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3EFC3E" w14:textId="77777777" w:rsidR="007C4131" w:rsidRDefault="007C4131" w:rsidP="003A16E8">
      <w:pPr>
        <w:rPr>
          <w:szCs w:val="26"/>
        </w:rPr>
      </w:pPr>
      <w:bookmarkStart w:id="0" w:name="_Toc328894959"/>
      <w:bookmarkStart w:id="1" w:name="_Toc328894963"/>
      <w:r w:rsidRPr="003A16E8">
        <w:rPr>
          <w:noProof/>
        </w:rPr>
        <mc:AlternateContent>
          <mc:Choice Requires="wps">
            <w:drawing>
              <wp:anchor distT="0" distB="0" distL="114300" distR="114300" simplePos="0" relativeHeight="251698176" behindDoc="0" locked="0" layoutInCell="1" allowOverlap="1" wp14:anchorId="78F4CCEF" wp14:editId="016F8727">
                <wp:simplePos x="0" y="0"/>
                <wp:positionH relativeFrom="column">
                  <wp:posOffset>-99060</wp:posOffset>
                </wp:positionH>
                <wp:positionV relativeFrom="paragraph">
                  <wp:posOffset>153670</wp:posOffset>
                </wp:positionV>
                <wp:extent cx="6057900" cy="8801100"/>
                <wp:effectExtent l="19050" t="19050" r="38100" b="3810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8801100"/>
                        </a:xfrm>
                        <a:prstGeom prst="rect">
                          <a:avLst/>
                        </a:prstGeom>
                        <a:solidFill>
                          <a:srgbClr val="FFFFFF"/>
                        </a:solidFill>
                        <a:ln w="57150" cmpd="thinThick">
                          <a:solidFill>
                            <a:srgbClr val="000000"/>
                          </a:solidFill>
                          <a:miter lim="800000"/>
                          <a:headEnd/>
                          <a:tailEnd/>
                        </a:ln>
                      </wps:spPr>
                      <wps:txbx>
                        <w:txbxContent>
                          <w:p w14:paraId="41700AFE" w14:textId="77777777" w:rsidR="003A16E8" w:rsidRPr="00414332" w:rsidRDefault="003A16E8" w:rsidP="007C4131">
                            <w:pPr>
                              <w:jc w:val="center"/>
                              <w:rPr>
                                <w:b/>
                                <w:sz w:val="30"/>
                                <w:szCs w:val="30"/>
                              </w:rPr>
                            </w:pPr>
                            <w:r w:rsidRPr="00414332">
                              <w:rPr>
                                <w:b/>
                                <w:sz w:val="30"/>
                                <w:szCs w:val="30"/>
                              </w:rPr>
                              <w:t>ĐẠI HỌC QUỐC GIA TP.HCM</w:t>
                            </w:r>
                          </w:p>
                          <w:p w14:paraId="0262793C" w14:textId="77777777" w:rsidR="003A16E8" w:rsidRPr="00414332" w:rsidRDefault="003A16E8" w:rsidP="007C4131">
                            <w:pPr>
                              <w:jc w:val="center"/>
                              <w:rPr>
                                <w:b/>
                                <w:sz w:val="30"/>
                                <w:szCs w:val="30"/>
                              </w:rPr>
                            </w:pPr>
                            <w:r w:rsidRPr="00414332">
                              <w:rPr>
                                <w:b/>
                                <w:sz w:val="30"/>
                                <w:szCs w:val="30"/>
                              </w:rPr>
                              <w:t>TRƯỜNG ĐẠI HỌC BÁCH KHOA</w:t>
                            </w:r>
                          </w:p>
                          <w:p w14:paraId="16D1A6CD" w14:textId="77777777" w:rsidR="003A16E8" w:rsidRPr="00414332" w:rsidRDefault="003A16E8" w:rsidP="007C4131">
                            <w:pPr>
                              <w:jc w:val="center"/>
                              <w:rPr>
                                <w:b/>
                                <w:sz w:val="30"/>
                                <w:szCs w:val="30"/>
                              </w:rPr>
                            </w:pPr>
                            <w:r w:rsidRPr="00414332">
                              <w:rPr>
                                <w:b/>
                                <w:sz w:val="30"/>
                                <w:szCs w:val="30"/>
                              </w:rPr>
                              <w:t>KHOA KHOA HỌC &amp; KỸ THUẬT MÁY TÍNH</w:t>
                            </w:r>
                          </w:p>
                          <w:p w14:paraId="7858C412" w14:textId="0766DD7F" w:rsidR="003A16E8" w:rsidRPr="00414332" w:rsidRDefault="003A16E8"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3A16E8" w:rsidRPr="00414332" w:rsidRDefault="003A16E8" w:rsidP="007C4131">
                            <w:pPr>
                              <w:jc w:val="center"/>
                              <w:rPr>
                                <w:b/>
                                <w:sz w:val="30"/>
                                <w:szCs w:val="30"/>
                              </w:rPr>
                            </w:pPr>
                          </w:p>
                          <w:p w14:paraId="2C780E26" w14:textId="77777777" w:rsidR="003A16E8" w:rsidRPr="00414332" w:rsidRDefault="003A16E8" w:rsidP="007C4131">
                            <w:pPr>
                              <w:jc w:val="center"/>
                              <w:rPr>
                                <w:b/>
                                <w:sz w:val="30"/>
                                <w:szCs w:val="30"/>
                              </w:rPr>
                            </w:pPr>
                          </w:p>
                          <w:p w14:paraId="14C38E9A" w14:textId="77777777" w:rsidR="003A16E8" w:rsidRPr="00414332" w:rsidDel="00095447" w:rsidRDefault="003A16E8" w:rsidP="007C4131">
                            <w:pPr>
                              <w:jc w:val="center"/>
                              <w:rPr>
                                <w:del w:id="2" w:author="The Si Tran" w:date="2012-12-12T13:41:00Z"/>
                                <w:b/>
                                <w:sz w:val="30"/>
                                <w:szCs w:val="30"/>
                              </w:rPr>
                            </w:pPr>
                          </w:p>
                          <w:p w14:paraId="2D425F7C" w14:textId="7A407A8E" w:rsidR="003A16E8" w:rsidRPr="00414332" w:rsidRDefault="003A16E8" w:rsidP="007C4131">
                            <w:pPr>
                              <w:jc w:val="center"/>
                              <w:rPr>
                                <w:b/>
                                <w:sz w:val="30"/>
                                <w:szCs w:val="30"/>
                              </w:rPr>
                            </w:pPr>
                            <w:r w:rsidRPr="00414332">
                              <w:rPr>
                                <w:b/>
                                <w:sz w:val="30"/>
                                <w:szCs w:val="30"/>
                              </w:rPr>
                              <w:t>LUẬN VĂN TỐT NGHIỆP ĐẠI HỌC</w:t>
                            </w:r>
                          </w:p>
                          <w:p w14:paraId="6655D659" w14:textId="77777777" w:rsidR="003A16E8" w:rsidRPr="00074777" w:rsidRDefault="003A16E8" w:rsidP="00095447">
                            <w:pPr>
                              <w:spacing w:before="0"/>
                              <w:jc w:val="center"/>
                              <w:rPr>
                                <w:b/>
                                <w:bCs/>
                                <w:szCs w:val="26"/>
                              </w:rPr>
                            </w:pPr>
                          </w:p>
                          <w:p w14:paraId="060D02AB" w14:textId="4A8E1BF3" w:rsidR="003A16E8" w:rsidRPr="00567862" w:rsidRDefault="003A16E8" w:rsidP="00567862">
                            <w:pPr>
                              <w:spacing w:before="0"/>
                              <w:jc w:val="center"/>
                              <w:rPr>
                                <w:b/>
                                <w:sz w:val="44"/>
                                <w:szCs w:val="44"/>
                              </w:rPr>
                            </w:pPr>
                            <w:r w:rsidRPr="00567862">
                              <w:rPr>
                                <w:b/>
                                <w:sz w:val="44"/>
                                <w:szCs w:val="44"/>
                              </w:rPr>
                              <w:t>Kết hợp mạng Nơron nhân tạo và mô hình</w:t>
                            </w:r>
                            <w:r>
                              <w:rPr>
                                <w:b/>
                                <w:sz w:val="44"/>
                                <w:szCs w:val="44"/>
                              </w:rPr>
                              <w:t xml:space="preserve"> A</w:t>
                            </w:r>
                            <w:r w:rsidRPr="00567862">
                              <w:rPr>
                                <w:b/>
                                <w:sz w:val="44"/>
                                <w:szCs w:val="44"/>
                              </w:rPr>
                              <w:t>RIMA để dự báo dữ liệu chuỗi thời gian</w:t>
                            </w:r>
                          </w:p>
                          <w:p w14:paraId="3C2C0C53" w14:textId="77777777" w:rsidR="003A16E8" w:rsidRPr="00074777" w:rsidRDefault="003A16E8" w:rsidP="00095447">
                            <w:pPr>
                              <w:spacing w:before="0"/>
                              <w:rPr>
                                <w:szCs w:val="26"/>
                              </w:rPr>
                            </w:pPr>
                          </w:p>
                          <w:p w14:paraId="00E19A75" w14:textId="77777777" w:rsidR="003A16E8" w:rsidRPr="00074777" w:rsidRDefault="003A16E8" w:rsidP="00095447">
                            <w:pPr>
                              <w:spacing w:before="0"/>
                              <w:jc w:val="left"/>
                              <w:rPr>
                                <w:b/>
                                <w:bCs/>
                                <w:szCs w:val="26"/>
                              </w:rPr>
                            </w:pPr>
                          </w:p>
                          <w:p w14:paraId="69EF26DC" w14:textId="59474501" w:rsidR="003A16E8" w:rsidRPr="003A16E8" w:rsidRDefault="003A16E8"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3A16E8" w:rsidRPr="003A16E8" w:rsidRDefault="003A16E8"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3A16E8" w:rsidRDefault="003A16E8"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3A16E8" w:rsidRPr="00074777" w:rsidRDefault="003A16E8"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3A16E8" w:rsidRDefault="003A16E8"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3A16E8" w:rsidRPr="00822570" w:rsidRDefault="003A16E8" w:rsidP="002E545D">
                            <w:pPr>
                              <w:tabs>
                                <w:tab w:val="left" w:pos="4680"/>
                                <w:tab w:val="left" w:pos="7380"/>
                              </w:tabs>
                              <w:spacing w:before="0"/>
                              <w:ind w:left="3780"/>
                              <w:jc w:val="left"/>
                              <w:rPr>
                                <w:b/>
                                <w:bCs/>
                                <w:szCs w:val="26"/>
                              </w:rPr>
                            </w:pPr>
                          </w:p>
                          <w:p w14:paraId="0A5EDE8B" w14:textId="77777777" w:rsidR="003A16E8" w:rsidRPr="003A16E8" w:rsidRDefault="003A16E8" w:rsidP="00095447">
                            <w:pPr>
                              <w:spacing w:before="0"/>
                              <w:jc w:val="center"/>
                              <w:rPr>
                                <w:sz w:val="30"/>
                                <w:szCs w:val="30"/>
                              </w:rPr>
                            </w:pPr>
                            <w:r w:rsidRPr="003A16E8">
                              <w:rPr>
                                <w:sz w:val="30"/>
                                <w:szCs w:val="30"/>
                              </w:rPr>
                              <w:t>TP. HỒ CHÍ MINH, 12/2012</w:t>
                            </w:r>
                          </w:p>
                          <w:p w14:paraId="748C38FC" w14:textId="77777777" w:rsidR="003A16E8" w:rsidRPr="00414332" w:rsidRDefault="003A16E8" w:rsidP="007C4131">
                            <w:pPr>
                              <w:jc w:val="center"/>
                              <w:rPr>
                                <w:b/>
                                <w:sz w:val="30"/>
                                <w:szCs w:val="30"/>
                              </w:rPr>
                            </w:pPr>
                          </w:p>
                          <w:p w14:paraId="4273081E" w14:textId="77777777" w:rsidR="003A16E8" w:rsidRPr="00414332" w:rsidRDefault="003A16E8" w:rsidP="007C4131">
                            <w:pPr>
                              <w:jc w:val="center"/>
                              <w:rPr>
                                <w:b/>
                                <w:sz w:val="30"/>
                                <w:szCs w:val="30"/>
                              </w:rPr>
                            </w:pPr>
                          </w:p>
                          <w:p w14:paraId="520B4861" w14:textId="77777777" w:rsidR="003A16E8" w:rsidRPr="00414332" w:rsidRDefault="003A16E8" w:rsidP="007C4131">
                            <w:pPr>
                              <w:jc w:val="center"/>
                              <w:rPr>
                                <w:b/>
                                <w:sz w:val="30"/>
                                <w:szCs w:val="30"/>
                              </w:rPr>
                            </w:pPr>
                          </w:p>
                          <w:p w14:paraId="15E49725" w14:textId="77777777" w:rsidR="003A16E8" w:rsidRPr="00414332" w:rsidRDefault="003A16E8" w:rsidP="007C4131">
                            <w:pPr>
                              <w:jc w:val="center"/>
                              <w:rPr>
                                <w:b/>
                                <w:sz w:val="30"/>
                                <w:szCs w:val="30"/>
                              </w:rPr>
                            </w:pPr>
                          </w:p>
                          <w:p w14:paraId="7D871B1D" w14:textId="77777777" w:rsidR="003A16E8" w:rsidRPr="00414332" w:rsidRDefault="003A16E8" w:rsidP="007C4131">
                            <w:pPr>
                              <w:jc w:val="center"/>
                              <w:rPr>
                                <w:b/>
                                <w:sz w:val="30"/>
                                <w:szCs w:val="30"/>
                              </w:rPr>
                            </w:pPr>
                          </w:p>
                          <w:p w14:paraId="6B8C182C" w14:textId="77777777" w:rsidR="003A16E8" w:rsidRPr="00414332" w:rsidRDefault="003A16E8" w:rsidP="007C4131">
                            <w:pPr>
                              <w:rPr>
                                <w:sz w:val="30"/>
                                <w:szCs w:val="30"/>
                              </w:rPr>
                            </w:pPr>
                          </w:p>
                          <w:p w14:paraId="78884E63" w14:textId="77777777" w:rsidR="003A16E8" w:rsidRPr="00414332" w:rsidRDefault="003A16E8" w:rsidP="007C4131">
                            <w:pPr>
                              <w:rPr>
                                <w:sz w:val="30"/>
                                <w:szCs w:val="30"/>
                              </w:rPr>
                            </w:pPr>
                          </w:p>
                          <w:p w14:paraId="2034164A" w14:textId="77777777" w:rsidR="003A16E8" w:rsidRPr="00414332" w:rsidRDefault="003A16E8" w:rsidP="007C4131">
                            <w:pPr>
                              <w:rPr>
                                <w:sz w:val="30"/>
                                <w:szCs w:val="30"/>
                              </w:rPr>
                            </w:pPr>
                          </w:p>
                          <w:p w14:paraId="0947E522" w14:textId="77777777" w:rsidR="003A16E8" w:rsidRPr="00414332" w:rsidRDefault="003A16E8" w:rsidP="007C4131">
                            <w:pPr>
                              <w:rPr>
                                <w:sz w:val="30"/>
                                <w:szCs w:val="30"/>
                              </w:rPr>
                            </w:pPr>
                          </w:p>
                          <w:p w14:paraId="262E116F" w14:textId="77777777" w:rsidR="003A16E8" w:rsidRPr="00414332" w:rsidRDefault="003A16E8" w:rsidP="007C4131">
                            <w:pPr>
                              <w:rPr>
                                <w:sz w:val="30"/>
                                <w:szCs w:val="30"/>
                              </w:rPr>
                            </w:pPr>
                          </w:p>
                          <w:p w14:paraId="505F9F1F" w14:textId="77777777" w:rsidR="003A16E8" w:rsidRDefault="003A16E8" w:rsidP="007C4131">
                            <w:pPr>
                              <w:ind w:left="4320"/>
                              <w:rPr>
                                <w:b/>
                                <w:sz w:val="30"/>
                                <w:szCs w:val="30"/>
                              </w:rPr>
                            </w:pPr>
                          </w:p>
                          <w:p w14:paraId="7F685341" w14:textId="77777777" w:rsidR="003A16E8" w:rsidRPr="00414332" w:rsidRDefault="003A16E8" w:rsidP="007C4131">
                            <w:pPr>
                              <w:ind w:left="4320"/>
                              <w:rPr>
                                <w:b/>
                                <w:sz w:val="30"/>
                                <w:szCs w:val="30"/>
                              </w:rPr>
                            </w:pPr>
                          </w:p>
                          <w:p w14:paraId="604EF380" w14:textId="77777777" w:rsidR="003A16E8" w:rsidRPr="00414332" w:rsidRDefault="003A16E8" w:rsidP="007C4131">
                            <w:pPr>
                              <w:ind w:left="3240"/>
                              <w:rPr>
                                <w:b/>
                                <w:sz w:val="30"/>
                                <w:szCs w:val="30"/>
                              </w:rPr>
                            </w:pPr>
                            <w:r w:rsidRPr="00414332">
                              <w:rPr>
                                <w:b/>
                                <w:sz w:val="30"/>
                                <w:szCs w:val="30"/>
                              </w:rPr>
                              <w:t>HỘI ĐỒNG: ………………………………</w:t>
                            </w:r>
                          </w:p>
                          <w:p w14:paraId="4FE05E53" w14:textId="77777777" w:rsidR="003A16E8" w:rsidRPr="00414332" w:rsidRDefault="003A16E8" w:rsidP="007C4131">
                            <w:pPr>
                              <w:ind w:left="3240"/>
                              <w:rPr>
                                <w:b/>
                                <w:sz w:val="30"/>
                                <w:szCs w:val="30"/>
                              </w:rPr>
                            </w:pPr>
                            <w:r w:rsidRPr="00414332">
                              <w:rPr>
                                <w:b/>
                                <w:sz w:val="30"/>
                                <w:szCs w:val="30"/>
                              </w:rPr>
                              <w:t>GVHD: ………………………………………</w:t>
                            </w:r>
                          </w:p>
                          <w:p w14:paraId="6D8F7469" w14:textId="77777777" w:rsidR="003A16E8" w:rsidRPr="00414332" w:rsidRDefault="003A16E8" w:rsidP="007C4131">
                            <w:pPr>
                              <w:ind w:left="3240"/>
                              <w:rPr>
                                <w:b/>
                                <w:sz w:val="30"/>
                                <w:szCs w:val="30"/>
                              </w:rPr>
                            </w:pPr>
                            <w:r w:rsidRPr="00414332">
                              <w:rPr>
                                <w:b/>
                                <w:sz w:val="30"/>
                                <w:szCs w:val="30"/>
                              </w:rPr>
                              <w:t>GVPB: ………………………………………</w:t>
                            </w:r>
                          </w:p>
                          <w:p w14:paraId="3371CD51" w14:textId="77777777" w:rsidR="003A16E8" w:rsidRPr="00414332" w:rsidRDefault="003A16E8" w:rsidP="007C4131">
                            <w:pPr>
                              <w:ind w:left="3240"/>
                              <w:rPr>
                                <w:b/>
                                <w:sz w:val="30"/>
                                <w:szCs w:val="30"/>
                              </w:rPr>
                            </w:pPr>
                            <w:r w:rsidRPr="00414332">
                              <w:rPr>
                                <w:b/>
                                <w:sz w:val="30"/>
                                <w:szCs w:val="30"/>
                              </w:rPr>
                              <w:t xml:space="preserve">                                ---o0o---</w:t>
                            </w:r>
                          </w:p>
                          <w:p w14:paraId="2FDE68EE" w14:textId="77777777" w:rsidR="003A16E8" w:rsidRPr="00414332" w:rsidRDefault="003A16E8" w:rsidP="007C4131">
                            <w:pPr>
                              <w:ind w:left="3240"/>
                              <w:rPr>
                                <w:b/>
                                <w:sz w:val="30"/>
                                <w:szCs w:val="30"/>
                              </w:rPr>
                            </w:pPr>
                            <w:r w:rsidRPr="00414332">
                              <w:rPr>
                                <w:b/>
                                <w:sz w:val="30"/>
                                <w:szCs w:val="30"/>
                              </w:rPr>
                              <w:t>SVTH 1: ………………………………… (MSSV)</w:t>
                            </w:r>
                          </w:p>
                          <w:p w14:paraId="026C3766" w14:textId="77777777" w:rsidR="003A16E8" w:rsidRPr="00414332" w:rsidRDefault="003A16E8" w:rsidP="007C4131">
                            <w:pPr>
                              <w:ind w:left="3240"/>
                              <w:rPr>
                                <w:b/>
                                <w:sz w:val="30"/>
                                <w:szCs w:val="30"/>
                              </w:rPr>
                            </w:pPr>
                            <w:r w:rsidRPr="00414332">
                              <w:rPr>
                                <w:b/>
                                <w:sz w:val="30"/>
                                <w:szCs w:val="30"/>
                              </w:rPr>
                              <w:t>SVTH 2: ………………………………… (MSSV)</w:t>
                            </w:r>
                          </w:p>
                          <w:p w14:paraId="0C95FBBB" w14:textId="77777777" w:rsidR="003A16E8" w:rsidRPr="00414332" w:rsidRDefault="003A16E8" w:rsidP="007C4131">
                            <w:pPr>
                              <w:ind w:left="3240"/>
                              <w:rPr>
                                <w:b/>
                                <w:sz w:val="30"/>
                                <w:szCs w:val="30"/>
                              </w:rPr>
                            </w:pPr>
                            <w:r w:rsidRPr="00414332">
                              <w:rPr>
                                <w:b/>
                                <w:sz w:val="30"/>
                                <w:szCs w:val="30"/>
                              </w:rPr>
                              <w:t>SVTH 3: ………………………………… (MSSV)</w:t>
                            </w:r>
                          </w:p>
                          <w:p w14:paraId="70E6E6D6" w14:textId="77777777" w:rsidR="003A16E8" w:rsidRPr="00414332" w:rsidRDefault="003A16E8" w:rsidP="007C4131">
                            <w:pPr>
                              <w:ind w:left="3240"/>
                              <w:rPr>
                                <w:sz w:val="30"/>
                                <w:szCs w:val="30"/>
                              </w:rPr>
                            </w:pPr>
                            <w:r w:rsidRPr="00414332">
                              <w:rPr>
                                <w:b/>
                                <w:sz w:val="30"/>
                                <w:szCs w:val="30"/>
                              </w:rPr>
                              <w:t>……</w:t>
                            </w:r>
                          </w:p>
                          <w:p w14:paraId="65328F86" w14:textId="77777777" w:rsidR="003A16E8" w:rsidRPr="00414332" w:rsidRDefault="003A16E8" w:rsidP="007C4131">
                            <w:pPr>
                              <w:ind w:left="2520" w:firstLine="720"/>
                              <w:rPr>
                                <w:sz w:val="30"/>
                                <w:szCs w:val="30"/>
                              </w:rPr>
                            </w:pPr>
                            <w:r w:rsidRPr="00414332">
                              <w:rPr>
                                <w:sz w:val="30"/>
                                <w:szCs w:val="30"/>
                              </w:rPr>
                              <w:t>(Size 15)</w:t>
                            </w:r>
                          </w:p>
                          <w:p w14:paraId="5FB8F90B" w14:textId="77777777" w:rsidR="003A16E8" w:rsidRPr="00414332" w:rsidRDefault="003A16E8" w:rsidP="007C4131">
                            <w:pPr>
                              <w:rPr>
                                <w:sz w:val="30"/>
                                <w:szCs w:val="30"/>
                              </w:rPr>
                            </w:pPr>
                          </w:p>
                          <w:p w14:paraId="56371461" w14:textId="77777777" w:rsidR="003A16E8" w:rsidRPr="00414332" w:rsidRDefault="003A16E8" w:rsidP="007C4131">
                            <w:pPr>
                              <w:rPr>
                                <w:sz w:val="30"/>
                                <w:szCs w:val="30"/>
                              </w:rPr>
                            </w:pPr>
                          </w:p>
                          <w:p w14:paraId="1A15B0F8" w14:textId="77777777" w:rsidR="003A16E8" w:rsidRPr="00414332" w:rsidRDefault="003A16E8" w:rsidP="007C4131">
                            <w:pPr>
                              <w:jc w:val="center"/>
                              <w:rPr>
                                <w:b/>
                                <w:sz w:val="30"/>
                                <w:szCs w:val="30"/>
                              </w:rPr>
                            </w:pPr>
                          </w:p>
                          <w:p w14:paraId="4D32EADE" w14:textId="77777777" w:rsidR="003A16E8" w:rsidRPr="00414332" w:rsidRDefault="003A16E8" w:rsidP="007C4131">
                            <w:pPr>
                              <w:jc w:val="center"/>
                              <w:rPr>
                                <w:sz w:val="30"/>
                                <w:szCs w:val="30"/>
                              </w:rPr>
                            </w:pPr>
                          </w:p>
                          <w:p w14:paraId="35691925" w14:textId="77777777" w:rsidR="003A16E8" w:rsidRPr="00414332" w:rsidRDefault="003A16E8" w:rsidP="007C4131">
                            <w:pPr>
                              <w:jc w:val="center"/>
                              <w:rPr>
                                <w:sz w:val="30"/>
                                <w:szCs w:val="30"/>
                              </w:rPr>
                            </w:pPr>
                            <w:r w:rsidRPr="00414332">
                              <w:rPr>
                                <w:sz w:val="30"/>
                                <w:szCs w:val="30"/>
                              </w:rPr>
                              <w:t>TP. HỒ CHÍ MINH, THÁNG/NĂM</w:t>
                            </w:r>
                            <w:r>
                              <w:rPr>
                                <w:sz w:val="30"/>
                                <w:szCs w:val="30"/>
                              </w:rPr>
                              <w:t xml:space="preserve"> (BẢO V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CCEF" id="Rectangle 169" o:spid="_x0000_s1026" style="position:absolute;left:0;text-align:left;margin-left:-7.8pt;margin-top:12.1pt;width:477pt;height:693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" strokeweight="4.5pt">
                <v:stroke linestyle="thinThick"/>
                <v:textbox>
                  <w:txbxContent>
                    <w:p w14:paraId="41700AFE" w14:textId="77777777" w:rsidR="003A16E8" w:rsidRPr="00414332" w:rsidRDefault="003A16E8" w:rsidP="007C4131">
                      <w:pPr>
                        <w:jc w:val="center"/>
                        <w:rPr>
                          <w:b/>
                          <w:sz w:val="30"/>
                          <w:szCs w:val="30"/>
                        </w:rPr>
                      </w:pPr>
                      <w:r w:rsidRPr="00414332">
                        <w:rPr>
                          <w:b/>
                          <w:sz w:val="30"/>
                          <w:szCs w:val="30"/>
                        </w:rPr>
                        <w:t>ĐẠI HỌC QUỐC GIA TP.HCM</w:t>
                      </w:r>
                    </w:p>
                    <w:p w14:paraId="0262793C" w14:textId="77777777" w:rsidR="003A16E8" w:rsidRPr="00414332" w:rsidRDefault="003A16E8" w:rsidP="007C4131">
                      <w:pPr>
                        <w:jc w:val="center"/>
                        <w:rPr>
                          <w:b/>
                          <w:sz w:val="30"/>
                          <w:szCs w:val="30"/>
                        </w:rPr>
                      </w:pPr>
                      <w:r w:rsidRPr="00414332">
                        <w:rPr>
                          <w:b/>
                          <w:sz w:val="30"/>
                          <w:szCs w:val="30"/>
                        </w:rPr>
                        <w:t>TRƯỜNG ĐẠI HỌC BÁCH KHOA</w:t>
                      </w:r>
                    </w:p>
                    <w:p w14:paraId="16D1A6CD" w14:textId="77777777" w:rsidR="003A16E8" w:rsidRPr="00414332" w:rsidRDefault="003A16E8" w:rsidP="007C4131">
                      <w:pPr>
                        <w:jc w:val="center"/>
                        <w:rPr>
                          <w:b/>
                          <w:sz w:val="30"/>
                          <w:szCs w:val="30"/>
                        </w:rPr>
                      </w:pPr>
                      <w:r w:rsidRPr="00414332">
                        <w:rPr>
                          <w:b/>
                          <w:sz w:val="30"/>
                          <w:szCs w:val="30"/>
                        </w:rPr>
                        <w:t>KHOA KHOA HỌC &amp; KỸ THUẬT MÁY TÍNH</w:t>
                      </w:r>
                    </w:p>
                    <w:p w14:paraId="7858C412" w14:textId="0766DD7F" w:rsidR="003A16E8" w:rsidRPr="00414332" w:rsidRDefault="003A16E8" w:rsidP="007C4131">
                      <w:pPr>
                        <w:jc w:val="center"/>
                        <w:rPr>
                          <w:b/>
                          <w:sz w:val="30"/>
                          <w:szCs w:val="30"/>
                        </w:rPr>
                      </w:pPr>
                      <w:r w:rsidRPr="003A16E8">
                        <w:rPr>
                          <w:b/>
                          <w:bCs/>
                          <w:noProof/>
                          <w:szCs w:val="26"/>
                        </w:rPr>
                        <w:drawing>
                          <wp:inline distT="0" distB="0" distL="0" distR="0" wp14:anchorId="6A57480B" wp14:editId="3173B147">
                            <wp:extent cx="1571625" cy="16478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71625" cy="1647825"/>
                                    </a:xfrm>
                                    <a:prstGeom prst="rect">
                                      <a:avLst/>
                                    </a:prstGeom>
                                    <a:noFill/>
                                    <a:ln>
                                      <a:noFill/>
                                    </a:ln>
                                  </pic:spPr>
                                </pic:pic>
                              </a:graphicData>
                            </a:graphic>
                          </wp:inline>
                        </w:drawing>
                      </w:r>
                      <w:r w:rsidRPr="00414332" w:rsidDel="00095447">
                        <w:rPr>
                          <w:sz w:val="30"/>
                          <w:szCs w:val="30"/>
                        </w:rPr>
                        <w:t xml:space="preserve"> </w:t>
                      </w:r>
                    </w:p>
                    <w:p w14:paraId="03FA1804" w14:textId="77777777" w:rsidR="003A16E8" w:rsidRPr="00414332" w:rsidRDefault="003A16E8" w:rsidP="007C4131">
                      <w:pPr>
                        <w:jc w:val="center"/>
                        <w:rPr>
                          <w:b/>
                          <w:sz w:val="30"/>
                          <w:szCs w:val="30"/>
                        </w:rPr>
                      </w:pPr>
                    </w:p>
                    <w:p w14:paraId="2C780E26" w14:textId="77777777" w:rsidR="003A16E8" w:rsidRPr="00414332" w:rsidRDefault="003A16E8" w:rsidP="007C4131">
                      <w:pPr>
                        <w:jc w:val="center"/>
                        <w:rPr>
                          <w:b/>
                          <w:sz w:val="30"/>
                          <w:szCs w:val="30"/>
                        </w:rPr>
                      </w:pPr>
                    </w:p>
                    <w:p w14:paraId="14C38E9A" w14:textId="77777777" w:rsidR="003A16E8" w:rsidRPr="00414332" w:rsidDel="00095447" w:rsidRDefault="003A16E8" w:rsidP="007C4131">
                      <w:pPr>
                        <w:jc w:val="center"/>
                        <w:rPr>
                          <w:del w:id="3" w:author="The Si Tran" w:date="2012-12-12T13:41:00Z"/>
                          <w:b/>
                          <w:sz w:val="30"/>
                          <w:szCs w:val="30"/>
                        </w:rPr>
                      </w:pPr>
                    </w:p>
                    <w:p w14:paraId="2D425F7C" w14:textId="7A407A8E" w:rsidR="003A16E8" w:rsidRPr="00414332" w:rsidRDefault="003A16E8" w:rsidP="007C4131">
                      <w:pPr>
                        <w:jc w:val="center"/>
                        <w:rPr>
                          <w:b/>
                          <w:sz w:val="30"/>
                          <w:szCs w:val="30"/>
                        </w:rPr>
                      </w:pPr>
                      <w:r w:rsidRPr="00414332">
                        <w:rPr>
                          <w:b/>
                          <w:sz w:val="30"/>
                          <w:szCs w:val="30"/>
                        </w:rPr>
                        <w:t>LUẬN VĂN TỐT NGHIỆP ĐẠI HỌC</w:t>
                      </w:r>
                    </w:p>
                    <w:p w14:paraId="6655D659" w14:textId="77777777" w:rsidR="003A16E8" w:rsidRPr="00074777" w:rsidRDefault="003A16E8" w:rsidP="00095447">
                      <w:pPr>
                        <w:spacing w:before="0"/>
                        <w:jc w:val="center"/>
                        <w:rPr>
                          <w:b/>
                          <w:bCs/>
                          <w:szCs w:val="26"/>
                        </w:rPr>
                      </w:pPr>
                    </w:p>
                    <w:p w14:paraId="060D02AB" w14:textId="4A8E1BF3" w:rsidR="003A16E8" w:rsidRPr="00567862" w:rsidRDefault="003A16E8" w:rsidP="00567862">
                      <w:pPr>
                        <w:spacing w:before="0"/>
                        <w:jc w:val="center"/>
                        <w:rPr>
                          <w:b/>
                          <w:sz w:val="44"/>
                          <w:szCs w:val="44"/>
                        </w:rPr>
                      </w:pPr>
                      <w:r w:rsidRPr="00567862">
                        <w:rPr>
                          <w:b/>
                          <w:sz w:val="44"/>
                          <w:szCs w:val="44"/>
                        </w:rPr>
                        <w:t>Kết hợp mạng Nơron nhân tạo và mô hình</w:t>
                      </w:r>
                      <w:r>
                        <w:rPr>
                          <w:b/>
                          <w:sz w:val="44"/>
                          <w:szCs w:val="44"/>
                        </w:rPr>
                        <w:t xml:space="preserve"> A</w:t>
                      </w:r>
                      <w:r w:rsidRPr="00567862">
                        <w:rPr>
                          <w:b/>
                          <w:sz w:val="44"/>
                          <w:szCs w:val="44"/>
                        </w:rPr>
                        <w:t>RIMA để dự báo dữ liệu chuỗi thời gian</w:t>
                      </w:r>
                    </w:p>
                    <w:p w14:paraId="3C2C0C53" w14:textId="77777777" w:rsidR="003A16E8" w:rsidRPr="00074777" w:rsidRDefault="003A16E8" w:rsidP="00095447">
                      <w:pPr>
                        <w:spacing w:before="0"/>
                        <w:rPr>
                          <w:szCs w:val="26"/>
                        </w:rPr>
                      </w:pPr>
                    </w:p>
                    <w:p w14:paraId="00E19A75" w14:textId="77777777" w:rsidR="003A16E8" w:rsidRPr="00074777" w:rsidRDefault="003A16E8" w:rsidP="00095447">
                      <w:pPr>
                        <w:spacing w:before="0"/>
                        <w:jc w:val="left"/>
                        <w:rPr>
                          <w:b/>
                          <w:bCs/>
                          <w:szCs w:val="26"/>
                        </w:rPr>
                      </w:pPr>
                    </w:p>
                    <w:p w14:paraId="69EF26DC" w14:textId="59474501" w:rsidR="003A16E8" w:rsidRPr="003A16E8" w:rsidRDefault="003A16E8" w:rsidP="00567862">
                      <w:pPr>
                        <w:tabs>
                          <w:tab w:val="left" w:pos="4320"/>
                        </w:tabs>
                        <w:spacing w:before="0"/>
                        <w:jc w:val="left"/>
                        <w:rPr>
                          <w:b/>
                          <w:bCs/>
                          <w:sz w:val="30"/>
                          <w:szCs w:val="30"/>
                        </w:rPr>
                      </w:pPr>
                      <w:r>
                        <w:rPr>
                          <w:b/>
                          <w:bCs/>
                          <w:szCs w:val="26"/>
                        </w:rPr>
                        <w:tab/>
                      </w:r>
                      <w:r w:rsidRPr="00414332">
                        <w:rPr>
                          <w:b/>
                          <w:sz w:val="30"/>
                          <w:szCs w:val="30"/>
                        </w:rPr>
                        <w:t>HỘI ĐỒNG</w:t>
                      </w:r>
                      <w:r>
                        <w:rPr>
                          <w:b/>
                          <w:sz w:val="30"/>
                          <w:szCs w:val="30"/>
                        </w:rPr>
                        <w:t>:</w:t>
                      </w:r>
                      <w:r>
                        <w:rPr>
                          <w:b/>
                          <w:bCs/>
                          <w:szCs w:val="26"/>
                        </w:rPr>
                        <w:tab/>
                      </w:r>
                      <w:r>
                        <w:rPr>
                          <w:b/>
                          <w:bCs/>
                          <w:szCs w:val="26"/>
                        </w:rPr>
                        <w:tab/>
                      </w:r>
                      <w:r>
                        <w:rPr>
                          <w:b/>
                          <w:bCs/>
                          <w:szCs w:val="26"/>
                        </w:rPr>
                        <w:tab/>
                      </w:r>
                      <w:r>
                        <w:rPr>
                          <w:b/>
                          <w:bCs/>
                          <w:szCs w:val="26"/>
                        </w:rPr>
                        <w:tab/>
                      </w:r>
                      <w:r>
                        <w:rPr>
                          <w:b/>
                          <w:bCs/>
                          <w:szCs w:val="26"/>
                        </w:rPr>
                        <w:tab/>
                      </w:r>
                      <w:r w:rsidRPr="000C4531">
                        <w:rPr>
                          <w:b/>
                          <w:sz w:val="30"/>
                          <w:szCs w:val="30"/>
                        </w:rPr>
                        <w:t xml:space="preserve">GVHD: </w:t>
                      </w:r>
                      <w:r w:rsidRPr="003A16E8">
                        <w:rPr>
                          <w:b/>
                          <w:bCs/>
                          <w:sz w:val="30"/>
                          <w:szCs w:val="30"/>
                        </w:rPr>
                        <w:t>PGS.TS Dương Tuấn Anh</w:t>
                      </w:r>
                    </w:p>
                    <w:p w14:paraId="16B2B425" w14:textId="29E71B0E" w:rsidR="003A16E8" w:rsidRPr="003A16E8" w:rsidRDefault="003A16E8" w:rsidP="00567862">
                      <w:pPr>
                        <w:tabs>
                          <w:tab w:val="left" w:pos="4320"/>
                        </w:tabs>
                        <w:spacing w:before="0"/>
                        <w:jc w:val="left"/>
                        <w:rPr>
                          <w:b/>
                          <w:bCs/>
                          <w:sz w:val="30"/>
                          <w:szCs w:val="30"/>
                        </w:rPr>
                      </w:pPr>
                      <w:r w:rsidRPr="003A16E8">
                        <w:rPr>
                          <w:b/>
                          <w:bCs/>
                          <w:i/>
                          <w:sz w:val="30"/>
                          <w:szCs w:val="30"/>
                        </w:rPr>
                        <w:tab/>
                      </w:r>
                      <w:r w:rsidRPr="000C4531">
                        <w:rPr>
                          <w:b/>
                          <w:sz w:val="30"/>
                          <w:szCs w:val="30"/>
                        </w:rPr>
                        <w:t>GVPB:</w:t>
                      </w:r>
                      <w:r>
                        <w:rPr>
                          <w:b/>
                          <w:sz w:val="30"/>
                          <w:szCs w:val="30"/>
                        </w:rPr>
                        <w:t xml:space="preserve"> TS </w:t>
                      </w:r>
                      <w:r w:rsidRPr="003A16E8">
                        <w:rPr>
                          <w:b/>
                          <w:bCs/>
                          <w:sz w:val="30"/>
                          <w:szCs w:val="30"/>
                        </w:rPr>
                        <w:t>Võ Thị Ngọc Châu</w:t>
                      </w:r>
                    </w:p>
                    <w:p w14:paraId="60B5B5CC" w14:textId="77777777" w:rsidR="003A16E8" w:rsidRDefault="003A16E8" w:rsidP="00095447">
                      <w:pPr>
                        <w:spacing w:before="0"/>
                        <w:jc w:val="left"/>
                        <w:rPr>
                          <w:b/>
                          <w:szCs w:val="26"/>
                        </w:rPr>
                      </w:pPr>
                      <w:r w:rsidRPr="00074777">
                        <w:rPr>
                          <w:b/>
                          <w:szCs w:val="26"/>
                        </w:rPr>
                        <w:t xml:space="preserve">                         </w:t>
                      </w:r>
                      <w:r>
                        <w:rPr>
                          <w:b/>
                          <w:szCs w:val="26"/>
                        </w:rPr>
                        <w:tab/>
                      </w:r>
                      <w:r>
                        <w:rPr>
                          <w:b/>
                          <w:szCs w:val="26"/>
                        </w:rPr>
                        <w:tab/>
                      </w:r>
                      <w:r>
                        <w:rPr>
                          <w:b/>
                          <w:szCs w:val="26"/>
                        </w:rPr>
                        <w:tab/>
                      </w:r>
                      <w:r>
                        <w:rPr>
                          <w:b/>
                          <w:szCs w:val="26"/>
                        </w:rPr>
                        <w:tab/>
                      </w:r>
                      <w:r>
                        <w:rPr>
                          <w:b/>
                          <w:szCs w:val="26"/>
                        </w:rPr>
                        <w:tab/>
                      </w:r>
                      <w:r w:rsidRPr="00074777">
                        <w:rPr>
                          <w:b/>
                          <w:szCs w:val="26"/>
                        </w:rPr>
                        <w:t xml:space="preserve">  </w:t>
                      </w:r>
                      <w:r>
                        <w:rPr>
                          <w:b/>
                          <w:szCs w:val="26"/>
                        </w:rPr>
                        <w:t xml:space="preserve">                 </w:t>
                      </w:r>
                      <w:r w:rsidRPr="00074777">
                        <w:rPr>
                          <w:b/>
                          <w:szCs w:val="26"/>
                        </w:rPr>
                        <w:t>---o0o---</w:t>
                      </w:r>
                    </w:p>
                    <w:p w14:paraId="360C4274" w14:textId="77777777" w:rsidR="003A16E8" w:rsidRPr="00074777" w:rsidRDefault="003A16E8" w:rsidP="00567862">
                      <w:pPr>
                        <w:tabs>
                          <w:tab w:val="left" w:pos="4320"/>
                        </w:tabs>
                        <w:spacing w:before="0"/>
                        <w:jc w:val="left"/>
                        <w:rPr>
                          <w:b/>
                          <w:bCs/>
                          <w:szCs w:val="26"/>
                        </w:rPr>
                      </w:pPr>
                      <w:r>
                        <w:rPr>
                          <w:b/>
                          <w:szCs w:val="26"/>
                        </w:rPr>
                        <w:tab/>
                      </w:r>
                      <w:r w:rsidRPr="00414332">
                        <w:rPr>
                          <w:b/>
                          <w:sz w:val="30"/>
                          <w:szCs w:val="30"/>
                        </w:rPr>
                        <w:t>SVTH 1:</w:t>
                      </w:r>
                      <w:r>
                        <w:rPr>
                          <w:b/>
                          <w:sz w:val="30"/>
                          <w:szCs w:val="30"/>
                        </w:rPr>
                        <w:t xml:space="preserve"> Đinh Kim Ngân    50801336</w:t>
                      </w:r>
                    </w:p>
                    <w:p w14:paraId="0F5E32D6" w14:textId="77777777" w:rsidR="003A16E8" w:rsidRDefault="003A16E8" w:rsidP="00567862">
                      <w:pPr>
                        <w:tabs>
                          <w:tab w:val="left" w:pos="4320"/>
                          <w:tab w:val="left" w:pos="7380"/>
                        </w:tabs>
                        <w:spacing w:before="0"/>
                        <w:ind w:left="3780"/>
                        <w:jc w:val="left"/>
                        <w:rPr>
                          <w:b/>
                          <w:sz w:val="30"/>
                          <w:szCs w:val="30"/>
                        </w:rPr>
                      </w:pPr>
                      <w:r>
                        <w:rPr>
                          <w:b/>
                          <w:sz w:val="30"/>
                          <w:szCs w:val="30"/>
                        </w:rPr>
                        <w:tab/>
                        <w:t>SVTH 2</w:t>
                      </w:r>
                      <w:r w:rsidRPr="00414332">
                        <w:rPr>
                          <w:b/>
                          <w:sz w:val="30"/>
                          <w:szCs w:val="30"/>
                        </w:rPr>
                        <w:t>:</w:t>
                      </w:r>
                      <w:r>
                        <w:rPr>
                          <w:b/>
                          <w:sz w:val="30"/>
                          <w:szCs w:val="30"/>
                        </w:rPr>
                        <w:t xml:space="preserve"> Trần Thế Sĩ           50801793</w:t>
                      </w:r>
                    </w:p>
                    <w:p w14:paraId="2BD0F54A" w14:textId="77777777" w:rsidR="003A16E8" w:rsidRPr="00822570" w:rsidRDefault="003A16E8" w:rsidP="002E545D">
                      <w:pPr>
                        <w:tabs>
                          <w:tab w:val="left" w:pos="4680"/>
                          <w:tab w:val="left" w:pos="7380"/>
                        </w:tabs>
                        <w:spacing w:before="0"/>
                        <w:ind w:left="3780"/>
                        <w:jc w:val="left"/>
                        <w:rPr>
                          <w:b/>
                          <w:bCs/>
                          <w:szCs w:val="26"/>
                        </w:rPr>
                      </w:pPr>
                    </w:p>
                    <w:p w14:paraId="0A5EDE8B" w14:textId="77777777" w:rsidR="003A16E8" w:rsidRPr="003A16E8" w:rsidRDefault="003A16E8" w:rsidP="00095447">
                      <w:pPr>
                        <w:spacing w:before="0"/>
                        <w:jc w:val="center"/>
                        <w:rPr>
                          <w:sz w:val="30"/>
                          <w:szCs w:val="30"/>
                        </w:rPr>
                      </w:pPr>
                      <w:r w:rsidRPr="003A16E8">
                        <w:rPr>
                          <w:sz w:val="30"/>
                          <w:szCs w:val="30"/>
                        </w:rPr>
                        <w:t>TP. HỒ CHÍ MINH, 12/2012</w:t>
                      </w:r>
                    </w:p>
                    <w:p w14:paraId="748C38FC" w14:textId="77777777" w:rsidR="003A16E8" w:rsidRPr="00414332" w:rsidRDefault="003A16E8" w:rsidP="007C4131">
                      <w:pPr>
                        <w:jc w:val="center"/>
                        <w:rPr>
                          <w:b/>
                          <w:sz w:val="30"/>
                          <w:szCs w:val="30"/>
                        </w:rPr>
                      </w:pPr>
                    </w:p>
                    <w:p w14:paraId="4273081E" w14:textId="77777777" w:rsidR="003A16E8" w:rsidRPr="00414332" w:rsidRDefault="003A16E8" w:rsidP="007C4131">
                      <w:pPr>
                        <w:jc w:val="center"/>
                        <w:rPr>
                          <w:b/>
                          <w:sz w:val="30"/>
                          <w:szCs w:val="30"/>
                        </w:rPr>
                      </w:pPr>
                    </w:p>
                    <w:p w14:paraId="520B4861" w14:textId="77777777" w:rsidR="003A16E8" w:rsidRPr="00414332" w:rsidRDefault="003A16E8" w:rsidP="007C4131">
                      <w:pPr>
                        <w:jc w:val="center"/>
                        <w:rPr>
                          <w:b/>
                          <w:sz w:val="30"/>
                          <w:szCs w:val="30"/>
                        </w:rPr>
                      </w:pPr>
                    </w:p>
                    <w:p w14:paraId="15E49725" w14:textId="77777777" w:rsidR="003A16E8" w:rsidRPr="00414332" w:rsidRDefault="003A16E8" w:rsidP="007C4131">
                      <w:pPr>
                        <w:jc w:val="center"/>
                        <w:rPr>
                          <w:b/>
                          <w:sz w:val="30"/>
                          <w:szCs w:val="30"/>
                        </w:rPr>
                      </w:pPr>
                    </w:p>
                    <w:p w14:paraId="7D871B1D" w14:textId="77777777" w:rsidR="003A16E8" w:rsidRPr="00414332" w:rsidRDefault="003A16E8" w:rsidP="007C4131">
                      <w:pPr>
                        <w:jc w:val="center"/>
                        <w:rPr>
                          <w:b/>
                          <w:sz w:val="30"/>
                          <w:szCs w:val="30"/>
                        </w:rPr>
                      </w:pPr>
                    </w:p>
                    <w:p w14:paraId="6B8C182C" w14:textId="77777777" w:rsidR="003A16E8" w:rsidRPr="00414332" w:rsidRDefault="003A16E8" w:rsidP="007C4131">
                      <w:pPr>
                        <w:rPr>
                          <w:sz w:val="30"/>
                          <w:szCs w:val="30"/>
                        </w:rPr>
                      </w:pPr>
                    </w:p>
                    <w:p w14:paraId="78884E63" w14:textId="77777777" w:rsidR="003A16E8" w:rsidRPr="00414332" w:rsidRDefault="003A16E8" w:rsidP="007C4131">
                      <w:pPr>
                        <w:rPr>
                          <w:sz w:val="30"/>
                          <w:szCs w:val="30"/>
                        </w:rPr>
                      </w:pPr>
                    </w:p>
                    <w:p w14:paraId="2034164A" w14:textId="77777777" w:rsidR="003A16E8" w:rsidRPr="00414332" w:rsidRDefault="003A16E8" w:rsidP="007C4131">
                      <w:pPr>
                        <w:rPr>
                          <w:sz w:val="30"/>
                          <w:szCs w:val="30"/>
                        </w:rPr>
                      </w:pPr>
                    </w:p>
                    <w:p w14:paraId="0947E522" w14:textId="77777777" w:rsidR="003A16E8" w:rsidRPr="00414332" w:rsidRDefault="003A16E8" w:rsidP="007C4131">
                      <w:pPr>
                        <w:rPr>
                          <w:sz w:val="30"/>
                          <w:szCs w:val="30"/>
                        </w:rPr>
                      </w:pPr>
                    </w:p>
                    <w:p w14:paraId="262E116F" w14:textId="77777777" w:rsidR="003A16E8" w:rsidRPr="00414332" w:rsidRDefault="003A16E8" w:rsidP="007C4131">
                      <w:pPr>
                        <w:rPr>
                          <w:sz w:val="30"/>
                          <w:szCs w:val="30"/>
                        </w:rPr>
                      </w:pPr>
                    </w:p>
                    <w:p w14:paraId="505F9F1F" w14:textId="77777777" w:rsidR="003A16E8" w:rsidRDefault="003A16E8" w:rsidP="007C4131">
                      <w:pPr>
                        <w:ind w:left="4320"/>
                        <w:rPr>
                          <w:b/>
                          <w:sz w:val="30"/>
                          <w:szCs w:val="30"/>
                        </w:rPr>
                      </w:pPr>
                    </w:p>
                    <w:p w14:paraId="7F685341" w14:textId="77777777" w:rsidR="003A16E8" w:rsidRPr="00414332" w:rsidRDefault="003A16E8" w:rsidP="007C4131">
                      <w:pPr>
                        <w:ind w:left="4320"/>
                        <w:rPr>
                          <w:b/>
                          <w:sz w:val="30"/>
                          <w:szCs w:val="30"/>
                        </w:rPr>
                      </w:pPr>
                    </w:p>
                    <w:p w14:paraId="604EF380" w14:textId="77777777" w:rsidR="003A16E8" w:rsidRPr="00414332" w:rsidRDefault="003A16E8" w:rsidP="007C4131">
                      <w:pPr>
                        <w:ind w:left="3240"/>
                        <w:rPr>
                          <w:b/>
                          <w:sz w:val="30"/>
                          <w:szCs w:val="30"/>
                        </w:rPr>
                      </w:pPr>
                      <w:r w:rsidRPr="00414332">
                        <w:rPr>
                          <w:b/>
                          <w:sz w:val="30"/>
                          <w:szCs w:val="30"/>
                        </w:rPr>
                        <w:t>HỘI ĐỒNG: ………………………………</w:t>
                      </w:r>
                    </w:p>
                    <w:p w14:paraId="4FE05E53" w14:textId="77777777" w:rsidR="003A16E8" w:rsidRPr="00414332" w:rsidRDefault="003A16E8" w:rsidP="007C4131">
                      <w:pPr>
                        <w:ind w:left="3240"/>
                        <w:rPr>
                          <w:b/>
                          <w:sz w:val="30"/>
                          <w:szCs w:val="30"/>
                        </w:rPr>
                      </w:pPr>
                      <w:r w:rsidRPr="00414332">
                        <w:rPr>
                          <w:b/>
                          <w:sz w:val="30"/>
                          <w:szCs w:val="30"/>
                        </w:rPr>
                        <w:t>GVHD: ………………………………………</w:t>
                      </w:r>
                    </w:p>
                    <w:p w14:paraId="6D8F7469" w14:textId="77777777" w:rsidR="003A16E8" w:rsidRPr="00414332" w:rsidRDefault="003A16E8" w:rsidP="007C4131">
                      <w:pPr>
                        <w:ind w:left="3240"/>
                        <w:rPr>
                          <w:b/>
                          <w:sz w:val="30"/>
                          <w:szCs w:val="30"/>
                        </w:rPr>
                      </w:pPr>
                      <w:r w:rsidRPr="00414332">
                        <w:rPr>
                          <w:b/>
                          <w:sz w:val="30"/>
                          <w:szCs w:val="30"/>
                        </w:rPr>
                        <w:t>GVPB: ………………………………………</w:t>
                      </w:r>
                    </w:p>
                    <w:p w14:paraId="3371CD51" w14:textId="77777777" w:rsidR="003A16E8" w:rsidRPr="00414332" w:rsidRDefault="003A16E8" w:rsidP="007C4131">
                      <w:pPr>
                        <w:ind w:left="3240"/>
                        <w:rPr>
                          <w:b/>
                          <w:sz w:val="30"/>
                          <w:szCs w:val="30"/>
                        </w:rPr>
                      </w:pPr>
                      <w:r w:rsidRPr="00414332">
                        <w:rPr>
                          <w:b/>
                          <w:sz w:val="30"/>
                          <w:szCs w:val="30"/>
                        </w:rPr>
                        <w:t xml:space="preserve">                                ---o0o---</w:t>
                      </w:r>
                    </w:p>
                    <w:p w14:paraId="2FDE68EE" w14:textId="77777777" w:rsidR="003A16E8" w:rsidRPr="00414332" w:rsidRDefault="003A16E8" w:rsidP="007C4131">
                      <w:pPr>
                        <w:ind w:left="3240"/>
                        <w:rPr>
                          <w:b/>
                          <w:sz w:val="30"/>
                          <w:szCs w:val="30"/>
                        </w:rPr>
                      </w:pPr>
                      <w:r w:rsidRPr="00414332">
                        <w:rPr>
                          <w:b/>
                          <w:sz w:val="30"/>
                          <w:szCs w:val="30"/>
                        </w:rPr>
                        <w:t>SVTH 1: ………………………………… (MSSV)</w:t>
                      </w:r>
                    </w:p>
                    <w:p w14:paraId="026C3766" w14:textId="77777777" w:rsidR="003A16E8" w:rsidRPr="00414332" w:rsidRDefault="003A16E8" w:rsidP="007C4131">
                      <w:pPr>
                        <w:ind w:left="3240"/>
                        <w:rPr>
                          <w:b/>
                          <w:sz w:val="30"/>
                          <w:szCs w:val="30"/>
                        </w:rPr>
                      </w:pPr>
                      <w:r w:rsidRPr="00414332">
                        <w:rPr>
                          <w:b/>
                          <w:sz w:val="30"/>
                          <w:szCs w:val="30"/>
                        </w:rPr>
                        <w:t>SVTH 2: ………………………………… (MSSV)</w:t>
                      </w:r>
                    </w:p>
                    <w:p w14:paraId="0C95FBBB" w14:textId="77777777" w:rsidR="003A16E8" w:rsidRPr="00414332" w:rsidRDefault="003A16E8" w:rsidP="007C4131">
                      <w:pPr>
                        <w:ind w:left="3240"/>
                        <w:rPr>
                          <w:b/>
                          <w:sz w:val="30"/>
                          <w:szCs w:val="30"/>
                        </w:rPr>
                      </w:pPr>
                      <w:r w:rsidRPr="00414332">
                        <w:rPr>
                          <w:b/>
                          <w:sz w:val="30"/>
                          <w:szCs w:val="30"/>
                        </w:rPr>
                        <w:t>SVTH 3: ………………………………… (MSSV)</w:t>
                      </w:r>
                    </w:p>
                    <w:p w14:paraId="70E6E6D6" w14:textId="77777777" w:rsidR="003A16E8" w:rsidRPr="00414332" w:rsidRDefault="003A16E8" w:rsidP="007C4131">
                      <w:pPr>
                        <w:ind w:left="3240"/>
                        <w:rPr>
                          <w:sz w:val="30"/>
                          <w:szCs w:val="30"/>
                        </w:rPr>
                      </w:pPr>
                      <w:r w:rsidRPr="00414332">
                        <w:rPr>
                          <w:b/>
                          <w:sz w:val="30"/>
                          <w:szCs w:val="30"/>
                        </w:rPr>
                        <w:t>……</w:t>
                      </w:r>
                    </w:p>
                    <w:p w14:paraId="65328F86" w14:textId="77777777" w:rsidR="003A16E8" w:rsidRPr="00414332" w:rsidRDefault="003A16E8" w:rsidP="007C4131">
                      <w:pPr>
                        <w:ind w:left="2520" w:firstLine="720"/>
                        <w:rPr>
                          <w:sz w:val="30"/>
                          <w:szCs w:val="30"/>
                        </w:rPr>
                      </w:pPr>
                      <w:r w:rsidRPr="00414332">
                        <w:rPr>
                          <w:sz w:val="30"/>
                          <w:szCs w:val="30"/>
                        </w:rPr>
                        <w:t>(Size 15)</w:t>
                      </w:r>
                    </w:p>
                    <w:p w14:paraId="5FB8F90B" w14:textId="77777777" w:rsidR="003A16E8" w:rsidRPr="00414332" w:rsidRDefault="003A16E8" w:rsidP="007C4131">
                      <w:pPr>
                        <w:rPr>
                          <w:sz w:val="30"/>
                          <w:szCs w:val="30"/>
                        </w:rPr>
                      </w:pPr>
                    </w:p>
                    <w:p w14:paraId="56371461" w14:textId="77777777" w:rsidR="003A16E8" w:rsidRPr="00414332" w:rsidRDefault="003A16E8" w:rsidP="007C4131">
                      <w:pPr>
                        <w:rPr>
                          <w:sz w:val="30"/>
                          <w:szCs w:val="30"/>
                        </w:rPr>
                      </w:pPr>
                    </w:p>
                    <w:p w14:paraId="1A15B0F8" w14:textId="77777777" w:rsidR="003A16E8" w:rsidRPr="00414332" w:rsidRDefault="003A16E8" w:rsidP="007C4131">
                      <w:pPr>
                        <w:jc w:val="center"/>
                        <w:rPr>
                          <w:b/>
                          <w:sz w:val="30"/>
                          <w:szCs w:val="30"/>
                        </w:rPr>
                      </w:pPr>
                    </w:p>
                    <w:p w14:paraId="4D32EADE" w14:textId="77777777" w:rsidR="003A16E8" w:rsidRPr="00414332" w:rsidRDefault="003A16E8" w:rsidP="007C4131">
                      <w:pPr>
                        <w:jc w:val="center"/>
                        <w:rPr>
                          <w:sz w:val="30"/>
                          <w:szCs w:val="30"/>
                        </w:rPr>
                      </w:pPr>
                    </w:p>
                    <w:p w14:paraId="35691925" w14:textId="77777777" w:rsidR="003A16E8" w:rsidRPr="00414332" w:rsidRDefault="003A16E8" w:rsidP="007C4131">
                      <w:pPr>
                        <w:jc w:val="center"/>
                        <w:rPr>
                          <w:sz w:val="30"/>
                          <w:szCs w:val="30"/>
                        </w:rPr>
                      </w:pPr>
                      <w:r w:rsidRPr="00414332">
                        <w:rPr>
                          <w:sz w:val="30"/>
                          <w:szCs w:val="30"/>
                        </w:rPr>
                        <w:t>TP. HỒ CHÍ MINH, THÁNG/NĂM</w:t>
                      </w:r>
                      <w:r>
                        <w:rPr>
                          <w:sz w:val="30"/>
                          <w:szCs w:val="30"/>
                        </w:rPr>
                        <w:t xml:space="preserve"> (BẢO VỆ)</w:t>
                      </w:r>
                    </w:p>
                  </w:txbxContent>
                </v:textbox>
              </v:rect>
            </w:pict>
          </mc:Fallback>
        </mc:AlternateContent>
      </w:r>
    </w:p>
    <w:p w14:paraId="685F7A69" w14:textId="77777777" w:rsidR="007C4131" w:rsidRDefault="007C4131" w:rsidP="003A16E8">
      <w:pPr>
        <w:rPr>
          <w:kern w:val="32"/>
        </w:rPr>
      </w:pPr>
      <w:r>
        <w:br w:type="page"/>
      </w:r>
    </w:p>
    <w:p w14:paraId="31E80E93" w14:textId="77777777" w:rsidR="0032705F" w:rsidRPr="003553FD" w:rsidRDefault="00071624" w:rsidP="00071624">
      <w:pPr>
        <w:pStyle w:val="Heading1"/>
        <w:numPr>
          <w:ilvl w:val="0"/>
          <w:numId w:val="0"/>
        </w:numPr>
        <w:spacing w:before="0"/>
        <w:ind w:left="360"/>
        <w:rPr>
          <w:rFonts w:cs="Times New Roman"/>
        </w:rPr>
      </w:pPr>
      <w:bookmarkStart w:id="4" w:name="_Toc343844682"/>
      <w:r w:rsidRPr="003A16E8">
        <w:rPr>
          <w:rFonts w:cs="Times New Roman"/>
        </w:rPr>
        <w:lastRenderedPageBreak/>
        <w:t>LỜI CAM ĐOAN</w:t>
      </w:r>
      <w:bookmarkEnd w:id="0"/>
      <w:bookmarkEnd w:id="4"/>
    </w:p>
    <w:p w14:paraId="00DD51C1" w14:textId="77777777" w:rsidR="00254F82" w:rsidRPr="003F0840" w:rsidRDefault="00254F82" w:rsidP="00254F82">
      <w:pPr>
        <w:widowControl w:val="0"/>
        <w:autoSpaceDE w:val="0"/>
        <w:autoSpaceDN w:val="0"/>
        <w:adjustRightInd w:val="0"/>
        <w:spacing w:after="240"/>
        <w:rPr>
          <w:rFonts w:eastAsia="Times New Roman"/>
          <w:szCs w:val="26"/>
        </w:rPr>
      </w:pPr>
      <w:r>
        <w:rPr>
          <w:rFonts w:eastAsia="Times New Roman"/>
          <w:szCs w:val="26"/>
        </w:rPr>
        <w:t>Chúng t</w:t>
      </w:r>
      <w:r w:rsidRPr="003F0840">
        <w:rPr>
          <w:rFonts w:eastAsia="Times New Roman"/>
          <w:szCs w:val="26"/>
        </w:rPr>
        <w:t xml:space="preserve">ôi cam đoan rằng, ngoại trừ các kết quả tham khảo từ các công trình khác như đã ghi rõ trong luận văn, các công việc trình bày trong luận văn </w:t>
      </w:r>
      <w:r>
        <w:rPr>
          <w:rFonts w:eastAsia="Times New Roman"/>
          <w:szCs w:val="26"/>
        </w:rPr>
        <w:t>cũng như các kết quả thực nghiêm</w:t>
      </w:r>
      <w:r w:rsidRPr="003F0840">
        <w:rPr>
          <w:rFonts w:eastAsia="Times New Roman"/>
          <w:szCs w:val="26"/>
        </w:rPr>
        <w:t xml:space="preserve"> là do chính </w:t>
      </w:r>
      <w:r>
        <w:rPr>
          <w:rFonts w:eastAsia="Times New Roman"/>
          <w:szCs w:val="26"/>
        </w:rPr>
        <w:t xml:space="preserve">chúng </w:t>
      </w:r>
      <w:r w:rsidRPr="003F0840">
        <w:rPr>
          <w:rFonts w:eastAsia="Times New Roman"/>
          <w:szCs w:val="26"/>
        </w:rPr>
        <w:t xml:space="preserve">tôi thực hiện và chưa có phần nội dung nào của luận văn này được nộp để lấy một bằng cấp ở </w:t>
      </w:r>
      <w:r>
        <w:rPr>
          <w:rFonts w:eastAsia="Times New Roman"/>
          <w:szCs w:val="26"/>
        </w:rPr>
        <w:t>bất kì một trường nào khác.</w:t>
      </w:r>
    </w:p>
    <w:p w14:paraId="0625E372" w14:textId="77777777" w:rsidR="00545827" w:rsidRPr="003F0840" w:rsidRDefault="00545827" w:rsidP="00545827">
      <w:pPr>
        <w:widowControl w:val="0"/>
        <w:autoSpaceDE w:val="0"/>
        <w:autoSpaceDN w:val="0"/>
        <w:adjustRightInd w:val="0"/>
        <w:spacing w:after="240"/>
        <w:ind w:left="4320" w:firstLine="720"/>
        <w:jc w:val="center"/>
        <w:rPr>
          <w:rFonts w:eastAsia="Times New Roman"/>
          <w:szCs w:val="26"/>
        </w:rPr>
      </w:pPr>
      <w:r>
        <w:rPr>
          <w:rFonts w:eastAsia="Times New Roman"/>
          <w:szCs w:val="26"/>
        </w:rPr>
        <w:t>Ngày 21 tháng 12</w:t>
      </w:r>
      <w:r w:rsidRPr="003F0840">
        <w:rPr>
          <w:rFonts w:eastAsia="Times New Roman"/>
          <w:szCs w:val="26"/>
        </w:rPr>
        <w:t xml:space="preserve"> năm 201</w:t>
      </w:r>
      <w:r>
        <w:rPr>
          <w:rFonts w:eastAsia="Times New Roman"/>
          <w:szCs w:val="26"/>
        </w:rPr>
        <w:t>2</w:t>
      </w:r>
    </w:p>
    <w:p w14:paraId="76934E7F" w14:textId="77777777" w:rsidR="00545827" w:rsidRPr="003F0840" w:rsidRDefault="00545827" w:rsidP="00545827">
      <w:pPr>
        <w:widowControl w:val="0"/>
        <w:spacing w:after="240"/>
        <w:rPr>
          <w:rFonts w:eastAsia="Times New Roman"/>
          <w:szCs w:val="26"/>
        </w:rPr>
      </w:pPr>
    </w:p>
    <w:p w14:paraId="0C376649" w14:textId="0D079278" w:rsidR="00545827" w:rsidRDefault="00545827" w:rsidP="00545827">
      <w:pPr>
        <w:rPr>
          <w:szCs w:val="26"/>
        </w:rPr>
      </w:pPr>
      <w:r>
        <w:rPr>
          <w:rFonts w:eastAsia="Times New Roman"/>
          <w:szCs w:val="26"/>
        </w:rPr>
        <w:t xml:space="preserve">                                                                             Nhóm sinh viên thực hiện luận văn</w:t>
      </w:r>
    </w:p>
    <w:p w14:paraId="2E83E915" w14:textId="77777777" w:rsidR="00071624" w:rsidRPr="003A16E8" w:rsidRDefault="0032705F" w:rsidP="0032705F">
      <w:pPr>
        <w:rPr>
          <w:kern w:val="32"/>
          <w:szCs w:val="26"/>
        </w:rPr>
      </w:pPr>
      <w:r w:rsidRPr="002B1464">
        <w:rPr>
          <w:szCs w:val="26"/>
        </w:rPr>
        <w:br w:type="page"/>
      </w:r>
    </w:p>
    <w:p w14:paraId="15918FA4" w14:textId="23A0B775" w:rsidR="0032705F" w:rsidRDefault="00071624" w:rsidP="00071624">
      <w:pPr>
        <w:pStyle w:val="Heading1"/>
        <w:numPr>
          <w:ilvl w:val="0"/>
          <w:numId w:val="0"/>
        </w:numPr>
        <w:ind w:left="360"/>
        <w:rPr>
          <w:rFonts w:cs="Times New Roman"/>
        </w:rPr>
      </w:pPr>
      <w:bookmarkStart w:id="5" w:name="_Toc328879884"/>
      <w:bookmarkStart w:id="6" w:name="_Toc328894960"/>
      <w:bookmarkStart w:id="7" w:name="_Toc343844683"/>
      <w:r w:rsidRPr="003A16E8">
        <w:rPr>
          <w:rFonts w:cs="Times New Roman"/>
        </w:rPr>
        <w:lastRenderedPageBreak/>
        <w:t>LỜ</w:t>
      </w:r>
      <w:r w:rsidR="0099437A">
        <w:rPr>
          <w:rFonts w:cs="Times New Roman"/>
        </w:rPr>
        <w:t>I CẢ</w:t>
      </w:r>
      <w:r w:rsidRPr="003A16E8">
        <w:rPr>
          <w:rFonts w:cs="Times New Roman"/>
        </w:rPr>
        <w:t>M ƠN</w:t>
      </w:r>
      <w:bookmarkEnd w:id="5"/>
      <w:bookmarkEnd w:id="6"/>
      <w:bookmarkEnd w:id="7"/>
    </w:p>
    <w:p w14:paraId="25FE7B5D" w14:textId="1370D0B8" w:rsidR="003A4E66" w:rsidRDefault="003A4E66" w:rsidP="003A16E8">
      <w:r>
        <w:t>Chúng tôi xin bày tỏ lòng biết ơn chân thành nhất đến PGS.TS Dương Tuấn Anh, Thầy đã tận tâm chỉ dẫn, truyền đạt những kiến thức và kinh nghiệm quý báu cho chúng tôi trong suốt quá trình thực hiện luận văn.</w:t>
      </w:r>
    </w:p>
    <w:p w14:paraId="2ECF7268" w14:textId="77777777" w:rsidR="003A4E66" w:rsidRDefault="003A4E66" w:rsidP="003A16E8">
      <w:r>
        <w:t>Chúng tôi cũng xin được gửi lời cám ơn đến quí Thầy Cô giáo khoa Khoa Học và Kỹ Thuật Máy Tính, trường Đại Học Bách Khoa TP. Hồ Chí Minh, những người Thầy đã trang bị cho chúng tôi những kiến thức nền tảng quan trọng trong suốt quá trình chúng tôi theo học.</w:t>
      </w:r>
    </w:p>
    <w:p w14:paraId="6764CE87" w14:textId="6A03E753" w:rsidR="003A4E66" w:rsidRDefault="003A4E66" w:rsidP="003A16E8">
      <w:r>
        <w:t xml:space="preserve">Và cuối cùng, chúng tôi xin được gửi lời cám ơn đến gia đình và bạn </w:t>
      </w:r>
      <w:r w:rsidR="00E34B00">
        <w:t>bè</w:t>
      </w:r>
      <w:r w:rsidR="001E0550">
        <w:t xml:space="preserve"> -</w:t>
      </w:r>
      <w:r>
        <w:t xml:space="preserve"> những người đã luôn ủng hộ và động viên chúng tôi trong suốt thời gian vừa qua.</w:t>
      </w:r>
    </w:p>
    <w:p w14:paraId="0CB8BB84" w14:textId="77777777" w:rsidR="003A4E66" w:rsidRPr="002F74DC" w:rsidRDefault="003A4E66" w:rsidP="003A16E8"/>
    <w:p w14:paraId="0C404539" w14:textId="77777777" w:rsidR="00071624" w:rsidRPr="003A16E8" w:rsidRDefault="0032705F" w:rsidP="0032705F">
      <w:pPr>
        <w:rPr>
          <w:kern w:val="32"/>
          <w:szCs w:val="26"/>
        </w:rPr>
      </w:pPr>
      <w:r w:rsidRPr="002B1464">
        <w:rPr>
          <w:szCs w:val="26"/>
        </w:rPr>
        <w:br w:type="page"/>
      </w:r>
    </w:p>
    <w:p w14:paraId="18AC497E" w14:textId="77777777" w:rsidR="0032705F" w:rsidRPr="00097101" w:rsidRDefault="00071624" w:rsidP="003A16E8">
      <w:pPr>
        <w:pStyle w:val="Heading1"/>
        <w:numPr>
          <w:ilvl w:val="0"/>
          <w:numId w:val="0"/>
        </w:numPr>
        <w:ind w:left="360"/>
      </w:pPr>
      <w:bookmarkStart w:id="8" w:name="_Toc328879885"/>
      <w:bookmarkStart w:id="9" w:name="_Toc328894961"/>
      <w:bookmarkStart w:id="10" w:name="_Toc343844684"/>
      <w:r w:rsidRPr="003A16E8">
        <w:lastRenderedPageBreak/>
        <w:t>TÓM TẮT LUẬN VĂN</w:t>
      </w:r>
      <w:bookmarkEnd w:id="8"/>
      <w:bookmarkEnd w:id="9"/>
      <w:bookmarkEnd w:id="10"/>
    </w:p>
    <w:p w14:paraId="248C1994" w14:textId="6F1F893F" w:rsidR="005D6B44" w:rsidRPr="00526192" w:rsidRDefault="005D6B44" w:rsidP="00BB708B">
      <w:r w:rsidRPr="00526192">
        <w:t xml:space="preserve">Ngày </w:t>
      </w:r>
      <w:r w:rsidR="00032D83" w:rsidRPr="00526192">
        <w:t xml:space="preserve">nay, trong </w:t>
      </w:r>
      <w:r w:rsidR="00032D83">
        <w:t xml:space="preserve">môi </w:t>
      </w:r>
      <w:r w:rsidRPr="00526192">
        <w:t>trường thông tin bù</w:t>
      </w:r>
      <w:bookmarkStart w:id="11" w:name="_GoBack"/>
      <w:bookmarkEnd w:id="11"/>
      <w:r w:rsidRPr="00526192">
        <w:t>ng nổ và luôn thay đổi, thì dự báo đóng vai trò rất quan trọng trong bài toán ra quyết định, lập kế hoạch của các cá nhân, tổ chức, doanh nghiệp và các quốc gia. Có rất nhiều hướng nghiên cứu khác nhau cho bài toán dự báo, một trong những hướng đã đạt được nhiều thành công và vẫn đang phát triển là bài toán dự báo dựa vào chuỗi dữ liệu thời gian. Hầu như, trong các tất cả các lĩnh vực kinh tế, tài chính, môi trường, y học đều có những nghiên cứu và áp dụng dựa trên dữ liệu chuỗi thời gian. Hai mô hình tiêu biểu là mô hình hồi qui tích hợp trung bình di động (ARIMA) và mô hình mạ</w:t>
      </w:r>
      <w:r w:rsidR="002569E2">
        <w:t>ng nơ</w:t>
      </w:r>
      <w:r w:rsidRPr="00526192">
        <w:t xml:space="preserve">ron nhân tạo (ANN). </w:t>
      </w:r>
    </w:p>
    <w:p w14:paraId="2DBDFC16" w14:textId="3954C077" w:rsidR="005D6B44" w:rsidRPr="00526192" w:rsidRDefault="005D6B44">
      <w:pPr>
        <w:rPr>
          <w:lang w:val="fr-FR"/>
        </w:rPr>
      </w:pPr>
      <w:r w:rsidRPr="00526192">
        <w:t xml:space="preserve">Báo cáo là tài liệu cung cấp những khái niệm cơ bản về bài toán dự báo, các khái niệm thống kê có liên quan đến bài toán dự báo chuỗi thời gian. </w:t>
      </w:r>
      <w:r w:rsidR="00080179">
        <w:t>Báo cáo</w:t>
      </w:r>
      <w:r w:rsidRPr="00526192">
        <w:t xml:space="preserve"> tập trung tìm hiểu 3 mô hình dự báo. Thứ nhất là lớp mô hình ARIMA bao gồm các mô hình AR, MA, ARMA, ARIMA và SARIMA. </w:t>
      </w:r>
      <w:r w:rsidRPr="00526192">
        <w:rPr>
          <w:lang w:val="fr-FR"/>
        </w:rPr>
        <w:t>Lớp mô hình ARIMA có khả năng thích nghi với các chuỗi thời gian tĩnh và không tĩnh, thuộc lớp mô hình tuyến tính. Thứ hai là mô hình mạ</w:t>
      </w:r>
      <w:r w:rsidR="00032D83">
        <w:rPr>
          <w:lang w:val="fr-FR"/>
        </w:rPr>
        <w:t>ng nơ</w:t>
      </w:r>
      <w:r w:rsidRPr="00526192">
        <w:rPr>
          <w:lang w:val="fr-FR"/>
        </w:rPr>
        <w:t>ron nhân tạo (ANN). ANN</w:t>
      </w:r>
      <w:r w:rsidR="00300DB7">
        <w:rPr>
          <w:lang w:val="fr-FR"/>
        </w:rPr>
        <w:t xml:space="preserve"> </w:t>
      </w:r>
      <w:r w:rsidRPr="00526192">
        <w:rPr>
          <w:lang w:val="fr-FR"/>
        </w:rPr>
        <w:t>thuộc lớp mô hình phi tuyế</w:t>
      </w:r>
      <w:r w:rsidR="00032D83">
        <w:rPr>
          <w:lang w:val="fr-FR"/>
        </w:rPr>
        <w:t>n.</w:t>
      </w:r>
      <w:r w:rsidRPr="00526192">
        <w:rPr>
          <w:lang w:val="fr-FR"/>
        </w:rPr>
        <w:t xml:space="preserve"> Cuố</w:t>
      </w:r>
      <w:r w:rsidR="00032D83">
        <w:rPr>
          <w:lang w:val="fr-FR"/>
        </w:rPr>
        <w:t>i cùng</w:t>
      </w:r>
      <w:r w:rsidRPr="00526192">
        <w:rPr>
          <w:lang w:val="fr-FR"/>
        </w:rPr>
        <w:t>, chúng tôi giới thiệu mô hình kết hợp của hai mô hình ARIMA và ANN nhằm mong muốn kết hợp được ưu điểm của hai mô hình thành phần để giải quyết các bài toán trong thực tế - đa phần chứa đựng cả hai thành phần tuyến tính và phi tuyến.</w:t>
      </w:r>
    </w:p>
    <w:p w14:paraId="1B0DD7A2" w14:textId="77777777" w:rsidR="000F1BDB" w:rsidRDefault="005D6B44">
      <w:pPr>
        <w:rPr>
          <w:lang w:val="fr-FR"/>
        </w:rPr>
      </w:pPr>
      <w:r w:rsidRPr="00526192">
        <w:rPr>
          <w:lang w:val="fr-FR"/>
        </w:rPr>
        <w:t>Phần còn lại của báo cáo trình bày kết quả thực nghiệm so sánh giữa ba mô hình đã giới thiệu và rút ra kết luận. Kết quả thực nghiệm thu được từ chương trình tự xây dựng của nhóm dựa trên những kiến thức lý thuyết và các giải thuật đã tìm hiểu.</w:t>
      </w:r>
    </w:p>
    <w:p w14:paraId="57DD53E7" w14:textId="77777777" w:rsidR="000F1BDB" w:rsidRDefault="000F1BDB">
      <w:pPr>
        <w:spacing w:before="0" w:after="200" w:line="276" w:lineRule="auto"/>
        <w:ind w:firstLine="0"/>
        <w:jc w:val="left"/>
        <w:rPr>
          <w:lang w:val="fr-FR"/>
        </w:rPr>
      </w:pPr>
      <w:r>
        <w:rPr>
          <w:lang w:val="fr-FR"/>
        </w:rPr>
        <w:br w:type="page"/>
      </w:r>
    </w:p>
    <w:p w14:paraId="5B14A089" w14:textId="69734D3C" w:rsidR="000F1BDB" w:rsidRPr="000F1BDB" w:rsidRDefault="000F1BDB" w:rsidP="000F1BDB">
      <w:pPr>
        <w:pStyle w:val="Heading1"/>
        <w:numPr>
          <w:ilvl w:val="0"/>
          <w:numId w:val="0"/>
        </w:numPr>
        <w:ind w:left="360"/>
      </w:pPr>
      <w:bookmarkStart w:id="12" w:name="_Toc343844685"/>
      <w:r>
        <w:lastRenderedPageBreak/>
        <w:t>ABSTRACT</w:t>
      </w:r>
      <w:bookmarkEnd w:id="12"/>
    </w:p>
    <w:p w14:paraId="7A7A2A74" w14:textId="77777777" w:rsidR="007F5275" w:rsidRPr="00451810" w:rsidRDefault="007F5275" w:rsidP="007F5275">
      <w:pPr>
        <w:rPr>
          <w:szCs w:val="26"/>
        </w:rPr>
      </w:pPr>
      <w:r w:rsidRPr="00451810">
        <w:rPr>
          <w:szCs w:val="26"/>
        </w:rPr>
        <w:t>Nowadays, we are living in the world of ever increasing of available information and exponential growth of data. Government, organization, and even individual are all trying to make use of those available data for planning and making decisions to solve economic, financial, environment, etc., problems by predicting the future. However, because of the uncertain nature of our world, forecasting what will happen is still a notorious hard, yet very important, problem. There are several approaches to this problem. In this thesis, we will look at one of the most important approach of forecasting, time series forecasting, an approach has had many success in recent years.</w:t>
      </w:r>
    </w:p>
    <w:p w14:paraId="3BBBA0D2" w14:textId="77777777" w:rsidR="007F5275" w:rsidRPr="00451810" w:rsidRDefault="007F5275" w:rsidP="007F5275">
      <w:pPr>
        <w:rPr>
          <w:szCs w:val="26"/>
        </w:rPr>
      </w:pPr>
      <w:r w:rsidRPr="00451810">
        <w:rPr>
          <w:szCs w:val="26"/>
        </w:rPr>
        <w:t xml:space="preserve">The time series forecasting technique has many models to present data and predicting methods based on those data. In this document, we will introduce the two most common models and a hybrid model of the two. The first is the Autoregressive Integrated Moving Average model (ARIMA) and the second model is the Artificial Neural Network model (ANN). The ARIMA model is the most important linear model. It can adopt with both stationary model and non-stationary model. On the other hand, the ANN model is a non-linear model. And the hybrid model is a combination of above models (ARIMA and ANN). The hybrid model becomes stronger and more flexible than separate component model because it inherited the strong of each component model. </w:t>
      </w:r>
    </w:p>
    <w:p w14:paraId="3274E74A" w14:textId="5B381D1B" w:rsidR="003D6C9F" w:rsidRPr="00451810" w:rsidRDefault="007F5275" w:rsidP="003D6C9F">
      <w:pPr>
        <w:rPr>
          <w:szCs w:val="26"/>
        </w:rPr>
      </w:pPr>
      <w:r w:rsidRPr="00451810">
        <w:rPr>
          <w:szCs w:val="26"/>
        </w:rPr>
        <w:t>The rest of this document will present our sample forecasting application. The application is built based on the previous concepts and supports all three models of time series forecasting. We also use it to prove the hypothesis that hybrid model is better than the separated component models (ARIMA and ANN).</w:t>
      </w:r>
    </w:p>
    <w:p w14:paraId="6C7CB01B" w14:textId="7D163432" w:rsidR="00071624" w:rsidRPr="003A16E8" w:rsidRDefault="0032705F">
      <w:pPr>
        <w:rPr>
          <w:kern w:val="32"/>
        </w:rPr>
      </w:pPr>
      <w:r w:rsidRPr="002B1464">
        <w:br w:type="page"/>
      </w:r>
    </w:p>
    <w:p w14:paraId="067CED07" w14:textId="77777777" w:rsidR="002E545D" w:rsidRDefault="002E545D" w:rsidP="003A16E8">
      <w:pPr>
        <w:pStyle w:val="Heading1"/>
        <w:numPr>
          <w:ilvl w:val="0"/>
          <w:numId w:val="0"/>
        </w:numPr>
        <w:ind w:left="360"/>
      </w:pPr>
      <w:bookmarkStart w:id="13" w:name="_Toc343844686"/>
      <w:r>
        <w:lastRenderedPageBreak/>
        <w:t>MỤC LỤC</w:t>
      </w:r>
      <w:bookmarkEnd w:id="13"/>
    </w:p>
    <w:p w14:paraId="39228F42" w14:textId="77777777" w:rsidR="00080179" w:rsidRDefault="002E545D">
      <w:pPr>
        <w:pStyle w:val="TOC1"/>
        <w:rPr>
          <w:rFonts w:asciiTheme="minorHAnsi" w:eastAsiaTheme="minorEastAsia" w:hAnsiTheme="minorHAnsi" w:cstheme="minorBidi"/>
          <w:noProof/>
          <w:sz w:val="22"/>
        </w:rPr>
      </w:pPr>
      <w:r>
        <w:fldChar w:fldCharType="begin"/>
      </w:r>
      <w:r>
        <w:instrText xml:space="preserve"> TOC \o "1-3" \f \h \z \u </w:instrText>
      </w:r>
      <w:r>
        <w:fldChar w:fldCharType="separate"/>
      </w:r>
      <w:hyperlink w:anchor="_Toc343844682" w:history="1">
        <w:r w:rsidR="00080179" w:rsidRPr="002B654A">
          <w:rPr>
            <w:rStyle w:val="Hyperlink"/>
            <w:noProof/>
          </w:rPr>
          <w:t>LỜI CAM ĐOAN</w:t>
        </w:r>
        <w:r w:rsidR="00080179">
          <w:rPr>
            <w:noProof/>
            <w:webHidden/>
          </w:rPr>
          <w:tab/>
        </w:r>
        <w:r w:rsidR="00080179">
          <w:rPr>
            <w:noProof/>
            <w:webHidden/>
          </w:rPr>
          <w:fldChar w:fldCharType="begin"/>
        </w:r>
        <w:r w:rsidR="00080179">
          <w:rPr>
            <w:noProof/>
            <w:webHidden/>
          </w:rPr>
          <w:instrText xml:space="preserve"> PAGEREF _Toc343844682 \h </w:instrText>
        </w:r>
        <w:r w:rsidR="00080179">
          <w:rPr>
            <w:noProof/>
            <w:webHidden/>
          </w:rPr>
        </w:r>
        <w:r w:rsidR="00080179">
          <w:rPr>
            <w:noProof/>
            <w:webHidden/>
          </w:rPr>
          <w:fldChar w:fldCharType="separate"/>
        </w:r>
        <w:r w:rsidR="00F133C3">
          <w:rPr>
            <w:noProof/>
            <w:webHidden/>
          </w:rPr>
          <w:t>ii</w:t>
        </w:r>
        <w:r w:rsidR="00080179">
          <w:rPr>
            <w:noProof/>
            <w:webHidden/>
          </w:rPr>
          <w:fldChar w:fldCharType="end"/>
        </w:r>
      </w:hyperlink>
    </w:p>
    <w:p w14:paraId="7DDEA81F" w14:textId="77777777" w:rsidR="00080179" w:rsidRDefault="00080179">
      <w:pPr>
        <w:pStyle w:val="TOC1"/>
        <w:rPr>
          <w:rFonts w:asciiTheme="minorHAnsi" w:eastAsiaTheme="minorEastAsia" w:hAnsiTheme="minorHAnsi" w:cstheme="minorBidi"/>
          <w:noProof/>
          <w:sz w:val="22"/>
        </w:rPr>
      </w:pPr>
      <w:hyperlink w:anchor="_Toc343844683" w:history="1">
        <w:r w:rsidRPr="002B654A">
          <w:rPr>
            <w:rStyle w:val="Hyperlink"/>
            <w:noProof/>
          </w:rPr>
          <w:t>LỜI CẢM ƠN</w:t>
        </w:r>
        <w:r>
          <w:rPr>
            <w:noProof/>
            <w:webHidden/>
          </w:rPr>
          <w:tab/>
        </w:r>
        <w:r>
          <w:rPr>
            <w:noProof/>
            <w:webHidden/>
          </w:rPr>
          <w:fldChar w:fldCharType="begin"/>
        </w:r>
        <w:r>
          <w:rPr>
            <w:noProof/>
            <w:webHidden/>
          </w:rPr>
          <w:instrText xml:space="preserve"> PAGEREF _Toc343844683 \h </w:instrText>
        </w:r>
        <w:r>
          <w:rPr>
            <w:noProof/>
            <w:webHidden/>
          </w:rPr>
        </w:r>
        <w:r>
          <w:rPr>
            <w:noProof/>
            <w:webHidden/>
          </w:rPr>
          <w:fldChar w:fldCharType="separate"/>
        </w:r>
        <w:r w:rsidR="00F133C3">
          <w:rPr>
            <w:noProof/>
            <w:webHidden/>
          </w:rPr>
          <w:t>iii</w:t>
        </w:r>
        <w:r>
          <w:rPr>
            <w:noProof/>
            <w:webHidden/>
          </w:rPr>
          <w:fldChar w:fldCharType="end"/>
        </w:r>
      </w:hyperlink>
    </w:p>
    <w:p w14:paraId="61E4A299" w14:textId="77777777" w:rsidR="00080179" w:rsidRDefault="00080179">
      <w:pPr>
        <w:pStyle w:val="TOC1"/>
        <w:rPr>
          <w:rFonts w:asciiTheme="minorHAnsi" w:eastAsiaTheme="minorEastAsia" w:hAnsiTheme="minorHAnsi" w:cstheme="minorBidi"/>
          <w:noProof/>
          <w:sz w:val="22"/>
        </w:rPr>
      </w:pPr>
      <w:hyperlink w:anchor="_Toc343844684" w:history="1">
        <w:r w:rsidRPr="002B654A">
          <w:rPr>
            <w:rStyle w:val="Hyperlink"/>
            <w:noProof/>
          </w:rPr>
          <w:t>TÓM TẮT LUẬN VĂN</w:t>
        </w:r>
        <w:r>
          <w:rPr>
            <w:noProof/>
            <w:webHidden/>
          </w:rPr>
          <w:tab/>
        </w:r>
        <w:r>
          <w:rPr>
            <w:noProof/>
            <w:webHidden/>
          </w:rPr>
          <w:fldChar w:fldCharType="begin"/>
        </w:r>
        <w:r>
          <w:rPr>
            <w:noProof/>
            <w:webHidden/>
          </w:rPr>
          <w:instrText xml:space="preserve"> PAGEREF _Toc343844684 \h </w:instrText>
        </w:r>
        <w:r>
          <w:rPr>
            <w:noProof/>
            <w:webHidden/>
          </w:rPr>
        </w:r>
        <w:r>
          <w:rPr>
            <w:noProof/>
            <w:webHidden/>
          </w:rPr>
          <w:fldChar w:fldCharType="separate"/>
        </w:r>
        <w:r w:rsidR="00F133C3">
          <w:rPr>
            <w:noProof/>
            <w:webHidden/>
          </w:rPr>
          <w:t>iv</w:t>
        </w:r>
        <w:r>
          <w:rPr>
            <w:noProof/>
            <w:webHidden/>
          </w:rPr>
          <w:fldChar w:fldCharType="end"/>
        </w:r>
      </w:hyperlink>
    </w:p>
    <w:p w14:paraId="1B3EB2CF" w14:textId="77777777" w:rsidR="00080179" w:rsidRDefault="00080179">
      <w:pPr>
        <w:pStyle w:val="TOC1"/>
        <w:rPr>
          <w:rFonts w:asciiTheme="minorHAnsi" w:eastAsiaTheme="minorEastAsia" w:hAnsiTheme="minorHAnsi" w:cstheme="minorBidi"/>
          <w:noProof/>
          <w:sz w:val="22"/>
        </w:rPr>
      </w:pPr>
      <w:hyperlink w:anchor="_Toc343844685" w:history="1">
        <w:r w:rsidRPr="002B654A">
          <w:rPr>
            <w:rStyle w:val="Hyperlink"/>
            <w:noProof/>
          </w:rPr>
          <w:t>ABSTRACT</w:t>
        </w:r>
        <w:r>
          <w:rPr>
            <w:noProof/>
            <w:webHidden/>
          </w:rPr>
          <w:tab/>
        </w:r>
        <w:r>
          <w:rPr>
            <w:noProof/>
            <w:webHidden/>
          </w:rPr>
          <w:fldChar w:fldCharType="begin"/>
        </w:r>
        <w:r>
          <w:rPr>
            <w:noProof/>
            <w:webHidden/>
          </w:rPr>
          <w:instrText xml:space="preserve"> PAGEREF _Toc343844685 \h </w:instrText>
        </w:r>
        <w:r>
          <w:rPr>
            <w:noProof/>
            <w:webHidden/>
          </w:rPr>
        </w:r>
        <w:r>
          <w:rPr>
            <w:noProof/>
            <w:webHidden/>
          </w:rPr>
          <w:fldChar w:fldCharType="separate"/>
        </w:r>
        <w:r w:rsidR="00F133C3">
          <w:rPr>
            <w:noProof/>
            <w:webHidden/>
          </w:rPr>
          <w:t>v</w:t>
        </w:r>
        <w:r>
          <w:rPr>
            <w:noProof/>
            <w:webHidden/>
          </w:rPr>
          <w:fldChar w:fldCharType="end"/>
        </w:r>
      </w:hyperlink>
    </w:p>
    <w:p w14:paraId="4F5E5FE7" w14:textId="77777777" w:rsidR="00080179" w:rsidRDefault="00080179">
      <w:pPr>
        <w:pStyle w:val="TOC1"/>
        <w:rPr>
          <w:rFonts w:asciiTheme="minorHAnsi" w:eastAsiaTheme="minorEastAsia" w:hAnsiTheme="minorHAnsi" w:cstheme="minorBidi"/>
          <w:noProof/>
          <w:sz w:val="22"/>
        </w:rPr>
      </w:pPr>
      <w:hyperlink w:anchor="_Toc343844686" w:history="1">
        <w:r w:rsidRPr="002B654A">
          <w:rPr>
            <w:rStyle w:val="Hyperlink"/>
            <w:noProof/>
          </w:rPr>
          <w:t>MỤC LỤC</w:t>
        </w:r>
        <w:r>
          <w:rPr>
            <w:noProof/>
            <w:webHidden/>
          </w:rPr>
          <w:tab/>
        </w:r>
        <w:r>
          <w:rPr>
            <w:noProof/>
            <w:webHidden/>
          </w:rPr>
          <w:fldChar w:fldCharType="begin"/>
        </w:r>
        <w:r>
          <w:rPr>
            <w:noProof/>
            <w:webHidden/>
          </w:rPr>
          <w:instrText xml:space="preserve"> PAGEREF _Toc343844686 \h </w:instrText>
        </w:r>
        <w:r>
          <w:rPr>
            <w:noProof/>
            <w:webHidden/>
          </w:rPr>
        </w:r>
        <w:r>
          <w:rPr>
            <w:noProof/>
            <w:webHidden/>
          </w:rPr>
          <w:fldChar w:fldCharType="separate"/>
        </w:r>
        <w:r w:rsidR="00F133C3">
          <w:rPr>
            <w:noProof/>
            <w:webHidden/>
          </w:rPr>
          <w:t>vi</w:t>
        </w:r>
        <w:r>
          <w:rPr>
            <w:noProof/>
            <w:webHidden/>
          </w:rPr>
          <w:fldChar w:fldCharType="end"/>
        </w:r>
      </w:hyperlink>
    </w:p>
    <w:p w14:paraId="7291FD4D" w14:textId="77777777" w:rsidR="00080179" w:rsidRDefault="00080179">
      <w:pPr>
        <w:pStyle w:val="TOC1"/>
        <w:rPr>
          <w:rFonts w:asciiTheme="minorHAnsi" w:eastAsiaTheme="minorEastAsia" w:hAnsiTheme="minorHAnsi" w:cstheme="minorBidi"/>
          <w:noProof/>
          <w:sz w:val="22"/>
        </w:rPr>
      </w:pPr>
      <w:hyperlink w:anchor="_Toc343844687" w:history="1">
        <w:r w:rsidRPr="002B654A">
          <w:rPr>
            <w:rStyle w:val="Hyperlink"/>
            <w:noProof/>
          </w:rPr>
          <w:t>DANH MỤC HÌNH</w:t>
        </w:r>
        <w:r>
          <w:rPr>
            <w:noProof/>
            <w:webHidden/>
          </w:rPr>
          <w:tab/>
        </w:r>
        <w:r>
          <w:rPr>
            <w:noProof/>
            <w:webHidden/>
          </w:rPr>
          <w:fldChar w:fldCharType="begin"/>
        </w:r>
        <w:r>
          <w:rPr>
            <w:noProof/>
            <w:webHidden/>
          </w:rPr>
          <w:instrText xml:space="preserve"> PAGEREF _Toc343844687 \h </w:instrText>
        </w:r>
        <w:r>
          <w:rPr>
            <w:noProof/>
            <w:webHidden/>
          </w:rPr>
        </w:r>
        <w:r>
          <w:rPr>
            <w:noProof/>
            <w:webHidden/>
          </w:rPr>
          <w:fldChar w:fldCharType="separate"/>
        </w:r>
        <w:r w:rsidR="00F133C3">
          <w:rPr>
            <w:noProof/>
            <w:webHidden/>
          </w:rPr>
          <w:t>x</w:t>
        </w:r>
        <w:r>
          <w:rPr>
            <w:noProof/>
            <w:webHidden/>
          </w:rPr>
          <w:fldChar w:fldCharType="end"/>
        </w:r>
      </w:hyperlink>
    </w:p>
    <w:p w14:paraId="65AF71C0" w14:textId="77777777" w:rsidR="00080179" w:rsidRDefault="00080179">
      <w:pPr>
        <w:pStyle w:val="TOC1"/>
        <w:rPr>
          <w:rFonts w:asciiTheme="minorHAnsi" w:eastAsiaTheme="minorEastAsia" w:hAnsiTheme="minorHAnsi" w:cstheme="minorBidi"/>
          <w:noProof/>
          <w:sz w:val="22"/>
        </w:rPr>
      </w:pPr>
      <w:hyperlink w:anchor="_Toc343844688" w:history="1">
        <w:r w:rsidRPr="002B654A">
          <w:rPr>
            <w:rStyle w:val="Hyperlink"/>
            <w:noProof/>
          </w:rPr>
          <w:t>DANH MỤC BẢNG</w:t>
        </w:r>
        <w:r>
          <w:rPr>
            <w:noProof/>
            <w:webHidden/>
          </w:rPr>
          <w:tab/>
        </w:r>
        <w:r>
          <w:rPr>
            <w:noProof/>
            <w:webHidden/>
          </w:rPr>
          <w:fldChar w:fldCharType="begin"/>
        </w:r>
        <w:r>
          <w:rPr>
            <w:noProof/>
            <w:webHidden/>
          </w:rPr>
          <w:instrText xml:space="preserve"> PAGEREF _Toc343844688 \h </w:instrText>
        </w:r>
        <w:r>
          <w:rPr>
            <w:noProof/>
            <w:webHidden/>
          </w:rPr>
        </w:r>
        <w:r>
          <w:rPr>
            <w:noProof/>
            <w:webHidden/>
          </w:rPr>
          <w:fldChar w:fldCharType="separate"/>
        </w:r>
        <w:r w:rsidR="00F133C3">
          <w:rPr>
            <w:noProof/>
            <w:webHidden/>
          </w:rPr>
          <w:t>xii</w:t>
        </w:r>
        <w:r>
          <w:rPr>
            <w:noProof/>
            <w:webHidden/>
          </w:rPr>
          <w:fldChar w:fldCharType="end"/>
        </w:r>
      </w:hyperlink>
    </w:p>
    <w:p w14:paraId="16ABB97B" w14:textId="77777777" w:rsidR="00080179" w:rsidRDefault="00080179">
      <w:pPr>
        <w:pStyle w:val="TOC1"/>
        <w:tabs>
          <w:tab w:val="left" w:pos="1760"/>
        </w:tabs>
        <w:rPr>
          <w:rFonts w:asciiTheme="minorHAnsi" w:eastAsiaTheme="minorEastAsia" w:hAnsiTheme="minorHAnsi" w:cstheme="minorBidi"/>
          <w:noProof/>
          <w:sz w:val="22"/>
        </w:rPr>
      </w:pPr>
      <w:hyperlink w:anchor="_Toc343844713" w:history="1">
        <w:r w:rsidRPr="002B654A">
          <w:rPr>
            <w:rStyle w:val="Hyperlink"/>
            <w:noProof/>
          </w:rPr>
          <w:t>Chương 1</w:t>
        </w:r>
        <w:r>
          <w:rPr>
            <w:rFonts w:asciiTheme="minorHAnsi" w:eastAsiaTheme="minorEastAsia" w:hAnsiTheme="minorHAnsi" w:cstheme="minorBidi"/>
            <w:noProof/>
            <w:sz w:val="22"/>
          </w:rPr>
          <w:tab/>
        </w:r>
        <w:r w:rsidRPr="002B654A">
          <w:rPr>
            <w:rStyle w:val="Hyperlink"/>
            <w:noProof/>
          </w:rPr>
          <w:t>GIỚI THIỆU</w:t>
        </w:r>
        <w:r>
          <w:rPr>
            <w:noProof/>
            <w:webHidden/>
          </w:rPr>
          <w:tab/>
        </w:r>
        <w:r>
          <w:rPr>
            <w:noProof/>
            <w:webHidden/>
          </w:rPr>
          <w:fldChar w:fldCharType="begin"/>
        </w:r>
        <w:r>
          <w:rPr>
            <w:noProof/>
            <w:webHidden/>
          </w:rPr>
          <w:instrText xml:space="preserve"> PAGEREF _Toc343844713 \h </w:instrText>
        </w:r>
        <w:r>
          <w:rPr>
            <w:noProof/>
            <w:webHidden/>
          </w:rPr>
        </w:r>
        <w:r>
          <w:rPr>
            <w:noProof/>
            <w:webHidden/>
          </w:rPr>
          <w:fldChar w:fldCharType="separate"/>
        </w:r>
        <w:r w:rsidR="00F133C3">
          <w:rPr>
            <w:noProof/>
            <w:webHidden/>
          </w:rPr>
          <w:t>1</w:t>
        </w:r>
        <w:r>
          <w:rPr>
            <w:noProof/>
            <w:webHidden/>
          </w:rPr>
          <w:fldChar w:fldCharType="end"/>
        </w:r>
      </w:hyperlink>
    </w:p>
    <w:p w14:paraId="54F75848"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714" w:history="1">
        <w:r w:rsidRPr="002B654A">
          <w:rPr>
            <w:rStyle w:val="Hyperlink"/>
            <w:noProof/>
          </w:rPr>
          <w:t>1.1.</w:t>
        </w:r>
        <w:r>
          <w:rPr>
            <w:rFonts w:asciiTheme="minorHAnsi" w:eastAsiaTheme="minorEastAsia" w:hAnsiTheme="minorHAnsi" w:cstheme="minorBidi"/>
            <w:noProof/>
            <w:sz w:val="22"/>
          </w:rPr>
          <w:tab/>
        </w:r>
        <w:r w:rsidRPr="002B654A">
          <w:rPr>
            <w:rStyle w:val="Hyperlink"/>
            <w:noProof/>
          </w:rPr>
          <w:t>Mục tiêu của đề tài</w:t>
        </w:r>
        <w:r>
          <w:rPr>
            <w:noProof/>
            <w:webHidden/>
          </w:rPr>
          <w:tab/>
        </w:r>
        <w:r>
          <w:rPr>
            <w:noProof/>
            <w:webHidden/>
          </w:rPr>
          <w:fldChar w:fldCharType="begin"/>
        </w:r>
        <w:r>
          <w:rPr>
            <w:noProof/>
            <w:webHidden/>
          </w:rPr>
          <w:instrText xml:space="preserve"> PAGEREF _Toc343844714 \h </w:instrText>
        </w:r>
        <w:r>
          <w:rPr>
            <w:noProof/>
            <w:webHidden/>
          </w:rPr>
        </w:r>
        <w:r>
          <w:rPr>
            <w:noProof/>
            <w:webHidden/>
          </w:rPr>
          <w:fldChar w:fldCharType="separate"/>
        </w:r>
        <w:r w:rsidR="00F133C3">
          <w:rPr>
            <w:noProof/>
            <w:webHidden/>
          </w:rPr>
          <w:t>1</w:t>
        </w:r>
        <w:r>
          <w:rPr>
            <w:noProof/>
            <w:webHidden/>
          </w:rPr>
          <w:fldChar w:fldCharType="end"/>
        </w:r>
      </w:hyperlink>
    </w:p>
    <w:p w14:paraId="3002AFA1"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724" w:history="1">
        <w:r w:rsidRPr="002B654A">
          <w:rPr>
            <w:rStyle w:val="Hyperlink"/>
            <w:noProof/>
          </w:rPr>
          <w:t>1.2.</w:t>
        </w:r>
        <w:r>
          <w:rPr>
            <w:rFonts w:asciiTheme="minorHAnsi" w:eastAsiaTheme="minorEastAsia" w:hAnsiTheme="minorHAnsi" w:cstheme="minorBidi"/>
            <w:noProof/>
            <w:sz w:val="22"/>
          </w:rPr>
          <w:tab/>
        </w:r>
        <w:r w:rsidRPr="002B654A">
          <w:rPr>
            <w:rStyle w:val="Hyperlink"/>
            <w:noProof/>
          </w:rPr>
          <w:t>Cấu trúc báo cáo</w:t>
        </w:r>
        <w:r>
          <w:rPr>
            <w:noProof/>
            <w:webHidden/>
          </w:rPr>
          <w:tab/>
        </w:r>
        <w:r>
          <w:rPr>
            <w:noProof/>
            <w:webHidden/>
          </w:rPr>
          <w:fldChar w:fldCharType="begin"/>
        </w:r>
        <w:r>
          <w:rPr>
            <w:noProof/>
            <w:webHidden/>
          </w:rPr>
          <w:instrText xml:space="preserve"> PAGEREF _Toc343844724 \h </w:instrText>
        </w:r>
        <w:r>
          <w:rPr>
            <w:noProof/>
            <w:webHidden/>
          </w:rPr>
        </w:r>
        <w:r>
          <w:rPr>
            <w:noProof/>
            <w:webHidden/>
          </w:rPr>
          <w:fldChar w:fldCharType="separate"/>
        </w:r>
        <w:r w:rsidR="00F133C3">
          <w:rPr>
            <w:noProof/>
            <w:webHidden/>
          </w:rPr>
          <w:t>3</w:t>
        </w:r>
        <w:r>
          <w:rPr>
            <w:noProof/>
            <w:webHidden/>
          </w:rPr>
          <w:fldChar w:fldCharType="end"/>
        </w:r>
      </w:hyperlink>
    </w:p>
    <w:p w14:paraId="7218756C" w14:textId="4FE8B293" w:rsidR="00080179" w:rsidRDefault="00080179">
      <w:pPr>
        <w:pStyle w:val="TOC1"/>
        <w:tabs>
          <w:tab w:val="left" w:pos="1760"/>
        </w:tabs>
        <w:rPr>
          <w:rFonts w:asciiTheme="minorHAnsi" w:eastAsiaTheme="minorEastAsia" w:hAnsiTheme="minorHAnsi" w:cstheme="minorBidi"/>
          <w:noProof/>
          <w:sz w:val="22"/>
        </w:rPr>
      </w:pPr>
      <w:hyperlink w:anchor="_Toc343844734" w:history="1">
        <w:r w:rsidRPr="002B654A">
          <w:rPr>
            <w:rStyle w:val="Hyperlink"/>
            <w:noProof/>
          </w:rPr>
          <w:t>Chương 2</w:t>
        </w:r>
        <w:r>
          <w:rPr>
            <w:rFonts w:asciiTheme="minorHAnsi" w:eastAsiaTheme="minorEastAsia" w:hAnsiTheme="minorHAnsi" w:cstheme="minorBidi"/>
            <w:noProof/>
            <w:sz w:val="22"/>
          </w:rPr>
          <w:tab/>
        </w:r>
        <w:r w:rsidRPr="002B654A">
          <w:rPr>
            <w:rStyle w:val="Hyperlink"/>
            <w:noProof/>
          </w:rPr>
          <w:t>CHUỖI THỜI GIAN VÀ CÁC THÀNH PHẦN CỦA CHUỖI THỜI GIAN</w:t>
        </w:r>
        <w:r>
          <w:rPr>
            <w:noProof/>
            <w:webHidden/>
          </w:rPr>
          <w:tab/>
        </w:r>
        <w:r>
          <w:rPr>
            <w:noProof/>
            <w:webHidden/>
          </w:rPr>
          <w:tab/>
        </w:r>
        <w:r>
          <w:rPr>
            <w:noProof/>
            <w:webHidden/>
          </w:rPr>
          <w:fldChar w:fldCharType="begin"/>
        </w:r>
        <w:r>
          <w:rPr>
            <w:noProof/>
            <w:webHidden/>
          </w:rPr>
          <w:instrText xml:space="preserve"> PAGEREF _Toc343844734 \h </w:instrText>
        </w:r>
        <w:r>
          <w:rPr>
            <w:noProof/>
            <w:webHidden/>
          </w:rPr>
        </w:r>
        <w:r>
          <w:rPr>
            <w:noProof/>
            <w:webHidden/>
          </w:rPr>
          <w:fldChar w:fldCharType="separate"/>
        </w:r>
        <w:r w:rsidR="00F133C3">
          <w:rPr>
            <w:noProof/>
            <w:webHidden/>
          </w:rPr>
          <w:t>4</w:t>
        </w:r>
        <w:r>
          <w:rPr>
            <w:noProof/>
            <w:webHidden/>
          </w:rPr>
          <w:fldChar w:fldCharType="end"/>
        </w:r>
      </w:hyperlink>
    </w:p>
    <w:p w14:paraId="2F5DAA72"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735" w:history="1">
        <w:r w:rsidRPr="002B654A">
          <w:rPr>
            <w:rStyle w:val="Hyperlink"/>
            <w:noProof/>
          </w:rPr>
          <w:t>2.1.</w:t>
        </w:r>
        <w:r>
          <w:rPr>
            <w:rFonts w:asciiTheme="minorHAnsi" w:eastAsiaTheme="minorEastAsia" w:hAnsiTheme="minorHAnsi" w:cstheme="minorBidi"/>
            <w:noProof/>
            <w:sz w:val="22"/>
          </w:rPr>
          <w:tab/>
        </w:r>
        <w:r w:rsidRPr="002B654A">
          <w:rPr>
            <w:rStyle w:val="Hyperlink"/>
            <w:noProof/>
          </w:rPr>
          <w:t>Chuỗi thời gian</w:t>
        </w:r>
        <w:r>
          <w:rPr>
            <w:noProof/>
            <w:webHidden/>
          </w:rPr>
          <w:tab/>
        </w:r>
        <w:r>
          <w:rPr>
            <w:noProof/>
            <w:webHidden/>
          </w:rPr>
          <w:fldChar w:fldCharType="begin"/>
        </w:r>
        <w:r>
          <w:rPr>
            <w:noProof/>
            <w:webHidden/>
          </w:rPr>
          <w:instrText xml:space="preserve"> PAGEREF _Toc343844735 \h </w:instrText>
        </w:r>
        <w:r>
          <w:rPr>
            <w:noProof/>
            <w:webHidden/>
          </w:rPr>
        </w:r>
        <w:r>
          <w:rPr>
            <w:noProof/>
            <w:webHidden/>
          </w:rPr>
          <w:fldChar w:fldCharType="separate"/>
        </w:r>
        <w:r w:rsidR="00F133C3">
          <w:rPr>
            <w:noProof/>
            <w:webHidden/>
          </w:rPr>
          <w:t>4</w:t>
        </w:r>
        <w:r>
          <w:rPr>
            <w:noProof/>
            <w:webHidden/>
          </w:rPr>
          <w:fldChar w:fldCharType="end"/>
        </w:r>
      </w:hyperlink>
    </w:p>
    <w:p w14:paraId="376094C8"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767" w:history="1">
        <w:r w:rsidRPr="002B654A">
          <w:rPr>
            <w:rStyle w:val="Hyperlink"/>
            <w:noProof/>
          </w:rPr>
          <w:t>2.2.</w:t>
        </w:r>
        <w:r>
          <w:rPr>
            <w:rFonts w:asciiTheme="minorHAnsi" w:eastAsiaTheme="minorEastAsia" w:hAnsiTheme="minorHAnsi" w:cstheme="minorBidi"/>
            <w:noProof/>
            <w:sz w:val="22"/>
          </w:rPr>
          <w:tab/>
        </w:r>
        <w:r w:rsidRPr="002B654A">
          <w:rPr>
            <w:rStyle w:val="Hyperlink"/>
            <w:noProof/>
          </w:rPr>
          <w:t>Dự báo chuỗi thời gian</w:t>
        </w:r>
        <w:r>
          <w:rPr>
            <w:noProof/>
            <w:webHidden/>
          </w:rPr>
          <w:tab/>
        </w:r>
        <w:r>
          <w:rPr>
            <w:noProof/>
            <w:webHidden/>
          </w:rPr>
          <w:fldChar w:fldCharType="begin"/>
        </w:r>
        <w:r>
          <w:rPr>
            <w:noProof/>
            <w:webHidden/>
          </w:rPr>
          <w:instrText xml:space="preserve"> PAGEREF _Toc343844767 \h </w:instrText>
        </w:r>
        <w:r>
          <w:rPr>
            <w:noProof/>
            <w:webHidden/>
          </w:rPr>
        </w:r>
        <w:r>
          <w:rPr>
            <w:noProof/>
            <w:webHidden/>
          </w:rPr>
          <w:fldChar w:fldCharType="separate"/>
        </w:r>
        <w:r w:rsidR="00F133C3">
          <w:rPr>
            <w:noProof/>
            <w:webHidden/>
          </w:rPr>
          <w:t>5</w:t>
        </w:r>
        <w:r>
          <w:rPr>
            <w:noProof/>
            <w:webHidden/>
          </w:rPr>
          <w:fldChar w:fldCharType="end"/>
        </w:r>
      </w:hyperlink>
    </w:p>
    <w:p w14:paraId="0F388D6F"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768" w:history="1">
        <w:r w:rsidRPr="002B654A">
          <w:rPr>
            <w:rStyle w:val="Hyperlink"/>
            <w:noProof/>
          </w:rPr>
          <w:t>2.3.</w:t>
        </w:r>
        <w:r>
          <w:rPr>
            <w:rFonts w:asciiTheme="minorHAnsi" w:eastAsiaTheme="minorEastAsia" w:hAnsiTheme="minorHAnsi" w:cstheme="minorBidi"/>
            <w:noProof/>
            <w:sz w:val="22"/>
          </w:rPr>
          <w:tab/>
        </w:r>
        <w:r w:rsidRPr="002B654A">
          <w:rPr>
            <w:rStyle w:val="Hyperlink"/>
            <w:noProof/>
          </w:rPr>
          <w:t>Khái niệm thống kê liên quan</w:t>
        </w:r>
        <w:r>
          <w:rPr>
            <w:noProof/>
            <w:webHidden/>
          </w:rPr>
          <w:tab/>
        </w:r>
        <w:r>
          <w:rPr>
            <w:noProof/>
            <w:webHidden/>
          </w:rPr>
          <w:fldChar w:fldCharType="begin"/>
        </w:r>
        <w:r>
          <w:rPr>
            <w:noProof/>
            <w:webHidden/>
          </w:rPr>
          <w:instrText xml:space="preserve"> PAGEREF _Toc343844768 \h </w:instrText>
        </w:r>
        <w:r>
          <w:rPr>
            <w:noProof/>
            <w:webHidden/>
          </w:rPr>
        </w:r>
        <w:r>
          <w:rPr>
            <w:noProof/>
            <w:webHidden/>
          </w:rPr>
          <w:fldChar w:fldCharType="separate"/>
        </w:r>
        <w:r w:rsidR="00F133C3">
          <w:rPr>
            <w:noProof/>
            <w:webHidden/>
          </w:rPr>
          <w:t>6</w:t>
        </w:r>
        <w:r>
          <w:rPr>
            <w:noProof/>
            <w:webHidden/>
          </w:rPr>
          <w:fldChar w:fldCharType="end"/>
        </w:r>
      </w:hyperlink>
    </w:p>
    <w:p w14:paraId="07968776"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769" w:history="1">
        <w:r w:rsidRPr="002B654A">
          <w:rPr>
            <w:rStyle w:val="Hyperlink"/>
            <w:noProof/>
          </w:rPr>
          <w:t>2.3.1.</w:t>
        </w:r>
        <w:r>
          <w:rPr>
            <w:rFonts w:asciiTheme="minorHAnsi" w:eastAsiaTheme="minorEastAsia" w:hAnsiTheme="minorHAnsi" w:cstheme="minorBidi"/>
            <w:noProof/>
            <w:sz w:val="22"/>
          </w:rPr>
          <w:tab/>
        </w:r>
        <w:r w:rsidRPr="002B654A">
          <w:rPr>
            <w:rStyle w:val="Hyperlink"/>
            <w:noProof/>
          </w:rPr>
          <w:t>Hệ số tự tương quan</w:t>
        </w:r>
        <w:r>
          <w:rPr>
            <w:noProof/>
            <w:webHidden/>
          </w:rPr>
          <w:tab/>
        </w:r>
        <w:r>
          <w:rPr>
            <w:noProof/>
            <w:webHidden/>
          </w:rPr>
          <w:fldChar w:fldCharType="begin"/>
        </w:r>
        <w:r>
          <w:rPr>
            <w:noProof/>
            <w:webHidden/>
          </w:rPr>
          <w:instrText xml:space="preserve"> PAGEREF _Toc343844769 \h </w:instrText>
        </w:r>
        <w:r>
          <w:rPr>
            <w:noProof/>
            <w:webHidden/>
          </w:rPr>
        </w:r>
        <w:r>
          <w:rPr>
            <w:noProof/>
            <w:webHidden/>
          </w:rPr>
          <w:fldChar w:fldCharType="separate"/>
        </w:r>
        <w:r w:rsidR="00F133C3">
          <w:rPr>
            <w:noProof/>
            <w:webHidden/>
          </w:rPr>
          <w:t>6</w:t>
        </w:r>
        <w:r>
          <w:rPr>
            <w:noProof/>
            <w:webHidden/>
          </w:rPr>
          <w:fldChar w:fldCharType="end"/>
        </w:r>
      </w:hyperlink>
    </w:p>
    <w:p w14:paraId="34D76CD2"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770" w:history="1">
        <w:r w:rsidRPr="002B654A">
          <w:rPr>
            <w:rStyle w:val="Hyperlink"/>
            <w:noProof/>
          </w:rPr>
          <w:t>2.3.2.</w:t>
        </w:r>
        <w:r>
          <w:rPr>
            <w:rFonts w:asciiTheme="minorHAnsi" w:eastAsiaTheme="minorEastAsia" w:hAnsiTheme="minorHAnsi" w:cstheme="minorBidi"/>
            <w:noProof/>
            <w:sz w:val="22"/>
          </w:rPr>
          <w:tab/>
        </w:r>
        <w:r w:rsidRPr="002B654A">
          <w:rPr>
            <w:rStyle w:val="Hyperlink"/>
            <w:noProof/>
          </w:rPr>
          <w:t>Hệ số tự tương quan riêng phần</w:t>
        </w:r>
        <w:r>
          <w:rPr>
            <w:noProof/>
            <w:webHidden/>
          </w:rPr>
          <w:tab/>
        </w:r>
        <w:r>
          <w:rPr>
            <w:noProof/>
            <w:webHidden/>
          </w:rPr>
          <w:fldChar w:fldCharType="begin"/>
        </w:r>
        <w:r>
          <w:rPr>
            <w:noProof/>
            <w:webHidden/>
          </w:rPr>
          <w:instrText xml:space="preserve"> PAGEREF _Toc343844770 \h </w:instrText>
        </w:r>
        <w:r>
          <w:rPr>
            <w:noProof/>
            <w:webHidden/>
          </w:rPr>
        </w:r>
        <w:r>
          <w:rPr>
            <w:noProof/>
            <w:webHidden/>
          </w:rPr>
          <w:fldChar w:fldCharType="separate"/>
        </w:r>
        <w:r w:rsidR="00F133C3">
          <w:rPr>
            <w:noProof/>
            <w:webHidden/>
          </w:rPr>
          <w:t>8</w:t>
        </w:r>
        <w:r>
          <w:rPr>
            <w:noProof/>
            <w:webHidden/>
          </w:rPr>
          <w:fldChar w:fldCharType="end"/>
        </w:r>
      </w:hyperlink>
    </w:p>
    <w:p w14:paraId="47767B8C"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771" w:history="1">
        <w:r w:rsidRPr="002B654A">
          <w:rPr>
            <w:rStyle w:val="Hyperlink"/>
            <w:noProof/>
          </w:rPr>
          <w:t>2.4.</w:t>
        </w:r>
        <w:r>
          <w:rPr>
            <w:rFonts w:asciiTheme="minorHAnsi" w:eastAsiaTheme="minorEastAsia" w:hAnsiTheme="minorHAnsi" w:cstheme="minorBidi"/>
            <w:noProof/>
            <w:sz w:val="22"/>
          </w:rPr>
          <w:tab/>
        </w:r>
        <w:r w:rsidRPr="002B654A">
          <w:rPr>
            <w:rStyle w:val="Hyperlink"/>
            <w:noProof/>
          </w:rPr>
          <w:t>Nhận biết các thành phần của chuỗi thời gian bằng phương pháp phân tích hệ số tự tương quan:</w:t>
        </w:r>
        <w:r>
          <w:rPr>
            <w:noProof/>
            <w:webHidden/>
          </w:rPr>
          <w:tab/>
        </w:r>
        <w:r>
          <w:rPr>
            <w:noProof/>
            <w:webHidden/>
          </w:rPr>
          <w:fldChar w:fldCharType="begin"/>
        </w:r>
        <w:r>
          <w:rPr>
            <w:noProof/>
            <w:webHidden/>
          </w:rPr>
          <w:instrText xml:space="preserve"> PAGEREF _Toc343844771 \h </w:instrText>
        </w:r>
        <w:r>
          <w:rPr>
            <w:noProof/>
            <w:webHidden/>
          </w:rPr>
        </w:r>
        <w:r>
          <w:rPr>
            <w:noProof/>
            <w:webHidden/>
          </w:rPr>
          <w:fldChar w:fldCharType="separate"/>
        </w:r>
        <w:r w:rsidR="00F133C3">
          <w:rPr>
            <w:noProof/>
            <w:webHidden/>
          </w:rPr>
          <w:t>9</w:t>
        </w:r>
        <w:r>
          <w:rPr>
            <w:noProof/>
            <w:webHidden/>
          </w:rPr>
          <w:fldChar w:fldCharType="end"/>
        </w:r>
      </w:hyperlink>
    </w:p>
    <w:p w14:paraId="276E79BC" w14:textId="77777777" w:rsidR="00080179" w:rsidRDefault="00080179">
      <w:pPr>
        <w:pStyle w:val="TOC1"/>
        <w:tabs>
          <w:tab w:val="left" w:pos="1760"/>
        </w:tabs>
        <w:rPr>
          <w:rFonts w:asciiTheme="minorHAnsi" w:eastAsiaTheme="minorEastAsia" w:hAnsiTheme="minorHAnsi" w:cstheme="minorBidi"/>
          <w:noProof/>
          <w:sz w:val="22"/>
        </w:rPr>
      </w:pPr>
      <w:hyperlink w:anchor="_Toc343844775" w:history="1">
        <w:r w:rsidRPr="002B654A">
          <w:rPr>
            <w:rStyle w:val="Hyperlink"/>
            <w:noProof/>
          </w:rPr>
          <w:t>Chương 3</w:t>
        </w:r>
        <w:r>
          <w:rPr>
            <w:rFonts w:asciiTheme="minorHAnsi" w:eastAsiaTheme="minorEastAsia" w:hAnsiTheme="minorHAnsi" w:cstheme="minorBidi"/>
            <w:noProof/>
            <w:sz w:val="22"/>
          </w:rPr>
          <w:tab/>
        </w:r>
        <w:r w:rsidRPr="002B654A">
          <w:rPr>
            <w:rStyle w:val="Hyperlink"/>
            <w:noProof/>
          </w:rPr>
          <w:t>MÔ HÌNH ARIMA</w:t>
        </w:r>
        <w:r>
          <w:rPr>
            <w:noProof/>
            <w:webHidden/>
          </w:rPr>
          <w:tab/>
        </w:r>
        <w:r>
          <w:rPr>
            <w:noProof/>
            <w:webHidden/>
          </w:rPr>
          <w:fldChar w:fldCharType="begin"/>
        </w:r>
        <w:r>
          <w:rPr>
            <w:noProof/>
            <w:webHidden/>
          </w:rPr>
          <w:instrText xml:space="preserve"> PAGEREF _Toc343844775 \h </w:instrText>
        </w:r>
        <w:r>
          <w:rPr>
            <w:noProof/>
            <w:webHidden/>
          </w:rPr>
        </w:r>
        <w:r>
          <w:rPr>
            <w:noProof/>
            <w:webHidden/>
          </w:rPr>
          <w:fldChar w:fldCharType="separate"/>
        </w:r>
        <w:r w:rsidR="00F133C3">
          <w:rPr>
            <w:noProof/>
            <w:webHidden/>
          </w:rPr>
          <w:t>15</w:t>
        </w:r>
        <w:r>
          <w:rPr>
            <w:noProof/>
            <w:webHidden/>
          </w:rPr>
          <w:fldChar w:fldCharType="end"/>
        </w:r>
      </w:hyperlink>
    </w:p>
    <w:p w14:paraId="5440ECE6"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776" w:history="1">
        <w:r w:rsidRPr="002B654A">
          <w:rPr>
            <w:rStyle w:val="Hyperlink"/>
            <w:noProof/>
            <w:lang w:val="fr-FR"/>
          </w:rPr>
          <w:t>3.1.</w:t>
        </w:r>
        <w:r>
          <w:rPr>
            <w:rFonts w:asciiTheme="minorHAnsi" w:eastAsiaTheme="minorEastAsia" w:hAnsiTheme="minorHAnsi" w:cstheme="minorBidi"/>
            <w:noProof/>
            <w:sz w:val="22"/>
          </w:rPr>
          <w:tab/>
        </w:r>
        <w:r w:rsidRPr="002B654A">
          <w:rPr>
            <w:rStyle w:val="Hyperlink"/>
            <w:noProof/>
            <w:lang w:val="fr-FR"/>
          </w:rPr>
          <w:t>Lớp mô hình ARIMA</w:t>
        </w:r>
        <w:r>
          <w:rPr>
            <w:noProof/>
            <w:webHidden/>
          </w:rPr>
          <w:tab/>
        </w:r>
        <w:r>
          <w:rPr>
            <w:noProof/>
            <w:webHidden/>
          </w:rPr>
          <w:fldChar w:fldCharType="begin"/>
        </w:r>
        <w:r>
          <w:rPr>
            <w:noProof/>
            <w:webHidden/>
          </w:rPr>
          <w:instrText xml:space="preserve"> PAGEREF _Toc343844776 \h </w:instrText>
        </w:r>
        <w:r>
          <w:rPr>
            <w:noProof/>
            <w:webHidden/>
          </w:rPr>
        </w:r>
        <w:r>
          <w:rPr>
            <w:noProof/>
            <w:webHidden/>
          </w:rPr>
          <w:fldChar w:fldCharType="separate"/>
        </w:r>
        <w:r w:rsidR="00F133C3">
          <w:rPr>
            <w:noProof/>
            <w:webHidden/>
          </w:rPr>
          <w:t>15</w:t>
        </w:r>
        <w:r>
          <w:rPr>
            <w:noProof/>
            <w:webHidden/>
          </w:rPr>
          <w:fldChar w:fldCharType="end"/>
        </w:r>
      </w:hyperlink>
    </w:p>
    <w:p w14:paraId="59CD17F5"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777" w:history="1">
        <w:r w:rsidRPr="002B654A">
          <w:rPr>
            <w:rStyle w:val="Hyperlink"/>
            <w:noProof/>
            <w:lang w:val="fr-FR"/>
          </w:rPr>
          <w:t>3.1.1.</w:t>
        </w:r>
        <w:r>
          <w:rPr>
            <w:rFonts w:asciiTheme="minorHAnsi" w:eastAsiaTheme="minorEastAsia" w:hAnsiTheme="minorHAnsi" w:cstheme="minorBidi"/>
            <w:noProof/>
            <w:sz w:val="22"/>
          </w:rPr>
          <w:tab/>
        </w:r>
        <w:r w:rsidRPr="002B654A">
          <w:rPr>
            <w:rStyle w:val="Hyperlink"/>
            <w:noProof/>
            <w:lang w:val="fr-FR"/>
          </w:rPr>
          <w:t xml:space="preserve">Mô hình trung bình di động bậc </w:t>
        </w:r>
        <w:r w:rsidRPr="002B654A">
          <w:rPr>
            <w:rStyle w:val="Hyperlink"/>
            <w:i/>
            <w:noProof/>
            <w:lang w:val="fr-FR"/>
          </w:rPr>
          <w:t>q</w:t>
        </w:r>
        <w:r w:rsidRPr="002B654A">
          <w:rPr>
            <w:rStyle w:val="Hyperlink"/>
            <w:noProof/>
            <w:lang w:val="fr-FR"/>
          </w:rPr>
          <w:t>, MA(</w:t>
        </w:r>
        <w:r w:rsidRPr="002B654A">
          <w:rPr>
            <w:rStyle w:val="Hyperlink"/>
            <w:i/>
            <w:noProof/>
            <w:lang w:val="fr-FR"/>
          </w:rPr>
          <w:t>q</w:t>
        </w:r>
        <w:r w:rsidRPr="002B654A">
          <w:rPr>
            <w:rStyle w:val="Hyperlink"/>
            <w:noProof/>
            <w:lang w:val="fr-FR"/>
          </w:rPr>
          <w:t>)</w:t>
        </w:r>
        <w:r>
          <w:rPr>
            <w:noProof/>
            <w:webHidden/>
          </w:rPr>
          <w:tab/>
        </w:r>
        <w:r>
          <w:rPr>
            <w:noProof/>
            <w:webHidden/>
          </w:rPr>
          <w:fldChar w:fldCharType="begin"/>
        </w:r>
        <w:r>
          <w:rPr>
            <w:noProof/>
            <w:webHidden/>
          </w:rPr>
          <w:instrText xml:space="preserve"> PAGEREF _Toc343844777 \h </w:instrText>
        </w:r>
        <w:r>
          <w:rPr>
            <w:noProof/>
            <w:webHidden/>
          </w:rPr>
        </w:r>
        <w:r>
          <w:rPr>
            <w:noProof/>
            <w:webHidden/>
          </w:rPr>
          <w:fldChar w:fldCharType="separate"/>
        </w:r>
        <w:r w:rsidR="00F133C3">
          <w:rPr>
            <w:noProof/>
            <w:webHidden/>
          </w:rPr>
          <w:t>15</w:t>
        </w:r>
        <w:r>
          <w:rPr>
            <w:noProof/>
            <w:webHidden/>
          </w:rPr>
          <w:fldChar w:fldCharType="end"/>
        </w:r>
      </w:hyperlink>
    </w:p>
    <w:p w14:paraId="2C1CFB21"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778" w:history="1">
        <w:r w:rsidRPr="002B654A">
          <w:rPr>
            <w:rStyle w:val="Hyperlink"/>
            <w:noProof/>
            <w:lang w:val="pt-BR"/>
          </w:rPr>
          <w:t>3.1.2.</w:t>
        </w:r>
        <w:r>
          <w:rPr>
            <w:rFonts w:asciiTheme="minorHAnsi" w:eastAsiaTheme="minorEastAsia" w:hAnsiTheme="minorHAnsi" w:cstheme="minorBidi"/>
            <w:noProof/>
            <w:sz w:val="22"/>
          </w:rPr>
          <w:tab/>
        </w:r>
        <w:r w:rsidRPr="002B654A">
          <w:rPr>
            <w:rStyle w:val="Hyperlink"/>
            <w:noProof/>
            <w:lang w:val="pt-BR"/>
          </w:rPr>
          <w:t xml:space="preserve">Mô hình tự hồi quy bậc </w:t>
        </w:r>
        <w:r w:rsidRPr="002B654A">
          <w:rPr>
            <w:rStyle w:val="Hyperlink"/>
            <w:i/>
            <w:noProof/>
            <w:lang w:val="pt-BR"/>
          </w:rPr>
          <w:t>p</w:t>
        </w:r>
        <w:r w:rsidRPr="002B654A">
          <w:rPr>
            <w:rStyle w:val="Hyperlink"/>
            <w:noProof/>
            <w:lang w:val="pt-BR"/>
          </w:rPr>
          <w:t>, AR(</w:t>
        </w:r>
        <w:r w:rsidRPr="002B654A">
          <w:rPr>
            <w:rStyle w:val="Hyperlink"/>
            <w:i/>
            <w:noProof/>
            <w:lang w:val="pt-BR"/>
          </w:rPr>
          <w:t>p</w:t>
        </w:r>
        <w:r w:rsidRPr="002B654A">
          <w:rPr>
            <w:rStyle w:val="Hyperlink"/>
            <w:noProof/>
            <w:lang w:val="pt-BR"/>
          </w:rPr>
          <w:t>)</w:t>
        </w:r>
        <w:r>
          <w:rPr>
            <w:noProof/>
            <w:webHidden/>
          </w:rPr>
          <w:tab/>
        </w:r>
        <w:r>
          <w:rPr>
            <w:noProof/>
            <w:webHidden/>
          </w:rPr>
          <w:fldChar w:fldCharType="begin"/>
        </w:r>
        <w:r>
          <w:rPr>
            <w:noProof/>
            <w:webHidden/>
          </w:rPr>
          <w:instrText xml:space="preserve"> PAGEREF _Toc343844778 \h </w:instrText>
        </w:r>
        <w:r>
          <w:rPr>
            <w:noProof/>
            <w:webHidden/>
          </w:rPr>
        </w:r>
        <w:r>
          <w:rPr>
            <w:noProof/>
            <w:webHidden/>
          </w:rPr>
          <w:fldChar w:fldCharType="separate"/>
        </w:r>
        <w:r w:rsidR="00F133C3">
          <w:rPr>
            <w:noProof/>
            <w:webHidden/>
          </w:rPr>
          <w:t>17</w:t>
        </w:r>
        <w:r>
          <w:rPr>
            <w:noProof/>
            <w:webHidden/>
          </w:rPr>
          <w:fldChar w:fldCharType="end"/>
        </w:r>
      </w:hyperlink>
    </w:p>
    <w:p w14:paraId="6EDAF4C1"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779" w:history="1">
        <w:r w:rsidRPr="002B654A">
          <w:rPr>
            <w:rStyle w:val="Hyperlink"/>
            <w:noProof/>
            <w:lang w:val="pt-BR"/>
          </w:rPr>
          <w:t>3.1.3.</w:t>
        </w:r>
        <w:r>
          <w:rPr>
            <w:rFonts w:asciiTheme="minorHAnsi" w:eastAsiaTheme="minorEastAsia" w:hAnsiTheme="minorHAnsi" w:cstheme="minorBidi"/>
            <w:noProof/>
            <w:sz w:val="22"/>
          </w:rPr>
          <w:tab/>
        </w:r>
        <w:r w:rsidRPr="002B654A">
          <w:rPr>
            <w:rStyle w:val="Hyperlink"/>
            <w:noProof/>
            <w:lang w:val="pt-BR"/>
          </w:rPr>
          <w:t>Mô hình kết hợp tự hồi quy và trung bình di động, ARMA(</w:t>
        </w:r>
        <w:r w:rsidRPr="002B654A">
          <w:rPr>
            <w:rStyle w:val="Hyperlink"/>
            <w:i/>
            <w:noProof/>
            <w:lang w:val="pt-BR"/>
          </w:rPr>
          <w:t>p</w:t>
        </w:r>
        <w:r w:rsidRPr="002B654A">
          <w:rPr>
            <w:rStyle w:val="Hyperlink"/>
            <w:noProof/>
            <w:lang w:val="pt-BR"/>
          </w:rPr>
          <w:t>,</w:t>
        </w:r>
        <w:r w:rsidRPr="002B654A">
          <w:rPr>
            <w:rStyle w:val="Hyperlink"/>
            <w:i/>
            <w:noProof/>
            <w:lang w:val="pt-BR"/>
          </w:rPr>
          <w:t>q</w:t>
        </w:r>
        <w:r w:rsidRPr="002B654A">
          <w:rPr>
            <w:rStyle w:val="Hyperlink"/>
            <w:noProof/>
            <w:lang w:val="pt-BR"/>
          </w:rPr>
          <w:t>)</w:t>
        </w:r>
        <w:r>
          <w:rPr>
            <w:noProof/>
            <w:webHidden/>
          </w:rPr>
          <w:tab/>
        </w:r>
        <w:r>
          <w:rPr>
            <w:noProof/>
            <w:webHidden/>
          </w:rPr>
          <w:fldChar w:fldCharType="begin"/>
        </w:r>
        <w:r>
          <w:rPr>
            <w:noProof/>
            <w:webHidden/>
          </w:rPr>
          <w:instrText xml:space="preserve"> PAGEREF _Toc343844779 \h </w:instrText>
        </w:r>
        <w:r>
          <w:rPr>
            <w:noProof/>
            <w:webHidden/>
          </w:rPr>
        </w:r>
        <w:r>
          <w:rPr>
            <w:noProof/>
            <w:webHidden/>
          </w:rPr>
          <w:fldChar w:fldCharType="separate"/>
        </w:r>
        <w:r w:rsidR="00F133C3">
          <w:rPr>
            <w:noProof/>
            <w:webHidden/>
          </w:rPr>
          <w:t>19</w:t>
        </w:r>
        <w:r>
          <w:rPr>
            <w:noProof/>
            <w:webHidden/>
          </w:rPr>
          <w:fldChar w:fldCharType="end"/>
        </w:r>
      </w:hyperlink>
    </w:p>
    <w:p w14:paraId="60EC9329"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780" w:history="1">
        <w:r w:rsidRPr="002B654A">
          <w:rPr>
            <w:rStyle w:val="Hyperlink"/>
            <w:noProof/>
            <w:lang w:val="pt-BR"/>
          </w:rPr>
          <w:t>3.1.4.</w:t>
        </w:r>
        <w:r>
          <w:rPr>
            <w:rFonts w:asciiTheme="minorHAnsi" w:eastAsiaTheme="minorEastAsia" w:hAnsiTheme="minorHAnsi" w:cstheme="minorBidi"/>
            <w:noProof/>
            <w:sz w:val="22"/>
          </w:rPr>
          <w:tab/>
        </w:r>
        <w:r w:rsidRPr="002B654A">
          <w:rPr>
            <w:rStyle w:val="Hyperlink"/>
            <w:noProof/>
            <w:lang w:val="pt-BR"/>
          </w:rPr>
          <w:t>Mô hình tự hồi quy tích hợp với mô hình trung bình di động, ARIMA(</w:t>
        </w:r>
        <w:r w:rsidRPr="002B654A">
          <w:rPr>
            <w:rStyle w:val="Hyperlink"/>
            <w:i/>
            <w:noProof/>
            <w:lang w:val="pt-BR"/>
          </w:rPr>
          <w:t>p</w:t>
        </w:r>
        <w:r w:rsidRPr="002B654A">
          <w:rPr>
            <w:rStyle w:val="Hyperlink"/>
            <w:noProof/>
            <w:lang w:val="pt-BR"/>
          </w:rPr>
          <w:t>,</w:t>
        </w:r>
        <w:r w:rsidRPr="002B654A">
          <w:rPr>
            <w:rStyle w:val="Hyperlink"/>
            <w:i/>
            <w:noProof/>
            <w:lang w:val="pt-BR"/>
          </w:rPr>
          <w:t>d</w:t>
        </w:r>
        <w:r w:rsidRPr="002B654A">
          <w:rPr>
            <w:rStyle w:val="Hyperlink"/>
            <w:noProof/>
            <w:lang w:val="pt-BR"/>
          </w:rPr>
          <w:t>,</w:t>
        </w:r>
        <w:r w:rsidRPr="002B654A">
          <w:rPr>
            <w:rStyle w:val="Hyperlink"/>
            <w:i/>
            <w:noProof/>
            <w:lang w:val="pt-BR"/>
          </w:rPr>
          <w:t>q</w:t>
        </w:r>
        <w:r w:rsidRPr="002B654A">
          <w:rPr>
            <w:rStyle w:val="Hyperlink"/>
            <w:noProof/>
            <w:lang w:val="pt-BR"/>
          </w:rPr>
          <w:t>)</w:t>
        </w:r>
        <w:r>
          <w:rPr>
            <w:noProof/>
            <w:webHidden/>
          </w:rPr>
          <w:tab/>
        </w:r>
        <w:r>
          <w:rPr>
            <w:noProof/>
            <w:webHidden/>
          </w:rPr>
          <w:fldChar w:fldCharType="begin"/>
        </w:r>
        <w:r>
          <w:rPr>
            <w:noProof/>
            <w:webHidden/>
          </w:rPr>
          <w:instrText xml:space="preserve"> PAGEREF _Toc343844780 \h </w:instrText>
        </w:r>
        <w:r>
          <w:rPr>
            <w:noProof/>
            <w:webHidden/>
          </w:rPr>
        </w:r>
        <w:r>
          <w:rPr>
            <w:noProof/>
            <w:webHidden/>
          </w:rPr>
          <w:fldChar w:fldCharType="separate"/>
        </w:r>
        <w:r w:rsidR="00F133C3">
          <w:rPr>
            <w:noProof/>
            <w:webHidden/>
          </w:rPr>
          <w:t>20</w:t>
        </w:r>
        <w:r>
          <w:rPr>
            <w:noProof/>
            <w:webHidden/>
          </w:rPr>
          <w:fldChar w:fldCharType="end"/>
        </w:r>
      </w:hyperlink>
    </w:p>
    <w:p w14:paraId="6ED68041"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781" w:history="1">
        <w:r w:rsidRPr="002B654A">
          <w:rPr>
            <w:rStyle w:val="Hyperlink"/>
            <w:noProof/>
            <w:lang w:val="pt-BR"/>
          </w:rPr>
          <w:t>3.1.5.</w:t>
        </w:r>
        <w:r>
          <w:rPr>
            <w:rFonts w:asciiTheme="minorHAnsi" w:eastAsiaTheme="minorEastAsia" w:hAnsiTheme="minorHAnsi" w:cstheme="minorBidi"/>
            <w:noProof/>
            <w:sz w:val="22"/>
          </w:rPr>
          <w:tab/>
        </w:r>
        <w:r w:rsidRPr="002B654A">
          <w:rPr>
            <w:rStyle w:val="Hyperlink"/>
            <w:noProof/>
            <w:lang w:val="pt-BR"/>
          </w:rPr>
          <w:t>Mô hình ARIMA có tính mùa (SARIMA)</w:t>
        </w:r>
        <w:r>
          <w:rPr>
            <w:noProof/>
            <w:webHidden/>
          </w:rPr>
          <w:tab/>
        </w:r>
        <w:r>
          <w:rPr>
            <w:noProof/>
            <w:webHidden/>
          </w:rPr>
          <w:fldChar w:fldCharType="begin"/>
        </w:r>
        <w:r>
          <w:rPr>
            <w:noProof/>
            <w:webHidden/>
          </w:rPr>
          <w:instrText xml:space="preserve"> PAGEREF _Toc343844781 \h </w:instrText>
        </w:r>
        <w:r>
          <w:rPr>
            <w:noProof/>
            <w:webHidden/>
          </w:rPr>
        </w:r>
        <w:r>
          <w:rPr>
            <w:noProof/>
            <w:webHidden/>
          </w:rPr>
          <w:fldChar w:fldCharType="separate"/>
        </w:r>
        <w:r w:rsidR="00F133C3">
          <w:rPr>
            <w:noProof/>
            <w:webHidden/>
          </w:rPr>
          <w:t>21</w:t>
        </w:r>
        <w:r>
          <w:rPr>
            <w:noProof/>
            <w:webHidden/>
          </w:rPr>
          <w:fldChar w:fldCharType="end"/>
        </w:r>
      </w:hyperlink>
    </w:p>
    <w:p w14:paraId="36034130"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21" w:history="1">
        <w:r w:rsidRPr="002B654A">
          <w:rPr>
            <w:rStyle w:val="Hyperlink"/>
            <w:noProof/>
          </w:rPr>
          <w:t>3.2.</w:t>
        </w:r>
        <w:r>
          <w:rPr>
            <w:rFonts w:asciiTheme="minorHAnsi" w:eastAsiaTheme="minorEastAsia" w:hAnsiTheme="minorHAnsi" w:cstheme="minorBidi"/>
            <w:noProof/>
            <w:sz w:val="22"/>
          </w:rPr>
          <w:tab/>
        </w:r>
        <w:r w:rsidRPr="002B654A">
          <w:rPr>
            <w:rStyle w:val="Hyperlink"/>
            <w:noProof/>
          </w:rPr>
          <w:t>Xây dựng mô hình SARIMA</w:t>
        </w:r>
        <w:r>
          <w:rPr>
            <w:noProof/>
            <w:webHidden/>
          </w:rPr>
          <w:tab/>
        </w:r>
        <w:r>
          <w:rPr>
            <w:noProof/>
            <w:webHidden/>
          </w:rPr>
          <w:fldChar w:fldCharType="begin"/>
        </w:r>
        <w:r>
          <w:rPr>
            <w:noProof/>
            <w:webHidden/>
          </w:rPr>
          <w:instrText xml:space="preserve"> PAGEREF _Toc343844821 \h </w:instrText>
        </w:r>
        <w:r>
          <w:rPr>
            <w:noProof/>
            <w:webHidden/>
          </w:rPr>
        </w:r>
        <w:r>
          <w:rPr>
            <w:noProof/>
            <w:webHidden/>
          </w:rPr>
          <w:fldChar w:fldCharType="separate"/>
        </w:r>
        <w:r w:rsidR="00F133C3">
          <w:rPr>
            <w:noProof/>
            <w:webHidden/>
          </w:rPr>
          <w:t>21</w:t>
        </w:r>
        <w:r>
          <w:rPr>
            <w:noProof/>
            <w:webHidden/>
          </w:rPr>
          <w:fldChar w:fldCharType="end"/>
        </w:r>
      </w:hyperlink>
    </w:p>
    <w:p w14:paraId="35E8A6C7"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22" w:history="1">
        <w:r w:rsidRPr="002B654A">
          <w:rPr>
            <w:rStyle w:val="Hyperlink"/>
            <w:noProof/>
          </w:rPr>
          <w:t>3.2.1.</w:t>
        </w:r>
        <w:r>
          <w:rPr>
            <w:rFonts w:asciiTheme="minorHAnsi" w:eastAsiaTheme="minorEastAsia" w:hAnsiTheme="minorHAnsi" w:cstheme="minorBidi"/>
            <w:noProof/>
            <w:sz w:val="22"/>
          </w:rPr>
          <w:tab/>
        </w:r>
        <w:r w:rsidRPr="002B654A">
          <w:rPr>
            <w:rStyle w:val="Hyperlink"/>
            <w:noProof/>
          </w:rPr>
          <w:t>Thành phần nhận dạng mô hình</w:t>
        </w:r>
        <w:r>
          <w:rPr>
            <w:noProof/>
            <w:webHidden/>
          </w:rPr>
          <w:tab/>
        </w:r>
        <w:r>
          <w:rPr>
            <w:noProof/>
            <w:webHidden/>
          </w:rPr>
          <w:fldChar w:fldCharType="begin"/>
        </w:r>
        <w:r>
          <w:rPr>
            <w:noProof/>
            <w:webHidden/>
          </w:rPr>
          <w:instrText xml:space="preserve"> PAGEREF _Toc343844822 \h </w:instrText>
        </w:r>
        <w:r>
          <w:rPr>
            <w:noProof/>
            <w:webHidden/>
          </w:rPr>
        </w:r>
        <w:r>
          <w:rPr>
            <w:noProof/>
            <w:webHidden/>
          </w:rPr>
          <w:fldChar w:fldCharType="separate"/>
        </w:r>
        <w:r w:rsidR="00F133C3">
          <w:rPr>
            <w:noProof/>
            <w:webHidden/>
          </w:rPr>
          <w:t>22</w:t>
        </w:r>
        <w:r>
          <w:rPr>
            <w:noProof/>
            <w:webHidden/>
          </w:rPr>
          <w:fldChar w:fldCharType="end"/>
        </w:r>
      </w:hyperlink>
    </w:p>
    <w:p w14:paraId="3953000D"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23" w:history="1">
        <w:r w:rsidRPr="002B654A">
          <w:rPr>
            <w:rStyle w:val="Hyperlink"/>
            <w:noProof/>
          </w:rPr>
          <w:t>3.2.2.</w:t>
        </w:r>
        <w:r>
          <w:rPr>
            <w:rFonts w:asciiTheme="minorHAnsi" w:eastAsiaTheme="minorEastAsia" w:hAnsiTheme="minorHAnsi" w:cstheme="minorBidi"/>
            <w:noProof/>
            <w:sz w:val="22"/>
          </w:rPr>
          <w:tab/>
        </w:r>
        <w:r w:rsidRPr="002B654A">
          <w:rPr>
            <w:rStyle w:val="Hyperlink"/>
            <w:rFonts w:eastAsia="Calibri"/>
            <w:noProof/>
          </w:rPr>
          <w:t xml:space="preserve">Thành phần </w:t>
        </w:r>
        <w:r w:rsidRPr="002B654A">
          <w:rPr>
            <w:rStyle w:val="Hyperlink"/>
            <w:noProof/>
          </w:rPr>
          <w:t>khử mùa và xu hướng</w:t>
        </w:r>
        <w:r>
          <w:rPr>
            <w:noProof/>
            <w:webHidden/>
          </w:rPr>
          <w:tab/>
        </w:r>
        <w:r>
          <w:rPr>
            <w:noProof/>
            <w:webHidden/>
          </w:rPr>
          <w:fldChar w:fldCharType="begin"/>
        </w:r>
        <w:r>
          <w:rPr>
            <w:noProof/>
            <w:webHidden/>
          </w:rPr>
          <w:instrText xml:space="preserve"> PAGEREF _Toc343844823 \h </w:instrText>
        </w:r>
        <w:r>
          <w:rPr>
            <w:noProof/>
            <w:webHidden/>
          </w:rPr>
        </w:r>
        <w:r>
          <w:rPr>
            <w:noProof/>
            <w:webHidden/>
          </w:rPr>
          <w:fldChar w:fldCharType="separate"/>
        </w:r>
        <w:r w:rsidR="00F133C3">
          <w:rPr>
            <w:noProof/>
            <w:webHidden/>
          </w:rPr>
          <w:t>26</w:t>
        </w:r>
        <w:r>
          <w:rPr>
            <w:noProof/>
            <w:webHidden/>
          </w:rPr>
          <w:fldChar w:fldCharType="end"/>
        </w:r>
      </w:hyperlink>
    </w:p>
    <w:p w14:paraId="4035D1CF"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24" w:history="1">
        <w:r w:rsidRPr="002B654A">
          <w:rPr>
            <w:rStyle w:val="Hyperlink"/>
            <w:noProof/>
          </w:rPr>
          <w:t>3.2.3.</w:t>
        </w:r>
        <w:r>
          <w:rPr>
            <w:rFonts w:asciiTheme="minorHAnsi" w:eastAsiaTheme="minorEastAsia" w:hAnsiTheme="minorHAnsi" w:cstheme="minorBidi"/>
            <w:noProof/>
            <w:sz w:val="22"/>
          </w:rPr>
          <w:tab/>
        </w:r>
        <w:r w:rsidRPr="002B654A">
          <w:rPr>
            <w:rStyle w:val="Hyperlink"/>
            <w:noProof/>
          </w:rPr>
          <w:t>Thành phần ước lượng tham số</w:t>
        </w:r>
        <w:r>
          <w:rPr>
            <w:noProof/>
            <w:webHidden/>
          </w:rPr>
          <w:tab/>
        </w:r>
        <w:r>
          <w:rPr>
            <w:noProof/>
            <w:webHidden/>
          </w:rPr>
          <w:fldChar w:fldCharType="begin"/>
        </w:r>
        <w:r>
          <w:rPr>
            <w:noProof/>
            <w:webHidden/>
          </w:rPr>
          <w:instrText xml:space="preserve"> PAGEREF _Toc343844824 \h </w:instrText>
        </w:r>
        <w:r>
          <w:rPr>
            <w:noProof/>
            <w:webHidden/>
          </w:rPr>
        </w:r>
        <w:r>
          <w:rPr>
            <w:noProof/>
            <w:webHidden/>
          </w:rPr>
          <w:fldChar w:fldCharType="separate"/>
        </w:r>
        <w:r w:rsidR="00F133C3">
          <w:rPr>
            <w:noProof/>
            <w:webHidden/>
          </w:rPr>
          <w:t>26</w:t>
        </w:r>
        <w:r>
          <w:rPr>
            <w:noProof/>
            <w:webHidden/>
          </w:rPr>
          <w:fldChar w:fldCharType="end"/>
        </w:r>
      </w:hyperlink>
    </w:p>
    <w:p w14:paraId="6BBEB8EE"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25" w:history="1">
        <w:r w:rsidRPr="002B654A">
          <w:rPr>
            <w:rStyle w:val="Hyperlink"/>
            <w:noProof/>
          </w:rPr>
          <w:t>3.2.4.</w:t>
        </w:r>
        <w:r>
          <w:rPr>
            <w:rFonts w:asciiTheme="minorHAnsi" w:eastAsiaTheme="minorEastAsia" w:hAnsiTheme="minorHAnsi" w:cstheme="minorBidi"/>
            <w:noProof/>
            <w:sz w:val="22"/>
          </w:rPr>
          <w:tab/>
        </w:r>
        <w:r w:rsidRPr="002B654A">
          <w:rPr>
            <w:rStyle w:val="Hyperlink"/>
            <w:noProof/>
          </w:rPr>
          <w:t>Thành phần dự báo</w:t>
        </w:r>
        <w:r>
          <w:rPr>
            <w:noProof/>
            <w:webHidden/>
          </w:rPr>
          <w:tab/>
        </w:r>
        <w:r>
          <w:rPr>
            <w:noProof/>
            <w:webHidden/>
          </w:rPr>
          <w:fldChar w:fldCharType="begin"/>
        </w:r>
        <w:r>
          <w:rPr>
            <w:noProof/>
            <w:webHidden/>
          </w:rPr>
          <w:instrText xml:space="preserve"> PAGEREF _Toc343844825 \h </w:instrText>
        </w:r>
        <w:r>
          <w:rPr>
            <w:noProof/>
            <w:webHidden/>
          </w:rPr>
        </w:r>
        <w:r>
          <w:rPr>
            <w:noProof/>
            <w:webHidden/>
          </w:rPr>
          <w:fldChar w:fldCharType="separate"/>
        </w:r>
        <w:r w:rsidR="00F133C3">
          <w:rPr>
            <w:noProof/>
            <w:webHidden/>
          </w:rPr>
          <w:t>28</w:t>
        </w:r>
        <w:r>
          <w:rPr>
            <w:noProof/>
            <w:webHidden/>
          </w:rPr>
          <w:fldChar w:fldCharType="end"/>
        </w:r>
      </w:hyperlink>
    </w:p>
    <w:p w14:paraId="0EC96E49"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26" w:history="1">
        <w:r w:rsidRPr="002B654A">
          <w:rPr>
            <w:rStyle w:val="Hyperlink"/>
            <w:noProof/>
          </w:rPr>
          <w:t>3.3.</w:t>
        </w:r>
        <w:r>
          <w:rPr>
            <w:rFonts w:asciiTheme="minorHAnsi" w:eastAsiaTheme="minorEastAsia" w:hAnsiTheme="minorHAnsi" w:cstheme="minorBidi"/>
            <w:noProof/>
            <w:sz w:val="22"/>
          </w:rPr>
          <w:tab/>
        </w:r>
        <w:r w:rsidRPr="002B654A">
          <w:rPr>
            <w:rStyle w:val="Hyperlink"/>
            <w:noProof/>
          </w:rPr>
          <w:t>Kết luận về mô hình ARIMA</w:t>
        </w:r>
        <w:r>
          <w:rPr>
            <w:noProof/>
            <w:webHidden/>
          </w:rPr>
          <w:tab/>
        </w:r>
        <w:r>
          <w:rPr>
            <w:noProof/>
            <w:webHidden/>
          </w:rPr>
          <w:fldChar w:fldCharType="begin"/>
        </w:r>
        <w:r>
          <w:rPr>
            <w:noProof/>
            <w:webHidden/>
          </w:rPr>
          <w:instrText xml:space="preserve"> PAGEREF _Toc343844826 \h </w:instrText>
        </w:r>
        <w:r>
          <w:rPr>
            <w:noProof/>
            <w:webHidden/>
          </w:rPr>
        </w:r>
        <w:r>
          <w:rPr>
            <w:noProof/>
            <w:webHidden/>
          </w:rPr>
          <w:fldChar w:fldCharType="separate"/>
        </w:r>
        <w:r w:rsidR="00F133C3">
          <w:rPr>
            <w:noProof/>
            <w:webHidden/>
          </w:rPr>
          <w:t>29</w:t>
        </w:r>
        <w:r>
          <w:rPr>
            <w:noProof/>
            <w:webHidden/>
          </w:rPr>
          <w:fldChar w:fldCharType="end"/>
        </w:r>
      </w:hyperlink>
    </w:p>
    <w:p w14:paraId="6098A8AE" w14:textId="77777777" w:rsidR="00080179" w:rsidRDefault="00080179">
      <w:pPr>
        <w:pStyle w:val="TOC1"/>
        <w:tabs>
          <w:tab w:val="left" w:pos="1760"/>
        </w:tabs>
        <w:rPr>
          <w:rFonts w:asciiTheme="minorHAnsi" w:eastAsiaTheme="minorEastAsia" w:hAnsiTheme="minorHAnsi" w:cstheme="minorBidi"/>
          <w:noProof/>
          <w:sz w:val="22"/>
        </w:rPr>
      </w:pPr>
      <w:hyperlink w:anchor="_Toc343844828" w:history="1">
        <w:r w:rsidRPr="002B654A">
          <w:rPr>
            <w:rStyle w:val="Hyperlink"/>
            <w:noProof/>
          </w:rPr>
          <w:t>Chương 4</w:t>
        </w:r>
        <w:r>
          <w:rPr>
            <w:rFonts w:asciiTheme="minorHAnsi" w:eastAsiaTheme="minorEastAsia" w:hAnsiTheme="minorHAnsi" w:cstheme="minorBidi"/>
            <w:noProof/>
            <w:sz w:val="22"/>
          </w:rPr>
          <w:tab/>
        </w:r>
        <w:r w:rsidRPr="002B654A">
          <w:rPr>
            <w:rStyle w:val="Hyperlink"/>
            <w:noProof/>
          </w:rPr>
          <w:t>MÔ HÌNH ANN</w:t>
        </w:r>
        <w:r>
          <w:rPr>
            <w:noProof/>
            <w:webHidden/>
          </w:rPr>
          <w:tab/>
        </w:r>
        <w:r>
          <w:rPr>
            <w:noProof/>
            <w:webHidden/>
          </w:rPr>
          <w:fldChar w:fldCharType="begin"/>
        </w:r>
        <w:r>
          <w:rPr>
            <w:noProof/>
            <w:webHidden/>
          </w:rPr>
          <w:instrText xml:space="preserve"> PAGEREF _Toc343844828 \h </w:instrText>
        </w:r>
        <w:r>
          <w:rPr>
            <w:noProof/>
            <w:webHidden/>
          </w:rPr>
        </w:r>
        <w:r>
          <w:rPr>
            <w:noProof/>
            <w:webHidden/>
          </w:rPr>
          <w:fldChar w:fldCharType="separate"/>
        </w:r>
        <w:r w:rsidR="00F133C3">
          <w:rPr>
            <w:noProof/>
            <w:webHidden/>
          </w:rPr>
          <w:t>30</w:t>
        </w:r>
        <w:r>
          <w:rPr>
            <w:noProof/>
            <w:webHidden/>
          </w:rPr>
          <w:fldChar w:fldCharType="end"/>
        </w:r>
      </w:hyperlink>
    </w:p>
    <w:p w14:paraId="5B8C03F6"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29" w:history="1">
        <w:r w:rsidRPr="002B654A">
          <w:rPr>
            <w:rStyle w:val="Hyperlink"/>
            <w:noProof/>
          </w:rPr>
          <w:t>4.1.</w:t>
        </w:r>
        <w:r>
          <w:rPr>
            <w:rFonts w:asciiTheme="minorHAnsi" w:eastAsiaTheme="minorEastAsia" w:hAnsiTheme="minorHAnsi" w:cstheme="minorBidi"/>
            <w:noProof/>
            <w:sz w:val="22"/>
          </w:rPr>
          <w:tab/>
        </w:r>
        <w:r w:rsidRPr="002B654A">
          <w:rPr>
            <w:rStyle w:val="Hyperlink"/>
            <w:noProof/>
          </w:rPr>
          <w:t>Sơ lược về mạng nơron nhân tạo</w:t>
        </w:r>
        <w:r>
          <w:rPr>
            <w:noProof/>
            <w:webHidden/>
          </w:rPr>
          <w:tab/>
        </w:r>
        <w:r>
          <w:rPr>
            <w:noProof/>
            <w:webHidden/>
          </w:rPr>
          <w:fldChar w:fldCharType="begin"/>
        </w:r>
        <w:r>
          <w:rPr>
            <w:noProof/>
            <w:webHidden/>
          </w:rPr>
          <w:instrText xml:space="preserve"> PAGEREF _Toc343844829 \h </w:instrText>
        </w:r>
        <w:r>
          <w:rPr>
            <w:noProof/>
            <w:webHidden/>
          </w:rPr>
        </w:r>
        <w:r>
          <w:rPr>
            <w:noProof/>
            <w:webHidden/>
          </w:rPr>
          <w:fldChar w:fldCharType="separate"/>
        </w:r>
        <w:r w:rsidR="00F133C3">
          <w:rPr>
            <w:noProof/>
            <w:webHidden/>
          </w:rPr>
          <w:t>30</w:t>
        </w:r>
        <w:r>
          <w:rPr>
            <w:noProof/>
            <w:webHidden/>
          </w:rPr>
          <w:fldChar w:fldCharType="end"/>
        </w:r>
      </w:hyperlink>
    </w:p>
    <w:p w14:paraId="2580CBA9"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30" w:history="1">
        <w:r w:rsidRPr="002B654A">
          <w:rPr>
            <w:rStyle w:val="Hyperlink"/>
            <w:noProof/>
          </w:rPr>
          <w:t>4.2.</w:t>
        </w:r>
        <w:r>
          <w:rPr>
            <w:rFonts w:asciiTheme="minorHAnsi" w:eastAsiaTheme="minorEastAsia" w:hAnsiTheme="minorHAnsi" w:cstheme="minorBidi"/>
            <w:noProof/>
            <w:sz w:val="22"/>
          </w:rPr>
          <w:tab/>
        </w:r>
        <w:r w:rsidRPr="002B654A">
          <w:rPr>
            <w:rStyle w:val="Hyperlink"/>
            <w:noProof/>
          </w:rPr>
          <w:t>Cấu trúc về mạng nơron nhân tạo</w:t>
        </w:r>
        <w:r>
          <w:rPr>
            <w:noProof/>
            <w:webHidden/>
          </w:rPr>
          <w:tab/>
        </w:r>
        <w:r>
          <w:rPr>
            <w:noProof/>
            <w:webHidden/>
          </w:rPr>
          <w:fldChar w:fldCharType="begin"/>
        </w:r>
        <w:r>
          <w:rPr>
            <w:noProof/>
            <w:webHidden/>
          </w:rPr>
          <w:instrText xml:space="preserve"> PAGEREF _Toc343844830 \h </w:instrText>
        </w:r>
        <w:r>
          <w:rPr>
            <w:noProof/>
            <w:webHidden/>
          </w:rPr>
        </w:r>
        <w:r>
          <w:rPr>
            <w:noProof/>
            <w:webHidden/>
          </w:rPr>
          <w:fldChar w:fldCharType="separate"/>
        </w:r>
        <w:r w:rsidR="00F133C3">
          <w:rPr>
            <w:noProof/>
            <w:webHidden/>
          </w:rPr>
          <w:t>31</w:t>
        </w:r>
        <w:r>
          <w:rPr>
            <w:noProof/>
            <w:webHidden/>
          </w:rPr>
          <w:fldChar w:fldCharType="end"/>
        </w:r>
      </w:hyperlink>
    </w:p>
    <w:p w14:paraId="5911DD52" w14:textId="2D179FD9"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31" w:history="1">
        <w:r w:rsidRPr="002B654A">
          <w:rPr>
            <w:rStyle w:val="Hyperlink"/>
            <w:noProof/>
          </w:rPr>
          <w:t>4.3.</w:t>
        </w:r>
        <w:r>
          <w:rPr>
            <w:rFonts w:asciiTheme="minorHAnsi" w:eastAsiaTheme="minorEastAsia" w:hAnsiTheme="minorHAnsi" w:cstheme="minorBidi"/>
            <w:noProof/>
            <w:sz w:val="22"/>
          </w:rPr>
          <w:tab/>
        </w:r>
        <w:r w:rsidRPr="002B654A">
          <w:rPr>
            <w:rStyle w:val="Hyperlink"/>
            <w:noProof/>
          </w:rPr>
          <w:t>Nguyên tắc hoạt động và các giải thuật huấn luyện của mạng nơron nhân tạo</w:t>
        </w:r>
        <w:r>
          <w:rPr>
            <w:noProof/>
            <w:webHidden/>
          </w:rPr>
          <w:tab/>
        </w:r>
        <w:r>
          <w:rPr>
            <w:noProof/>
            <w:webHidden/>
          </w:rPr>
          <w:tab/>
        </w:r>
        <w:r>
          <w:rPr>
            <w:noProof/>
            <w:webHidden/>
          </w:rPr>
          <w:fldChar w:fldCharType="begin"/>
        </w:r>
        <w:r>
          <w:rPr>
            <w:noProof/>
            <w:webHidden/>
          </w:rPr>
          <w:instrText xml:space="preserve"> PAGEREF _Toc343844831 \h </w:instrText>
        </w:r>
        <w:r>
          <w:rPr>
            <w:noProof/>
            <w:webHidden/>
          </w:rPr>
        </w:r>
        <w:r>
          <w:rPr>
            <w:noProof/>
            <w:webHidden/>
          </w:rPr>
          <w:fldChar w:fldCharType="separate"/>
        </w:r>
        <w:r w:rsidR="00F133C3">
          <w:rPr>
            <w:noProof/>
            <w:webHidden/>
          </w:rPr>
          <w:t>34</w:t>
        </w:r>
        <w:r>
          <w:rPr>
            <w:noProof/>
            <w:webHidden/>
          </w:rPr>
          <w:fldChar w:fldCharType="end"/>
        </w:r>
      </w:hyperlink>
    </w:p>
    <w:p w14:paraId="1D648535"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32" w:history="1">
        <w:r w:rsidRPr="002B654A">
          <w:rPr>
            <w:rStyle w:val="Hyperlink"/>
            <w:noProof/>
          </w:rPr>
          <w:t>4.3.1.</w:t>
        </w:r>
        <w:r>
          <w:rPr>
            <w:rFonts w:asciiTheme="minorHAnsi" w:eastAsiaTheme="minorEastAsia" w:hAnsiTheme="minorHAnsi" w:cstheme="minorBidi"/>
            <w:noProof/>
            <w:sz w:val="22"/>
          </w:rPr>
          <w:tab/>
        </w:r>
        <w:r w:rsidRPr="002B654A">
          <w:rPr>
            <w:rStyle w:val="Hyperlink"/>
            <w:noProof/>
          </w:rPr>
          <w:t>Perceptron</w:t>
        </w:r>
        <w:r>
          <w:rPr>
            <w:noProof/>
            <w:webHidden/>
          </w:rPr>
          <w:tab/>
        </w:r>
        <w:r>
          <w:rPr>
            <w:noProof/>
            <w:webHidden/>
          </w:rPr>
          <w:fldChar w:fldCharType="begin"/>
        </w:r>
        <w:r>
          <w:rPr>
            <w:noProof/>
            <w:webHidden/>
          </w:rPr>
          <w:instrText xml:space="preserve"> PAGEREF _Toc343844832 \h </w:instrText>
        </w:r>
        <w:r>
          <w:rPr>
            <w:noProof/>
            <w:webHidden/>
          </w:rPr>
        </w:r>
        <w:r>
          <w:rPr>
            <w:noProof/>
            <w:webHidden/>
          </w:rPr>
          <w:fldChar w:fldCharType="separate"/>
        </w:r>
        <w:r w:rsidR="00F133C3">
          <w:rPr>
            <w:noProof/>
            <w:webHidden/>
          </w:rPr>
          <w:t>35</w:t>
        </w:r>
        <w:r>
          <w:rPr>
            <w:noProof/>
            <w:webHidden/>
          </w:rPr>
          <w:fldChar w:fldCharType="end"/>
        </w:r>
      </w:hyperlink>
    </w:p>
    <w:p w14:paraId="345703BE"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33" w:history="1">
        <w:r w:rsidRPr="002B654A">
          <w:rPr>
            <w:rStyle w:val="Hyperlink"/>
            <w:noProof/>
          </w:rPr>
          <w:t>4.3.2.</w:t>
        </w:r>
        <w:r>
          <w:rPr>
            <w:rFonts w:asciiTheme="minorHAnsi" w:eastAsiaTheme="minorEastAsia" w:hAnsiTheme="minorHAnsi" w:cstheme="minorBidi"/>
            <w:noProof/>
            <w:sz w:val="22"/>
          </w:rPr>
          <w:tab/>
        </w:r>
        <w:r w:rsidRPr="002B654A">
          <w:rPr>
            <w:rStyle w:val="Hyperlink"/>
            <w:noProof/>
          </w:rPr>
          <w:t>Mạng nhiều lớp và giải thuật lan truyền ngược</w:t>
        </w:r>
        <w:r>
          <w:rPr>
            <w:noProof/>
            <w:webHidden/>
          </w:rPr>
          <w:tab/>
        </w:r>
        <w:r>
          <w:rPr>
            <w:noProof/>
            <w:webHidden/>
          </w:rPr>
          <w:fldChar w:fldCharType="begin"/>
        </w:r>
        <w:r>
          <w:rPr>
            <w:noProof/>
            <w:webHidden/>
          </w:rPr>
          <w:instrText xml:space="preserve"> PAGEREF _Toc343844833 \h </w:instrText>
        </w:r>
        <w:r>
          <w:rPr>
            <w:noProof/>
            <w:webHidden/>
          </w:rPr>
        </w:r>
        <w:r>
          <w:rPr>
            <w:noProof/>
            <w:webHidden/>
          </w:rPr>
          <w:fldChar w:fldCharType="separate"/>
        </w:r>
        <w:r w:rsidR="00F133C3">
          <w:rPr>
            <w:noProof/>
            <w:webHidden/>
          </w:rPr>
          <w:t>40</w:t>
        </w:r>
        <w:r>
          <w:rPr>
            <w:noProof/>
            <w:webHidden/>
          </w:rPr>
          <w:fldChar w:fldCharType="end"/>
        </w:r>
      </w:hyperlink>
    </w:p>
    <w:p w14:paraId="0937606D"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34" w:history="1">
        <w:r w:rsidRPr="002B654A">
          <w:rPr>
            <w:rStyle w:val="Hyperlink"/>
            <w:noProof/>
          </w:rPr>
          <w:t>4.3.3.</w:t>
        </w:r>
        <w:r>
          <w:rPr>
            <w:rFonts w:asciiTheme="minorHAnsi" w:eastAsiaTheme="minorEastAsia" w:hAnsiTheme="minorHAnsi" w:cstheme="minorBidi"/>
            <w:noProof/>
            <w:sz w:val="22"/>
          </w:rPr>
          <w:tab/>
        </w:r>
        <w:r w:rsidRPr="002B654A">
          <w:rPr>
            <w:rStyle w:val="Hyperlink"/>
            <w:noProof/>
          </w:rPr>
          <w:t>Giải thuật RPROP</w:t>
        </w:r>
        <w:r>
          <w:rPr>
            <w:noProof/>
            <w:webHidden/>
          </w:rPr>
          <w:tab/>
        </w:r>
        <w:r>
          <w:rPr>
            <w:noProof/>
            <w:webHidden/>
          </w:rPr>
          <w:fldChar w:fldCharType="begin"/>
        </w:r>
        <w:r>
          <w:rPr>
            <w:noProof/>
            <w:webHidden/>
          </w:rPr>
          <w:instrText xml:space="preserve"> PAGEREF _Toc343844834 \h </w:instrText>
        </w:r>
        <w:r>
          <w:rPr>
            <w:noProof/>
            <w:webHidden/>
          </w:rPr>
        </w:r>
        <w:r>
          <w:rPr>
            <w:noProof/>
            <w:webHidden/>
          </w:rPr>
          <w:fldChar w:fldCharType="separate"/>
        </w:r>
        <w:r w:rsidR="00F133C3">
          <w:rPr>
            <w:noProof/>
            <w:webHidden/>
          </w:rPr>
          <w:t>45</w:t>
        </w:r>
        <w:r>
          <w:rPr>
            <w:noProof/>
            <w:webHidden/>
          </w:rPr>
          <w:fldChar w:fldCharType="end"/>
        </w:r>
      </w:hyperlink>
    </w:p>
    <w:p w14:paraId="2C7AE541"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35" w:history="1">
        <w:r w:rsidRPr="002B654A">
          <w:rPr>
            <w:rStyle w:val="Hyperlink"/>
            <w:noProof/>
          </w:rPr>
          <w:t>4.3.4.</w:t>
        </w:r>
        <w:r>
          <w:rPr>
            <w:rFonts w:asciiTheme="minorHAnsi" w:eastAsiaTheme="minorEastAsia" w:hAnsiTheme="minorHAnsi" w:cstheme="minorBidi"/>
            <w:noProof/>
            <w:sz w:val="22"/>
          </w:rPr>
          <w:tab/>
        </w:r>
        <w:r w:rsidRPr="002B654A">
          <w:rPr>
            <w:rStyle w:val="Hyperlink"/>
            <w:noProof/>
          </w:rPr>
          <w:t>Hiện tượng quá khớp</w:t>
        </w:r>
        <w:r>
          <w:rPr>
            <w:noProof/>
            <w:webHidden/>
          </w:rPr>
          <w:tab/>
        </w:r>
        <w:r>
          <w:rPr>
            <w:noProof/>
            <w:webHidden/>
          </w:rPr>
          <w:fldChar w:fldCharType="begin"/>
        </w:r>
        <w:r>
          <w:rPr>
            <w:noProof/>
            <w:webHidden/>
          </w:rPr>
          <w:instrText xml:space="preserve"> PAGEREF _Toc343844835 \h </w:instrText>
        </w:r>
        <w:r>
          <w:rPr>
            <w:noProof/>
            <w:webHidden/>
          </w:rPr>
        </w:r>
        <w:r>
          <w:rPr>
            <w:noProof/>
            <w:webHidden/>
          </w:rPr>
          <w:fldChar w:fldCharType="separate"/>
        </w:r>
        <w:r w:rsidR="00F133C3">
          <w:rPr>
            <w:noProof/>
            <w:webHidden/>
          </w:rPr>
          <w:t>49</w:t>
        </w:r>
        <w:r>
          <w:rPr>
            <w:noProof/>
            <w:webHidden/>
          </w:rPr>
          <w:fldChar w:fldCharType="end"/>
        </w:r>
      </w:hyperlink>
    </w:p>
    <w:p w14:paraId="01B9B62D"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37" w:history="1">
        <w:r w:rsidRPr="002B654A">
          <w:rPr>
            <w:rStyle w:val="Hyperlink"/>
            <w:noProof/>
          </w:rPr>
          <w:t>4.4.</w:t>
        </w:r>
        <w:r>
          <w:rPr>
            <w:rFonts w:asciiTheme="minorHAnsi" w:eastAsiaTheme="minorEastAsia" w:hAnsiTheme="minorHAnsi" w:cstheme="minorBidi"/>
            <w:noProof/>
            <w:sz w:val="22"/>
          </w:rPr>
          <w:tab/>
        </w:r>
        <w:r w:rsidRPr="002B654A">
          <w:rPr>
            <w:rStyle w:val="Hyperlink"/>
            <w:noProof/>
          </w:rPr>
          <w:t>Áp dụng mạng Nơron vào dự báo dữ liệu chuỗi thời gian</w:t>
        </w:r>
        <w:r>
          <w:rPr>
            <w:noProof/>
            <w:webHidden/>
          </w:rPr>
          <w:tab/>
        </w:r>
        <w:r>
          <w:rPr>
            <w:noProof/>
            <w:webHidden/>
          </w:rPr>
          <w:fldChar w:fldCharType="begin"/>
        </w:r>
        <w:r>
          <w:rPr>
            <w:noProof/>
            <w:webHidden/>
          </w:rPr>
          <w:instrText xml:space="preserve"> PAGEREF _Toc343844837 \h </w:instrText>
        </w:r>
        <w:r>
          <w:rPr>
            <w:noProof/>
            <w:webHidden/>
          </w:rPr>
        </w:r>
        <w:r>
          <w:rPr>
            <w:noProof/>
            <w:webHidden/>
          </w:rPr>
          <w:fldChar w:fldCharType="separate"/>
        </w:r>
        <w:r w:rsidR="00F133C3">
          <w:rPr>
            <w:noProof/>
            <w:webHidden/>
          </w:rPr>
          <w:t>49</w:t>
        </w:r>
        <w:r>
          <w:rPr>
            <w:noProof/>
            <w:webHidden/>
          </w:rPr>
          <w:fldChar w:fldCharType="end"/>
        </w:r>
      </w:hyperlink>
    </w:p>
    <w:p w14:paraId="4C8E7B5E"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38" w:history="1">
        <w:r w:rsidRPr="002B654A">
          <w:rPr>
            <w:rStyle w:val="Hyperlink"/>
            <w:noProof/>
          </w:rPr>
          <w:t>4.5.</w:t>
        </w:r>
        <w:r>
          <w:rPr>
            <w:rFonts w:asciiTheme="minorHAnsi" w:eastAsiaTheme="minorEastAsia" w:hAnsiTheme="minorHAnsi" w:cstheme="minorBidi"/>
            <w:noProof/>
            <w:sz w:val="22"/>
          </w:rPr>
          <w:tab/>
        </w:r>
        <w:r w:rsidRPr="002B654A">
          <w:rPr>
            <w:rStyle w:val="Hyperlink"/>
            <w:noProof/>
          </w:rPr>
          <w:t>Các bước xây dựng mô hình mạng nơron</w:t>
        </w:r>
        <w:r>
          <w:rPr>
            <w:noProof/>
            <w:webHidden/>
          </w:rPr>
          <w:tab/>
        </w:r>
        <w:r>
          <w:rPr>
            <w:noProof/>
            <w:webHidden/>
          </w:rPr>
          <w:fldChar w:fldCharType="begin"/>
        </w:r>
        <w:r>
          <w:rPr>
            <w:noProof/>
            <w:webHidden/>
          </w:rPr>
          <w:instrText xml:space="preserve"> PAGEREF _Toc343844838 \h </w:instrText>
        </w:r>
        <w:r>
          <w:rPr>
            <w:noProof/>
            <w:webHidden/>
          </w:rPr>
        </w:r>
        <w:r>
          <w:rPr>
            <w:noProof/>
            <w:webHidden/>
          </w:rPr>
          <w:fldChar w:fldCharType="separate"/>
        </w:r>
        <w:r w:rsidR="00F133C3">
          <w:rPr>
            <w:noProof/>
            <w:webHidden/>
          </w:rPr>
          <w:t>50</w:t>
        </w:r>
        <w:r>
          <w:rPr>
            <w:noProof/>
            <w:webHidden/>
          </w:rPr>
          <w:fldChar w:fldCharType="end"/>
        </w:r>
      </w:hyperlink>
    </w:p>
    <w:p w14:paraId="111FA6A3"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39" w:history="1">
        <w:r w:rsidRPr="002B654A">
          <w:rPr>
            <w:rStyle w:val="Hyperlink"/>
            <w:noProof/>
          </w:rPr>
          <w:t>4.5.1.</w:t>
        </w:r>
        <w:r>
          <w:rPr>
            <w:rFonts w:asciiTheme="minorHAnsi" w:eastAsiaTheme="minorEastAsia" w:hAnsiTheme="minorHAnsi" w:cstheme="minorBidi"/>
            <w:noProof/>
            <w:sz w:val="22"/>
          </w:rPr>
          <w:tab/>
        </w:r>
        <w:r w:rsidRPr="002B654A">
          <w:rPr>
            <w:rStyle w:val="Hyperlink"/>
            <w:noProof/>
          </w:rPr>
          <w:t>Lựa chọn các biến</w:t>
        </w:r>
        <w:r>
          <w:rPr>
            <w:noProof/>
            <w:webHidden/>
          </w:rPr>
          <w:tab/>
        </w:r>
        <w:r>
          <w:rPr>
            <w:noProof/>
            <w:webHidden/>
          </w:rPr>
          <w:fldChar w:fldCharType="begin"/>
        </w:r>
        <w:r>
          <w:rPr>
            <w:noProof/>
            <w:webHidden/>
          </w:rPr>
          <w:instrText xml:space="preserve"> PAGEREF _Toc343844839 \h </w:instrText>
        </w:r>
        <w:r>
          <w:rPr>
            <w:noProof/>
            <w:webHidden/>
          </w:rPr>
        </w:r>
        <w:r>
          <w:rPr>
            <w:noProof/>
            <w:webHidden/>
          </w:rPr>
          <w:fldChar w:fldCharType="separate"/>
        </w:r>
        <w:r w:rsidR="00F133C3">
          <w:rPr>
            <w:noProof/>
            <w:webHidden/>
          </w:rPr>
          <w:t>51</w:t>
        </w:r>
        <w:r>
          <w:rPr>
            <w:noProof/>
            <w:webHidden/>
          </w:rPr>
          <w:fldChar w:fldCharType="end"/>
        </w:r>
      </w:hyperlink>
    </w:p>
    <w:p w14:paraId="06486B66"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40" w:history="1">
        <w:r w:rsidRPr="002B654A">
          <w:rPr>
            <w:rStyle w:val="Hyperlink"/>
            <w:noProof/>
          </w:rPr>
          <w:t>4.5.2.</w:t>
        </w:r>
        <w:r>
          <w:rPr>
            <w:rFonts w:asciiTheme="minorHAnsi" w:eastAsiaTheme="minorEastAsia" w:hAnsiTheme="minorHAnsi" w:cstheme="minorBidi"/>
            <w:noProof/>
            <w:sz w:val="22"/>
          </w:rPr>
          <w:tab/>
        </w:r>
        <w:r w:rsidRPr="002B654A">
          <w:rPr>
            <w:rStyle w:val="Hyperlink"/>
            <w:noProof/>
            <w:lang w:val="fr-FR"/>
          </w:rPr>
          <w:t>Thu thập dữ liệu</w:t>
        </w:r>
        <w:r>
          <w:rPr>
            <w:noProof/>
            <w:webHidden/>
          </w:rPr>
          <w:tab/>
        </w:r>
        <w:r>
          <w:rPr>
            <w:noProof/>
            <w:webHidden/>
          </w:rPr>
          <w:fldChar w:fldCharType="begin"/>
        </w:r>
        <w:r>
          <w:rPr>
            <w:noProof/>
            <w:webHidden/>
          </w:rPr>
          <w:instrText xml:space="preserve"> PAGEREF _Toc343844840 \h </w:instrText>
        </w:r>
        <w:r>
          <w:rPr>
            <w:noProof/>
            <w:webHidden/>
          </w:rPr>
        </w:r>
        <w:r>
          <w:rPr>
            <w:noProof/>
            <w:webHidden/>
          </w:rPr>
          <w:fldChar w:fldCharType="separate"/>
        </w:r>
        <w:r w:rsidR="00F133C3">
          <w:rPr>
            <w:noProof/>
            <w:webHidden/>
          </w:rPr>
          <w:t>51</w:t>
        </w:r>
        <w:r>
          <w:rPr>
            <w:noProof/>
            <w:webHidden/>
          </w:rPr>
          <w:fldChar w:fldCharType="end"/>
        </w:r>
      </w:hyperlink>
    </w:p>
    <w:p w14:paraId="234CD3AA"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41" w:history="1">
        <w:r w:rsidRPr="002B654A">
          <w:rPr>
            <w:rStyle w:val="Hyperlink"/>
            <w:noProof/>
          </w:rPr>
          <w:t>4.5.3.</w:t>
        </w:r>
        <w:r>
          <w:rPr>
            <w:rFonts w:asciiTheme="minorHAnsi" w:eastAsiaTheme="minorEastAsia" w:hAnsiTheme="minorHAnsi" w:cstheme="minorBidi"/>
            <w:noProof/>
            <w:sz w:val="22"/>
          </w:rPr>
          <w:tab/>
        </w:r>
        <w:r w:rsidRPr="002B654A">
          <w:rPr>
            <w:rStyle w:val="Hyperlink"/>
            <w:noProof/>
          </w:rPr>
          <w:t>Tiền xử lý dữ liệu</w:t>
        </w:r>
        <w:r>
          <w:rPr>
            <w:noProof/>
            <w:webHidden/>
          </w:rPr>
          <w:tab/>
        </w:r>
        <w:r>
          <w:rPr>
            <w:noProof/>
            <w:webHidden/>
          </w:rPr>
          <w:fldChar w:fldCharType="begin"/>
        </w:r>
        <w:r>
          <w:rPr>
            <w:noProof/>
            <w:webHidden/>
          </w:rPr>
          <w:instrText xml:space="preserve"> PAGEREF _Toc343844841 \h </w:instrText>
        </w:r>
        <w:r>
          <w:rPr>
            <w:noProof/>
            <w:webHidden/>
          </w:rPr>
        </w:r>
        <w:r>
          <w:rPr>
            <w:noProof/>
            <w:webHidden/>
          </w:rPr>
          <w:fldChar w:fldCharType="separate"/>
        </w:r>
        <w:r w:rsidR="00F133C3">
          <w:rPr>
            <w:noProof/>
            <w:webHidden/>
          </w:rPr>
          <w:t>52</w:t>
        </w:r>
        <w:r>
          <w:rPr>
            <w:noProof/>
            <w:webHidden/>
          </w:rPr>
          <w:fldChar w:fldCharType="end"/>
        </w:r>
      </w:hyperlink>
    </w:p>
    <w:p w14:paraId="5560EFA8"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42" w:history="1">
        <w:r w:rsidRPr="002B654A">
          <w:rPr>
            <w:rStyle w:val="Hyperlink"/>
            <w:noProof/>
          </w:rPr>
          <w:t>4.5.4.</w:t>
        </w:r>
        <w:r>
          <w:rPr>
            <w:rFonts w:asciiTheme="minorHAnsi" w:eastAsiaTheme="minorEastAsia" w:hAnsiTheme="minorHAnsi" w:cstheme="minorBidi"/>
            <w:noProof/>
            <w:sz w:val="22"/>
          </w:rPr>
          <w:tab/>
        </w:r>
        <w:r w:rsidRPr="002B654A">
          <w:rPr>
            <w:rStyle w:val="Hyperlink"/>
            <w:noProof/>
          </w:rPr>
          <w:t>Phân chia tập dữ liệu</w:t>
        </w:r>
        <w:r>
          <w:rPr>
            <w:noProof/>
            <w:webHidden/>
          </w:rPr>
          <w:tab/>
        </w:r>
        <w:r>
          <w:rPr>
            <w:noProof/>
            <w:webHidden/>
          </w:rPr>
          <w:fldChar w:fldCharType="begin"/>
        </w:r>
        <w:r>
          <w:rPr>
            <w:noProof/>
            <w:webHidden/>
          </w:rPr>
          <w:instrText xml:space="preserve"> PAGEREF _Toc343844842 \h </w:instrText>
        </w:r>
        <w:r>
          <w:rPr>
            <w:noProof/>
            <w:webHidden/>
          </w:rPr>
        </w:r>
        <w:r>
          <w:rPr>
            <w:noProof/>
            <w:webHidden/>
          </w:rPr>
          <w:fldChar w:fldCharType="separate"/>
        </w:r>
        <w:r w:rsidR="00F133C3">
          <w:rPr>
            <w:noProof/>
            <w:webHidden/>
          </w:rPr>
          <w:t>52</w:t>
        </w:r>
        <w:r>
          <w:rPr>
            <w:noProof/>
            <w:webHidden/>
          </w:rPr>
          <w:fldChar w:fldCharType="end"/>
        </w:r>
      </w:hyperlink>
    </w:p>
    <w:p w14:paraId="02D6E424"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43" w:history="1">
        <w:r w:rsidRPr="002B654A">
          <w:rPr>
            <w:rStyle w:val="Hyperlink"/>
            <w:noProof/>
          </w:rPr>
          <w:t>4.5.5.</w:t>
        </w:r>
        <w:r>
          <w:rPr>
            <w:rFonts w:asciiTheme="minorHAnsi" w:eastAsiaTheme="minorEastAsia" w:hAnsiTheme="minorHAnsi" w:cstheme="minorBidi"/>
            <w:noProof/>
            <w:sz w:val="22"/>
          </w:rPr>
          <w:tab/>
        </w:r>
        <w:r w:rsidRPr="002B654A">
          <w:rPr>
            <w:rStyle w:val="Hyperlink"/>
            <w:noProof/>
          </w:rPr>
          <w:t>Xây dựng cấu trúc mạng</w:t>
        </w:r>
        <w:r>
          <w:rPr>
            <w:noProof/>
            <w:webHidden/>
          </w:rPr>
          <w:tab/>
        </w:r>
        <w:r>
          <w:rPr>
            <w:noProof/>
            <w:webHidden/>
          </w:rPr>
          <w:fldChar w:fldCharType="begin"/>
        </w:r>
        <w:r>
          <w:rPr>
            <w:noProof/>
            <w:webHidden/>
          </w:rPr>
          <w:instrText xml:space="preserve"> PAGEREF _Toc343844843 \h </w:instrText>
        </w:r>
        <w:r>
          <w:rPr>
            <w:noProof/>
            <w:webHidden/>
          </w:rPr>
        </w:r>
        <w:r>
          <w:rPr>
            <w:noProof/>
            <w:webHidden/>
          </w:rPr>
          <w:fldChar w:fldCharType="separate"/>
        </w:r>
        <w:r w:rsidR="00F133C3">
          <w:rPr>
            <w:noProof/>
            <w:webHidden/>
          </w:rPr>
          <w:t>53</w:t>
        </w:r>
        <w:r>
          <w:rPr>
            <w:noProof/>
            <w:webHidden/>
          </w:rPr>
          <w:fldChar w:fldCharType="end"/>
        </w:r>
      </w:hyperlink>
    </w:p>
    <w:p w14:paraId="08FADFF8"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44" w:history="1">
        <w:r w:rsidRPr="002B654A">
          <w:rPr>
            <w:rStyle w:val="Hyperlink"/>
            <w:noProof/>
          </w:rPr>
          <w:t>4.5.6.</w:t>
        </w:r>
        <w:r>
          <w:rPr>
            <w:rFonts w:asciiTheme="minorHAnsi" w:eastAsiaTheme="minorEastAsia" w:hAnsiTheme="minorHAnsi" w:cstheme="minorBidi"/>
            <w:noProof/>
            <w:sz w:val="22"/>
          </w:rPr>
          <w:tab/>
        </w:r>
        <w:r w:rsidRPr="002B654A">
          <w:rPr>
            <w:rStyle w:val="Hyperlink"/>
            <w:noProof/>
          </w:rPr>
          <w:t>Xác định tiêu chuẩn đánh giá</w:t>
        </w:r>
        <w:r>
          <w:rPr>
            <w:noProof/>
            <w:webHidden/>
          </w:rPr>
          <w:tab/>
        </w:r>
        <w:r>
          <w:rPr>
            <w:noProof/>
            <w:webHidden/>
          </w:rPr>
          <w:fldChar w:fldCharType="begin"/>
        </w:r>
        <w:r>
          <w:rPr>
            <w:noProof/>
            <w:webHidden/>
          </w:rPr>
          <w:instrText xml:space="preserve"> PAGEREF _Toc343844844 \h </w:instrText>
        </w:r>
        <w:r>
          <w:rPr>
            <w:noProof/>
            <w:webHidden/>
          </w:rPr>
        </w:r>
        <w:r>
          <w:rPr>
            <w:noProof/>
            <w:webHidden/>
          </w:rPr>
          <w:fldChar w:fldCharType="separate"/>
        </w:r>
        <w:r w:rsidR="00F133C3">
          <w:rPr>
            <w:noProof/>
            <w:webHidden/>
          </w:rPr>
          <w:t>55</w:t>
        </w:r>
        <w:r>
          <w:rPr>
            <w:noProof/>
            <w:webHidden/>
          </w:rPr>
          <w:fldChar w:fldCharType="end"/>
        </w:r>
      </w:hyperlink>
    </w:p>
    <w:p w14:paraId="1B6EEAFD"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45" w:history="1">
        <w:r w:rsidRPr="002B654A">
          <w:rPr>
            <w:rStyle w:val="Hyperlink"/>
            <w:noProof/>
            <w:lang w:val="fr-FR"/>
          </w:rPr>
          <w:t>4.5.7.</w:t>
        </w:r>
        <w:r>
          <w:rPr>
            <w:rFonts w:asciiTheme="minorHAnsi" w:eastAsiaTheme="minorEastAsia" w:hAnsiTheme="minorHAnsi" w:cstheme="minorBidi"/>
            <w:noProof/>
            <w:sz w:val="22"/>
          </w:rPr>
          <w:tab/>
        </w:r>
        <w:r w:rsidRPr="002B654A">
          <w:rPr>
            <w:rStyle w:val="Hyperlink"/>
            <w:noProof/>
            <w:lang w:val="fr-FR"/>
          </w:rPr>
          <w:t>Huấn luyện mạng</w:t>
        </w:r>
        <w:r>
          <w:rPr>
            <w:noProof/>
            <w:webHidden/>
          </w:rPr>
          <w:tab/>
        </w:r>
        <w:r>
          <w:rPr>
            <w:noProof/>
            <w:webHidden/>
          </w:rPr>
          <w:fldChar w:fldCharType="begin"/>
        </w:r>
        <w:r>
          <w:rPr>
            <w:noProof/>
            <w:webHidden/>
          </w:rPr>
          <w:instrText xml:space="preserve"> PAGEREF _Toc343844845 \h </w:instrText>
        </w:r>
        <w:r>
          <w:rPr>
            <w:noProof/>
            <w:webHidden/>
          </w:rPr>
        </w:r>
        <w:r>
          <w:rPr>
            <w:noProof/>
            <w:webHidden/>
          </w:rPr>
          <w:fldChar w:fldCharType="separate"/>
        </w:r>
        <w:r w:rsidR="00F133C3">
          <w:rPr>
            <w:noProof/>
            <w:webHidden/>
          </w:rPr>
          <w:t>56</w:t>
        </w:r>
        <w:r>
          <w:rPr>
            <w:noProof/>
            <w:webHidden/>
          </w:rPr>
          <w:fldChar w:fldCharType="end"/>
        </w:r>
      </w:hyperlink>
    </w:p>
    <w:p w14:paraId="0939B7BB"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46" w:history="1">
        <w:r w:rsidRPr="002B654A">
          <w:rPr>
            <w:rStyle w:val="Hyperlink"/>
            <w:noProof/>
            <w:lang w:val="fr-FR"/>
          </w:rPr>
          <w:t>4.5.8.</w:t>
        </w:r>
        <w:r>
          <w:rPr>
            <w:rFonts w:asciiTheme="minorHAnsi" w:eastAsiaTheme="minorEastAsia" w:hAnsiTheme="minorHAnsi" w:cstheme="minorBidi"/>
            <w:noProof/>
            <w:sz w:val="22"/>
          </w:rPr>
          <w:tab/>
        </w:r>
        <w:r w:rsidRPr="002B654A">
          <w:rPr>
            <w:rStyle w:val="Hyperlink"/>
            <w:noProof/>
            <w:lang w:val="fr-FR"/>
          </w:rPr>
          <w:t>Dự báo và cải tiến</w:t>
        </w:r>
        <w:r>
          <w:rPr>
            <w:noProof/>
            <w:webHidden/>
          </w:rPr>
          <w:tab/>
        </w:r>
        <w:r>
          <w:rPr>
            <w:noProof/>
            <w:webHidden/>
          </w:rPr>
          <w:fldChar w:fldCharType="begin"/>
        </w:r>
        <w:r>
          <w:rPr>
            <w:noProof/>
            <w:webHidden/>
          </w:rPr>
          <w:instrText xml:space="preserve"> PAGEREF _Toc343844846 \h </w:instrText>
        </w:r>
        <w:r>
          <w:rPr>
            <w:noProof/>
            <w:webHidden/>
          </w:rPr>
        </w:r>
        <w:r>
          <w:rPr>
            <w:noProof/>
            <w:webHidden/>
          </w:rPr>
          <w:fldChar w:fldCharType="separate"/>
        </w:r>
        <w:r w:rsidR="00F133C3">
          <w:rPr>
            <w:noProof/>
            <w:webHidden/>
          </w:rPr>
          <w:t>56</w:t>
        </w:r>
        <w:r>
          <w:rPr>
            <w:noProof/>
            <w:webHidden/>
          </w:rPr>
          <w:fldChar w:fldCharType="end"/>
        </w:r>
      </w:hyperlink>
    </w:p>
    <w:p w14:paraId="064A44A3"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49" w:history="1">
        <w:r w:rsidRPr="002B654A">
          <w:rPr>
            <w:rStyle w:val="Hyperlink"/>
            <w:noProof/>
          </w:rPr>
          <w:t>4.6.</w:t>
        </w:r>
        <w:r>
          <w:rPr>
            <w:rFonts w:asciiTheme="minorHAnsi" w:eastAsiaTheme="minorEastAsia" w:hAnsiTheme="minorHAnsi" w:cstheme="minorBidi"/>
            <w:noProof/>
            <w:sz w:val="22"/>
          </w:rPr>
          <w:tab/>
        </w:r>
        <w:r w:rsidRPr="002B654A">
          <w:rPr>
            <w:rStyle w:val="Hyperlink"/>
            <w:noProof/>
          </w:rPr>
          <w:t>Kết luận</w:t>
        </w:r>
        <w:r>
          <w:rPr>
            <w:noProof/>
            <w:webHidden/>
          </w:rPr>
          <w:tab/>
        </w:r>
        <w:r>
          <w:rPr>
            <w:noProof/>
            <w:webHidden/>
          </w:rPr>
          <w:fldChar w:fldCharType="begin"/>
        </w:r>
        <w:r>
          <w:rPr>
            <w:noProof/>
            <w:webHidden/>
          </w:rPr>
          <w:instrText xml:space="preserve"> PAGEREF _Toc343844849 \h </w:instrText>
        </w:r>
        <w:r>
          <w:rPr>
            <w:noProof/>
            <w:webHidden/>
          </w:rPr>
        </w:r>
        <w:r>
          <w:rPr>
            <w:noProof/>
            <w:webHidden/>
          </w:rPr>
          <w:fldChar w:fldCharType="separate"/>
        </w:r>
        <w:r w:rsidR="00F133C3">
          <w:rPr>
            <w:noProof/>
            <w:webHidden/>
          </w:rPr>
          <w:t>56</w:t>
        </w:r>
        <w:r>
          <w:rPr>
            <w:noProof/>
            <w:webHidden/>
          </w:rPr>
          <w:fldChar w:fldCharType="end"/>
        </w:r>
      </w:hyperlink>
    </w:p>
    <w:p w14:paraId="6A37C5D1" w14:textId="77777777" w:rsidR="00080179" w:rsidRDefault="00080179">
      <w:pPr>
        <w:pStyle w:val="TOC1"/>
        <w:tabs>
          <w:tab w:val="left" w:pos="1760"/>
        </w:tabs>
        <w:rPr>
          <w:rFonts w:asciiTheme="minorHAnsi" w:eastAsiaTheme="minorEastAsia" w:hAnsiTheme="minorHAnsi" w:cstheme="minorBidi"/>
          <w:noProof/>
          <w:sz w:val="22"/>
        </w:rPr>
      </w:pPr>
      <w:hyperlink w:anchor="_Toc343844851" w:history="1">
        <w:r w:rsidRPr="002B654A">
          <w:rPr>
            <w:rStyle w:val="Hyperlink"/>
            <w:noProof/>
          </w:rPr>
          <w:t>Chương 5</w:t>
        </w:r>
        <w:r>
          <w:rPr>
            <w:rFonts w:asciiTheme="minorHAnsi" w:eastAsiaTheme="minorEastAsia" w:hAnsiTheme="minorHAnsi" w:cstheme="minorBidi"/>
            <w:noProof/>
            <w:sz w:val="22"/>
          </w:rPr>
          <w:tab/>
        </w:r>
        <w:r w:rsidRPr="002B654A">
          <w:rPr>
            <w:rStyle w:val="Hyperlink"/>
            <w:noProof/>
          </w:rPr>
          <w:t>MÔ HÌNH KẾT HỢP ARIMA VÀ ANN</w:t>
        </w:r>
        <w:r>
          <w:rPr>
            <w:noProof/>
            <w:webHidden/>
          </w:rPr>
          <w:tab/>
        </w:r>
        <w:r>
          <w:rPr>
            <w:noProof/>
            <w:webHidden/>
          </w:rPr>
          <w:fldChar w:fldCharType="begin"/>
        </w:r>
        <w:r>
          <w:rPr>
            <w:noProof/>
            <w:webHidden/>
          </w:rPr>
          <w:instrText xml:space="preserve"> PAGEREF _Toc343844851 \h </w:instrText>
        </w:r>
        <w:r>
          <w:rPr>
            <w:noProof/>
            <w:webHidden/>
          </w:rPr>
        </w:r>
        <w:r>
          <w:rPr>
            <w:noProof/>
            <w:webHidden/>
          </w:rPr>
          <w:fldChar w:fldCharType="separate"/>
        </w:r>
        <w:r w:rsidR="00F133C3">
          <w:rPr>
            <w:noProof/>
            <w:webHidden/>
          </w:rPr>
          <w:t>58</w:t>
        </w:r>
        <w:r>
          <w:rPr>
            <w:noProof/>
            <w:webHidden/>
          </w:rPr>
          <w:fldChar w:fldCharType="end"/>
        </w:r>
      </w:hyperlink>
    </w:p>
    <w:p w14:paraId="78ACC5A4"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57" w:history="1">
        <w:r w:rsidRPr="002B654A">
          <w:rPr>
            <w:rStyle w:val="Hyperlink"/>
            <w:noProof/>
          </w:rPr>
          <w:t>5.1.</w:t>
        </w:r>
        <w:r>
          <w:rPr>
            <w:rFonts w:asciiTheme="minorHAnsi" w:eastAsiaTheme="minorEastAsia" w:hAnsiTheme="minorHAnsi" w:cstheme="minorBidi"/>
            <w:noProof/>
            <w:sz w:val="22"/>
          </w:rPr>
          <w:tab/>
        </w:r>
        <w:r w:rsidRPr="002B654A">
          <w:rPr>
            <w:rStyle w:val="Hyperlink"/>
            <w:noProof/>
          </w:rPr>
          <w:t>Nguyên nhân</w:t>
        </w:r>
        <w:r>
          <w:rPr>
            <w:noProof/>
            <w:webHidden/>
          </w:rPr>
          <w:tab/>
        </w:r>
        <w:r>
          <w:rPr>
            <w:noProof/>
            <w:webHidden/>
          </w:rPr>
          <w:fldChar w:fldCharType="begin"/>
        </w:r>
        <w:r>
          <w:rPr>
            <w:noProof/>
            <w:webHidden/>
          </w:rPr>
          <w:instrText xml:space="preserve"> PAGEREF _Toc343844857 \h </w:instrText>
        </w:r>
        <w:r>
          <w:rPr>
            <w:noProof/>
            <w:webHidden/>
          </w:rPr>
        </w:r>
        <w:r>
          <w:rPr>
            <w:noProof/>
            <w:webHidden/>
          </w:rPr>
          <w:fldChar w:fldCharType="separate"/>
        </w:r>
        <w:r w:rsidR="00F133C3">
          <w:rPr>
            <w:noProof/>
            <w:webHidden/>
          </w:rPr>
          <w:t>58</w:t>
        </w:r>
        <w:r>
          <w:rPr>
            <w:noProof/>
            <w:webHidden/>
          </w:rPr>
          <w:fldChar w:fldCharType="end"/>
        </w:r>
      </w:hyperlink>
    </w:p>
    <w:p w14:paraId="17271D84"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58" w:history="1">
        <w:r w:rsidRPr="002B654A">
          <w:rPr>
            <w:rStyle w:val="Hyperlink"/>
            <w:noProof/>
          </w:rPr>
          <w:t>5.2.</w:t>
        </w:r>
        <w:r>
          <w:rPr>
            <w:rFonts w:asciiTheme="minorHAnsi" w:eastAsiaTheme="minorEastAsia" w:hAnsiTheme="minorHAnsi" w:cstheme="minorBidi"/>
            <w:noProof/>
            <w:sz w:val="22"/>
          </w:rPr>
          <w:tab/>
        </w:r>
        <w:r w:rsidRPr="002B654A">
          <w:rPr>
            <w:rStyle w:val="Hyperlink"/>
            <w:noProof/>
          </w:rPr>
          <w:t>Mô hình kết hợp ARIMA và mạng nơron</w:t>
        </w:r>
        <w:r>
          <w:rPr>
            <w:noProof/>
            <w:webHidden/>
          </w:rPr>
          <w:tab/>
        </w:r>
        <w:r>
          <w:rPr>
            <w:noProof/>
            <w:webHidden/>
          </w:rPr>
          <w:fldChar w:fldCharType="begin"/>
        </w:r>
        <w:r>
          <w:rPr>
            <w:noProof/>
            <w:webHidden/>
          </w:rPr>
          <w:instrText xml:space="preserve"> PAGEREF _Toc343844858 \h </w:instrText>
        </w:r>
        <w:r>
          <w:rPr>
            <w:noProof/>
            <w:webHidden/>
          </w:rPr>
        </w:r>
        <w:r>
          <w:rPr>
            <w:noProof/>
            <w:webHidden/>
          </w:rPr>
          <w:fldChar w:fldCharType="separate"/>
        </w:r>
        <w:r w:rsidR="00F133C3">
          <w:rPr>
            <w:noProof/>
            <w:webHidden/>
          </w:rPr>
          <w:t>59</w:t>
        </w:r>
        <w:r>
          <w:rPr>
            <w:noProof/>
            <w:webHidden/>
          </w:rPr>
          <w:fldChar w:fldCharType="end"/>
        </w:r>
      </w:hyperlink>
    </w:p>
    <w:p w14:paraId="52A40B06" w14:textId="77777777" w:rsidR="00080179" w:rsidRDefault="00080179">
      <w:pPr>
        <w:pStyle w:val="TOC1"/>
        <w:tabs>
          <w:tab w:val="left" w:pos="1760"/>
        </w:tabs>
        <w:rPr>
          <w:rFonts w:asciiTheme="minorHAnsi" w:eastAsiaTheme="minorEastAsia" w:hAnsiTheme="minorHAnsi" w:cstheme="minorBidi"/>
          <w:noProof/>
          <w:sz w:val="22"/>
        </w:rPr>
      </w:pPr>
      <w:hyperlink w:anchor="_Toc343844876" w:history="1">
        <w:r w:rsidRPr="002B654A">
          <w:rPr>
            <w:rStyle w:val="Hyperlink"/>
            <w:noProof/>
          </w:rPr>
          <w:t>Chương 6</w:t>
        </w:r>
        <w:r>
          <w:rPr>
            <w:rFonts w:asciiTheme="minorHAnsi" w:eastAsiaTheme="minorEastAsia" w:hAnsiTheme="minorHAnsi" w:cstheme="minorBidi"/>
            <w:noProof/>
            <w:sz w:val="22"/>
          </w:rPr>
          <w:tab/>
        </w:r>
        <w:r w:rsidRPr="002B654A">
          <w:rPr>
            <w:rStyle w:val="Hyperlink"/>
            <w:noProof/>
          </w:rPr>
          <w:t>KẾT QUẢ THỰC NGHIỆM</w:t>
        </w:r>
        <w:r>
          <w:rPr>
            <w:noProof/>
            <w:webHidden/>
          </w:rPr>
          <w:tab/>
        </w:r>
        <w:r>
          <w:rPr>
            <w:noProof/>
            <w:webHidden/>
          </w:rPr>
          <w:fldChar w:fldCharType="begin"/>
        </w:r>
        <w:r>
          <w:rPr>
            <w:noProof/>
            <w:webHidden/>
          </w:rPr>
          <w:instrText xml:space="preserve"> PAGEREF _Toc343844876 \h </w:instrText>
        </w:r>
        <w:r>
          <w:rPr>
            <w:noProof/>
            <w:webHidden/>
          </w:rPr>
        </w:r>
        <w:r>
          <w:rPr>
            <w:noProof/>
            <w:webHidden/>
          </w:rPr>
          <w:fldChar w:fldCharType="separate"/>
        </w:r>
        <w:r w:rsidR="00F133C3">
          <w:rPr>
            <w:noProof/>
            <w:webHidden/>
          </w:rPr>
          <w:t>62</w:t>
        </w:r>
        <w:r>
          <w:rPr>
            <w:noProof/>
            <w:webHidden/>
          </w:rPr>
          <w:fldChar w:fldCharType="end"/>
        </w:r>
      </w:hyperlink>
    </w:p>
    <w:p w14:paraId="7A47B640"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77" w:history="1">
        <w:r w:rsidRPr="002B654A">
          <w:rPr>
            <w:rStyle w:val="Hyperlink"/>
            <w:noProof/>
          </w:rPr>
          <w:t>6.1.</w:t>
        </w:r>
        <w:r>
          <w:rPr>
            <w:rFonts w:asciiTheme="minorHAnsi" w:eastAsiaTheme="minorEastAsia" w:hAnsiTheme="minorHAnsi" w:cstheme="minorBidi"/>
            <w:noProof/>
            <w:sz w:val="22"/>
          </w:rPr>
          <w:tab/>
        </w:r>
        <w:r w:rsidRPr="002B654A">
          <w:rPr>
            <w:rStyle w:val="Hyperlink"/>
            <w:noProof/>
          </w:rPr>
          <w:t>Cấu trúc chương trình</w:t>
        </w:r>
        <w:r>
          <w:rPr>
            <w:noProof/>
            <w:webHidden/>
          </w:rPr>
          <w:tab/>
        </w:r>
        <w:r>
          <w:rPr>
            <w:noProof/>
            <w:webHidden/>
          </w:rPr>
          <w:fldChar w:fldCharType="begin"/>
        </w:r>
        <w:r>
          <w:rPr>
            <w:noProof/>
            <w:webHidden/>
          </w:rPr>
          <w:instrText xml:space="preserve"> PAGEREF _Toc343844877 \h </w:instrText>
        </w:r>
        <w:r>
          <w:rPr>
            <w:noProof/>
            <w:webHidden/>
          </w:rPr>
        </w:r>
        <w:r>
          <w:rPr>
            <w:noProof/>
            <w:webHidden/>
          </w:rPr>
          <w:fldChar w:fldCharType="separate"/>
        </w:r>
        <w:r w:rsidR="00F133C3">
          <w:rPr>
            <w:noProof/>
            <w:webHidden/>
          </w:rPr>
          <w:t>62</w:t>
        </w:r>
        <w:r>
          <w:rPr>
            <w:noProof/>
            <w:webHidden/>
          </w:rPr>
          <w:fldChar w:fldCharType="end"/>
        </w:r>
      </w:hyperlink>
    </w:p>
    <w:p w14:paraId="2C27A39F"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78" w:history="1">
        <w:r w:rsidRPr="002B654A">
          <w:rPr>
            <w:rStyle w:val="Hyperlink"/>
            <w:noProof/>
          </w:rPr>
          <w:t>6.1.1.</w:t>
        </w:r>
        <w:r>
          <w:rPr>
            <w:rFonts w:asciiTheme="minorHAnsi" w:eastAsiaTheme="minorEastAsia" w:hAnsiTheme="minorHAnsi" w:cstheme="minorBidi"/>
            <w:noProof/>
            <w:sz w:val="22"/>
          </w:rPr>
          <w:tab/>
        </w:r>
        <w:r w:rsidRPr="002B654A">
          <w:rPr>
            <w:rStyle w:val="Hyperlink"/>
            <w:noProof/>
          </w:rPr>
          <w:t>Giao diện chương trình</w:t>
        </w:r>
        <w:r>
          <w:rPr>
            <w:noProof/>
            <w:webHidden/>
          </w:rPr>
          <w:tab/>
        </w:r>
        <w:r>
          <w:rPr>
            <w:noProof/>
            <w:webHidden/>
          </w:rPr>
          <w:fldChar w:fldCharType="begin"/>
        </w:r>
        <w:r>
          <w:rPr>
            <w:noProof/>
            <w:webHidden/>
          </w:rPr>
          <w:instrText xml:space="preserve"> PAGEREF _Toc343844878 \h </w:instrText>
        </w:r>
        <w:r>
          <w:rPr>
            <w:noProof/>
            <w:webHidden/>
          </w:rPr>
        </w:r>
        <w:r>
          <w:rPr>
            <w:noProof/>
            <w:webHidden/>
          </w:rPr>
          <w:fldChar w:fldCharType="separate"/>
        </w:r>
        <w:r w:rsidR="00F133C3">
          <w:rPr>
            <w:noProof/>
            <w:webHidden/>
          </w:rPr>
          <w:t>62</w:t>
        </w:r>
        <w:r>
          <w:rPr>
            <w:noProof/>
            <w:webHidden/>
          </w:rPr>
          <w:fldChar w:fldCharType="end"/>
        </w:r>
      </w:hyperlink>
    </w:p>
    <w:p w14:paraId="07BCD3AC"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79" w:history="1">
        <w:r w:rsidRPr="002B654A">
          <w:rPr>
            <w:rStyle w:val="Hyperlink"/>
            <w:noProof/>
          </w:rPr>
          <w:t>6.1.2.</w:t>
        </w:r>
        <w:r>
          <w:rPr>
            <w:rFonts w:asciiTheme="minorHAnsi" w:eastAsiaTheme="minorEastAsia" w:hAnsiTheme="minorHAnsi" w:cstheme="minorBidi"/>
            <w:noProof/>
            <w:sz w:val="22"/>
          </w:rPr>
          <w:tab/>
        </w:r>
        <w:r w:rsidRPr="002B654A">
          <w:rPr>
            <w:rStyle w:val="Hyperlink"/>
            <w:noProof/>
          </w:rPr>
          <w:t>Các module chính</w:t>
        </w:r>
        <w:r>
          <w:rPr>
            <w:noProof/>
            <w:webHidden/>
          </w:rPr>
          <w:tab/>
        </w:r>
        <w:r>
          <w:rPr>
            <w:noProof/>
            <w:webHidden/>
          </w:rPr>
          <w:fldChar w:fldCharType="begin"/>
        </w:r>
        <w:r>
          <w:rPr>
            <w:noProof/>
            <w:webHidden/>
          </w:rPr>
          <w:instrText xml:space="preserve"> PAGEREF _Toc343844879 \h </w:instrText>
        </w:r>
        <w:r>
          <w:rPr>
            <w:noProof/>
            <w:webHidden/>
          </w:rPr>
        </w:r>
        <w:r>
          <w:rPr>
            <w:noProof/>
            <w:webHidden/>
          </w:rPr>
          <w:fldChar w:fldCharType="separate"/>
        </w:r>
        <w:r w:rsidR="00F133C3">
          <w:rPr>
            <w:noProof/>
            <w:webHidden/>
          </w:rPr>
          <w:t>64</w:t>
        </w:r>
        <w:r>
          <w:rPr>
            <w:noProof/>
            <w:webHidden/>
          </w:rPr>
          <w:fldChar w:fldCharType="end"/>
        </w:r>
      </w:hyperlink>
    </w:p>
    <w:p w14:paraId="721116D8"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80" w:history="1">
        <w:r w:rsidRPr="002B654A">
          <w:rPr>
            <w:rStyle w:val="Hyperlink"/>
            <w:noProof/>
          </w:rPr>
          <w:t>6.2.</w:t>
        </w:r>
        <w:r>
          <w:rPr>
            <w:rFonts w:asciiTheme="minorHAnsi" w:eastAsiaTheme="minorEastAsia" w:hAnsiTheme="minorHAnsi" w:cstheme="minorBidi"/>
            <w:noProof/>
            <w:sz w:val="22"/>
          </w:rPr>
          <w:tab/>
        </w:r>
        <w:r w:rsidRPr="002B654A">
          <w:rPr>
            <w:rStyle w:val="Hyperlink"/>
            <w:noProof/>
          </w:rPr>
          <w:t>Dữ liệu thực nghiệm</w:t>
        </w:r>
        <w:r>
          <w:rPr>
            <w:noProof/>
            <w:webHidden/>
          </w:rPr>
          <w:tab/>
        </w:r>
        <w:r>
          <w:rPr>
            <w:noProof/>
            <w:webHidden/>
          </w:rPr>
          <w:fldChar w:fldCharType="begin"/>
        </w:r>
        <w:r>
          <w:rPr>
            <w:noProof/>
            <w:webHidden/>
          </w:rPr>
          <w:instrText xml:space="preserve"> PAGEREF _Toc343844880 \h </w:instrText>
        </w:r>
        <w:r>
          <w:rPr>
            <w:noProof/>
            <w:webHidden/>
          </w:rPr>
        </w:r>
        <w:r>
          <w:rPr>
            <w:noProof/>
            <w:webHidden/>
          </w:rPr>
          <w:fldChar w:fldCharType="separate"/>
        </w:r>
        <w:r w:rsidR="00F133C3">
          <w:rPr>
            <w:noProof/>
            <w:webHidden/>
          </w:rPr>
          <w:t>67</w:t>
        </w:r>
        <w:r>
          <w:rPr>
            <w:noProof/>
            <w:webHidden/>
          </w:rPr>
          <w:fldChar w:fldCharType="end"/>
        </w:r>
      </w:hyperlink>
    </w:p>
    <w:p w14:paraId="14A64080"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81" w:history="1">
        <w:r w:rsidRPr="002B654A">
          <w:rPr>
            <w:rStyle w:val="Hyperlink"/>
            <w:noProof/>
          </w:rPr>
          <w:t>6.3.</w:t>
        </w:r>
        <w:r>
          <w:rPr>
            <w:rFonts w:asciiTheme="minorHAnsi" w:eastAsiaTheme="minorEastAsia" w:hAnsiTheme="minorHAnsi" w:cstheme="minorBidi"/>
            <w:noProof/>
            <w:sz w:val="22"/>
          </w:rPr>
          <w:tab/>
        </w:r>
        <w:r w:rsidRPr="002B654A">
          <w:rPr>
            <w:rStyle w:val="Hyperlink"/>
            <w:noProof/>
          </w:rPr>
          <w:t>Kết quả thực nghiệm</w:t>
        </w:r>
        <w:r>
          <w:rPr>
            <w:noProof/>
            <w:webHidden/>
          </w:rPr>
          <w:tab/>
        </w:r>
        <w:r>
          <w:rPr>
            <w:noProof/>
            <w:webHidden/>
          </w:rPr>
          <w:fldChar w:fldCharType="begin"/>
        </w:r>
        <w:r>
          <w:rPr>
            <w:noProof/>
            <w:webHidden/>
          </w:rPr>
          <w:instrText xml:space="preserve"> PAGEREF _Toc343844881 \h </w:instrText>
        </w:r>
        <w:r>
          <w:rPr>
            <w:noProof/>
            <w:webHidden/>
          </w:rPr>
        </w:r>
        <w:r>
          <w:rPr>
            <w:noProof/>
            <w:webHidden/>
          </w:rPr>
          <w:fldChar w:fldCharType="separate"/>
        </w:r>
        <w:r w:rsidR="00F133C3">
          <w:rPr>
            <w:noProof/>
            <w:webHidden/>
          </w:rPr>
          <w:t>72</w:t>
        </w:r>
        <w:r>
          <w:rPr>
            <w:noProof/>
            <w:webHidden/>
          </w:rPr>
          <w:fldChar w:fldCharType="end"/>
        </w:r>
      </w:hyperlink>
    </w:p>
    <w:p w14:paraId="490534DC"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82" w:history="1">
        <w:r w:rsidRPr="002B654A">
          <w:rPr>
            <w:rStyle w:val="Hyperlink"/>
            <w:noProof/>
          </w:rPr>
          <w:t>6.3.1.</w:t>
        </w:r>
        <w:r>
          <w:rPr>
            <w:rFonts w:asciiTheme="minorHAnsi" w:eastAsiaTheme="minorEastAsia" w:hAnsiTheme="minorHAnsi" w:cstheme="minorBidi"/>
            <w:noProof/>
            <w:sz w:val="22"/>
          </w:rPr>
          <w:tab/>
        </w:r>
        <w:r w:rsidRPr="002B654A">
          <w:rPr>
            <w:rStyle w:val="Hyperlink"/>
            <w:noProof/>
          </w:rPr>
          <w:t>Bộ dữ liệu có tính mùa và xu hướng</w:t>
        </w:r>
        <w:r>
          <w:rPr>
            <w:noProof/>
            <w:webHidden/>
          </w:rPr>
          <w:tab/>
        </w:r>
        <w:r>
          <w:rPr>
            <w:noProof/>
            <w:webHidden/>
          </w:rPr>
          <w:fldChar w:fldCharType="begin"/>
        </w:r>
        <w:r>
          <w:rPr>
            <w:noProof/>
            <w:webHidden/>
          </w:rPr>
          <w:instrText xml:space="preserve"> PAGEREF _Toc343844882 \h </w:instrText>
        </w:r>
        <w:r>
          <w:rPr>
            <w:noProof/>
            <w:webHidden/>
          </w:rPr>
        </w:r>
        <w:r>
          <w:rPr>
            <w:noProof/>
            <w:webHidden/>
          </w:rPr>
          <w:fldChar w:fldCharType="separate"/>
        </w:r>
        <w:r w:rsidR="00F133C3">
          <w:rPr>
            <w:noProof/>
            <w:webHidden/>
          </w:rPr>
          <w:t>72</w:t>
        </w:r>
        <w:r>
          <w:rPr>
            <w:noProof/>
            <w:webHidden/>
          </w:rPr>
          <w:fldChar w:fldCharType="end"/>
        </w:r>
      </w:hyperlink>
    </w:p>
    <w:p w14:paraId="67C9A4E6"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83" w:history="1">
        <w:r w:rsidRPr="002B654A">
          <w:rPr>
            <w:rStyle w:val="Hyperlink"/>
            <w:noProof/>
          </w:rPr>
          <w:t>6.3.2.</w:t>
        </w:r>
        <w:r>
          <w:rPr>
            <w:rFonts w:asciiTheme="minorHAnsi" w:eastAsiaTheme="minorEastAsia" w:hAnsiTheme="minorHAnsi" w:cstheme="minorBidi"/>
            <w:noProof/>
            <w:sz w:val="22"/>
          </w:rPr>
          <w:tab/>
        </w:r>
        <w:r w:rsidRPr="002B654A">
          <w:rPr>
            <w:rStyle w:val="Hyperlink"/>
            <w:noProof/>
          </w:rPr>
          <w:t>Bộ dữ liệu có tính mùa</w:t>
        </w:r>
        <w:r>
          <w:rPr>
            <w:noProof/>
            <w:webHidden/>
          </w:rPr>
          <w:tab/>
        </w:r>
        <w:r>
          <w:rPr>
            <w:noProof/>
            <w:webHidden/>
          </w:rPr>
          <w:fldChar w:fldCharType="begin"/>
        </w:r>
        <w:r>
          <w:rPr>
            <w:noProof/>
            <w:webHidden/>
          </w:rPr>
          <w:instrText xml:space="preserve"> PAGEREF _Toc343844883 \h </w:instrText>
        </w:r>
        <w:r>
          <w:rPr>
            <w:noProof/>
            <w:webHidden/>
          </w:rPr>
        </w:r>
        <w:r>
          <w:rPr>
            <w:noProof/>
            <w:webHidden/>
          </w:rPr>
          <w:fldChar w:fldCharType="separate"/>
        </w:r>
        <w:r w:rsidR="00F133C3">
          <w:rPr>
            <w:noProof/>
            <w:webHidden/>
          </w:rPr>
          <w:t>73</w:t>
        </w:r>
        <w:r>
          <w:rPr>
            <w:noProof/>
            <w:webHidden/>
          </w:rPr>
          <w:fldChar w:fldCharType="end"/>
        </w:r>
      </w:hyperlink>
    </w:p>
    <w:p w14:paraId="3DC8089C"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84" w:history="1">
        <w:r w:rsidRPr="002B654A">
          <w:rPr>
            <w:rStyle w:val="Hyperlink"/>
            <w:noProof/>
          </w:rPr>
          <w:t>6.3.3.</w:t>
        </w:r>
        <w:r>
          <w:rPr>
            <w:rFonts w:asciiTheme="minorHAnsi" w:eastAsiaTheme="minorEastAsia" w:hAnsiTheme="minorHAnsi" w:cstheme="minorBidi"/>
            <w:noProof/>
            <w:sz w:val="22"/>
          </w:rPr>
          <w:tab/>
        </w:r>
        <w:r w:rsidRPr="002B654A">
          <w:rPr>
            <w:rStyle w:val="Hyperlink"/>
            <w:noProof/>
          </w:rPr>
          <w:t>Bộ dữ liệu có tính xu hướng</w:t>
        </w:r>
        <w:r>
          <w:rPr>
            <w:noProof/>
            <w:webHidden/>
          </w:rPr>
          <w:tab/>
        </w:r>
        <w:r>
          <w:rPr>
            <w:noProof/>
            <w:webHidden/>
          </w:rPr>
          <w:fldChar w:fldCharType="begin"/>
        </w:r>
        <w:r>
          <w:rPr>
            <w:noProof/>
            <w:webHidden/>
          </w:rPr>
          <w:instrText xml:space="preserve"> PAGEREF _Toc343844884 \h </w:instrText>
        </w:r>
        <w:r>
          <w:rPr>
            <w:noProof/>
            <w:webHidden/>
          </w:rPr>
        </w:r>
        <w:r>
          <w:rPr>
            <w:noProof/>
            <w:webHidden/>
          </w:rPr>
          <w:fldChar w:fldCharType="separate"/>
        </w:r>
        <w:r w:rsidR="00F133C3">
          <w:rPr>
            <w:noProof/>
            <w:webHidden/>
          </w:rPr>
          <w:t>74</w:t>
        </w:r>
        <w:r>
          <w:rPr>
            <w:noProof/>
            <w:webHidden/>
          </w:rPr>
          <w:fldChar w:fldCharType="end"/>
        </w:r>
      </w:hyperlink>
    </w:p>
    <w:p w14:paraId="3DFF2895"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85" w:history="1">
        <w:r w:rsidRPr="002B654A">
          <w:rPr>
            <w:rStyle w:val="Hyperlink"/>
            <w:noProof/>
          </w:rPr>
          <w:t>6.3.4.</w:t>
        </w:r>
        <w:r>
          <w:rPr>
            <w:rFonts w:asciiTheme="minorHAnsi" w:eastAsiaTheme="minorEastAsia" w:hAnsiTheme="minorHAnsi" w:cstheme="minorBidi"/>
            <w:noProof/>
            <w:sz w:val="22"/>
          </w:rPr>
          <w:tab/>
        </w:r>
        <w:r w:rsidRPr="002B654A">
          <w:rPr>
            <w:rStyle w:val="Hyperlink"/>
            <w:noProof/>
          </w:rPr>
          <w:t>Bộ dữ liệu có tính phi tuyến</w:t>
        </w:r>
        <w:r>
          <w:rPr>
            <w:noProof/>
            <w:webHidden/>
          </w:rPr>
          <w:tab/>
        </w:r>
        <w:r>
          <w:rPr>
            <w:noProof/>
            <w:webHidden/>
          </w:rPr>
          <w:fldChar w:fldCharType="begin"/>
        </w:r>
        <w:r>
          <w:rPr>
            <w:noProof/>
            <w:webHidden/>
          </w:rPr>
          <w:instrText xml:space="preserve"> PAGEREF _Toc343844885 \h </w:instrText>
        </w:r>
        <w:r>
          <w:rPr>
            <w:noProof/>
            <w:webHidden/>
          </w:rPr>
        </w:r>
        <w:r>
          <w:rPr>
            <w:noProof/>
            <w:webHidden/>
          </w:rPr>
          <w:fldChar w:fldCharType="separate"/>
        </w:r>
        <w:r w:rsidR="00F133C3">
          <w:rPr>
            <w:noProof/>
            <w:webHidden/>
          </w:rPr>
          <w:t>76</w:t>
        </w:r>
        <w:r>
          <w:rPr>
            <w:noProof/>
            <w:webHidden/>
          </w:rPr>
          <w:fldChar w:fldCharType="end"/>
        </w:r>
      </w:hyperlink>
    </w:p>
    <w:p w14:paraId="00C4A2CA"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86" w:history="1">
        <w:r w:rsidRPr="002B654A">
          <w:rPr>
            <w:rStyle w:val="Hyperlink"/>
            <w:noProof/>
          </w:rPr>
          <w:t>6.4.</w:t>
        </w:r>
        <w:r>
          <w:rPr>
            <w:rFonts w:asciiTheme="minorHAnsi" w:eastAsiaTheme="minorEastAsia" w:hAnsiTheme="minorHAnsi" w:cstheme="minorBidi"/>
            <w:noProof/>
            <w:sz w:val="22"/>
          </w:rPr>
          <w:tab/>
        </w:r>
        <w:r w:rsidRPr="002B654A">
          <w:rPr>
            <w:rStyle w:val="Hyperlink"/>
            <w:noProof/>
          </w:rPr>
          <w:t>Đánh giá kết quả thực nghiệm</w:t>
        </w:r>
        <w:r>
          <w:rPr>
            <w:noProof/>
            <w:webHidden/>
          </w:rPr>
          <w:tab/>
        </w:r>
        <w:r>
          <w:rPr>
            <w:noProof/>
            <w:webHidden/>
          </w:rPr>
          <w:fldChar w:fldCharType="begin"/>
        </w:r>
        <w:r>
          <w:rPr>
            <w:noProof/>
            <w:webHidden/>
          </w:rPr>
          <w:instrText xml:space="preserve"> PAGEREF _Toc343844886 \h </w:instrText>
        </w:r>
        <w:r>
          <w:rPr>
            <w:noProof/>
            <w:webHidden/>
          </w:rPr>
        </w:r>
        <w:r>
          <w:rPr>
            <w:noProof/>
            <w:webHidden/>
          </w:rPr>
          <w:fldChar w:fldCharType="separate"/>
        </w:r>
        <w:r w:rsidR="00F133C3">
          <w:rPr>
            <w:noProof/>
            <w:webHidden/>
          </w:rPr>
          <w:t>77</w:t>
        </w:r>
        <w:r>
          <w:rPr>
            <w:noProof/>
            <w:webHidden/>
          </w:rPr>
          <w:fldChar w:fldCharType="end"/>
        </w:r>
      </w:hyperlink>
    </w:p>
    <w:p w14:paraId="12A5DDE0" w14:textId="77777777" w:rsidR="00080179" w:rsidRDefault="00080179">
      <w:pPr>
        <w:pStyle w:val="TOC1"/>
        <w:tabs>
          <w:tab w:val="left" w:pos="1760"/>
        </w:tabs>
        <w:rPr>
          <w:rFonts w:asciiTheme="minorHAnsi" w:eastAsiaTheme="minorEastAsia" w:hAnsiTheme="minorHAnsi" w:cstheme="minorBidi"/>
          <w:noProof/>
          <w:sz w:val="22"/>
        </w:rPr>
      </w:pPr>
      <w:hyperlink w:anchor="_Toc343844887" w:history="1">
        <w:r w:rsidRPr="002B654A">
          <w:rPr>
            <w:rStyle w:val="Hyperlink"/>
            <w:noProof/>
          </w:rPr>
          <w:t>Chương 7</w:t>
        </w:r>
        <w:r>
          <w:rPr>
            <w:rFonts w:asciiTheme="minorHAnsi" w:eastAsiaTheme="minorEastAsia" w:hAnsiTheme="minorHAnsi" w:cstheme="minorBidi"/>
            <w:noProof/>
            <w:sz w:val="22"/>
          </w:rPr>
          <w:tab/>
        </w:r>
        <w:r w:rsidRPr="002B654A">
          <w:rPr>
            <w:rStyle w:val="Hyperlink"/>
            <w:noProof/>
          </w:rPr>
          <w:t>KẾT LUẬN</w:t>
        </w:r>
        <w:r>
          <w:rPr>
            <w:noProof/>
            <w:webHidden/>
          </w:rPr>
          <w:tab/>
        </w:r>
        <w:r>
          <w:rPr>
            <w:noProof/>
            <w:webHidden/>
          </w:rPr>
          <w:fldChar w:fldCharType="begin"/>
        </w:r>
        <w:r>
          <w:rPr>
            <w:noProof/>
            <w:webHidden/>
          </w:rPr>
          <w:instrText xml:space="preserve"> PAGEREF _Toc343844887 \h </w:instrText>
        </w:r>
        <w:r>
          <w:rPr>
            <w:noProof/>
            <w:webHidden/>
          </w:rPr>
        </w:r>
        <w:r>
          <w:rPr>
            <w:noProof/>
            <w:webHidden/>
          </w:rPr>
          <w:fldChar w:fldCharType="separate"/>
        </w:r>
        <w:r w:rsidR="00F133C3">
          <w:rPr>
            <w:noProof/>
            <w:webHidden/>
          </w:rPr>
          <w:t>78</w:t>
        </w:r>
        <w:r>
          <w:rPr>
            <w:noProof/>
            <w:webHidden/>
          </w:rPr>
          <w:fldChar w:fldCharType="end"/>
        </w:r>
      </w:hyperlink>
    </w:p>
    <w:p w14:paraId="003DA097"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88" w:history="1">
        <w:r w:rsidRPr="002B654A">
          <w:rPr>
            <w:rStyle w:val="Hyperlink"/>
            <w:noProof/>
          </w:rPr>
          <w:t>7.1.</w:t>
        </w:r>
        <w:r>
          <w:rPr>
            <w:rFonts w:asciiTheme="minorHAnsi" w:eastAsiaTheme="minorEastAsia" w:hAnsiTheme="minorHAnsi" w:cstheme="minorBidi"/>
            <w:noProof/>
            <w:sz w:val="22"/>
          </w:rPr>
          <w:tab/>
        </w:r>
        <w:r w:rsidRPr="002B654A">
          <w:rPr>
            <w:rStyle w:val="Hyperlink"/>
            <w:noProof/>
          </w:rPr>
          <w:t>Đánh giá kết quả</w:t>
        </w:r>
        <w:r>
          <w:rPr>
            <w:noProof/>
            <w:webHidden/>
          </w:rPr>
          <w:tab/>
        </w:r>
        <w:r>
          <w:rPr>
            <w:noProof/>
            <w:webHidden/>
          </w:rPr>
          <w:fldChar w:fldCharType="begin"/>
        </w:r>
        <w:r>
          <w:rPr>
            <w:noProof/>
            <w:webHidden/>
          </w:rPr>
          <w:instrText xml:space="preserve"> PAGEREF _Toc343844888 \h </w:instrText>
        </w:r>
        <w:r>
          <w:rPr>
            <w:noProof/>
            <w:webHidden/>
          </w:rPr>
        </w:r>
        <w:r>
          <w:rPr>
            <w:noProof/>
            <w:webHidden/>
          </w:rPr>
          <w:fldChar w:fldCharType="separate"/>
        </w:r>
        <w:r w:rsidR="00F133C3">
          <w:rPr>
            <w:noProof/>
            <w:webHidden/>
          </w:rPr>
          <w:t>78</w:t>
        </w:r>
        <w:r>
          <w:rPr>
            <w:noProof/>
            <w:webHidden/>
          </w:rPr>
          <w:fldChar w:fldCharType="end"/>
        </w:r>
      </w:hyperlink>
    </w:p>
    <w:p w14:paraId="57466109"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89" w:history="1">
        <w:r w:rsidRPr="002B654A">
          <w:rPr>
            <w:rStyle w:val="Hyperlink"/>
            <w:noProof/>
          </w:rPr>
          <w:t>7.1.1.</w:t>
        </w:r>
        <w:r>
          <w:rPr>
            <w:rFonts w:asciiTheme="minorHAnsi" w:eastAsiaTheme="minorEastAsia" w:hAnsiTheme="minorHAnsi" w:cstheme="minorBidi"/>
            <w:noProof/>
            <w:sz w:val="22"/>
          </w:rPr>
          <w:tab/>
        </w:r>
        <w:r w:rsidRPr="002B654A">
          <w:rPr>
            <w:rStyle w:val="Hyperlink"/>
            <w:noProof/>
          </w:rPr>
          <w:t>Những công việc làm được</w:t>
        </w:r>
        <w:r>
          <w:rPr>
            <w:noProof/>
            <w:webHidden/>
          </w:rPr>
          <w:tab/>
        </w:r>
        <w:r>
          <w:rPr>
            <w:noProof/>
            <w:webHidden/>
          </w:rPr>
          <w:fldChar w:fldCharType="begin"/>
        </w:r>
        <w:r>
          <w:rPr>
            <w:noProof/>
            <w:webHidden/>
          </w:rPr>
          <w:instrText xml:space="preserve"> PAGEREF _Toc343844889 \h </w:instrText>
        </w:r>
        <w:r>
          <w:rPr>
            <w:noProof/>
            <w:webHidden/>
          </w:rPr>
        </w:r>
        <w:r>
          <w:rPr>
            <w:noProof/>
            <w:webHidden/>
          </w:rPr>
          <w:fldChar w:fldCharType="separate"/>
        </w:r>
        <w:r w:rsidR="00F133C3">
          <w:rPr>
            <w:noProof/>
            <w:webHidden/>
          </w:rPr>
          <w:t>78</w:t>
        </w:r>
        <w:r>
          <w:rPr>
            <w:noProof/>
            <w:webHidden/>
          </w:rPr>
          <w:fldChar w:fldCharType="end"/>
        </w:r>
      </w:hyperlink>
    </w:p>
    <w:p w14:paraId="420583DB"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90" w:history="1">
        <w:r w:rsidRPr="002B654A">
          <w:rPr>
            <w:rStyle w:val="Hyperlink"/>
            <w:noProof/>
          </w:rPr>
          <w:t>7.1.2.</w:t>
        </w:r>
        <w:r>
          <w:rPr>
            <w:rFonts w:asciiTheme="minorHAnsi" w:eastAsiaTheme="minorEastAsia" w:hAnsiTheme="minorHAnsi" w:cstheme="minorBidi"/>
            <w:noProof/>
            <w:sz w:val="22"/>
          </w:rPr>
          <w:tab/>
        </w:r>
        <w:r w:rsidRPr="002B654A">
          <w:rPr>
            <w:rStyle w:val="Hyperlink"/>
            <w:noProof/>
          </w:rPr>
          <w:t>Những đúc kết về mặt lý luận</w:t>
        </w:r>
        <w:r>
          <w:rPr>
            <w:noProof/>
            <w:webHidden/>
          </w:rPr>
          <w:tab/>
        </w:r>
        <w:r>
          <w:rPr>
            <w:noProof/>
            <w:webHidden/>
          </w:rPr>
          <w:fldChar w:fldCharType="begin"/>
        </w:r>
        <w:r>
          <w:rPr>
            <w:noProof/>
            <w:webHidden/>
          </w:rPr>
          <w:instrText xml:space="preserve"> PAGEREF _Toc343844890 \h </w:instrText>
        </w:r>
        <w:r>
          <w:rPr>
            <w:noProof/>
            <w:webHidden/>
          </w:rPr>
        </w:r>
        <w:r>
          <w:rPr>
            <w:noProof/>
            <w:webHidden/>
          </w:rPr>
          <w:fldChar w:fldCharType="separate"/>
        </w:r>
        <w:r w:rsidR="00F133C3">
          <w:rPr>
            <w:noProof/>
            <w:webHidden/>
          </w:rPr>
          <w:t>78</w:t>
        </w:r>
        <w:r>
          <w:rPr>
            <w:noProof/>
            <w:webHidden/>
          </w:rPr>
          <w:fldChar w:fldCharType="end"/>
        </w:r>
      </w:hyperlink>
    </w:p>
    <w:p w14:paraId="68A0301D" w14:textId="77777777" w:rsidR="00080179" w:rsidRDefault="00080179">
      <w:pPr>
        <w:pStyle w:val="TOC3"/>
        <w:tabs>
          <w:tab w:val="left" w:pos="1760"/>
          <w:tab w:val="right" w:leader="dot" w:pos="9064"/>
        </w:tabs>
        <w:rPr>
          <w:rFonts w:asciiTheme="minorHAnsi" w:eastAsiaTheme="minorEastAsia" w:hAnsiTheme="minorHAnsi" w:cstheme="minorBidi"/>
          <w:noProof/>
          <w:sz w:val="22"/>
        </w:rPr>
      </w:pPr>
      <w:hyperlink w:anchor="_Toc343844891" w:history="1">
        <w:r w:rsidRPr="002B654A">
          <w:rPr>
            <w:rStyle w:val="Hyperlink"/>
            <w:noProof/>
          </w:rPr>
          <w:t>7.1.3.</w:t>
        </w:r>
        <w:r>
          <w:rPr>
            <w:rFonts w:asciiTheme="minorHAnsi" w:eastAsiaTheme="minorEastAsia" w:hAnsiTheme="minorHAnsi" w:cstheme="minorBidi"/>
            <w:noProof/>
            <w:sz w:val="22"/>
          </w:rPr>
          <w:tab/>
        </w:r>
        <w:r w:rsidRPr="002B654A">
          <w:rPr>
            <w:rStyle w:val="Hyperlink"/>
            <w:noProof/>
          </w:rPr>
          <w:t>Mặt hạn chế</w:t>
        </w:r>
        <w:r>
          <w:rPr>
            <w:noProof/>
            <w:webHidden/>
          </w:rPr>
          <w:tab/>
        </w:r>
        <w:r>
          <w:rPr>
            <w:noProof/>
            <w:webHidden/>
          </w:rPr>
          <w:fldChar w:fldCharType="begin"/>
        </w:r>
        <w:r>
          <w:rPr>
            <w:noProof/>
            <w:webHidden/>
          </w:rPr>
          <w:instrText xml:space="preserve"> PAGEREF _Toc343844891 \h </w:instrText>
        </w:r>
        <w:r>
          <w:rPr>
            <w:noProof/>
            <w:webHidden/>
          </w:rPr>
        </w:r>
        <w:r>
          <w:rPr>
            <w:noProof/>
            <w:webHidden/>
          </w:rPr>
          <w:fldChar w:fldCharType="separate"/>
        </w:r>
        <w:r w:rsidR="00F133C3">
          <w:rPr>
            <w:noProof/>
            <w:webHidden/>
          </w:rPr>
          <w:t>79</w:t>
        </w:r>
        <w:r>
          <w:rPr>
            <w:noProof/>
            <w:webHidden/>
          </w:rPr>
          <w:fldChar w:fldCharType="end"/>
        </w:r>
      </w:hyperlink>
    </w:p>
    <w:p w14:paraId="6462B448" w14:textId="77777777" w:rsidR="00080179" w:rsidRDefault="00080179">
      <w:pPr>
        <w:pStyle w:val="TOC2"/>
        <w:tabs>
          <w:tab w:val="left" w:pos="1320"/>
          <w:tab w:val="right" w:leader="dot" w:pos="9064"/>
        </w:tabs>
        <w:rPr>
          <w:rFonts w:asciiTheme="minorHAnsi" w:eastAsiaTheme="minorEastAsia" w:hAnsiTheme="minorHAnsi" w:cstheme="minorBidi"/>
          <w:noProof/>
          <w:sz w:val="22"/>
        </w:rPr>
      </w:pPr>
      <w:hyperlink w:anchor="_Toc343844892" w:history="1">
        <w:r w:rsidRPr="002B654A">
          <w:rPr>
            <w:rStyle w:val="Hyperlink"/>
            <w:noProof/>
          </w:rPr>
          <w:t>7.2.</w:t>
        </w:r>
        <w:r>
          <w:rPr>
            <w:rFonts w:asciiTheme="minorHAnsi" w:eastAsiaTheme="minorEastAsia" w:hAnsiTheme="minorHAnsi" w:cstheme="minorBidi"/>
            <w:noProof/>
            <w:sz w:val="22"/>
          </w:rPr>
          <w:tab/>
        </w:r>
        <w:r w:rsidRPr="002B654A">
          <w:rPr>
            <w:rStyle w:val="Hyperlink"/>
            <w:noProof/>
          </w:rPr>
          <w:t>Hướng phát triển đề tài</w:t>
        </w:r>
        <w:r>
          <w:rPr>
            <w:noProof/>
            <w:webHidden/>
          </w:rPr>
          <w:tab/>
        </w:r>
        <w:r>
          <w:rPr>
            <w:noProof/>
            <w:webHidden/>
          </w:rPr>
          <w:fldChar w:fldCharType="begin"/>
        </w:r>
        <w:r>
          <w:rPr>
            <w:noProof/>
            <w:webHidden/>
          </w:rPr>
          <w:instrText xml:space="preserve"> PAGEREF _Toc343844892 \h </w:instrText>
        </w:r>
        <w:r>
          <w:rPr>
            <w:noProof/>
            <w:webHidden/>
          </w:rPr>
        </w:r>
        <w:r>
          <w:rPr>
            <w:noProof/>
            <w:webHidden/>
          </w:rPr>
          <w:fldChar w:fldCharType="separate"/>
        </w:r>
        <w:r w:rsidR="00F133C3">
          <w:rPr>
            <w:noProof/>
            <w:webHidden/>
          </w:rPr>
          <w:t>79</w:t>
        </w:r>
        <w:r>
          <w:rPr>
            <w:noProof/>
            <w:webHidden/>
          </w:rPr>
          <w:fldChar w:fldCharType="end"/>
        </w:r>
      </w:hyperlink>
    </w:p>
    <w:p w14:paraId="39AB0FA3" w14:textId="77777777" w:rsidR="00080179" w:rsidRDefault="00080179">
      <w:pPr>
        <w:pStyle w:val="TOC1"/>
        <w:rPr>
          <w:rFonts w:asciiTheme="minorHAnsi" w:eastAsiaTheme="minorEastAsia" w:hAnsiTheme="minorHAnsi" w:cstheme="minorBidi"/>
          <w:noProof/>
          <w:sz w:val="22"/>
        </w:rPr>
      </w:pPr>
      <w:hyperlink w:anchor="_Toc343844893" w:history="1">
        <w:r w:rsidRPr="002B654A">
          <w:rPr>
            <w:rStyle w:val="Hyperlink"/>
            <w:noProof/>
          </w:rPr>
          <w:t>TÀI LIỆU THAM KHẢO</w:t>
        </w:r>
        <w:r>
          <w:rPr>
            <w:noProof/>
            <w:webHidden/>
          </w:rPr>
          <w:tab/>
        </w:r>
        <w:r>
          <w:rPr>
            <w:noProof/>
            <w:webHidden/>
          </w:rPr>
          <w:fldChar w:fldCharType="begin"/>
        </w:r>
        <w:r>
          <w:rPr>
            <w:noProof/>
            <w:webHidden/>
          </w:rPr>
          <w:instrText xml:space="preserve"> PAGEREF _Toc343844893 \h </w:instrText>
        </w:r>
        <w:r>
          <w:rPr>
            <w:noProof/>
            <w:webHidden/>
          </w:rPr>
        </w:r>
        <w:r>
          <w:rPr>
            <w:noProof/>
            <w:webHidden/>
          </w:rPr>
          <w:fldChar w:fldCharType="separate"/>
        </w:r>
        <w:r w:rsidR="00F133C3">
          <w:rPr>
            <w:noProof/>
            <w:webHidden/>
          </w:rPr>
          <w:t>80</w:t>
        </w:r>
        <w:r>
          <w:rPr>
            <w:noProof/>
            <w:webHidden/>
          </w:rPr>
          <w:fldChar w:fldCharType="end"/>
        </w:r>
      </w:hyperlink>
    </w:p>
    <w:p w14:paraId="7283C61D" w14:textId="719658C8" w:rsidR="00080179" w:rsidRDefault="00080179">
      <w:pPr>
        <w:pStyle w:val="TOC1"/>
        <w:rPr>
          <w:rFonts w:asciiTheme="minorHAnsi" w:eastAsiaTheme="minorEastAsia" w:hAnsiTheme="minorHAnsi" w:cstheme="minorBidi"/>
          <w:noProof/>
          <w:sz w:val="22"/>
        </w:rPr>
      </w:pPr>
      <w:hyperlink w:anchor="_Toc343844894" w:history="1">
        <w:r w:rsidRPr="002B654A">
          <w:rPr>
            <w:rStyle w:val="Hyperlink"/>
            <w:noProof/>
          </w:rPr>
          <w:t>PHỤ LỤC A    Bảng thuật ngữ Anh-Việt</w:t>
        </w:r>
        <w:r>
          <w:rPr>
            <w:noProof/>
            <w:webHidden/>
          </w:rPr>
          <w:tab/>
        </w:r>
        <w:r w:rsidR="007740F0">
          <w:rPr>
            <w:noProof/>
            <w:webHidden/>
          </w:rPr>
          <w:t>A</w:t>
        </w:r>
        <w:r>
          <w:rPr>
            <w:noProof/>
            <w:webHidden/>
          </w:rPr>
          <w:fldChar w:fldCharType="begin"/>
        </w:r>
        <w:r>
          <w:rPr>
            <w:noProof/>
            <w:webHidden/>
          </w:rPr>
          <w:instrText xml:space="preserve"> PAGEREF _Toc343844894 \h </w:instrText>
        </w:r>
        <w:r>
          <w:rPr>
            <w:noProof/>
            <w:webHidden/>
          </w:rPr>
        </w:r>
        <w:r>
          <w:rPr>
            <w:noProof/>
            <w:webHidden/>
          </w:rPr>
          <w:fldChar w:fldCharType="separate"/>
        </w:r>
        <w:r w:rsidR="00F133C3">
          <w:rPr>
            <w:noProof/>
            <w:webHidden/>
          </w:rPr>
          <w:t>1</w:t>
        </w:r>
        <w:r>
          <w:rPr>
            <w:noProof/>
            <w:webHidden/>
          </w:rPr>
          <w:fldChar w:fldCharType="end"/>
        </w:r>
      </w:hyperlink>
    </w:p>
    <w:p w14:paraId="445447F0" w14:textId="2FD8E6E5" w:rsidR="00080179" w:rsidRDefault="00080179">
      <w:pPr>
        <w:pStyle w:val="TOC1"/>
        <w:rPr>
          <w:rFonts w:asciiTheme="minorHAnsi" w:eastAsiaTheme="minorEastAsia" w:hAnsiTheme="minorHAnsi" w:cstheme="minorBidi"/>
          <w:noProof/>
          <w:sz w:val="22"/>
        </w:rPr>
      </w:pPr>
      <w:hyperlink w:anchor="_Toc343844895" w:history="1">
        <w:r w:rsidRPr="002B654A">
          <w:rPr>
            <w:rStyle w:val="Hyperlink"/>
            <w:noProof/>
          </w:rPr>
          <w:t>PHỤ LỤC B    Danh mục từ viết tắt</w:t>
        </w:r>
        <w:r>
          <w:rPr>
            <w:noProof/>
            <w:webHidden/>
          </w:rPr>
          <w:tab/>
        </w:r>
        <w:r w:rsidR="007740F0">
          <w:rPr>
            <w:noProof/>
            <w:webHidden/>
          </w:rPr>
          <w:t>B</w:t>
        </w:r>
        <w:r>
          <w:rPr>
            <w:noProof/>
            <w:webHidden/>
          </w:rPr>
          <w:fldChar w:fldCharType="begin"/>
        </w:r>
        <w:r>
          <w:rPr>
            <w:noProof/>
            <w:webHidden/>
          </w:rPr>
          <w:instrText xml:space="preserve"> PAGEREF _Toc343844895 \h </w:instrText>
        </w:r>
        <w:r>
          <w:rPr>
            <w:noProof/>
            <w:webHidden/>
          </w:rPr>
        </w:r>
        <w:r>
          <w:rPr>
            <w:noProof/>
            <w:webHidden/>
          </w:rPr>
          <w:fldChar w:fldCharType="separate"/>
        </w:r>
        <w:r w:rsidR="00F133C3">
          <w:rPr>
            <w:noProof/>
            <w:webHidden/>
          </w:rPr>
          <w:t>1</w:t>
        </w:r>
        <w:r>
          <w:rPr>
            <w:noProof/>
            <w:webHidden/>
          </w:rPr>
          <w:fldChar w:fldCharType="end"/>
        </w:r>
      </w:hyperlink>
    </w:p>
    <w:p w14:paraId="10A61E65" w14:textId="2F1EAAF2" w:rsidR="00080179" w:rsidRDefault="00080179">
      <w:pPr>
        <w:pStyle w:val="TOC1"/>
        <w:rPr>
          <w:rFonts w:asciiTheme="minorHAnsi" w:eastAsiaTheme="minorEastAsia" w:hAnsiTheme="minorHAnsi" w:cstheme="minorBidi"/>
          <w:noProof/>
          <w:sz w:val="22"/>
        </w:rPr>
      </w:pPr>
      <w:hyperlink w:anchor="_Toc343844896" w:history="1">
        <w:r w:rsidRPr="002B654A">
          <w:rPr>
            <w:rStyle w:val="Hyperlink"/>
            <w:noProof/>
          </w:rPr>
          <w:t>PHỤ LỤC C</w:t>
        </w:r>
      </w:hyperlink>
      <w:r>
        <w:rPr>
          <w:rStyle w:val="Hyperlink"/>
          <w:noProof/>
          <w:u w:val="none"/>
        </w:rPr>
        <w:t xml:space="preserve">    </w:t>
      </w:r>
      <w:hyperlink w:anchor="_Toc343844897" w:history="1">
        <w:r w:rsidRPr="002B654A">
          <w:rPr>
            <w:rStyle w:val="Hyperlink"/>
            <w:noProof/>
          </w:rPr>
          <w:t>Hướng dẫn sử dụng chương trình</w:t>
        </w:r>
        <w:r>
          <w:rPr>
            <w:noProof/>
            <w:webHidden/>
          </w:rPr>
          <w:tab/>
        </w:r>
        <w:r w:rsidR="007740F0">
          <w:rPr>
            <w:noProof/>
            <w:webHidden/>
          </w:rPr>
          <w:t>C</w:t>
        </w:r>
        <w:r>
          <w:rPr>
            <w:noProof/>
            <w:webHidden/>
          </w:rPr>
          <w:fldChar w:fldCharType="begin"/>
        </w:r>
        <w:r>
          <w:rPr>
            <w:noProof/>
            <w:webHidden/>
          </w:rPr>
          <w:instrText xml:space="preserve"> PAGEREF _Toc343844897 \h </w:instrText>
        </w:r>
        <w:r>
          <w:rPr>
            <w:noProof/>
            <w:webHidden/>
          </w:rPr>
        </w:r>
        <w:r>
          <w:rPr>
            <w:noProof/>
            <w:webHidden/>
          </w:rPr>
          <w:fldChar w:fldCharType="separate"/>
        </w:r>
        <w:r w:rsidR="00F133C3">
          <w:rPr>
            <w:noProof/>
            <w:webHidden/>
          </w:rPr>
          <w:t>1</w:t>
        </w:r>
        <w:r>
          <w:rPr>
            <w:noProof/>
            <w:webHidden/>
          </w:rPr>
          <w:fldChar w:fldCharType="end"/>
        </w:r>
      </w:hyperlink>
    </w:p>
    <w:p w14:paraId="0549AD73" w14:textId="77777777" w:rsidR="0099437A" w:rsidRDefault="002E545D" w:rsidP="0099437A">
      <w:r>
        <w:fldChar w:fldCharType="end"/>
      </w:r>
    </w:p>
    <w:p w14:paraId="04390058" w14:textId="77777777" w:rsidR="0099437A" w:rsidRDefault="0099437A">
      <w:pPr>
        <w:spacing w:before="0" w:after="200" w:line="276" w:lineRule="auto"/>
        <w:ind w:firstLine="0"/>
        <w:jc w:val="left"/>
        <w:rPr>
          <w:rFonts w:cs="Arial"/>
          <w:b/>
          <w:bCs/>
          <w:kern w:val="32"/>
          <w:sz w:val="32"/>
          <w:szCs w:val="32"/>
        </w:rPr>
      </w:pPr>
      <w:r>
        <w:br w:type="page"/>
      </w:r>
    </w:p>
    <w:p w14:paraId="71489AD8" w14:textId="768FC301" w:rsidR="0045424A" w:rsidRDefault="0045424A" w:rsidP="003A16E8">
      <w:pPr>
        <w:pStyle w:val="Heading1"/>
        <w:numPr>
          <w:ilvl w:val="0"/>
          <w:numId w:val="0"/>
        </w:numPr>
        <w:ind w:left="360"/>
      </w:pPr>
      <w:bookmarkStart w:id="14" w:name="_Toc343844687"/>
      <w:r w:rsidRPr="003A16E8">
        <w:lastRenderedPageBreak/>
        <w:t>DANH MỤC HÌNH</w:t>
      </w:r>
      <w:bookmarkEnd w:id="1"/>
      <w:bookmarkEnd w:id="14"/>
    </w:p>
    <w:p w14:paraId="2618ABE9" w14:textId="77777777" w:rsidR="007740F0" w:rsidRDefault="00187200">
      <w:pPr>
        <w:pStyle w:val="TOC1"/>
        <w:rPr>
          <w:rFonts w:asciiTheme="minorHAnsi" w:eastAsiaTheme="minorEastAsia" w:hAnsiTheme="minorHAnsi" w:cstheme="minorBidi"/>
          <w:noProof/>
          <w:sz w:val="22"/>
        </w:rPr>
      </w:pPr>
      <w:r>
        <w:fldChar w:fldCharType="begin"/>
      </w:r>
      <w:r>
        <w:instrText xml:space="preserve"> TOC \h \z \t "Hinh,1" </w:instrText>
      </w:r>
      <w:r>
        <w:fldChar w:fldCharType="separate"/>
      </w:r>
      <w:hyperlink w:anchor="_Toc343844898" w:history="1">
        <w:r w:rsidR="007740F0" w:rsidRPr="00E17BBC">
          <w:rPr>
            <w:rStyle w:val="Hyperlink"/>
            <w:noProof/>
          </w:rPr>
          <w:t>Hình 2.1: Số khách hàng đặt chỗ hàng tháng của hãng Pan Am</w:t>
        </w:r>
        <w:r w:rsidR="007740F0">
          <w:rPr>
            <w:noProof/>
            <w:webHidden/>
          </w:rPr>
          <w:tab/>
        </w:r>
        <w:r w:rsidR="007740F0">
          <w:rPr>
            <w:noProof/>
            <w:webHidden/>
          </w:rPr>
          <w:fldChar w:fldCharType="begin"/>
        </w:r>
        <w:r w:rsidR="007740F0">
          <w:rPr>
            <w:noProof/>
            <w:webHidden/>
          </w:rPr>
          <w:instrText xml:space="preserve"> PAGEREF _Toc343844898 \h </w:instrText>
        </w:r>
        <w:r w:rsidR="007740F0">
          <w:rPr>
            <w:noProof/>
            <w:webHidden/>
          </w:rPr>
        </w:r>
        <w:r w:rsidR="007740F0">
          <w:rPr>
            <w:noProof/>
            <w:webHidden/>
          </w:rPr>
          <w:fldChar w:fldCharType="separate"/>
        </w:r>
        <w:r w:rsidR="00F133C3">
          <w:rPr>
            <w:noProof/>
            <w:webHidden/>
          </w:rPr>
          <w:t>4</w:t>
        </w:r>
        <w:r w:rsidR="007740F0">
          <w:rPr>
            <w:noProof/>
            <w:webHidden/>
          </w:rPr>
          <w:fldChar w:fldCharType="end"/>
        </w:r>
      </w:hyperlink>
    </w:p>
    <w:p w14:paraId="1B87C0DF" w14:textId="77777777" w:rsidR="007740F0" w:rsidRDefault="007740F0">
      <w:pPr>
        <w:pStyle w:val="TOC1"/>
        <w:rPr>
          <w:rFonts w:asciiTheme="minorHAnsi" w:eastAsiaTheme="minorEastAsia" w:hAnsiTheme="minorHAnsi" w:cstheme="minorBidi"/>
          <w:noProof/>
          <w:sz w:val="22"/>
        </w:rPr>
      </w:pPr>
      <w:hyperlink w:anchor="_Toc343844899" w:history="1">
        <w:r w:rsidRPr="00E17BBC">
          <w:rPr>
            <w:rStyle w:val="Hyperlink"/>
            <w:noProof/>
          </w:rPr>
          <w:t>Hình 2.2: Mô hình bài toán dự báo chuỗi thời gian</w:t>
        </w:r>
        <w:r>
          <w:rPr>
            <w:noProof/>
            <w:webHidden/>
          </w:rPr>
          <w:tab/>
        </w:r>
        <w:r>
          <w:rPr>
            <w:noProof/>
            <w:webHidden/>
          </w:rPr>
          <w:fldChar w:fldCharType="begin"/>
        </w:r>
        <w:r>
          <w:rPr>
            <w:noProof/>
            <w:webHidden/>
          </w:rPr>
          <w:instrText xml:space="preserve"> PAGEREF _Toc343844899 \h </w:instrText>
        </w:r>
        <w:r>
          <w:rPr>
            <w:noProof/>
            <w:webHidden/>
          </w:rPr>
        </w:r>
        <w:r>
          <w:rPr>
            <w:noProof/>
            <w:webHidden/>
          </w:rPr>
          <w:fldChar w:fldCharType="separate"/>
        </w:r>
        <w:r w:rsidR="00F133C3">
          <w:rPr>
            <w:noProof/>
            <w:webHidden/>
          </w:rPr>
          <w:t>6</w:t>
        </w:r>
        <w:r>
          <w:rPr>
            <w:noProof/>
            <w:webHidden/>
          </w:rPr>
          <w:fldChar w:fldCharType="end"/>
        </w:r>
      </w:hyperlink>
    </w:p>
    <w:p w14:paraId="41FED978" w14:textId="77777777" w:rsidR="007740F0" w:rsidRDefault="007740F0">
      <w:pPr>
        <w:pStyle w:val="TOC1"/>
        <w:rPr>
          <w:rFonts w:asciiTheme="minorHAnsi" w:eastAsiaTheme="minorEastAsia" w:hAnsiTheme="minorHAnsi" w:cstheme="minorBidi"/>
          <w:noProof/>
          <w:sz w:val="22"/>
        </w:rPr>
      </w:pPr>
      <w:hyperlink w:anchor="_Toc343844900" w:history="1">
        <w:r w:rsidRPr="00E17BBC">
          <w:rPr>
            <w:rStyle w:val="Hyperlink"/>
            <w:noProof/>
          </w:rPr>
          <w:t>Hình 2.3: Hàm tự tương quan</w:t>
        </w:r>
        <w:r>
          <w:rPr>
            <w:noProof/>
            <w:webHidden/>
          </w:rPr>
          <w:tab/>
        </w:r>
        <w:r>
          <w:rPr>
            <w:noProof/>
            <w:webHidden/>
          </w:rPr>
          <w:fldChar w:fldCharType="begin"/>
        </w:r>
        <w:r>
          <w:rPr>
            <w:noProof/>
            <w:webHidden/>
          </w:rPr>
          <w:instrText xml:space="preserve"> PAGEREF _Toc343844900 \h </w:instrText>
        </w:r>
        <w:r>
          <w:rPr>
            <w:noProof/>
            <w:webHidden/>
          </w:rPr>
        </w:r>
        <w:r>
          <w:rPr>
            <w:noProof/>
            <w:webHidden/>
          </w:rPr>
          <w:fldChar w:fldCharType="separate"/>
        </w:r>
        <w:r w:rsidR="00F133C3">
          <w:rPr>
            <w:noProof/>
            <w:webHidden/>
          </w:rPr>
          <w:t>7</w:t>
        </w:r>
        <w:r>
          <w:rPr>
            <w:noProof/>
            <w:webHidden/>
          </w:rPr>
          <w:fldChar w:fldCharType="end"/>
        </w:r>
      </w:hyperlink>
    </w:p>
    <w:p w14:paraId="68E99BBF" w14:textId="77777777" w:rsidR="007740F0" w:rsidRDefault="007740F0">
      <w:pPr>
        <w:pStyle w:val="TOC1"/>
        <w:rPr>
          <w:rFonts w:asciiTheme="minorHAnsi" w:eastAsiaTheme="minorEastAsia" w:hAnsiTheme="minorHAnsi" w:cstheme="minorBidi"/>
          <w:noProof/>
          <w:sz w:val="22"/>
        </w:rPr>
      </w:pPr>
      <w:hyperlink w:anchor="_Toc343844901" w:history="1">
        <w:r w:rsidRPr="00E17BBC">
          <w:rPr>
            <w:rStyle w:val="Hyperlink"/>
            <w:noProof/>
          </w:rPr>
          <w:t>Hình 2.4: Độ tăng nhiệt độ trung bình hàng năm từ 1856 đến 2005</w:t>
        </w:r>
        <w:r>
          <w:rPr>
            <w:noProof/>
            <w:webHidden/>
          </w:rPr>
          <w:tab/>
        </w:r>
        <w:r>
          <w:rPr>
            <w:noProof/>
            <w:webHidden/>
          </w:rPr>
          <w:fldChar w:fldCharType="begin"/>
        </w:r>
        <w:r>
          <w:rPr>
            <w:noProof/>
            <w:webHidden/>
          </w:rPr>
          <w:instrText xml:space="preserve"> PAGEREF _Toc343844901 \h </w:instrText>
        </w:r>
        <w:r>
          <w:rPr>
            <w:noProof/>
            <w:webHidden/>
          </w:rPr>
        </w:r>
        <w:r>
          <w:rPr>
            <w:noProof/>
            <w:webHidden/>
          </w:rPr>
          <w:fldChar w:fldCharType="separate"/>
        </w:r>
        <w:r w:rsidR="00F133C3">
          <w:rPr>
            <w:noProof/>
            <w:webHidden/>
          </w:rPr>
          <w:t>9</w:t>
        </w:r>
        <w:r>
          <w:rPr>
            <w:noProof/>
            <w:webHidden/>
          </w:rPr>
          <w:fldChar w:fldCharType="end"/>
        </w:r>
      </w:hyperlink>
    </w:p>
    <w:p w14:paraId="6508CF58" w14:textId="77777777" w:rsidR="007740F0" w:rsidRDefault="007740F0">
      <w:pPr>
        <w:pStyle w:val="TOC1"/>
        <w:rPr>
          <w:rFonts w:asciiTheme="minorHAnsi" w:eastAsiaTheme="minorEastAsia" w:hAnsiTheme="minorHAnsi" w:cstheme="minorBidi"/>
          <w:noProof/>
          <w:sz w:val="22"/>
        </w:rPr>
      </w:pPr>
      <w:hyperlink w:anchor="_Toc343844902" w:history="1">
        <w:r w:rsidRPr="00E17BBC">
          <w:rPr>
            <w:rStyle w:val="Hyperlink"/>
            <w:noProof/>
            <w:lang w:val="fr-FR"/>
          </w:rPr>
          <w:t xml:space="preserve">Hình </w:t>
        </w:r>
        <w:r w:rsidRPr="00E17BBC">
          <w:rPr>
            <w:rStyle w:val="Hyperlink"/>
            <w:noProof/>
          </w:rPr>
          <w:t>2.5:</w:t>
        </w:r>
        <w:r w:rsidRPr="00E17BBC">
          <w:rPr>
            <w:rStyle w:val="Hyperlink"/>
            <w:noProof/>
            <w:lang w:val="fr-FR"/>
          </w:rPr>
          <w:t xml:space="preserve"> Hàm tự tương quan của chuỗi tăng nhiệt độ trung bình hàng năm từ 1856 đến 2005</w:t>
        </w:r>
        <w:r>
          <w:rPr>
            <w:noProof/>
            <w:webHidden/>
          </w:rPr>
          <w:tab/>
        </w:r>
        <w:r>
          <w:rPr>
            <w:noProof/>
            <w:webHidden/>
          </w:rPr>
          <w:fldChar w:fldCharType="begin"/>
        </w:r>
        <w:r>
          <w:rPr>
            <w:noProof/>
            <w:webHidden/>
          </w:rPr>
          <w:instrText xml:space="preserve"> PAGEREF _Toc343844902 \h </w:instrText>
        </w:r>
        <w:r>
          <w:rPr>
            <w:noProof/>
            <w:webHidden/>
          </w:rPr>
        </w:r>
        <w:r>
          <w:rPr>
            <w:noProof/>
            <w:webHidden/>
          </w:rPr>
          <w:fldChar w:fldCharType="separate"/>
        </w:r>
        <w:r w:rsidR="00F133C3">
          <w:rPr>
            <w:noProof/>
            <w:webHidden/>
          </w:rPr>
          <w:t>10</w:t>
        </w:r>
        <w:r>
          <w:rPr>
            <w:noProof/>
            <w:webHidden/>
          </w:rPr>
          <w:fldChar w:fldCharType="end"/>
        </w:r>
      </w:hyperlink>
    </w:p>
    <w:p w14:paraId="1E073E75" w14:textId="77777777" w:rsidR="007740F0" w:rsidRDefault="007740F0">
      <w:pPr>
        <w:pStyle w:val="TOC1"/>
        <w:rPr>
          <w:rFonts w:asciiTheme="minorHAnsi" w:eastAsiaTheme="minorEastAsia" w:hAnsiTheme="minorHAnsi" w:cstheme="minorBidi"/>
          <w:noProof/>
          <w:sz w:val="22"/>
        </w:rPr>
      </w:pPr>
      <w:hyperlink w:anchor="_Toc343844903" w:history="1">
        <w:r w:rsidRPr="00E17BBC">
          <w:rPr>
            <w:rStyle w:val="Hyperlink"/>
            <w:noProof/>
            <w:lang w:val="fr-FR"/>
          </w:rPr>
          <w:t xml:space="preserve">Hình </w:t>
        </w:r>
        <w:r w:rsidRPr="00E17BBC">
          <w:rPr>
            <w:rStyle w:val="Hyperlink"/>
            <w:noProof/>
          </w:rPr>
          <w:t>2.6:</w:t>
        </w:r>
        <w:r w:rsidRPr="00E17BBC">
          <w:rPr>
            <w:rStyle w:val="Hyperlink"/>
            <w:noProof/>
            <w:lang w:val="fr-FR"/>
          </w:rPr>
          <w:t xml:space="preserve"> (a) Chuỗi thời gian tĩnh, (b) Chuỗi thời gian không tĩnh.</w:t>
        </w:r>
        <w:r>
          <w:rPr>
            <w:noProof/>
            <w:webHidden/>
          </w:rPr>
          <w:tab/>
        </w:r>
        <w:r>
          <w:rPr>
            <w:noProof/>
            <w:webHidden/>
          </w:rPr>
          <w:fldChar w:fldCharType="begin"/>
        </w:r>
        <w:r>
          <w:rPr>
            <w:noProof/>
            <w:webHidden/>
          </w:rPr>
          <w:instrText xml:space="preserve"> PAGEREF _Toc343844903 \h </w:instrText>
        </w:r>
        <w:r>
          <w:rPr>
            <w:noProof/>
            <w:webHidden/>
          </w:rPr>
        </w:r>
        <w:r>
          <w:rPr>
            <w:noProof/>
            <w:webHidden/>
          </w:rPr>
          <w:fldChar w:fldCharType="separate"/>
        </w:r>
        <w:r w:rsidR="00F133C3">
          <w:rPr>
            <w:noProof/>
            <w:webHidden/>
          </w:rPr>
          <w:t>11</w:t>
        </w:r>
        <w:r>
          <w:rPr>
            <w:noProof/>
            <w:webHidden/>
          </w:rPr>
          <w:fldChar w:fldCharType="end"/>
        </w:r>
      </w:hyperlink>
    </w:p>
    <w:p w14:paraId="16F3E007" w14:textId="77777777" w:rsidR="007740F0" w:rsidRDefault="007740F0">
      <w:pPr>
        <w:pStyle w:val="TOC1"/>
        <w:rPr>
          <w:rFonts w:asciiTheme="minorHAnsi" w:eastAsiaTheme="minorEastAsia" w:hAnsiTheme="minorHAnsi" w:cstheme="minorBidi"/>
          <w:noProof/>
          <w:sz w:val="22"/>
        </w:rPr>
      </w:pPr>
      <w:hyperlink w:anchor="_Toc343844904" w:history="1">
        <w:r w:rsidRPr="00E17BBC">
          <w:rPr>
            <w:rStyle w:val="Hyperlink"/>
            <w:noProof/>
          </w:rPr>
          <w:t>Hình 2.7: Chuỗi thời gian có tính mùa</w:t>
        </w:r>
        <w:r>
          <w:rPr>
            <w:noProof/>
            <w:webHidden/>
          </w:rPr>
          <w:tab/>
        </w:r>
        <w:r>
          <w:rPr>
            <w:noProof/>
            <w:webHidden/>
          </w:rPr>
          <w:fldChar w:fldCharType="begin"/>
        </w:r>
        <w:r>
          <w:rPr>
            <w:noProof/>
            <w:webHidden/>
          </w:rPr>
          <w:instrText xml:space="preserve"> PAGEREF _Toc343844904 \h </w:instrText>
        </w:r>
        <w:r>
          <w:rPr>
            <w:noProof/>
            <w:webHidden/>
          </w:rPr>
        </w:r>
        <w:r>
          <w:rPr>
            <w:noProof/>
            <w:webHidden/>
          </w:rPr>
          <w:fldChar w:fldCharType="separate"/>
        </w:r>
        <w:r w:rsidR="00F133C3">
          <w:rPr>
            <w:noProof/>
            <w:webHidden/>
          </w:rPr>
          <w:t>12</w:t>
        </w:r>
        <w:r>
          <w:rPr>
            <w:noProof/>
            <w:webHidden/>
          </w:rPr>
          <w:fldChar w:fldCharType="end"/>
        </w:r>
      </w:hyperlink>
    </w:p>
    <w:p w14:paraId="24E637FF" w14:textId="77777777" w:rsidR="007740F0" w:rsidRDefault="007740F0">
      <w:pPr>
        <w:pStyle w:val="TOC1"/>
        <w:rPr>
          <w:rFonts w:asciiTheme="minorHAnsi" w:eastAsiaTheme="minorEastAsia" w:hAnsiTheme="minorHAnsi" w:cstheme="minorBidi"/>
          <w:noProof/>
          <w:sz w:val="22"/>
        </w:rPr>
      </w:pPr>
      <w:hyperlink w:anchor="_Toc343844905" w:history="1">
        <w:r w:rsidRPr="00E17BBC">
          <w:rPr>
            <w:rStyle w:val="Hyperlink"/>
            <w:noProof/>
            <w:lang w:val="fr-FR"/>
          </w:rPr>
          <w:t xml:space="preserve">Hình </w:t>
        </w:r>
        <w:r w:rsidRPr="00E17BBC">
          <w:rPr>
            <w:rStyle w:val="Hyperlink"/>
            <w:noProof/>
          </w:rPr>
          <w:t>3.1:</w:t>
        </w:r>
        <w:r w:rsidRPr="00E17BBC">
          <w:rPr>
            <w:rStyle w:val="Hyperlink"/>
            <w:noProof/>
            <w:lang w:val="fr-FR"/>
          </w:rPr>
          <w:t xml:space="preserve"> Hình ảnh của mô hình  MA(2)</w:t>
        </w:r>
        <w:r w:rsidRPr="00E17BBC">
          <w:rPr>
            <w:rStyle w:val="Hyperlink"/>
            <w:noProof/>
            <w:lang w:val="pt-BR"/>
          </w:rPr>
          <w:t xml:space="preserve"> </w:t>
        </w:r>
        <m:oMath>
          <m:r>
            <m:rPr>
              <m:sty m:val="p"/>
            </m:rPr>
            <w:rPr>
              <w:rStyle w:val="Hyperlink"/>
              <w:rFonts w:ascii="Cambria Math" w:hAnsi="Cambria Math"/>
              <w:noProof/>
              <w:lang w:val="pt-BR"/>
            </w:rPr>
            <m:t>yt=40+εt+0.7εt-1-0.28εt-2</m:t>
          </m:r>
        </m:oMath>
        <w:r>
          <w:rPr>
            <w:noProof/>
            <w:webHidden/>
          </w:rPr>
          <w:tab/>
        </w:r>
        <w:r>
          <w:rPr>
            <w:noProof/>
            <w:webHidden/>
          </w:rPr>
          <w:fldChar w:fldCharType="begin"/>
        </w:r>
        <w:r>
          <w:rPr>
            <w:noProof/>
            <w:webHidden/>
          </w:rPr>
          <w:instrText xml:space="preserve"> PAGEREF _Toc343844905 \h </w:instrText>
        </w:r>
        <w:r>
          <w:rPr>
            <w:noProof/>
            <w:webHidden/>
          </w:rPr>
        </w:r>
        <w:r>
          <w:rPr>
            <w:noProof/>
            <w:webHidden/>
          </w:rPr>
          <w:fldChar w:fldCharType="separate"/>
        </w:r>
        <w:r w:rsidR="00F133C3">
          <w:rPr>
            <w:noProof/>
            <w:webHidden/>
          </w:rPr>
          <w:t>16</w:t>
        </w:r>
        <w:r>
          <w:rPr>
            <w:noProof/>
            <w:webHidden/>
          </w:rPr>
          <w:fldChar w:fldCharType="end"/>
        </w:r>
      </w:hyperlink>
    </w:p>
    <w:p w14:paraId="2EFF081B" w14:textId="77777777" w:rsidR="007740F0" w:rsidRDefault="007740F0">
      <w:pPr>
        <w:pStyle w:val="TOC1"/>
        <w:rPr>
          <w:rFonts w:asciiTheme="minorHAnsi" w:eastAsiaTheme="minorEastAsia" w:hAnsiTheme="minorHAnsi" w:cstheme="minorBidi"/>
          <w:noProof/>
          <w:sz w:val="22"/>
        </w:rPr>
      </w:pPr>
      <w:hyperlink w:anchor="_Toc343844906" w:history="1">
        <w:r w:rsidRPr="00E17BBC">
          <w:rPr>
            <w:rStyle w:val="Hyperlink"/>
            <w:noProof/>
          </w:rPr>
          <w:t xml:space="preserve">Hình 3.2:  ACF và PACF của mô hình </w:t>
        </w:r>
        <m:oMath>
          <m:r>
            <m:rPr>
              <m:sty m:val="p"/>
            </m:rPr>
            <w:rPr>
              <w:rStyle w:val="Hyperlink"/>
              <w:rFonts w:ascii="Cambria Math" w:hAnsi="Cambria Math"/>
              <w:noProof/>
            </w:rPr>
            <m:t>yt=4+0.4yt-1+0.5yt-2+εt</m:t>
          </m:r>
        </m:oMath>
        <w:r>
          <w:rPr>
            <w:noProof/>
            <w:webHidden/>
          </w:rPr>
          <w:tab/>
        </w:r>
        <w:r>
          <w:rPr>
            <w:noProof/>
            <w:webHidden/>
          </w:rPr>
          <w:fldChar w:fldCharType="begin"/>
        </w:r>
        <w:r>
          <w:rPr>
            <w:noProof/>
            <w:webHidden/>
          </w:rPr>
          <w:instrText xml:space="preserve"> PAGEREF _Toc343844906 \h </w:instrText>
        </w:r>
        <w:r>
          <w:rPr>
            <w:noProof/>
            <w:webHidden/>
          </w:rPr>
        </w:r>
        <w:r>
          <w:rPr>
            <w:noProof/>
            <w:webHidden/>
          </w:rPr>
          <w:fldChar w:fldCharType="separate"/>
        </w:r>
        <w:r w:rsidR="00F133C3">
          <w:rPr>
            <w:noProof/>
            <w:webHidden/>
          </w:rPr>
          <w:t>19</w:t>
        </w:r>
        <w:r>
          <w:rPr>
            <w:noProof/>
            <w:webHidden/>
          </w:rPr>
          <w:fldChar w:fldCharType="end"/>
        </w:r>
      </w:hyperlink>
    </w:p>
    <w:p w14:paraId="08E6BED1" w14:textId="77777777" w:rsidR="007740F0" w:rsidRDefault="007740F0">
      <w:pPr>
        <w:pStyle w:val="TOC1"/>
        <w:rPr>
          <w:rFonts w:asciiTheme="minorHAnsi" w:eastAsiaTheme="minorEastAsia" w:hAnsiTheme="minorHAnsi" w:cstheme="minorBidi"/>
          <w:noProof/>
          <w:sz w:val="22"/>
        </w:rPr>
      </w:pPr>
      <w:hyperlink w:anchor="_Toc343844907" w:history="1">
        <w:r w:rsidRPr="00E17BBC">
          <w:rPr>
            <w:rStyle w:val="Hyperlink"/>
            <w:noProof/>
          </w:rPr>
          <w:t>Hình 3.3: Hàm tự tương quan và tự tương quan riêng phần của mô hình</w:t>
        </w:r>
        <w:r>
          <w:rPr>
            <w:noProof/>
            <w:webHidden/>
          </w:rPr>
          <w:tab/>
        </w:r>
        <w:r>
          <w:rPr>
            <w:noProof/>
            <w:webHidden/>
          </w:rPr>
          <w:fldChar w:fldCharType="begin"/>
        </w:r>
        <w:r>
          <w:rPr>
            <w:noProof/>
            <w:webHidden/>
          </w:rPr>
          <w:instrText xml:space="preserve"> PAGEREF _Toc343844907 \h </w:instrText>
        </w:r>
        <w:r>
          <w:rPr>
            <w:noProof/>
            <w:webHidden/>
          </w:rPr>
        </w:r>
        <w:r>
          <w:rPr>
            <w:noProof/>
            <w:webHidden/>
          </w:rPr>
          <w:fldChar w:fldCharType="separate"/>
        </w:r>
        <w:r w:rsidR="00F133C3">
          <w:rPr>
            <w:noProof/>
            <w:webHidden/>
          </w:rPr>
          <w:t>20</w:t>
        </w:r>
        <w:r>
          <w:rPr>
            <w:noProof/>
            <w:webHidden/>
          </w:rPr>
          <w:fldChar w:fldCharType="end"/>
        </w:r>
      </w:hyperlink>
    </w:p>
    <w:p w14:paraId="17330496" w14:textId="77777777" w:rsidR="007740F0" w:rsidRDefault="007740F0">
      <w:pPr>
        <w:pStyle w:val="TOC1"/>
        <w:rPr>
          <w:rFonts w:asciiTheme="minorHAnsi" w:eastAsiaTheme="minorEastAsia" w:hAnsiTheme="minorHAnsi" w:cstheme="minorBidi"/>
          <w:noProof/>
          <w:sz w:val="22"/>
        </w:rPr>
      </w:pPr>
      <w:hyperlink w:anchor="_Toc343844908" w:history="1">
        <m:oMath>
          <m:r>
            <m:rPr>
              <m:sty m:val="p"/>
            </m:rPr>
            <w:rPr>
              <w:rStyle w:val="Hyperlink"/>
              <w:rFonts w:ascii="Cambria Math" w:hAnsi="Cambria Math"/>
              <w:noProof/>
            </w:rPr>
            <m:t>yt=16+0.6yt-1+εt+0.8εt-1</m:t>
          </m:r>
        </m:oMath>
        <w:r>
          <w:rPr>
            <w:noProof/>
            <w:webHidden/>
          </w:rPr>
          <w:tab/>
        </w:r>
        <w:r>
          <w:rPr>
            <w:noProof/>
            <w:webHidden/>
          </w:rPr>
          <w:fldChar w:fldCharType="begin"/>
        </w:r>
        <w:r>
          <w:rPr>
            <w:noProof/>
            <w:webHidden/>
          </w:rPr>
          <w:instrText xml:space="preserve"> PAGEREF _Toc343844908 \h </w:instrText>
        </w:r>
        <w:r>
          <w:rPr>
            <w:noProof/>
            <w:webHidden/>
          </w:rPr>
        </w:r>
        <w:r>
          <w:rPr>
            <w:noProof/>
            <w:webHidden/>
          </w:rPr>
          <w:fldChar w:fldCharType="separate"/>
        </w:r>
        <w:r w:rsidR="00F133C3">
          <w:rPr>
            <w:noProof/>
            <w:webHidden/>
          </w:rPr>
          <w:t>20</w:t>
        </w:r>
        <w:r>
          <w:rPr>
            <w:noProof/>
            <w:webHidden/>
          </w:rPr>
          <w:fldChar w:fldCharType="end"/>
        </w:r>
      </w:hyperlink>
    </w:p>
    <w:p w14:paraId="1B43ABDC" w14:textId="77777777" w:rsidR="007740F0" w:rsidRDefault="007740F0">
      <w:pPr>
        <w:pStyle w:val="TOC1"/>
        <w:rPr>
          <w:rFonts w:asciiTheme="minorHAnsi" w:eastAsiaTheme="minorEastAsia" w:hAnsiTheme="minorHAnsi" w:cstheme="minorBidi"/>
          <w:noProof/>
          <w:sz w:val="22"/>
        </w:rPr>
      </w:pPr>
      <w:hyperlink w:anchor="_Toc343844909" w:history="1">
        <w:r w:rsidRPr="00E17BBC">
          <w:rPr>
            <w:rStyle w:val="Hyperlink"/>
            <w:noProof/>
          </w:rPr>
          <w:t>Hình 3.4: Các thành phần của mô hình SARIMA</w:t>
        </w:r>
        <w:r>
          <w:rPr>
            <w:noProof/>
            <w:webHidden/>
          </w:rPr>
          <w:tab/>
        </w:r>
        <w:r>
          <w:rPr>
            <w:noProof/>
            <w:webHidden/>
          </w:rPr>
          <w:fldChar w:fldCharType="begin"/>
        </w:r>
        <w:r>
          <w:rPr>
            <w:noProof/>
            <w:webHidden/>
          </w:rPr>
          <w:instrText xml:space="preserve"> PAGEREF _Toc343844909 \h </w:instrText>
        </w:r>
        <w:r>
          <w:rPr>
            <w:noProof/>
            <w:webHidden/>
          </w:rPr>
        </w:r>
        <w:r>
          <w:rPr>
            <w:noProof/>
            <w:webHidden/>
          </w:rPr>
          <w:fldChar w:fldCharType="separate"/>
        </w:r>
        <w:r w:rsidR="00F133C3">
          <w:rPr>
            <w:noProof/>
            <w:webHidden/>
          </w:rPr>
          <w:t>25</w:t>
        </w:r>
        <w:r>
          <w:rPr>
            <w:noProof/>
            <w:webHidden/>
          </w:rPr>
          <w:fldChar w:fldCharType="end"/>
        </w:r>
      </w:hyperlink>
    </w:p>
    <w:p w14:paraId="0E24E7B3" w14:textId="77777777" w:rsidR="007740F0" w:rsidRDefault="007740F0">
      <w:pPr>
        <w:pStyle w:val="TOC1"/>
        <w:rPr>
          <w:rFonts w:asciiTheme="minorHAnsi" w:eastAsiaTheme="minorEastAsia" w:hAnsiTheme="minorHAnsi" w:cstheme="minorBidi"/>
          <w:noProof/>
          <w:sz w:val="22"/>
        </w:rPr>
      </w:pPr>
      <w:hyperlink w:anchor="_Toc343844910" w:history="1">
        <w:r w:rsidRPr="00E17BBC">
          <w:rPr>
            <w:rStyle w:val="Hyperlink"/>
            <w:noProof/>
          </w:rPr>
          <w:t>Hình 3.5:  Thành phần khử mùa và xu hướng trong mô hình SARIMA</w:t>
        </w:r>
        <w:r>
          <w:rPr>
            <w:noProof/>
            <w:webHidden/>
          </w:rPr>
          <w:tab/>
        </w:r>
        <w:r>
          <w:rPr>
            <w:noProof/>
            <w:webHidden/>
          </w:rPr>
          <w:fldChar w:fldCharType="begin"/>
        </w:r>
        <w:r>
          <w:rPr>
            <w:noProof/>
            <w:webHidden/>
          </w:rPr>
          <w:instrText xml:space="preserve"> PAGEREF _Toc343844910 \h </w:instrText>
        </w:r>
        <w:r>
          <w:rPr>
            <w:noProof/>
            <w:webHidden/>
          </w:rPr>
        </w:r>
        <w:r>
          <w:rPr>
            <w:noProof/>
            <w:webHidden/>
          </w:rPr>
          <w:fldChar w:fldCharType="separate"/>
        </w:r>
        <w:r w:rsidR="00F133C3">
          <w:rPr>
            <w:noProof/>
            <w:webHidden/>
          </w:rPr>
          <w:t>26</w:t>
        </w:r>
        <w:r>
          <w:rPr>
            <w:noProof/>
            <w:webHidden/>
          </w:rPr>
          <w:fldChar w:fldCharType="end"/>
        </w:r>
      </w:hyperlink>
    </w:p>
    <w:p w14:paraId="38D96A29" w14:textId="77777777" w:rsidR="007740F0" w:rsidRDefault="007740F0">
      <w:pPr>
        <w:pStyle w:val="TOC1"/>
        <w:rPr>
          <w:rFonts w:asciiTheme="minorHAnsi" w:eastAsiaTheme="minorEastAsia" w:hAnsiTheme="minorHAnsi" w:cstheme="minorBidi"/>
          <w:noProof/>
          <w:sz w:val="22"/>
        </w:rPr>
      </w:pPr>
      <w:hyperlink w:anchor="_Toc343844911" w:history="1">
        <w:r w:rsidRPr="00E17BBC">
          <w:rPr>
            <w:rStyle w:val="Hyperlink"/>
            <w:noProof/>
          </w:rPr>
          <w:t>Hình 3.6: Quá trình ước lượng tham số mô hình SARIMA</w:t>
        </w:r>
        <w:r>
          <w:rPr>
            <w:noProof/>
            <w:webHidden/>
          </w:rPr>
          <w:tab/>
        </w:r>
        <w:r>
          <w:rPr>
            <w:noProof/>
            <w:webHidden/>
          </w:rPr>
          <w:fldChar w:fldCharType="begin"/>
        </w:r>
        <w:r>
          <w:rPr>
            <w:noProof/>
            <w:webHidden/>
          </w:rPr>
          <w:instrText xml:space="preserve"> PAGEREF _Toc343844911 \h </w:instrText>
        </w:r>
        <w:r>
          <w:rPr>
            <w:noProof/>
            <w:webHidden/>
          </w:rPr>
        </w:r>
        <w:r>
          <w:rPr>
            <w:noProof/>
            <w:webHidden/>
          </w:rPr>
          <w:fldChar w:fldCharType="separate"/>
        </w:r>
        <w:r w:rsidR="00F133C3">
          <w:rPr>
            <w:noProof/>
            <w:webHidden/>
          </w:rPr>
          <w:t>27</w:t>
        </w:r>
        <w:r>
          <w:rPr>
            <w:noProof/>
            <w:webHidden/>
          </w:rPr>
          <w:fldChar w:fldCharType="end"/>
        </w:r>
      </w:hyperlink>
    </w:p>
    <w:p w14:paraId="07CA8036" w14:textId="77777777" w:rsidR="007740F0" w:rsidRDefault="007740F0">
      <w:pPr>
        <w:pStyle w:val="TOC1"/>
        <w:rPr>
          <w:rFonts w:asciiTheme="minorHAnsi" w:eastAsiaTheme="minorEastAsia" w:hAnsiTheme="minorHAnsi" w:cstheme="minorBidi"/>
          <w:noProof/>
          <w:sz w:val="22"/>
        </w:rPr>
      </w:pPr>
      <w:hyperlink w:anchor="_Toc343844912" w:history="1">
        <w:r w:rsidRPr="00E17BBC">
          <w:rPr>
            <w:rStyle w:val="Hyperlink"/>
            <w:noProof/>
          </w:rPr>
          <w:t>Hình 4.1: Đơn vị mạng nơron</w:t>
        </w:r>
        <w:r>
          <w:rPr>
            <w:noProof/>
            <w:webHidden/>
          </w:rPr>
          <w:tab/>
        </w:r>
        <w:r>
          <w:rPr>
            <w:noProof/>
            <w:webHidden/>
          </w:rPr>
          <w:fldChar w:fldCharType="begin"/>
        </w:r>
        <w:r>
          <w:rPr>
            <w:noProof/>
            <w:webHidden/>
          </w:rPr>
          <w:instrText xml:space="preserve"> PAGEREF _Toc343844912 \h </w:instrText>
        </w:r>
        <w:r>
          <w:rPr>
            <w:noProof/>
            <w:webHidden/>
          </w:rPr>
        </w:r>
        <w:r>
          <w:rPr>
            <w:noProof/>
            <w:webHidden/>
          </w:rPr>
          <w:fldChar w:fldCharType="separate"/>
        </w:r>
        <w:r w:rsidR="00F133C3">
          <w:rPr>
            <w:noProof/>
            <w:webHidden/>
          </w:rPr>
          <w:t>31</w:t>
        </w:r>
        <w:r>
          <w:rPr>
            <w:noProof/>
            <w:webHidden/>
          </w:rPr>
          <w:fldChar w:fldCharType="end"/>
        </w:r>
      </w:hyperlink>
    </w:p>
    <w:p w14:paraId="7EA55EDF" w14:textId="77777777" w:rsidR="007740F0" w:rsidRDefault="007740F0">
      <w:pPr>
        <w:pStyle w:val="TOC1"/>
        <w:rPr>
          <w:rFonts w:asciiTheme="minorHAnsi" w:eastAsiaTheme="minorEastAsia" w:hAnsiTheme="minorHAnsi" w:cstheme="minorBidi"/>
          <w:noProof/>
          <w:sz w:val="22"/>
        </w:rPr>
      </w:pPr>
      <w:hyperlink w:anchor="_Toc343844913" w:history="1">
        <w:r w:rsidRPr="00E17BBC">
          <w:rPr>
            <w:rStyle w:val="Hyperlink"/>
            <w:noProof/>
          </w:rPr>
          <w:t>Hình 4.2: Mạng nơron truyền thẳng</w:t>
        </w:r>
        <w:r>
          <w:rPr>
            <w:noProof/>
            <w:webHidden/>
          </w:rPr>
          <w:tab/>
        </w:r>
        <w:r>
          <w:rPr>
            <w:noProof/>
            <w:webHidden/>
          </w:rPr>
          <w:fldChar w:fldCharType="begin"/>
        </w:r>
        <w:r>
          <w:rPr>
            <w:noProof/>
            <w:webHidden/>
          </w:rPr>
          <w:instrText xml:space="preserve"> PAGEREF _Toc343844913 \h </w:instrText>
        </w:r>
        <w:r>
          <w:rPr>
            <w:noProof/>
            <w:webHidden/>
          </w:rPr>
        </w:r>
        <w:r>
          <w:rPr>
            <w:noProof/>
            <w:webHidden/>
          </w:rPr>
          <w:fldChar w:fldCharType="separate"/>
        </w:r>
        <w:r w:rsidR="00F133C3">
          <w:rPr>
            <w:noProof/>
            <w:webHidden/>
          </w:rPr>
          <w:t>32</w:t>
        </w:r>
        <w:r>
          <w:rPr>
            <w:noProof/>
            <w:webHidden/>
          </w:rPr>
          <w:fldChar w:fldCharType="end"/>
        </w:r>
      </w:hyperlink>
    </w:p>
    <w:p w14:paraId="29358740" w14:textId="77777777" w:rsidR="007740F0" w:rsidRDefault="007740F0">
      <w:pPr>
        <w:pStyle w:val="TOC1"/>
        <w:rPr>
          <w:rFonts w:asciiTheme="minorHAnsi" w:eastAsiaTheme="minorEastAsia" w:hAnsiTheme="minorHAnsi" w:cstheme="minorBidi"/>
          <w:noProof/>
          <w:sz w:val="22"/>
        </w:rPr>
      </w:pPr>
      <w:hyperlink w:anchor="_Toc343844914" w:history="1">
        <w:r w:rsidRPr="00E17BBC">
          <w:rPr>
            <w:rStyle w:val="Hyperlink"/>
            <w:noProof/>
          </w:rPr>
          <w:t>Hình 4.3: Mạng nơron hồi quy</w:t>
        </w:r>
        <w:r>
          <w:rPr>
            <w:noProof/>
            <w:webHidden/>
          </w:rPr>
          <w:tab/>
        </w:r>
        <w:r>
          <w:rPr>
            <w:noProof/>
            <w:webHidden/>
          </w:rPr>
          <w:fldChar w:fldCharType="begin"/>
        </w:r>
        <w:r>
          <w:rPr>
            <w:noProof/>
            <w:webHidden/>
          </w:rPr>
          <w:instrText xml:space="preserve"> PAGEREF _Toc343844914 \h </w:instrText>
        </w:r>
        <w:r>
          <w:rPr>
            <w:noProof/>
            <w:webHidden/>
          </w:rPr>
        </w:r>
        <w:r>
          <w:rPr>
            <w:noProof/>
            <w:webHidden/>
          </w:rPr>
          <w:fldChar w:fldCharType="separate"/>
        </w:r>
        <w:r w:rsidR="00F133C3">
          <w:rPr>
            <w:noProof/>
            <w:webHidden/>
          </w:rPr>
          <w:t>33</w:t>
        </w:r>
        <w:r>
          <w:rPr>
            <w:noProof/>
            <w:webHidden/>
          </w:rPr>
          <w:fldChar w:fldCharType="end"/>
        </w:r>
      </w:hyperlink>
    </w:p>
    <w:p w14:paraId="05926E02" w14:textId="77777777" w:rsidR="007740F0" w:rsidRDefault="007740F0">
      <w:pPr>
        <w:pStyle w:val="TOC1"/>
        <w:rPr>
          <w:rFonts w:asciiTheme="minorHAnsi" w:eastAsiaTheme="minorEastAsia" w:hAnsiTheme="minorHAnsi" w:cstheme="minorBidi"/>
          <w:noProof/>
          <w:sz w:val="22"/>
        </w:rPr>
      </w:pPr>
      <w:hyperlink w:anchor="_Toc343844915" w:history="1">
        <w:r w:rsidRPr="00E17BBC">
          <w:rPr>
            <w:rStyle w:val="Hyperlink"/>
            <w:noProof/>
          </w:rPr>
          <w:t>Hình 4.4:  Mô hình học có giám sát</w:t>
        </w:r>
        <w:r>
          <w:rPr>
            <w:noProof/>
            <w:webHidden/>
          </w:rPr>
          <w:tab/>
        </w:r>
        <w:r>
          <w:rPr>
            <w:noProof/>
            <w:webHidden/>
          </w:rPr>
          <w:fldChar w:fldCharType="begin"/>
        </w:r>
        <w:r>
          <w:rPr>
            <w:noProof/>
            <w:webHidden/>
          </w:rPr>
          <w:instrText xml:space="preserve"> PAGEREF _Toc343844915 \h </w:instrText>
        </w:r>
        <w:r>
          <w:rPr>
            <w:noProof/>
            <w:webHidden/>
          </w:rPr>
        </w:r>
        <w:r>
          <w:rPr>
            <w:noProof/>
            <w:webHidden/>
          </w:rPr>
          <w:fldChar w:fldCharType="separate"/>
        </w:r>
        <w:r w:rsidR="00F133C3">
          <w:rPr>
            <w:noProof/>
            <w:webHidden/>
          </w:rPr>
          <w:t>34</w:t>
        </w:r>
        <w:r>
          <w:rPr>
            <w:noProof/>
            <w:webHidden/>
          </w:rPr>
          <w:fldChar w:fldCharType="end"/>
        </w:r>
      </w:hyperlink>
    </w:p>
    <w:p w14:paraId="5D92E857" w14:textId="77777777" w:rsidR="007740F0" w:rsidRDefault="007740F0">
      <w:pPr>
        <w:pStyle w:val="TOC1"/>
        <w:rPr>
          <w:rFonts w:asciiTheme="minorHAnsi" w:eastAsiaTheme="minorEastAsia" w:hAnsiTheme="minorHAnsi" w:cstheme="minorBidi"/>
          <w:noProof/>
          <w:sz w:val="22"/>
        </w:rPr>
      </w:pPr>
      <w:hyperlink w:anchor="_Toc343844916" w:history="1">
        <w:r w:rsidRPr="00E17BBC">
          <w:rPr>
            <w:rStyle w:val="Hyperlink"/>
            <w:noProof/>
          </w:rPr>
          <w:t>Hình 4.5: Đơn vị mạng nơron</w:t>
        </w:r>
        <w:r>
          <w:rPr>
            <w:noProof/>
            <w:webHidden/>
          </w:rPr>
          <w:tab/>
        </w:r>
        <w:r>
          <w:rPr>
            <w:noProof/>
            <w:webHidden/>
          </w:rPr>
          <w:fldChar w:fldCharType="begin"/>
        </w:r>
        <w:r>
          <w:rPr>
            <w:noProof/>
            <w:webHidden/>
          </w:rPr>
          <w:instrText xml:space="preserve"> PAGEREF _Toc343844916 \h </w:instrText>
        </w:r>
        <w:r>
          <w:rPr>
            <w:noProof/>
            <w:webHidden/>
          </w:rPr>
        </w:r>
        <w:r>
          <w:rPr>
            <w:noProof/>
            <w:webHidden/>
          </w:rPr>
          <w:fldChar w:fldCharType="separate"/>
        </w:r>
        <w:r w:rsidR="00F133C3">
          <w:rPr>
            <w:noProof/>
            <w:webHidden/>
          </w:rPr>
          <w:t>35</w:t>
        </w:r>
        <w:r>
          <w:rPr>
            <w:noProof/>
            <w:webHidden/>
          </w:rPr>
          <w:fldChar w:fldCharType="end"/>
        </w:r>
      </w:hyperlink>
    </w:p>
    <w:p w14:paraId="67E8327C" w14:textId="77777777" w:rsidR="007740F0" w:rsidRDefault="007740F0">
      <w:pPr>
        <w:pStyle w:val="TOC1"/>
        <w:rPr>
          <w:rFonts w:asciiTheme="minorHAnsi" w:eastAsiaTheme="minorEastAsia" w:hAnsiTheme="minorHAnsi" w:cstheme="minorBidi"/>
          <w:noProof/>
          <w:sz w:val="22"/>
        </w:rPr>
      </w:pPr>
      <w:hyperlink w:anchor="_Toc343844917" w:history="1">
        <w:r w:rsidRPr="00E17BBC">
          <w:rPr>
            <w:rStyle w:val="Hyperlink"/>
            <w:noProof/>
          </w:rPr>
          <w:t>Hình 4.6: Mặt quyết định biểu diễn bởi perceptron hai đầu nhập</w:t>
        </w:r>
        <w:r>
          <w:rPr>
            <w:noProof/>
            <w:webHidden/>
          </w:rPr>
          <w:tab/>
        </w:r>
        <w:r>
          <w:rPr>
            <w:noProof/>
            <w:webHidden/>
          </w:rPr>
          <w:fldChar w:fldCharType="begin"/>
        </w:r>
        <w:r>
          <w:rPr>
            <w:noProof/>
            <w:webHidden/>
          </w:rPr>
          <w:instrText xml:space="preserve"> PAGEREF _Toc343844917 \h </w:instrText>
        </w:r>
        <w:r>
          <w:rPr>
            <w:noProof/>
            <w:webHidden/>
          </w:rPr>
        </w:r>
        <w:r>
          <w:rPr>
            <w:noProof/>
            <w:webHidden/>
          </w:rPr>
          <w:fldChar w:fldCharType="separate"/>
        </w:r>
        <w:r w:rsidR="00F133C3">
          <w:rPr>
            <w:noProof/>
            <w:webHidden/>
          </w:rPr>
          <w:t>36</w:t>
        </w:r>
        <w:r>
          <w:rPr>
            <w:noProof/>
            <w:webHidden/>
          </w:rPr>
          <w:fldChar w:fldCharType="end"/>
        </w:r>
      </w:hyperlink>
    </w:p>
    <w:p w14:paraId="51E5B9EE" w14:textId="77777777" w:rsidR="007740F0" w:rsidRDefault="007740F0">
      <w:pPr>
        <w:pStyle w:val="TOC1"/>
        <w:rPr>
          <w:rFonts w:asciiTheme="minorHAnsi" w:eastAsiaTheme="minorEastAsia" w:hAnsiTheme="minorHAnsi" w:cstheme="minorBidi"/>
          <w:noProof/>
          <w:sz w:val="22"/>
        </w:rPr>
      </w:pPr>
      <w:hyperlink w:anchor="_Toc343844918" w:history="1">
        <w:r w:rsidRPr="00E17BBC">
          <w:rPr>
            <w:rStyle w:val="Hyperlink"/>
            <w:noProof/>
          </w:rPr>
          <w:t>Hình 4.7: Hàm lỗi của một đơn vị tuyến tính</w:t>
        </w:r>
        <w:r>
          <w:rPr>
            <w:noProof/>
            <w:webHidden/>
          </w:rPr>
          <w:tab/>
        </w:r>
        <w:r>
          <w:rPr>
            <w:noProof/>
            <w:webHidden/>
          </w:rPr>
          <w:fldChar w:fldCharType="begin"/>
        </w:r>
        <w:r>
          <w:rPr>
            <w:noProof/>
            <w:webHidden/>
          </w:rPr>
          <w:instrText xml:space="preserve"> PAGEREF _Toc343844918 \h </w:instrText>
        </w:r>
        <w:r>
          <w:rPr>
            <w:noProof/>
            <w:webHidden/>
          </w:rPr>
        </w:r>
        <w:r>
          <w:rPr>
            <w:noProof/>
            <w:webHidden/>
          </w:rPr>
          <w:fldChar w:fldCharType="separate"/>
        </w:r>
        <w:r w:rsidR="00F133C3">
          <w:rPr>
            <w:noProof/>
            <w:webHidden/>
          </w:rPr>
          <w:t>38</w:t>
        </w:r>
        <w:r>
          <w:rPr>
            <w:noProof/>
            <w:webHidden/>
          </w:rPr>
          <w:fldChar w:fldCharType="end"/>
        </w:r>
      </w:hyperlink>
    </w:p>
    <w:p w14:paraId="751AB51A" w14:textId="77777777" w:rsidR="007740F0" w:rsidRDefault="007740F0">
      <w:pPr>
        <w:pStyle w:val="TOC1"/>
        <w:rPr>
          <w:rFonts w:asciiTheme="minorHAnsi" w:eastAsiaTheme="minorEastAsia" w:hAnsiTheme="minorHAnsi" w:cstheme="minorBidi"/>
          <w:noProof/>
          <w:sz w:val="22"/>
        </w:rPr>
      </w:pPr>
      <w:hyperlink w:anchor="_Toc343844919" w:history="1">
        <w:r w:rsidRPr="00E17BBC">
          <w:rPr>
            <w:rStyle w:val="Hyperlink"/>
            <w:noProof/>
          </w:rPr>
          <w:t>Hình 4.8: Đơn vị sigmoid</w:t>
        </w:r>
        <w:r>
          <w:rPr>
            <w:noProof/>
            <w:webHidden/>
          </w:rPr>
          <w:tab/>
        </w:r>
        <w:r>
          <w:rPr>
            <w:noProof/>
            <w:webHidden/>
          </w:rPr>
          <w:fldChar w:fldCharType="begin"/>
        </w:r>
        <w:r>
          <w:rPr>
            <w:noProof/>
            <w:webHidden/>
          </w:rPr>
          <w:instrText xml:space="preserve"> PAGEREF _Toc343844919 \h </w:instrText>
        </w:r>
        <w:r>
          <w:rPr>
            <w:noProof/>
            <w:webHidden/>
          </w:rPr>
        </w:r>
        <w:r>
          <w:rPr>
            <w:noProof/>
            <w:webHidden/>
          </w:rPr>
          <w:fldChar w:fldCharType="separate"/>
        </w:r>
        <w:r w:rsidR="00F133C3">
          <w:rPr>
            <w:noProof/>
            <w:webHidden/>
          </w:rPr>
          <w:t>41</w:t>
        </w:r>
        <w:r>
          <w:rPr>
            <w:noProof/>
            <w:webHidden/>
          </w:rPr>
          <w:fldChar w:fldCharType="end"/>
        </w:r>
      </w:hyperlink>
    </w:p>
    <w:p w14:paraId="1CA297E4" w14:textId="77777777" w:rsidR="007740F0" w:rsidRDefault="007740F0">
      <w:pPr>
        <w:pStyle w:val="TOC1"/>
        <w:rPr>
          <w:rFonts w:asciiTheme="minorHAnsi" w:eastAsiaTheme="minorEastAsia" w:hAnsiTheme="minorHAnsi" w:cstheme="minorBidi"/>
          <w:noProof/>
          <w:sz w:val="22"/>
        </w:rPr>
      </w:pPr>
      <w:hyperlink w:anchor="_Toc343844920" w:history="1">
        <w:r w:rsidRPr="00E17BBC">
          <w:rPr>
            <w:rStyle w:val="Hyperlink"/>
            <w:noProof/>
          </w:rPr>
          <w:t>Hình 4.9: Giải thuật lan truyền ngược</w:t>
        </w:r>
        <w:r>
          <w:rPr>
            <w:noProof/>
            <w:webHidden/>
          </w:rPr>
          <w:tab/>
        </w:r>
        <w:r>
          <w:rPr>
            <w:noProof/>
            <w:webHidden/>
          </w:rPr>
          <w:fldChar w:fldCharType="begin"/>
        </w:r>
        <w:r>
          <w:rPr>
            <w:noProof/>
            <w:webHidden/>
          </w:rPr>
          <w:instrText xml:space="preserve"> PAGEREF _Toc343844920 \h </w:instrText>
        </w:r>
        <w:r>
          <w:rPr>
            <w:noProof/>
            <w:webHidden/>
          </w:rPr>
        </w:r>
        <w:r>
          <w:rPr>
            <w:noProof/>
            <w:webHidden/>
          </w:rPr>
          <w:fldChar w:fldCharType="separate"/>
        </w:r>
        <w:r w:rsidR="00F133C3">
          <w:rPr>
            <w:noProof/>
            <w:webHidden/>
          </w:rPr>
          <w:t>45</w:t>
        </w:r>
        <w:r>
          <w:rPr>
            <w:noProof/>
            <w:webHidden/>
          </w:rPr>
          <w:fldChar w:fldCharType="end"/>
        </w:r>
      </w:hyperlink>
    </w:p>
    <w:p w14:paraId="24A9B99B" w14:textId="77777777" w:rsidR="007740F0" w:rsidRDefault="007740F0">
      <w:pPr>
        <w:pStyle w:val="TOC1"/>
        <w:rPr>
          <w:rFonts w:asciiTheme="minorHAnsi" w:eastAsiaTheme="minorEastAsia" w:hAnsiTheme="minorHAnsi" w:cstheme="minorBidi"/>
          <w:noProof/>
          <w:sz w:val="22"/>
        </w:rPr>
      </w:pPr>
      <w:hyperlink w:anchor="_Toc343844921" w:history="1">
        <w:r w:rsidRPr="00E17BBC">
          <w:rPr>
            <w:rStyle w:val="Hyperlink"/>
            <w:noProof/>
          </w:rPr>
          <w:t>Hình 4.9: Giải thuật RPROP</w:t>
        </w:r>
        <w:r>
          <w:rPr>
            <w:noProof/>
            <w:webHidden/>
          </w:rPr>
          <w:tab/>
        </w:r>
        <w:r>
          <w:rPr>
            <w:noProof/>
            <w:webHidden/>
          </w:rPr>
          <w:fldChar w:fldCharType="begin"/>
        </w:r>
        <w:r>
          <w:rPr>
            <w:noProof/>
            <w:webHidden/>
          </w:rPr>
          <w:instrText xml:space="preserve"> PAGEREF _Toc343844921 \h </w:instrText>
        </w:r>
        <w:r>
          <w:rPr>
            <w:noProof/>
            <w:webHidden/>
          </w:rPr>
        </w:r>
        <w:r>
          <w:rPr>
            <w:noProof/>
            <w:webHidden/>
          </w:rPr>
          <w:fldChar w:fldCharType="separate"/>
        </w:r>
        <w:r w:rsidR="00F133C3">
          <w:rPr>
            <w:noProof/>
            <w:webHidden/>
          </w:rPr>
          <w:t>48</w:t>
        </w:r>
        <w:r>
          <w:rPr>
            <w:noProof/>
            <w:webHidden/>
          </w:rPr>
          <w:fldChar w:fldCharType="end"/>
        </w:r>
      </w:hyperlink>
    </w:p>
    <w:p w14:paraId="1E42367E" w14:textId="77777777" w:rsidR="007740F0" w:rsidRDefault="007740F0">
      <w:pPr>
        <w:pStyle w:val="TOC1"/>
        <w:rPr>
          <w:rFonts w:asciiTheme="minorHAnsi" w:eastAsiaTheme="minorEastAsia" w:hAnsiTheme="minorHAnsi" w:cstheme="minorBidi"/>
          <w:noProof/>
          <w:sz w:val="22"/>
        </w:rPr>
      </w:pPr>
      <w:hyperlink w:anchor="_Toc343844922" w:history="1">
        <w:r w:rsidRPr="00E17BBC">
          <w:rPr>
            <w:rStyle w:val="Hyperlink"/>
            <w:noProof/>
          </w:rPr>
          <w:t>Hình 4.10: Mô hình học với chuỗi thời gian</w:t>
        </w:r>
        <w:r>
          <w:rPr>
            <w:noProof/>
            <w:webHidden/>
          </w:rPr>
          <w:tab/>
        </w:r>
        <w:r>
          <w:rPr>
            <w:noProof/>
            <w:webHidden/>
          </w:rPr>
          <w:fldChar w:fldCharType="begin"/>
        </w:r>
        <w:r>
          <w:rPr>
            <w:noProof/>
            <w:webHidden/>
          </w:rPr>
          <w:instrText xml:space="preserve"> PAGEREF _Toc343844922 \h </w:instrText>
        </w:r>
        <w:r>
          <w:rPr>
            <w:noProof/>
            <w:webHidden/>
          </w:rPr>
        </w:r>
        <w:r>
          <w:rPr>
            <w:noProof/>
            <w:webHidden/>
          </w:rPr>
          <w:fldChar w:fldCharType="separate"/>
        </w:r>
        <w:r w:rsidR="00F133C3">
          <w:rPr>
            <w:noProof/>
            <w:webHidden/>
          </w:rPr>
          <w:t>50</w:t>
        </w:r>
        <w:r>
          <w:rPr>
            <w:noProof/>
            <w:webHidden/>
          </w:rPr>
          <w:fldChar w:fldCharType="end"/>
        </w:r>
      </w:hyperlink>
    </w:p>
    <w:p w14:paraId="6D3148AD" w14:textId="77777777" w:rsidR="007740F0" w:rsidRDefault="007740F0">
      <w:pPr>
        <w:pStyle w:val="TOC1"/>
        <w:rPr>
          <w:rFonts w:asciiTheme="minorHAnsi" w:eastAsiaTheme="minorEastAsia" w:hAnsiTheme="minorHAnsi" w:cstheme="minorBidi"/>
          <w:noProof/>
          <w:sz w:val="22"/>
        </w:rPr>
      </w:pPr>
      <w:hyperlink w:anchor="_Toc343844923" w:history="1">
        <w:r w:rsidRPr="00E17BBC">
          <w:rPr>
            <w:rStyle w:val="Hyperlink"/>
            <w:noProof/>
          </w:rPr>
          <w:t>Hình 5.1 Mô hình kết hợp ARIMA và mạng nơron</w:t>
        </w:r>
        <w:r>
          <w:rPr>
            <w:noProof/>
            <w:webHidden/>
          </w:rPr>
          <w:tab/>
        </w:r>
        <w:r>
          <w:rPr>
            <w:noProof/>
            <w:webHidden/>
          </w:rPr>
          <w:fldChar w:fldCharType="begin"/>
        </w:r>
        <w:r>
          <w:rPr>
            <w:noProof/>
            <w:webHidden/>
          </w:rPr>
          <w:instrText xml:space="preserve"> PAGEREF _Toc343844923 \h </w:instrText>
        </w:r>
        <w:r>
          <w:rPr>
            <w:noProof/>
            <w:webHidden/>
          </w:rPr>
        </w:r>
        <w:r>
          <w:rPr>
            <w:noProof/>
            <w:webHidden/>
          </w:rPr>
          <w:fldChar w:fldCharType="separate"/>
        </w:r>
        <w:r w:rsidR="00F133C3">
          <w:rPr>
            <w:noProof/>
            <w:webHidden/>
          </w:rPr>
          <w:t>60</w:t>
        </w:r>
        <w:r>
          <w:rPr>
            <w:noProof/>
            <w:webHidden/>
          </w:rPr>
          <w:fldChar w:fldCharType="end"/>
        </w:r>
      </w:hyperlink>
    </w:p>
    <w:p w14:paraId="16BE0AF0" w14:textId="77777777" w:rsidR="007740F0" w:rsidRDefault="007740F0">
      <w:pPr>
        <w:pStyle w:val="TOC1"/>
        <w:rPr>
          <w:rFonts w:asciiTheme="minorHAnsi" w:eastAsiaTheme="minorEastAsia" w:hAnsiTheme="minorHAnsi" w:cstheme="minorBidi"/>
          <w:noProof/>
          <w:sz w:val="22"/>
        </w:rPr>
      </w:pPr>
      <w:hyperlink w:anchor="_Toc343844924" w:history="1">
        <w:r w:rsidRPr="00E17BBC">
          <w:rPr>
            <w:rStyle w:val="Hyperlink"/>
            <w:noProof/>
          </w:rPr>
          <w:t>Hình 6.1: Giao diện quá trình xây dựng mô hình SARIMA</w:t>
        </w:r>
        <w:r>
          <w:rPr>
            <w:noProof/>
            <w:webHidden/>
          </w:rPr>
          <w:tab/>
        </w:r>
        <w:r>
          <w:rPr>
            <w:noProof/>
            <w:webHidden/>
          </w:rPr>
          <w:fldChar w:fldCharType="begin"/>
        </w:r>
        <w:r>
          <w:rPr>
            <w:noProof/>
            <w:webHidden/>
          </w:rPr>
          <w:instrText xml:space="preserve"> PAGEREF _Toc343844924 \h </w:instrText>
        </w:r>
        <w:r>
          <w:rPr>
            <w:noProof/>
            <w:webHidden/>
          </w:rPr>
        </w:r>
        <w:r>
          <w:rPr>
            <w:noProof/>
            <w:webHidden/>
          </w:rPr>
          <w:fldChar w:fldCharType="separate"/>
        </w:r>
        <w:r w:rsidR="00F133C3">
          <w:rPr>
            <w:noProof/>
            <w:webHidden/>
          </w:rPr>
          <w:t>62</w:t>
        </w:r>
        <w:r>
          <w:rPr>
            <w:noProof/>
            <w:webHidden/>
          </w:rPr>
          <w:fldChar w:fldCharType="end"/>
        </w:r>
      </w:hyperlink>
    </w:p>
    <w:p w14:paraId="13B656DB" w14:textId="77777777" w:rsidR="007740F0" w:rsidRDefault="007740F0">
      <w:pPr>
        <w:pStyle w:val="TOC1"/>
        <w:rPr>
          <w:rFonts w:asciiTheme="minorHAnsi" w:eastAsiaTheme="minorEastAsia" w:hAnsiTheme="minorHAnsi" w:cstheme="minorBidi"/>
          <w:noProof/>
          <w:sz w:val="22"/>
        </w:rPr>
      </w:pPr>
      <w:hyperlink w:anchor="_Toc343844925" w:history="1">
        <w:r w:rsidRPr="00E17BBC">
          <w:rPr>
            <w:rStyle w:val="Hyperlink"/>
            <w:noProof/>
          </w:rPr>
          <w:t>Hình 6.2: Giao diện quá trình xây dựng mô hình mạng nơron</w:t>
        </w:r>
        <w:r>
          <w:rPr>
            <w:noProof/>
            <w:webHidden/>
          </w:rPr>
          <w:tab/>
        </w:r>
        <w:r>
          <w:rPr>
            <w:noProof/>
            <w:webHidden/>
          </w:rPr>
          <w:fldChar w:fldCharType="begin"/>
        </w:r>
        <w:r>
          <w:rPr>
            <w:noProof/>
            <w:webHidden/>
          </w:rPr>
          <w:instrText xml:space="preserve"> PAGEREF _Toc343844925 \h </w:instrText>
        </w:r>
        <w:r>
          <w:rPr>
            <w:noProof/>
            <w:webHidden/>
          </w:rPr>
        </w:r>
        <w:r>
          <w:rPr>
            <w:noProof/>
            <w:webHidden/>
          </w:rPr>
          <w:fldChar w:fldCharType="separate"/>
        </w:r>
        <w:r w:rsidR="00F133C3">
          <w:rPr>
            <w:noProof/>
            <w:webHidden/>
          </w:rPr>
          <w:t>63</w:t>
        </w:r>
        <w:r>
          <w:rPr>
            <w:noProof/>
            <w:webHidden/>
          </w:rPr>
          <w:fldChar w:fldCharType="end"/>
        </w:r>
      </w:hyperlink>
    </w:p>
    <w:p w14:paraId="552ED5D7" w14:textId="77777777" w:rsidR="007740F0" w:rsidRDefault="007740F0">
      <w:pPr>
        <w:pStyle w:val="TOC1"/>
        <w:rPr>
          <w:rFonts w:asciiTheme="minorHAnsi" w:eastAsiaTheme="minorEastAsia" w:hAnsiTheme="minorHAnsi" w:cstheme="minorBidi"/>
          <w:noProof/>
          <w:sz w:val="22"/>
        </w:rPr>
      </w:pPr>
      <w:hyperlink w:anchor="_Toc343844926" w:history="1">
        <w:r w:rsidRPr="00E17BBC">
          <w:rPr>
            <w:rStyle w:val="Hyperlink"/>
            <w:noProof/>
          </w:rPr>
          <w:t>Hình 6.3: Giao diện quá trình dự đoán sử dụng mô hình kết hợp</w:t>
        </w:r>
        <w:r>
          <w:rPr>
            <w:noProof/>
            <w:webHidden/>
          </w:rPr>
          <w:tab/>
        </w:r>
        <w:r>
          <w:rPr>
            <w:noProof/>
            <w:webHidden/>
          </w:rPr>
          <w:fldChar w:fldCharType="begin"/>
        </w:r>
        <w:r>
          <w:rPr>
            <w:noProof/>
            <w:webHidden/>
          </w:rPr>
          <w:instrText xml:space="preserve"> PAGEREF _Toc343844926 \h </w:instrText>
        </w:r>
        <w:r>
          <w:rPr>
            <w:noProof/>
            <w:webHidden/>
          </w:rPr>
        </w:r>
        <w:r>
          <w:rPr>
            <w:noProof/>
            <w:webHidden/>
          </w:rPr>
          <w:fldChar w:fldCharType="separate"/>
        </w:r>
        <w:r w:rsidR="00F133C3">
          <w:rPr>
            <w:noProof/>
            <w:webHidden/>
          </w:rPr>
          <w:t>64</w:t>
        </w:r>
        <w:r>
          <w:rPr>
            <w:noProof/>
            <w:webHidden/>
          </w:rPr>
          <w:fldChar w:fldCharType="end"/>
        </w:r>
      </w:hyperlink>
    </w:p>
    <w:p w14:paraId="00CE817C" w14:textId="77777777" w:rsidR="007740F0" w:rsidRDefault="007740F0">
      <w:pPr>
        <w:pStyle w:val="TOC1"/>
        <w:rPr>
          <w:rFonts w:asciiTheme="minorHAnsi" w:eastAsiaTheme="minorEastAsia" w:hAnsiTheme="minorHAnsi" w:cstheme="minorBidi"/>
          <w:noProof/>
          <w:sz w:val="22"/>
        </w:rPr>
      </w:pPr>
      <w:hyperlink w:anchor="_Toc343844927" w:history="1">
        <w:r w:rsidRPr="00E17BBC">
          <w:rPr>
            <w:rStyle w:val="Hyperlink"/>
            <w:noProof/>
          </w:rPr>
          <w:t>Hình 6.4: Đồ thị của chuỗi thời gian</w:t>
        </w:r>
        <w:r>
          <w:rPr>
            <w:noProof/>
            <w:webHidden/>
          </w:rPr>
          <w:tab/>
        </w:r>
        <w:r>
          <w:rPr>
            <w:noProof/>
            <w:webHidden/>
          </w:rPr>
          <w:fldChar w:fldCharType="begin"/>
        </w:r>
        <w:r>
          <w:rPr>
            <w:noProof/>
            <w:webHidden/>
          </w:rPr>
          <w:instrText xml:space="preserve"> PAGEREF _Toc343844927 \h </w:instrText>
        </w:r>
        <w:r>
          <w:rPr>
            <w:noProof/>
            <w:webHidden/>
          </w:rPr>
        </w:r>
        <w:r>
          <w:rPr>
            <w:noProof/>
            <w:webHidden/>
          </w:rPr>
          <w:fldChar w:fldCharType="separate"/>
        </w:r>
        <w:r w:rsidR="00F133C3">
          <w:rPr>
            <w:noProof/>
            <w:webHidden/>
          </w:rPr>
          <w:t>65</w:t>
        </w:r>
        <w:r>
          <w:rPr>
            <w:noProof/>
            <w:webHidden/>
          </w:rPr>
          <w:fldChar w:fldCharType="end"/>
        </w:r>
      </w:hyperlink>
    </w:p>
    <w:p w14:paraId="0D4A2680" w14:textId="77777777" w:rsidR="007740F0" w:rsidRDefault="007740F0">
      <w:pPr>
        <w:pStyle w:val="TOC1"/>
        <w:rPr>
          <w:rFonts w:asciiTheme="minorHAnsi" w:eastAsiaTheme="minorEastAsia" w:hAnsiTheme="minorHAnsi" w:cstheme="minorBidi"/>
          <w:noProof/>
          <w:sz w:val="22"/>
        </w:rPr>
      </w:pPr>
      <w:hyperlink w:anchor="_Toc343844928" w:history="1">
        <w:r w:rsidRPr="00E17BBC">
          <w:rPr>
            <w:rStyle w:val="Hyperlink"/>
            <w:noProof/>
          </w:rPr>
          <w:t>Hình 6.5: Hàm tự tương quan của chuỗi thời gian</w:t>
        </w:r>
        <w:r>
          <w:rPr>
            <w:noProof/>
            <w:webHidden/>
          </w:rPr>
          <w:tab/>
        </w:r>
        <w:r>
          <w:rPr>
            <w:noProof/>
            <w:webHidden/>
          </w:rPr>
          <w:fldChar w:fldCharType="begin"/>
        </w:r>
        <w:r>
          <w:rPr>
            <w:noProof/>
            <w:webHidden/>
          </w:rPr>
          <w:instrText xml:space="preserve"> PAGEREF _Toc343844928 \h </w:instrText>
        </w:r>
        <w:r>
          <w:rPr>
            <w:noProof/>
            <w:webHidden/>
          </w:rPr>
        </w:r>
        <w:r>
          <w:rPr>
            <w:noProof/>
            <w:webHidden/>
          </w:rPr>
          <w:fldChar w:fldCharType="separate"/>
        </w:r>
        <w:r w:rsidR="00F133C3">
          <w:rPr>
            <w:noProof/>
            <w:webHidden/>
          </w:rPr>
          <w:t>65</w:t>
        </w:r>
        <w:r>
          <w:rPr>
            <w:noProof/>
            <w:webHidden/>
          </w:rPr>
          <w:fldChar w:fldCharType="end"/>
        </w:r>
      </w:hyperlink>
    </w:p>
    <w:p w14:paraId="70B3B5AB" w14:textId="77777777" w:rsidR="007740F0" w:rsidRDefault="007740F0">
      <w:pPr>
        <w:pStyle w:val="TOC1"/>
        <w:rPr>
          <w:rFonts w:asciiTheme="minorHAnsi" w:eastAsiaTheme="minorEastAsia" w:hAnsiTheme="minorHAnsi" w:cstheme="minorBidi"/>
          <w:noProof/>
          <w:sz w:val="22"/>
        </w:rPr>
      </w:pPr>
      <w:hyperlink w:anchor="_Toc343844929" w:history="1">
        <w:r w:rsidRPr="00E17BBC">
          <w:rPr>
            <w:rStyle w:val="Hyperlink"/>
            <w:noProof/>
          </w:rPr>
          <w:t>Hình 6.6: Hàm tự tương quan riêng phần của chuỗi thời gian</w:t>
        </w:r>
        <w:r>
          <w:rPr>
            <w:noProof/>
            <w:webHidden/>
          </w:rPr>
          <w:tab/>
        </w:r>
        <w:r>
          <w:rPr>
            <w:noProof/>
            <w:webHidden/>
          </w:rPr>
          <w:fldChar w:fldCharType="begin"/>
        </w:r>
        <w:r>
          <w:rPr>
            <w:noProof/>
            <w:webHidden/>
          </w:rPr>
          <w:instrText xml:space="preserve"> PAGEREF _Toc343844929 \h </w:instrText>
        </w:r>
        <w:r>
          <w:rPr>
            <w:noProof/>
            <w:webHidden/>
          </w:rPr>
        </w:r>
        <w:r>
          <w:rPr>
            <w:noProof/>
            <w:webHidden/>
          </w:rPr>
          <w:fldChar w:fldCharType="separate"/>
        </w:r>
        <w:r w:rsidR="00F133C3">
          <w:rPr>
            <w:noProof/>
            <w:webHidden/>
          </w:rPr>
          <w:t>66</w:t>
        </w:r>
        <w:r>
          <w:rPr>
            <w:noProof/>
            <w:webHidden/>
          </w:rPr>
          <w:fldChar w:fldCharType="end"/>
        </w:r>
      </w:hyperlink>
    </w:p>
    <w:p w14:paraId="394D5D2A" w14:textId="77777777" w:rsidR="007740F0" w:rsidRDefault="007740F0">
      <w:pPr>
        <w:pStyle w:val="TOC1"/>
        <w:rPr>
          <w:rFonts w:asciiTheme="minorHAnsi" w:eastAsiaTheme="minorEastAsia" w:hAnsiTheme="minorHAnsi" w:cstheme="minorBidi"/>
          <w:noProof/>
          <w:sz w:val="22"/>
        </w:rPr>
      </w:pPr>
      <w:hyperlink w:anchor="_Toc343844930" w:history="1">
        <w:r w:rsidRPr="007740F0">
          <w:rPr>
            <w:rStyle w:val="Hyperlink"/>
            <w:noProof/>
          </w:rPr>
          <w:t>Hình</w:t>
        </w:r>
        <w:r w:rsidRPr="00E17BBC">
          <w:rPr>
            <w:rStyle w:val="Hyperlink"/>
            <w:b/>
            <w:noProof/>
          </w:rPr>
          <w:t xml:space="preserve"> </w:t>
        </w:r>
        <w:r w:rsidRPr="00E17BBC">
          <w:rPr>
            <w:rStyle w:val="Hyperlink"/>
            <w:noProof/>
          </w:rPr>
          <w:t>6.7: Đồ thị chuỗi dữ liệu Passengers</w:t>
        </w:r>
        <w:r>
          <w:rPr>
            <w:noProof/>
            <w:webHidden/>
          </w:rPr>
          <w:tab/>
        </w:r>
        <w:r>
          <w:rPr>
            <w:noProof/>
            <w:webHidden/>
          </w:rPr>
          <w:fldChar w:fldCharType="begin"/>
        </w:r>
        <w:r>
          <w:rPr>
            <w:noProof/>
            <w:webHidden/>
          </w:rPr>
          <w:instrText xml:space="preserve"> PAGEREF _Toc343844930 \h </w:instrText>
        </w:r>
        <w:r>
          <w:rPr>
            <w:noProof/>
            <w:webHidden/>
          </w:rPr>
        </w:r>
        <w:r>
          <w:rPr>
            <w:noProof/>
            <w:webHidden/>
          </w:rPr>
          <w:fldChar w:fldCharType="separate"/>
        </w:r>
        <w:r w:rsidR="00F133C3">
          <w:rPr>
            <w:noProof/>
            <w:webHidden/>
          </w:rPr>
          <w:t>68</w:t>
        </w:r>
        <w:r>
          <w:rPr>
            <w:noProof/>
            <w:webHidden/>
          </w:rPr>
          <w:fldChar w:fldCharType="end"/>
        </w:r>
      </w:hyperlink>
    </w:p>
    <w:p w14:paraId="67FBF60A" w14:textId="77777777" w:rsidR="007740F0" w:rsidRDefault="007740F0">
      <w:pPr>
        <w:pStyle w:val="TOC1"/>
        <w:rPr>
          <w:rFonts w:asciiTheme="minorHAnsi" w:eastAsiaTheme="minorEastAsia" w:hAnsiTheme="minorHAnsi" w:cstheme="minorBidi"/>
          <w:noProof/>
          <w:sz w:val="22"/>
        </w:rPr>
      </w:pPr>
      <w:hyperlink w:anchor="_Toc343844931" w:history="1">
        <w:r w:rsidRPr="00E17BBC">
          <w:rPr>
            <w:rStyle w:val="Hyperlink"/>
            <w:noProof/>
          </w:rPr>
          <w:t>Hình 6.8: Đồ thị chuỗi dữ liệu Paper</w:t>
        </w:r>
        <w:r>
          <w:rPr>
            <w:noProof/>
            <w:webHidden/>
          </w:rPr>
          <w:tab/>
        </w:r>
        <w:r>
          <w:rPr>
            <w:noProof/>
            <w:webHidden/>
          </w:rPr>
          <w:fldChar w:fldCharType="begin"/>
        </w:r>
        <w:r>
          <w:rPr>
            <w:noProof/>
            <w:webHidden/>
          </w:rPr>
          <w:instrText xml:space="preserve"> PAGEREF _Toc343844931 \h </w:instrText>
        </w:r>
        <w:r>
          <w:rPr>
            <w:noProof/>
            <w:webHidden/>
          </w:rPr>
        </w:r>
        <w:r>
          <w:rPr>
            <w:noProof/>
            <w:webHidden/>
          </w:rPr>
          <w:fldChar w:fldCharType="separate"/>
        </w:r>
        <w:r w:rsidR="00F133C3">
          <w:rPr>
            <w:noProof/>
            <w:webHidden/>
          </w:rPr>
          <w:t>68</w:t>
        </w:r>
        <w:r>
          <w:rPr>
            <w:noProof/>
            <w:webHidden/>
          </w:rPr>
          <w:fldChar w:fldCharType="end"/>
        </w:r>
      </w:hyperlink>
    </w:p>
    <w:p w14:paraId="481AB90C" w14:textId="77777777" w:rsidR="007740F0" w:rsidRDefault="007740F0">
      <w:pPr>
        <w:pStyle w:val="TOC1"/>
        <w:rPr>
          <w:rFonts w:asciiTheme="minorHAnsi" w:eastAsiaTheme="minorEastAsia" w:hAnsiTheme="minorHAnsi" w:cstheme="minorBidi"/>
          <w:noProof/>
          <w:sz w:val="22"/>
        </w:rPr>
      </w:pPr>
      <w:hyperlink w:anchor="_Toc343844932" w:history="1">
        <w:r w:rsidRPr="00E17BBC">
          <w:rPr>
            <w:rStyle w:val="Hyperlink"/>
            <w:noProof/>
          </w:rPr>
          <w:t>Hình 6.9: Đồ thị chuỗi dữ liệu Deaths</w:t>
        </w:r>
        <w:r>
          <w:rPr>
            <w:noProof/>
            <w:webHidden/>
          </w:rPr>
          <w:tab/>
        </w:r>
        <w:r>
          <w:rPr>
            <w:noProof/>
            <w:webHidden/>
          </w:rPr>
          <w:fldChar w:fldCharType="begin"/>
        </w:r>
        <w:r>
          <w:rPr>
            <w:noProof/>
            <w:webHidden/>
          </w:rPr>
          <w:instrText xml:space="preserve"> PAGEREF _Toc343844932 \h </w:instrText>
        </w:r>
        <w:r>
          <w:rPr>
            <w:noProof/>
            <w:webHidden/>
          </w:rPr>
        </w:r>
        <w:r>
          <w:rPr>
            <w:noProof/>
            <w:webHidden/>
          </w:rPr>
          <w:fldChar w:fldCharType="separate"/>
        </w:r>
        <w:r w:rsidR="00F133C3">
          <w:rPr>
            <w:noProof/>
            <w:webHidden/>
          </w:rPr>
          <w:t>69</w:t>
        </w:r>
        <w:r>
          <w:rPr>
            <w:noProof/>
            <w:webHidden/>
          </w:rPr>
          <w:fldChar w:fldCharType="end"/>
        </w:r>
      </w:hyperlink>
    </w:p>
    <w:p w14:paraId="4439CBEA" w14:textId="77777777" w:rsidR="007740F0" w:rsidRDefault="007740F0">
      <w:pPr>
        <w:pStyle w:val="TOC1"/>
        <w:rPr>
          <w:rFonts w:asciiTheme="minorHAnsi" w:eastAsiaTheme="minorEastAsia" w:hAnsiTheme="minorHAnsi" w:cstheme="minorBidi"/>
          <w:noProof/>
          <w:sz w:val="22"/>
        </w:rPr>
      </w:pPr>
      <w:hyperlink w:anchor="_Toc343844933" w:history="1">
        <w:r w:rsidRPr="00E17BBC">
          <w:rPr>
            <w:rStyle w:val="Hyperlink"/>
            <w:noProof/>
          </w:rPr>
          <w:t>Hình 6.10: Đồ thị chuỗi dữ liệu Maxtemp</w:t>
        </w:r>
        <w:r>
          <w:rPr>
            <w:noProof/>
            <w:webHidden/>
          </w:rPr>
          <w:tab/>
        </w:r>
        <w:r>
          <w:rPr>
            <w:noProof/>
            <w:webHidden/>
          </w:rPr>
          <w:fldChar w:fldCharType="begin"/>
        </w:r>
        <w:r>
          <w:rPr>
            <w:noProof/>
            <w:webHidden/>
          </w:rPr>
          <w:instrText xml:space="preserve"> PAGEREF _Toc343844933 \h </w:instrText>
        </w:r>
        <w:r>
          <w:rPr>
            <w:noProof/>
            <w:webHidden/>
          </w:rPr>
        </w:r>
        <w:r>
          <w:rPr>
            <w:noProof/>
            <w:webHidden/>
          </w:rPr>
          <w:fldChar w:fldCharType="separate"/>
        </w:r>
        <w:r w:rsidR="00F133C3">
          <w:rPr>
            <w:noProof/>
            <w:webHidden/>
          </w:rPr>
          <w:t>69</w:t>
        </w:r>
        <w:r>
          <w:rPr>
            <w:noProof/>
            <w:webHidden/>
          </w:rPr>
          <w:fldChar w:fldCharType="end"/>
        </w:r>
      </w:hyperlink>
    </w:p>
    <w:p w14:paraId="78509F94" w14:textId="77777777" w:rsidR="007740F0" w:rsidRDefault="007740F0">
      <w:pPr>
        <w:pStyle w:val="TOC1"/>
        <w:rPr>
          <w:rFonts w:asciiTheme="minorHAnsi" w:eastAsiaTheme="minorEastAsia" w:hAnsiTheme="minorHAnsi" w:cstheme="minorBidi"/>
          <w:noProof/>
          <w:sz w:val="22"/>
        </w:rPr>
      </w:pPr>
      <w:hyperlink w:anchor="_Toc343844934" w:history="1">
        <w:r w:rsidRPr="00E17BBC">
          <w:rPr>
            <w:rStyle w:val="Hyperlink"/>
            <w:noProof/>
          </w:rPr>
          <w:t>Hình 6.11: Đồ thị chuỗi dữ liệu Chemical</w:t>
        </w:r>
        <w:r>
          <w:rPr>
            <w:noProof/>
            <w:webHidden/>
          </w:rPr>
          <w:tab/>
        </w:r>
        <w:r>
          <w:rPr>
            <w:noProof/>
            <w:webHidden/>
          </w:rPr>
          <w:fldChar w:fldCharType="begin"/>
        </w:r>
        <w:r>
          <w:rPr>
            <w:noProof/>
            <w:webHidden/>
          </w:rPr>
          <w:instrText xml:space="preserve"> PAGEREF _Toc343844934 \h </w:instrText>
        </w:r>
        <w:r>
          <w:rPr>
            <w:noProof/>
            <w:webHidden/>
          </w:rPr>
        </w:r>
        <w:r>
          <w:rPr>
            <w:noProof/>
            <w:webHidden/>
          </w:rPr>
          <w:fldChar w:fldCharType="separate"/>
        </w:r>
        <w:r w:rsidR="00F133C3">
          <w:rPr>
            <w:noProof/>
            <w:webHidden/>
          </w:rPr>
          <w:t>70</w:t>
        </w:r>
        <w:r>
          <w:rPr>
            <w:noProof/>
            <w:webHidden/>
          </w:rPr>
          <w:fldChar w:fldCharType="end"/>
        </w:r>
      </w:hyperlink>
    </w:p>
    <w:p w14:paraId="4806ED39" w14:textId="77777777" w:rsidR="007740F0" w:rsidRDefault="007740F0">
      <w:pPr>
        <w:pStyle w:val="TOC1"/>
        <w:rPr>
          <w:rFonts w:asciiTheme="minorHAnsi" w:eastAsiaTheme="minorEastAsia" w:hAnsiTheme="minorHAnsi" w:cstheme="minorBidi"/>
          <w:noProof/>
          <w:sz w:val="22"/>
        </w:rPr>
      </w:pPr>
      <w:hyperlink w:anchor="_Toc343844935" w:history="1">
        <w:r w:rsidRPr="00E17BBC">
          <w:rPr>
            <w:rStyle w:val="Hyperlink"/>
            <w:noProof/>
          </w:rPr>
          <w:t>Hình 6.12: Đồ thị chuỗi dữ liệu Prices</w:t>
        </w:r>
        <w:r>
          <w:rPr>
            <w:noProof/>
            <w:webHidden/>
          </w:rPr>
          <w:tab/>
        </w:r>
        <w:r>
          <w:rPr>
            <w:noProof/>
            <w:webHidden/>
          </w:rPr>
          <w:fldChar w:fldCharType="begin"/>
        </w:r>
        <w:r>
          <w:rPr>
            <w:noProof/>
            <w:webHidden/>
          </w:rPr>
          <w:instrText xml:space="preserve"> PAGEREF _Toc343844935 \h </w:instrText>
        </w:r>
        <w:r>
          <w:rPr>
            <w:noProof/>
            <w:webHidden/>
          </w:rPr>
        </w:r>
        <w:r>
          <w:rPr>
            <w:noProof/>
            <w:webHidden/>
          </w:rPr>
          <w:fldChar w:fldCharType="separate"/>
        </w:r>
        <w:r w:rsidR="00F133C3">
          <w:rPr>
            <w:noProof/>
            <w:webHidden/>
          </w:rPr>
          <w:t>70</w:t>
        </w:r>
        <w:r>
          <w:rPr>
            <w:noProof/>
            <w:webHidden/>
          </w:rPr>
          <w:fldChar w:fldCharType="end"/>
        </w:r>
      </w:hyperlink>
    </w:p>
    <w:p w14:paraId="4CC7724E" w14:textId="77777777" w:rsidR="007740F0" w:rsidRDefault="007740F0">
      <w:pPr>
        <w:pStyle w:val="TOC1"/>
        <w:rPr>
          <w:rFonts w:asciiTheme="minorHAnsi" w:eastAsiaTheme="minorEastAsia" w:hAnsiTheme="minorHAnsi" w:cstheme="minorBidi"/>
          <w:noProof/>
          <w:sz w:val="22"/>
        </w:rPr>
      </w:pPr>
      <w:hyperlink w:anchor="_Toc343844936" w:history="1">
        <w:r w:rsidRPr="00E17BBC">
          <w:rPr>
            <w:rStyle w:val="Hyperlink"/>
            <w:rFonts w:cs="Arial"/>
            <w:noProof/>
          </w:rPr>
          <w:t>Hình 6.13: Đồ thị chuỗi dữ liệu Sunspots</w:t>
        </w:r>
        <w:r>
          <w:rPr>
            <w:noProof/>
            <w:webHidden/>
          </w:rPr>
          <w:tab/>
        </w:r>
        <w:r>
          <w:rPr>
            <w:noProof/>
            <w:webHidden/>
          </w:rPr>
          <w:fldChar w:fldCharType="begin"/>
        </w:r>
        <w:r>
          <w:rPr>
            <w:noProof/>
            <w:webHidden/>
          </w:rPr>
          <w:instrText xml:space="preserve"> PAGEREF _Toc343844936 \h </w:instrText>
        </w:r>
        <w:r>
          <w:rPr>
            <w:noProof/>
            <w:webHidden/>
          </w:rPr>
        </w:r>
        <w:r>
          <w:rPr>
            <w:noProof/>
            <w:webHidden/>
          </w:rPr>
          <w:fldChar w:fldCharType="separate"/>
        </w:r>
        <w:r w:rsidR="00F133C3">
          <w:rPr>
            <w:noProof/>
            <w:webHidden/>
          </w:rPr>
          <w:t>71</w:t>
        </w:r>
        <w:r>
          <w:rPr>
            <w:noProof/>
            <w:webHidden/>
          </w:rPr>
          <w:fldChar w:fldCharType="end"/>
        </w:r>
      </w:hyperlink>
    </w:p>
    <w:p w14:paraId="1A7908EF" w14:textId="77777777" w:rsidR="007740F0" w:rsidRDefault="007740F0">
      <w:pPr>
        <w:pStyle w:val="TOC1"/>
        <w:rPr>
          <w:rFonts w:asciiTheme="minorHAnsi" w:eastAsiaTheme="minorEastAsia" w:hAnsiTheme="minorHAnsi" w:cstheme="minorBidi"/>
          <w:noProof/>
          <w:sz w:val="22"/>
        </w:rPr>
      </w:pPr>
      <w:hyperlink w:anchor="_Toc343844937" w:history="1">
        <w:r w:rsidRPr="00E17BBC">
          <w:rPr>
            <w:rStyle w:val="Hyperlink"/>
            <w:noProof/>
          </w:rPr>
          <w:t>Hình 6.14: Đồ thị chuỗi dữ liệu Kobe</w:t>
        </w:r>
        <w:r>
          <w:rPr>
            <w:noProof/>
            <w:webHidden/>
          </w:rPr>
          <w:tab/>
        </w:r>
        <w:r>
          <w:rPr>
            <w:noProof/>
            <w:webHidden/>
          </w:rPr>
          <w:fldChar w:fldCharType="begin"/>
        </w:r>
        <w:r>
          <w:rPr>
            <w:noProof/>
            <w:webHidden/>
          </w:rPr>
          <w:instrText xml:space="preserve"> PAGEREF _Toc343844937 \h </w:instrText>
        </w:r>
        <w:r>
          <w:rPr>
            <w:noProof/>
            <w:webHidden/>
          </w:rPr>
        </w:r>
        <w:r>
          <w:rPr>
            <w:noProof/>
            <w:webHidden/>
          </w:rPr>
          <w:fldChar w:fldCharType="separate"/>
        </w:r>
        <w:r w:rsidR="00F133C3">
          <w:rPr>
            <w:noProof/>
            <w:webHidden/>
          </w:rPr>
          <w:t>71</w:t>
        </w:r>
        <w:r>
          <w:rPr>
            <w:noProof/>
            <w:webHidden/>
          </w:rPr>
          <w:fldChar w:fldCharType="end"/>
        </w:r>
      </w:hyperlink>
    </w:p>
    <w:p w14:paraId="752E51D5" w14:textId="77777777" w:rsidR="00023D92" w:rsidRDefault="00187200" w:rsidP="00187200">
      <w:r>
        <w:fldChar w:fldCharType="end"/>
      </w:r>
    </w:p>
    <w:p w14:paraId="0D0647A7" w14:textId="77777777" w:rsidR="00023D92" w:rsidRDefault="00023D92">
      <w:pPr>
        <w:spacing w:before="0" w:after="200" w:line="276" w:lineRule="auto"/>
        <w:jc w:val="left"/>
      </w:pPr>
      <w:r>
        <w:br w:type="page"/>
      </w:r>
    </w:p>
    <w:p w14:paraId="44F77B1A" w14:textId="77777777" w:rsidR="00682B49" w:rsidRDefault="006D2AC8" w:rsidP="003A16E8">
      <w:pPr>
        <w:pStyle w:val="Heading1"/>
        <w:numPr>
          <w:ilvl w:val="0"/>
          <w:numId w:val="0"/>
        </w:numPr>
        <w:tabs>
          <w:tab w:val="clear" w:pos="864"/>
        </w:tabs>
      </w:pPr>
      <w:bookmarkStart w:id="15" w:name="_Toc343844688"/>
      <w:r w:rsidRPr="00250D4D">
        <w:lastRenderedPageBreak/>
        <w:t>DANH MỤ</w:t>
      </w:r>
      <w:r>
        <w:t>C BẢNG</w:t>
      </w:r>
      <w:bookmarkEnd w:id="15"/>
    </w:p>
    <w:p w14:paraId="2AC9749D" w14:textId="77777777" w:rsidR="007740F0" w:rsidRDefault="00B557A5">
      <w:pPr>
        <w:pStyle w:val="TOC1"/>
        <w:rPr>
          <w:rFonts w:asciiTheme="minorHAnsi" w:eastAsiaTheme="minorEastAsia" w:hAnsiTheme="minorHAnsi" w:cstheme="minorBidi"/>
          <w:noProof/>
          <w:sz w:val="22"/>
        </w:rPr>
      </w:pPr>
      <w:r>
        <w:fldChar w:fldCharType="begin"/>
      </w:r>
      <w:r>
        <w:instrText xml:space="preserve"> TOC \f \h \z \t "Bang,1" </w:instrText>
      </w:r>
      <w:r>
        <w:fldChar w:fldCharType="separate"/>
      </w:r>
      <w:hyperlink w:anchor="_Toc343844952" w:history="1">
        <w:r w:rsidR="007740F0" w:rsidRPr="00EC3F40">
          <w:rPr>
            <w:rStyle w:val="Hyperlink"/>
            <w:noProof/>
          </w:rPr>
          <w:t>Bảng 2.1: Một số kĩ thuật dự đoán cho từng thành phần của chuỗi thời gian</w:t>
        </w:r>
        <w:r w:rsidR="007740F0">
          <w:rPr>
            <w:noProof/>
            <w:webHidden/>
          </w:rPr>
          <w:tab/>
        </w:r>
        <w:r w:rsidR="007740F0">
          <w:rPr>
            <w:noProof/>
            <w:webHidden/>
          </w:rPr>
          <w:fldChar w:fldCharType="begin"/>
        </w:r>
        <w:r w:rsidR="007740F0">
          <w:rPr>
            <w:noProof/>
            <w:webHidden/>
          </w:rPr>
          <w:instrText xml:space="preserve"> PAGEREF _Toc343844952 \h </w:instrText>
        </w:r>
        <w:r w:rsidR="007740F0">
          <w:rPr>
            <w:noProof/>
            <w:webHidden/>
          </w:rPr>
        </w:r>
        <w:r w:rsidR="007740F0">
          <w:rPr>
            <w:noProof/>
            <w:webHidden/>
          </w:rPr>
          <w:fldChar w:fldCharType="separate"/>
        </w:r>
        <w:r w:rsidR="00F133C3">
          <w:rPr>
            <w:noProof/>
            <w:webHidden/>
          </w:rPr>
          <w:t>13</w:t>
        </w:r>
        <w:r w:rsidR="007740F0">
          <w:rPr>
            <w:noProof/>
            <w:webHidden/>
          </w:rPr>
          <w:fldChar w:fldCharType="end"/>
        </w:r>
      </w:hyperlink>
    </w:p>
    <w:p w14:paraId="0D8B6B41" w14:textId="77777777" w:rsidR="007740F0" w:rsidRDefault="007740F0">
      <w:pPr>
        <w:pStyle w:val="TOC1"/>
        <w:rPr>
          <w:rFonts w:asciiTheme="minorHAnsi" w:eastAsiaTheme="minorEastAsia" w:hAnsiTheme="minorHAnsi" w:cstheme="minorBidi"/>
          <w:noProof/>
          <w:sz w:val="22"/>
        </w:rPr>
      </w:pPr>
      <w:hyperlink w:anchor="_Toc343844953" w:history="1">
        <w:r w:rsidRPr="00EC3F40">
          <w:rPr>
            <w:rStyle w:val="Hyperlink"/>
            <w:noProof/>
          </w:rPr>
          <w:t>Bảng 3.1: Tính chất của ACF và PACF</w:t>
        </w:r>
        <w:r>
          <w:rPr>
            <w:noProof/>
            <w:webHidden/>
          </w:rPr>
          <w:tab/>
        </w:r>
        <w:r>
          <w:rPr>
            <w:noProof/>
            <w:webHidden/>
          </w:rPr>
          <w:fldChar w:fldCharType="begin"/>
        </w:r>
        <w:r>
          <w:rPr>
            <w:noProof/>
            <w:webHidden/>
          </w:rPr>
          <w:instrText xml:space="preserve"> PAGEREF _Toc343844953 \h </w:instrText>
        </w:r>
        <w:r>
          <w:rPr>
            <w:noProof/>
            <w:webHidden/>
          </w:rPr>
        </w:r>
        <w:r>
          <w:rPr>
            <w:noProof/>
            <w:webHidden/>
          </w:rPr>
          <w:fldChar w:fldCharType="separate"/>
        </w:r>
        <w:r w:rsidR="00F133C3">
          <w:rPr>
            <w:noProof/>
            <w:webHidden/>
          </w:rPr>
          <w:t>23</w:t>
        </w:r>
        <w:r>
          <w:rPr>
            <w:noProof/>
            <w:webHidden/>
          </w:rPr>
          <w:fldChar w:fldCharType="end"/>
        </w:r>
      </w:hyperlink>
    </w:p>
    <w:p w14:paraId="389E4347" w14:textId="77777777" w:rsidR="007740F0" w:rsidRDefault="007740F0">
      <w:pPr>
        <w:pStyle w:val="TOC1"/>
        <w:rPr>
          <w:rFonts w:asciiTheme="minorHAnsi" w:eastAsiaTheme="minorEastAsia" w:hAnsiTheme="minorHAnsi" w:cstheme="minorBidi"/>
          <w:noProof/>
          <w:sz w:val="22"/>
        </w:rPr>
      </w:pPr>
      <w:hyperlink w:anchor="_Toc343844954" w:history="1">
        <w:r w:rsidRPr="00EC3F40">
          <w:rPr>
            <w:rStyle w:val="Hyperlink"/>
            <w:noProof/>
          </w:rPr>
          <w:t>Bảng 6.1: Phân loại dữ liệu thực nghiệm</w:t>
        </w:r>
        <w:r>
          <w:rPr>
            <w:noProof/>
            <w:webHidden/>
          </w:rPr>
          <w:tab/>
        </w:r>
        <w:r>
          <w:rPr>
            <w:noProof/>
            <w:webHidden/>
          </w:rPr>
          <w:fldChar w:fldCharType="begin"/>
        </w:r>
        <w:r>
          <w:rPr>
            <w:noProof/>
            <w:webHidden/>
          </w:rPr>
          <w:instrText xml:space="preserve"> PAGEREF _Toc343844954 \h </w:instrText>
        </w:r>
        <w:r>
          <w:rPr>
            <w:noProof/>
            <w:webHidden/>
          </w:rPr>
        </w:r>
        <w:r>
          <w:rPr>
            <w:noProof/>
            <w:webHidden/>
          </w:rPr>
          <w:fldChar w:fldCharType="separate"/>
        </w:r>
        <w:r w:rsidR="00F133C3">
          <w:rPr>
            <w:noProof/>
            <w:webHidden/>
          </w:rPr>
          <w:t>67</w:t>
        </w:r>
        <w:r>
          <w:rPr>
            <w:noProof/>
            <w:webHidden/>
          </w:rPr>
          <w:fldChar w:fldCharType="end"/>
        </w:r>
      </w:hyperlink>
    </w:p>
    <w:p w14:paraId="2A87CA25" w14:textId="77777777" w:rsidR="007740F0" w:rsidRDefault="007740F0">
      <w:pPr>
        <w:pStyle w:val="TOC1"/>
        <w:rPr>
          <w:rFonts w:asciiTheme="minorHAnsi" w:eastAsiaTheme="minorEastAsia" w:hAnsiTheme="minorHAnsi" w:cstheme="minorBidi"/>
          <w:noProof/>
          <w:sz w:val="22"/>
        </w:rPr>
      </w:pPr>
      <w:hyperlink w:anchor="_Toc343844955" w:history="1">
        <w:r w:rsidRPr="00EC3F40">
          <w:rPr>
            <w:rStyle w:val="Hyperlink"/>
            <w:noProof/>
          </w:rPr>
          <w:t>Bảng 6.2: Kết quả thực nghiệm chuỗi dữ liệu Passengers</w:t>
        </w:r>
        <w:r>
          <w:rPr>
            <w:noProof/>
            <w:webHidden/>
          </w:rPr>
          <w:tab/>
        </w:r>
        <w:r>
          <w:rPr>
            <w:noProof/>
            <w:webHidden/>
          </w:rPr>
          <w:fldChar w:fldCharType="begin"/>
        </w:r>
        <w:r>
          <w:rPr>
            <w:noProof/>
            <w:webHidden/>
          </w:rPr>
          <w:instrText xml:space="preserve"> PAGEREF _Toc343844955 \h </w:instrText>
        </w:r>
        <w:r>
          <w:rPr>
            <w:noProof/>
            <w:webHidden/>
          </w:rPr>
        </w:r>
        <w:r>
          <w:rPr>
            <w:noProof/>
            <w:webHidden/>
          </w:rPr>
          <w:fldChar w:fldCharType="separate"/>
        </w:r>
        <w:r w:rsidR="00F133C3">
          <w:rPr>
            <w:noProof/>
            <w:webHidden/>
          </w:rPr>
          <w:t>72</w:t>
        </w:r>
        <w:r>
          <w:rPr>
            <w:noProof/>
            <w:webHidden/>
          </w:rPr>
          <w:fldChar w:fldCharType="end"/>
        </w:r>
      </w:hyperlink>
    </w:p>
    <w:p w14:paraId="3662AEA1" w14:textId="77777777" w:rsidR="007740F0" w:rsidRDefault="007740F0">
      <w:pPr>
        <w:pStyle w:val="TOC1"/>
        <w:rPr>
          <w:rFonts w:asciiTheme="minorHAnsi" w:eastAsiaTheme="minorEastAsia" w:hAnsiTheme="minorHAnsi" w:cstheme="minorBidi"/>
          <w:noProof/>
          <w:sz w:val="22"/>
        </w:rPr>
      </w:pPr>
      <w:hyperlink w:anchor="_Toc343844956" w:history="1">
        <w:r w:rsidRPr="00EC3F40">
          <w:rPr>
            <w:rStyle w:val="Hyperlink"/>
            <w:noProof/>
          </w:rPr>
          <w:t>Bảng 6.3: Kết quả thực nghiệm chuỗi dữ liệu Paper</w:t>
        </w:r>
        <w:r>
          <w:rPr>
            <w:noProof/>
            <w:webHidden/>
          </w:rPr>
          <w:tab/>
        </w:r>
        <w:r>
          <w:rPr>
            <w:noProof/>
            <w:webHidden/>
          </w:rPr>
          <w:fldChar w:fldCharType="begin"/>
        </w:r>
        <w:r>
          <w:rPr>
            <w:noProof/>
            <w:webHidden/>
          </w:rPr>
          <w:instrText xml:space="preserve"> PAGEREF _Toc343844956 \h </w:instrText>
        </w:r>
        <w:r>
          <w:rPr>
            <w:noProof/>
            <w:webHidden/>
          </w:rPr>
        </w:r>
        <w:r>
          <w:rPr>
            <w:noProof/>
            <w:webHidden/>
          </w:rPr>
          <w:fldChar w:fldCharType="separate"/>
        </w:r>
        <w:r w:rsidR="00F133C3">
          <w:rPr>
            <w:noProof/>
            <w:webHidden/>
          </w:rPr>
          <w:t>73</w:t>
        </w:r>
        <w:r>
          <w:rPr>
            <w:noProof/>
            <w:webHidden/>
          </w:rPr>
          <w:fldChar w:fldCharType="end"/>
        </w:r>
      </w:hyperlink>
    </w:p>
    <w:p w14:paraId="02D23161" w14:textId="77777777" w:rsidR="007740F0" w:rsidRDefault="007740F0">
      <w:pPr>
        <w:pStyle w:val="TOC1"/>
        <w:rPr>
          <w:rFonts w:asciiTheme="minorHAnsi" w:eastAsiaTheme="minorEastAsia" w:hAnsiTheme="minorHAnsi" w:cstheme="minorBidi"/>
          <w:noProof/>
          <w:sz w:val="22"/>
        </w:rPr>
      </w:pPr>
      <w:hyperlink w:anchor="_Toc343844957" w:history="1">
        <w:r w:rsidRPr="00EC3F40">
          <w:rPr>
            <w:rStyle w:val="Hyperlink"/>
            <w:noProof/>
          </w:rPr>
          <w:t>Bảng 6.4: Kết quả thực nghiệm chuỗi dữ liệu Deaths</w:t>
        </w:r>
        <w:r>
          <w:rPr>
            <w:noProof/>
            <w:webHidden/>
          </w:rPr>
          <w:tab/>
        </w:r>
        <w:r>
          <w:rPr>
            <w:noProof/>
            <w:webHidden/>
          </w:rPr>
          <w:fldChar w:fldCharType="begin"/>
        </w:r>
        <w:r>
          <w:rPr>
            <w:noProof/>
            <w:webHidden/>
          </w:rPr>
          <w:instrText xml:space="preserve"> PAGEREF _Toc343844957 \h </w:instrText>
        </w:r>
        <w:r>
          <w:rPr>
            <w:noProof/>
            <w:webHidden/>
          </w:rPr>
        </w:r>
        <w:r>
          <w:rPr>
            <w:noProof/>
            <w:webHidden/>
          </w:rPr>
          <w:fldChar w:fldCharType="separate"/>
        </w:r>
        <w:r w:rsidR="00F133C3">
          <w:rPr>
            <w:noProof/>
            <w:webHidden/>
          </w:rPr>
          <w:t>73</w:t>
        </w:r>
        <w:r>
          <w:rPr>
            <w:noProof/>
            <w:webHidden/>
          </w:rPr>
          <w:fldChar w:fldCharType="end"/>
        </w:r>
      </w:hyperlink>
    </w:p>
    <w:p w14:paraId="54BD1660" w14:textId="77777777" w:rsidR="007740F0" w:rsidRDefault="007740F0">
      <w:pPr>
        <w:pStyle w:val="TOC1"/>
        <w:rPr>
          <w:rFonts w:asciiTheme="minorHAnsi" w:eastAsiaTheme="minorEastAsia" w:hAnsiTheme="minorHAnsi" w:cstheme="minorBidi"/>
          <w:noProof/>
          <w:sz w:val="22"/>
        </w:rPr>
      </w:pPr>
      <w:hyperlink w:anchor="_Toc343844958" w:history="1">
        <w:r w:rsidRPr="00EC3F40">
          <w:rPr>
            <w:rStyle w:val="Hyperlink"/>
            <w:noProof/>
          </w:rPr>
          <w:t>Bảng 6.5: Kết quả thực nghiệm chuỗi dữ liệu Maxtemp</w:t>
        </w:r>
        <w:r>
          <w:rPr>
            <w:noProof/>
            <w:webHidden/>
          </w:rPr>
          <w:tab/>
        </w:r>
        <w:r>
          <w:rPr>
            <w:noProof/>
            <w:webHidden/>
          </w:rPr>
          <w:fldChar w:fldCharType="begin"/>
        </w:r>
        <w:r>
          <w:rPr>
            <w:noProof/>
            <w:webHidden/>
          </w:rPr>
          <w:instrText xml:space="preserve"> PAGEREF _Toc343844958 \h </w:instrText>
        </w:r>
        <w:r>
          <w:rPr>
            <w:noProof/>
            <w:webHidden/>
          </w:rPr>
        </w:r>
        <w:r>
          <w:rPr>
            <w:noProof/>
            <w:webHidden/>
          </w:rPr>
          <w:fldChar w:fldCharType="separate"/>
        </w:r>
        <w:r w:rsidR="00F133C3">
          <w:rPr>
            <w:noProof/>
            <w:webHidden/>
          </w:rPr>
          <w:t>74</w:t>
        </w:r>
        <w:r>
          <w:rPr>
            <w:noProof/>
            <w:webHidden/>
          </w:rPr>
          <w:fldChar w:fldCharType="end"/>
        </w:r>
      </w:hyperlink>
    </w:p>
    <w:p w14:paraId="75104D4C" w14:textId="77777777" w:rsidR="007740F0" w:rsidRDefault="007740F0">
      <w:pPr>
        <w:pStyle w:val="TOC1"/>
        <w:rPr>
          <w:rFonts w:asciiTheme="minorHAnsi" w:eastAsiaTheme="minorEastAsia" w:hAnsiTheme="minorHAnsi" w:cstheme="minorBidi"/>
          <w:noProof/>
          <w:sz w:val="22"/>
        </w:rPr>
      </w:pPr>
      <w:hyperlink w:anchor="_Toc343844959" w:history="1">
        <w:r w:rsidRPr="00EC3F40">
          <w:rPr>
            <w:rStyle w:val="Hyperlink"/>
            <w:noProof/>
          </w:rPr>
          <w:t>Bảng 6.6: Kết quả thực nghiệm chuỗi dữ liệu Chemical</w:t>
        </w:r>
        <w:r>
          <w:rPr>
            <w:noProof/>
            <w:webHidden/>
          </w:rPr>
          <w:tab/>
        </w:r>
        <w:r>
          <w:rPr>
            <w:noProof/>
            <w:webHidden/>
          </w:rPr>
          <w:fldChar w:fldCharType="begin"/>
        </w:r>
        <w:r>
          <w:rPr>
            <w:noProof/>
            <w:webHidden/>
          </w:rPr>
          <w:instrText xml:space="preserve"> PAGEREF _Toc343844959 \h </w:instrText>
        </w:r>
        <w:r>
          <w:rPr>
            <w:noProof/>
            <w:webHidden/>
          </w:rPr>
        </w:r>
        <w:r>
          <w:rPr>
            <w:noProof/>
            <w:webHidden/>
          </w:rPr>
          <w:fldChar w:fldCharType="separate"/>
        </w:r>
        <w:r w:rsidR="00F133C3">
          <w:rPr>
            <w:noProof/>
            <w:webHidden/>
          </w:rPr>
          <w:t>75</w:t>
        </w:r>
        <w:r>
          <w:rPr>
            <w:noProof/>
            <w:webHidden/>
          </w:rPr>
          <w:fldChar w:fldCharType="end"/>
        </w:r>
      </w:hyperlink>
    </w:p>
    <w:p w14:paraId="0D724716" w14:textId="77777777" w:rsidR="007740F0" w:rsidRDefault="007740F0">
      <w:pPr>
        <w:pStyle w:val="TOC1"/>
        <w:rPr>
          <w:rFonts w:asciiTheme="minorHAnsi" w:eastAsiaTheme="minorEastAsia" w:hAnsiTheme="minorHAnsi" w:cstheme="minorBidi"/>
          <w:noProof/>
          <w:sz w:val="22"/>
        </w:rPr>
      </w:pPr>
      <w:hyperlink w:anchor="_Toc343844960" w:history="1">
        <w:r w:rsidRPr="00EC3F40">
          <w:rPr>
            <w:rStyle w:val="Hyperlink"/>
            <w:noProof/>
          </w:rPr>
          <w:t>Bảng 6.7: Kết quả thực nghiệm chuỗi dữ liệu Prices</w:t>
        </w:r>
        <w:r>
          <w:rPr>
            <w:noProof/>
            <w:webHidden/>
          </w:rPr>
          <w:tab/>
        </w:r>
        <w:r>
          <w:rPr>
            <w:noProof/>
            <w:webHidden/>
          </w:rPr>
          <w:fldChar w:fldCharType="begin"/>
        </w:r>
        <w:r>
          <w:rPr>
            <w:noProof/>
            <w:webHidden/>
          </w:rPr>
          <w:instrText xml:space="preserve"> PAGEREF _Toc343844960 \h </w:instrText>
        </w:r>
        <w:r>
          <w:rPr>
            <w:noProof/>
            <w:webHidden/>
          </w:rPr>
        </w:r>
        <w:r>
          <w:rPr>
            <w:noProof/>
            <w:webHidden/>
          </w:rPr>
          <w:fldChar w:fldCharType="separate"/>
        </w:r>
        <w:r w:rsidR="00F133C3">
          <w:rPr>
            <w:noProof/>
            <w:webHidden/>
          </w:rPr>
          <w:t>75</w:t>
        </w:r>
        <w:r>
          <w:rPr>
            <w:noProof/>
            <w:webHidden/>
          </w:rPr>
          <w:fldChar w:fldCharType="end"/>
        </w:r>
      </w:hyperlink>
    </w:p>
    <w:p w14:paraId="741DCED0" w14:textId="77777777" w:rsidR="007740F0" w:rsidRDefault="007740F0">
      <w:pPr>
        <w:pStyle w:val="TOC1"/>
        <w:rPr>
          <w:rFonts w:asciiTheme="minorHAnsi" w:eastAsiaTheme="minorEastAsia" w:hAnsiTheme="minorHAnsi" w:cstheme="minorBidi"/>
          <w:noProof/>
          <w:sz w:val="22"/>
        </w:rPr>
      </w:pPr>
      <w:hyperlink w:anchor="_Toc343844961" w:history="1">
        <w:r w:rsidRPr="00EC3F40">
          <w:rPr>
            <w:rStyle w:val="Hyperlink"/>
            <w:noProof/>
          </w:rPr>
          <w:t>Bảng 6.8: Kết quả thực nghiệm chuỗi dữ liệu Sunspots</w:t>
        </w:r>
        <w:r>
          <w:rPr>
            <w:noProof/>
            <w:webHidden/>
          </w:rPr>
          <w:tab/>
        </w:r>
        <w:r>
          <w:rPr>
            <w:noProof/>
            <w:webHidden/>
          </w:rPr>
          <w:fldChar w:fldCharType="begin"/>
        </w:r>
        <w:r>
          <w:rPr>
            <w:noProof/>
            <w:webHidden/>
          </w:rPr>
          <w:instrText xml:space="preserve"> PAGEREF _Toc343844961 \h </w:instrText>
        </w:r>
        <w:r>
          <w:rPr>
            <w:noProof/>
            <w:webHidden/>
          </w:rPr>
        </w:r>
        <w:r>
          <w:rPr>
            <w:noProof/>
            <w:webHidden/>
          </w:rPr>
          <w:fldChar w:fldCharType="separate"/>
        </w:r>
        <w:r w:rsidR="00F133C3">
          <w:rPr>
            <w:noProof/>
            <w:webHidden/>
          </w:rPr>
          <w:t>76</w:t>
        </w:r>
        <w:r>
          <w:rPr>
            <w:noProof/>
            <w:webHidden/>
          </w:rPr>
          <w:fldChar w:fldCharType="end"/>
        </w:r>
      </w:hyperlink>
    </w:p>
    <w:p w14:paraId="3693E7C4" w14:textId="77777777" w:rsidR="007740F0" w:rsidRDefault="007740F0">
      <w:pPr>
        <w:pStyle w:val="TOC1"/>
        <w:rPr>
          <w:rFonts w:asciiTheme="minorHAnsi" w:eastAsiaTheme="minorEastAsia" w:hAnsiTheme="minorHAnsi" w:cstheme="minorBidi"/>
          <w:noProof/>
          <w:sz w:val="22"/>
        </w:rPr>
      </w:pPr>
      <w:hyperlink w:anchor="_Toc343844962" w:history="1">
        <w:r w:rsidRPr="00EC3F40">
          <w:rPr>
            <w:rStyle w:val="Hyperlink"/>
            <w:noProof/>
          </w:rPr>
          <w:t>Bảng 6.9: Kết quả thực nghiệm chuỗi dữ liệu Kobe</w:t>
        </w:r>
        <w:r>
          <w:rPr>
            <w:noProof/>
            <w:webHidden/>
          </w:rPr>
          <w:tab/>
        </w:r>
        <w:r>
          <w:rPr>
            <w:noProof/>
            <w:webHidden/>
          </w:rPr>
          <w:fldChar w:fldCharType="begin"/>
        </w:r>
        <w:r>
          <w:rPr>
            <w:noProof/>
            <w:webHidden/>
          </w:rPr>
          <w:instrText xml:space="preserve"> PAGEREF _Toc343844962 \h </w:instrText>
        </w:r>
        <w:r>
          <w:rPr>
            <w:noProof/>
            <w:webHidden/>
          </w:rPr>
        </w:r>
        <w:r>
          <w:rPr>
            <w:noProof/>
            <w:webHidden/>
          </w:rPr>
          <w:fldChar w:fldCharType="separate"/>
        </w:r>
        <w:r w:rsidR="00F133C3">
          <w:rPr>
            <w:noProof/>
            <w:webHidden/>
          </w:rPr>
          <w:t>76</w:t>
        </w:r>
        <w:r>
          <w:rPr>
            <w:noProof/>
            <w:webHidden/>
          </w:rPr>
          <w:fldChar w:fldCharType="end"/>
        </w:r>
      </w:hyperlink>
    </w:p>
    <w:p w14:paraId="441EED9C" w14:textId="5C53C836" w:rsidR="00D80916" w:rsidRDefault="00B557A5" w:rsidP="00D80916">
      <w:pPr>
        <w:spacing w:before="0" w:after="200" w:line="276" w:lineRule="auto"/>
        <w:jc w:val="left"/>
        <w:rPr>
          <w:noProof/>
        </w:rPr>
      </w:pPr>
      <w:r>
        <w:rPr>
          <w:rFonts w:cs="Arial"/>
          <w:kern w:val="32"/>
          <w:sz w:val="32"/>
          <w:szCs w:val="32"/>
        </w:rPr>
        <w:fldChar w:fldCharType="end"/>
      </w:r>
    </w:p>
    <w:p w14:paraId="718E6531" w14:textId="77777777" w:rsidR="00D80916" w:rsidRPr="003A16E8" w:rsidRDefault="00D80916" w:rsidP="003A16E8"/>
    <w:p w14:paraId="7ECCFBBD" w14:textId="77777777" w:rsidR="00D80916" w:rsidRPr="003A16E8" w:rsidRDefault="00D80916" w:rsidP="003A16E8"/>
    <w:p w14:paraId="18E27414" w14:textId="77777777" w:rsidR="00D80916" w:rsidRPr="003A16E8" w:rsidRDefault="00D80916" w:rsidP="003A16E8"/>
    <w:p w14:paraId="428BE4D4" w14:textId="77777777" w:rsidR="00D80916" w:rsidRPr="003A16E8" w:rsidRDefault="00D80916" w:rsidP="003A16E8"/>
    <w:p w14:paraId="0BD67063" w14:textId="77777777" w:rsidR="00D80916" w:rsidRDefault="00D80916" w:rsidP="00D80916"/>
    <w:p w14:paraId="3CA23180" w14:textId="77777777" w:rsidR="00D80916" w:rsidRDefault="00D80916" w:rsidP="003A16E8">
      <w:pPr>
        <w:tabs>
          <w:tab w:val="left" w:pos="1260"/>
        </w:tabs>
      </w:pPr>
      <w:r>
        <w:tab/>
      </w:r>
    </w:p>
    <w:p w14:paraId="3551C36F" w14:textId="77777777" w:rsidR="005F51CA" w:rsidRPr="005F51CA" w:rsidRDefault="005F51CA" w:rsidP="005F51CA">
      <w:pPr>
        <w:rPr>
          <w:b/>
          <w:bCs/>
          <w:rPrChange w:id="16" w:author="The Si Tran" w:date="2012-12-12T13:34:00Z">
            <w:rPr>
              <w:rFonts w:cs="Times New Roman"/>
              <w:b w:val="0"/>
              <w:bCs w:val="0"/>
              <w:caps/>
              <w:noProof/>
              <w:kern w:val="0"/>
              <w:sz w:val="26"/>
              <w:szCs w:val="26"/>
            </w:rPr>
          </w:rPrChange>
        </w:rPr>
        <w:sectPr w:rsidR="005F51CA" w:rsidRPr="005F51CA" w:rsidSect="003A16E8">
          <w:footerReference w:type="default" r:id="rId9"/>
          <w:pgSz w:w="11909" w:h="16834" w:code="9"/>
          <w:pgMar w:top="1138" w:right="1134" w:bottom="1134" w:left="1701" w:header="720" w:footer="720" w:gutter="0"/>
          <w:pgNumType w:fmt="lowerRoman" w:start="1"/>
          <w:cols w:space="720"/>
          <w:titlePg/>
          <w:docGrid w:linePitch="360"/>
        </w:sectPr>
        <w:pPrChange w:id="22" w:author="The Si Tran" w:date="2012-12-12T13:34:00Z">
          <w:pPr>
            <w:pStyle w:val="Heading1"/>
            <w:ind w:firstLine="180"/>
            <w:jc w:val="left"/>
          </w:pPr>
        </w:pPrChange>
      </w:pPr>
    </w:p>
    <w:p w14:paraId="0476CC7D" w14:textId="28A24901" w:rsidR="004D65BA" w:rsidRPr="003A16E8" w:rsidRDefault="00E94A26" w:rsidP="001D3484">
      <w:pPr>
        <w:pStyle w:val="Heading1"/>
        <w:rPr>
          <w:szCs w:val="26"/>
        </w:rPr>
      </w:pPr>
      <w:bookmarkStart w:id="23" w:name="_Toc343083492"/>
      <w:bookmarkStart w:id="24" w:name="_Toc343083706"/>
      <w:bookmarkStart w:id="25" w:name="_Toc343083917"/>
      <w:bookmarkStart w:id="26" w:name="_Toc343220676"/>
      <w:bookmarkStart w:id="27" w:name="_Toc343232179"/>
      <w:bookmarkStart w:id="28" w:name="_Toc343232592"/>
      <w:bookmarkStart w:id="29" w:name="_Toc343232877"/>
      <w:bookmarkStart w:id="30" w:name="_Toc343415382"/>
      <w:bookmarkStart w:id="31" w:name="_Toc343415678"/>
      <w:bookmarkStart w:id="32" w:name="_Toc343452337"/>
      <w:bookmarkStart w:id="33" w:name="_Toc343461128"/>
      <w:bookmarkStart w:id="34" w:name="_Toc343494015"/>
      <w:bookmarkStart w:id="35" w:name="_Toc343494227"/>
      <w:bookmarkStart w:id="36" w:name="_Toc343495000"/>
      <w:bookmarkStart w:id="37" w:name="_Toc343660227"/>
      <w:bookmarkStart w:id="38" w:name="_Toc343660441"/>
      <w:bookmarkStart w:id="39" w:name="_Toc343711069"/>
      <w:bookmarkStart w:id="40" w:name="_Toc343829033"/>
      <w:bookmarkStart w:id="41" w:name="_Toc343831837"/>
      <w:bookmarkStart w:id="42" w:name="_Toc343832206"/>
      <w:bookmarkStart w:id="43" w:name="_Toc343832423"/>
      <w:bookmarkStart w:id="44" w:name="_Toc343832640"/>
      <w:bookmarkStart w:id="45" w:name="_Toc343837233"/>
      <w:bookmarkStart w:id="46" w:name="_Toc343841791"/>
      <w:bookmarkStart w:id="47" w:name="_Toc343844689"/>
      <w:bookmarkStart w:id="48" w:name="_Toc343083493"/>
      <w:bookmarkStart w:id="49" w:name="_Toc343083707"/>
      <w:bookmarkStart w:id="50" w:name="_Toc343083918"/>
      <w:bookmarkStart w:id="51" w:name="_Toc343220677"/>
      <w:bookmarkStart w:id="52" w:name="_Toc343232180"/>
      <w:bookmarkStart w:id="53" w:name="_Toc343232593"/>
      <w:bookmarkStart w:id="54" w:name="_Toc343232878"/>
      <w:bookmarkStart w:id="55" w:name="_Toc343415383"/>
      <w:bookmarkStart w:id="56" w:name="_Toc343415679"/>
      <w:bookmarkStart w:id="57" w:name="_Toc343452338"/>
      <w:bookmarkStart w:id="58" w:name="_Toc343461129"/>
      <w:bookmarkStart w:id="59" w:name="_Toc343494016"/>
      <w:bookmarkStart w:id="60" w:name="_Toc343494228"/>
      <w:bookmarkStart w:id="61" w:name="_Toc343495001"/>
      <w:bookmarkStart w:id="62" w:name="_Toc343660228"/>
      <w:bookmarkStart w:id="63" w:name="_Toc343660442"/>
      <w:bookmarkStart w:id="64" w:name="_Toc343711070"/>
      <w:bookmarkStart w:id="65" w:name="_Toc343829034"/>
      <w:bookmarkStart w:id="66" w:name="_Toc343831838"/>
      <w:bookmarkStart w:id="67" w:name="_Toc343832207"/>
      <w:bookmarkStart w:id="68" w:name="_Toc343832424"/>
      <w:bookmarkStart w:id="69" w:name="_Toc343832641"/>
      <w:bookmarkStart w:id="70" w:name="_Toc343837234"/>
      <w:bookmarkStart w:id="71" w:name="_Toc343841792"/>
      <w:bookmarkStart w:id="72" w:name="_Toc343844690"/>
      <w:bookmarkStart w:id="73" w:name="_Toc343083494"/>
      <w:bookmarkStart w:id="74" w:name="_Toc343083708"/>
      <w:bookmarkStart w:id="75" w:name="_Toc343083919"/>
      <w:bookmarkStart w:id="76" w:name="_Toc343220678"/>
      <w:bookmarkStart w:id="77" w:name="_Toc343232181"/>
      <w:bookmarkStart w:id="78" w:name="_Toc343232594"/>
      <w:bookmarkStart w:id="79" w:name="_Toc343232879"/>
      <w:bookmarkStart w:id="80" w:name="_Toc343415384"/>
      <w:bookmarkStart w:id="81" w:name="_Toc343415680"/>
      <w:bookmarkStart w:id="82" w:name="_Toc343452339"/>
      <w:bookmarkStart w:id="83" w:name="_Toc343461130"/>
      <w:bookmarkStart w:id="84" w:name="_Toc343494017"/>
      <w:bookmarkStart w:id="85" w:name="_Toc343494229"/>
      <w:bookmarkStart w:id="86" w:name="_Toc343495002"/>
      <w:bookmarkStart w:id="87" w:name="_Toc343660229"/>
      <w:bookmarkStart w:id="88" w:name="_Toc343660443"/>
      <w:bookmarkStart w:id="89" w:name="_Toc343711071"/>
      <w:bookmarkStart w:id="90" w:name="_Toc343829035"/>
      <w:bookmarkStart w:id="91" w:name="_Toc343831839"/>
      <w:bookmarkStart w:id="92" w:name="_Toc343832208"/>
      <w:bookmarkStart w:id="93" w:name="_Toc343832425"/>
      <w:bookmarkStart w:id="94" w:name="_Toc343832642"/>
      <w:bookmarkStart w:id="95" w:name="_Toc343837235"/>
      <w:bookmarkStart w:id="96" w:name="_Toc343841793"/>
      <w:bookmarkStart w:id="97" w:name="_Toc343844691"/>
      <w:bookmarkStart w:id="98" w:name="_Toc343083495"/>
      <w:bookmarkStart w:id="99" w:name="_Toc343083709"/>
      <w:bookmarkStart w:id="100" w:name="_Toc343083920"/>
      <w:bookmarkStart w:id="101" w:name="_Toc343220679"/>
      <w:bookmarkStart w:id="102" w:name="_Toc343232182"/>
      <w:bookmarkStart w:id="103" w:name="_Toc343232595"/>
      <w:bookmarkStart w:id="104" w:name="_Toc343232880"/>
      <w:bookmarkStart w:id="105" w:name="_Toc343415385"/>
      <w:bookmarkStart w:id="106" w:name="_Toc343415681"/>
      <w:bookmarkStart w:id="107" w:name="_Toc343452340"/>
      <w:bookmarkStart w:id="108" w:name="_Toc343461131"/>
      <w:bookmarkStart w:id="109" w:name="_Toc343494018"/>
      <w:bookmarkStart w:id="110" w:name="_Toc343494230"/>
      <w:bookmarkStart w:id="111" w:name="_Toc343495003"/>
      <w:bookmarkStart w:id="112" w:name="_Toc343660230"/>
      <w:bookmarkStart w:id="113" w:name="_Toc343660444"/>
      <w:bookmarkStart w:id="114" w:name="_Toc343711072"/>
      <w:bookmarkStart w:id="115" w:name="_Toc343829036"/>
      <w:bookmarkStart w:id="116" w:name="_Toc343831840"/>
      <w:bookmarkStart w:id="117" w:name="_Toc343832209"/>
      <w:bookmarkStart w:id="118" w:name="_Toc343832426"/>
      <w:bookmarkStart w:id="119" w:name="_Toc343832643"/>
      <w:bookmarkStart w:id="120" w:name="_Toc343837236"/>
      <w:bookmarkStart w:id="121" w:name="_Toc343841794"/>
      <w:bookmarkStart w:id="122" w:name="_Toc343844692"/>
      <w:bookmarkStart w:id="123" w:name="_Toc343083496"/>
      <w:bookmarkStart w:id="124" w:name="_Toc343083710"/>
      <w:bookmarkStart w:id="125" w:name="_Toc343083921"/>
      <w:bookmarkStart w:id="126" w:name="_Toc343220680"/>
      <w:bookmarkStart w:id="127" w:name="_Toc343232183"/>
      <w:bookmarkStart w:id="128" w:name="_Toc343232596"/>
      <w:bookmarkStart w:id="129" w:name="_Toc343232881"/>
      <w:bookmarkStart w:id="130" w:name="_Toc343415386"/>
      <w:bookmarkStart w:id="131" w:name="_Toc343415682"/>
      <w:bookmarkStart w:id="132" w:name="_Toc343452341"/>
      <w:bookmarkStart w:id="133" w:name="_Toc343461132"/>
      <w:bookmarkStart w:id="134" w:name="_Toc343494019"/>
      <w:bookmarkStart w:id="135" w:name="_Toc343494231"/>
      <w:bookmarkStart w:id="136" w:name="_Toc343495004"/>
      <w:bookmarkStart w:id="137" w:name="_Toc343660231"/>
      <w:bookmarkStart w:id="138" w:name="_Toc343660445"/>
      <w:bookmarkStart w:id="139" w:name="_Toc343711073"/>
      <w:bookmarkStart w:id="140" w:name="_Toc343829037"/>
      <w:bookmarkStart w:id="141" w:name="_Toc343831841"/>
      <w:bookmarkStart w:id="142" w:name="_Toc343832210"/>
      <w:bookmarkStart w:id="143" w:name="_Toc343832427"/>
      <w:bookmarkStart w:id="144" w:name="_Toc343832644"/>
      <w:bookmarkStart w:id="145" w:name="_Toc343837237"/>
      <w:bookmarkStart w:id="146" w:name="_Toc343841795"/>
      <w:bookmarkStart w:id="147" w:name="_Toc343844693"/>
      <w:bookmarkStart w:id="148" w:name="_Toc343083497"/>
      <w:bookmarkStart w:id="149" w:name="_Toc343083711"/>
      <w:bookmarkStart w:id="150" w:name="_Toc343083922"/>
      <w:bookmarkStart w:id="151" w:name="_Toc343220681"/>
      <w:bookmarkStart w:id="152" w:name="_Toc343232184"/>
      <w:bookmarkStart w:id="153" w:name="_Toc343232597"/>
      <w:bookmarkStart w:id="154" w:name="_Toc343232882"/>
      <w:bookmarkStart w:id="155" w:name="_Toc343415387"/>
      <w:bookmarkStart w:id="156" w:name="_Toc343415683"/>
      <w:bookmarkStart w:id="157" w:name="_Toc343452342"/>
      <w:bookmarkStart w:id="158" w:name="_Toc343461133"/>
      <w:bookmarkStart w:id="159" w:name="_Toc343494020"/>
      <w:bookmarkStart w:id="160" w:name="_Toc343494232"/>
      <w:bookmarkStart w:id="161" w:name="_Toc343495005"/>
      <w:bookmarkStart w:id="162" w:name="_Toc343660232"/>
      <w:bookmarkStart w:id="163" w:name="_Toc343660446"/>
      <w:bookmarkStart w:id="164" w:name="_Toc343711074"/>
      <w:bookmarkStart w:id="165" w:name="_Toc343829038"/>
      <w:bookmarkStart w:id="166" w:name="_Toc343831842"/>
      <w:bookmarkStart w:id="167" w:name="_Toc343832211"/>
      <w:bookmarkStart w:id="168" w:name="_Toc343832428"/>
      <w:bookmarkStart w:id="169" w:name="_Toc343832645"/>
      <w:bookmarkStart w:id="170" w:name="_Toc343837238"/>
      <w:bookmarkStart w:id="171" w:name="_Toc343841796"/>
      <w:bookmarkStart w:id="172" w:name="_Toc343844694"/>
      <w:bookmarkStart w:id="173" w:name="_Toc343083498"/>
      <w:bookmarkStart w:id="174" w:name="_Toc343083712"/>
      <w:bookmarkStart w:id="175" w:name="_Toc343083923"/>
      <w:bookmarkStart w:id="176" w:name="_Toc343220682"/>
      <w:bookmarkStart w:id="177" w:name="_Toc343232185"/>
      <w:bookmarkStart w:id="178" w:name="_Toc343232598"/>
      <w:bookmarkStart w:id="179" w:name="_Toc343232883"/>
      <w:bookmarkStart w:id="180" w:name="_Toc343415388"/>
      <w:bookmarkStart w:id="181" w:name="_Toc343415684"/>
      <w:bookmarkStart w:id="182" w:name="_Toc343452343"/>
      <w:bookmarkStart w:id="183" w:name="_Toc343461134"/>
      <w:bookmarkStart w:id="184" w:name="_Toc343494021"/>
      <w:bookmarkStart w:id="185" w:name="_Toc343494233"/>
      <w:bookmarkStart w:id="186" w:name="_Toc343495006"/>
      <w:bookmarkStart w:id="187" w:name="_Toc343660233"/>
      <w:bookmarkStart w:id="188" w:name="_Toc343660447"/>
      <w:bookmarkStart w:id="189" w:name="_Toc343711075"/>
      <w:bookmarkStart w:id="190" w:name="_Toc343829039"/>
      <w:bookmarkStart w:id="191" w:name="_Toc343831843"/>
      <w:bookmarkStart w:id="192" w:name="_Toc343832212"/>
      <w:bookmarkStart w:id="193" w:name="_Toc343832429"/>
      <w:bookmarkStart w:id="194" w:name="_Toc343832646"/>
      <w:bookmarkStart w:id="195" w:name="_Toc343837239"/>
      <w:bookmarkStart w:id="196" w:name="_Toc343841797"/>
      <w:bookmarkStart w:id="197" w:name="_Toc343844695"/>
      <w:bookmarkStart w:id="198" w:name="_Toc343083499"/>
      <w:bookmarkStart w:id="199" w:name="_Toc343083713"/>
      <w:bookmarkStart w:id="200" w:name="_Toc343083924"/>
      <w:bookmarkStart w:id="201" w:name="_Toc343220683"/>
      <w:bookmarkStart w:id="202" w:name="_Toc343232186"/>
      <w:bookmarkStart w:id="203" w:name="_Toc343232599"/>
      <w:bookmarkStart w:id="204" w:name="_Toc343232884"/>
      <w:bookmarkStart w:id="205" w:name="_Toc343415389"/>
      <w:bookmarkStart w:id="206" w:name="_Toc343415685"/>
      <w:bookmarkStart w:id="207" w:name="_Toc343452344"/>
      <w:bookmarkStart w:id="208" w:name="_Toc343461135"/>
      <w:bookmarkStart w:id="209" w:name="_Toc343494022"/>
      <w:bookmarkStart w:id="210" w:name="_Toc343494234"/>
      <w:bookmarkStart w:id="211" w:name="_Toc343495007"/>
      <w:bookmarkStart w:id="212" w:name="_Toc343660234"/>
      <w:bookmarkStart w:id="213" w:name="_Toc343660448"/>
      <w:bookmarkStart w:id="214" w:name="_Toc343711076"/>
      <w:bookmarkStart w:id="215" w:name="_Toc343829040"/>
      <w:bookmarkStart w:id="216" w:name="_Toc343831844"/>
      <w:bookmarkStart w:id="217" w:name="_Toc343832213"/>
      <w:bookmarkStart w:id="218" w:name="_Toc343832430"/>
      <w:bookmarkStart w:id="219" w:name="_Toc343832647"/>
      <w:bookmarkStart w:id="220" w:name="_Toc343837240"/>
      <w:bookmarkStart w:id="221" w:name="_Toc343841798"/>
      <w:bookmarkStart w:id="222" w:name="_Toc343844696"/>
      <w:bookmarkStart w:id="223" w:name="_Toc343083500"/>
      <w:bookmarkStart w:id="224" w:name="_Toc343083714"/>
      <w:bookmarkStart w:id="225" w:name="_Toc343083925"/>
      <w:bookmarkStart w:id="226" w:name="_Toc343220684"/>
      <w:bookmarkStart w:id="227" w:name="_Toc343232187"/>
      <w:bookmarkStart w:id="228" w:name="_Toc343232600"/>
      <w:bookmarkStart w:id="229" w:name="_Toc343232885"/>
      <w:bookmarkStart w:id="230" w:name="_Toc343415390"/>
      <w:bookmarkStart w:id="231" w:name="_Toc343415686"/>
      <w:bookmarkStart w:id="232" w:name="_Toc343452345"/>
      <w:bookmarkStart w:id="233" w:name="_Toc343461136"/>
      <w:bookmarkStart w:id="234" w:name="_Toc343494023"/>
      <w:bookmarkStart w:id="235" w:name="_Toc343494235"/>
      <w:bookmarkStart w:id="236" w:name="_Toc343495008"/>
      <w:bookmarkStart w:id="237" w:name="_Toc343660235"/>
      <w:bookmarkStart w:id="238" w:name="_Toc343660449"/>
      <w:bookmarkStart w:id="239" w:name="_Toc343711077"/>
      <w:bookmarkStart w:id="240" w:name="_Toc343829041"/>
      <w:bookmarkStart w:id="241" w:name="_Toc343831845"/>
      <w:bookmarkStart w:id="242" w:name="_Toc343832214"/>
      <w:bookmarkStart w:id="243" w:name="_Toc343832431"/>
      <w:bookmarkStart w:id="244" w:name="_Toc343832648"/>
      <w:bookmarkStart w:id="245" w:name="_Toc343837241"/>
      <w:bookmarkStart w:id="246" w:name="_Toc343841799"/>
      <w:bookmarkStart w:id="247" w:name="_Toc343844697"/>
      <w:bookmarkStart w:id="248" w:name="_Toc343083501"/>
      <w:bookmarkStart w:id="249" w:name="_Toc343083715"/>
      <w:bookmarkStart w:id="250" w:name="_Toc343083926"/>
      <w:bookmarkStart w:id="251" w:name="_Toc343220685"/>
      <w:bookmarkStart w:id="252" w:name="_Toc343232188"/>
      <w:bookmarkStart w:id="253" w:name="_Toc343232601"/>
      <w:bookmarkStart w:id="254" w:name="_Toc343232886"/>
      <w:bookmarkStart w:id="255" w:name="_Toc343415391"/>
      <w:bookmarkStart w:id="256" w:name="_Toc343415687"/>
      <w:bookmarkStart w:id="257" w:name="_Toc343452346"/>
      <w:bookmarkStart w:id="258" w:name="_Toc343461137"/>
      <w:bookmarkStart w:id="259" w:name="_Toc343494024"/>
      <w:bookmarkStart w:id="260" w:name="_Toc343494236"/>
      <w:bookmarkStart w:id="261" w:name="_Toc343495009"/>
      <w:bookmarkStart w:id="262" w:name="_Toc343660236"/>
      <w:bookmarkStart w:id="263" w:name="_Toc343660450"/>
      <w:bookmarkStart w:id="264" w:name="_Toc343711078"/>
      <w:bookmarkStart w:id="265" w:name="_Toc343829042"/>
      <w:bookmarkStart w:id="266" w:name="_Toc343831846"/>
      <w:bookmarkStart w:id="267" w:name="_Toc343832215"/>
      <w:bookmarkStart w:id="268" w:name="_Toc343832432"/>
      <w:bookmarkStart w:id="269" w:name="_Toc343832649"/>
      <w:bookmarkStart w:id="270" w:name="_Toc343837242"/>
      <w:bookmarkStart w:id="271" w:name="_Toc343841800"/>
      <w:bookmarkStart w:id="272" w:name="_Toc343844698"/>
      <w:bookmarkStart w:id="273" w:name="_Toc343083502"/>
      <w:bookmarkStart w:id="274" w:name="_Toc343083716"/>
      <w:bookmarkStart w:id="275" w:name="_Toc343083927"/>
      <w:bookmarkStart w:id="276" w:name="_Toc343220686"/>
      <w:bookmarkStart w:id="277" w:name="_Toc343232189"/>
      <w:bookmarkStart w:id="278" w:name="_Toc343232602"/>
      <w:bookmarkStart w:id="279" w:name="_Toc343232887"/>
      <w:bookmarkStart w:id="280" w:name="_Toc343415392"/>
      <w:bookmarkStart w:id="281" w:name="_Toc343415688"/>
      <w:bookmarkStart w:id="282" w:name="_Toc343452347"/>
      <w:bookmarkStart w:id="283" w:name="_Toc343461138"/>
      <w:bookmarkStart w:id="284" w:name="_Toc343494025"/>
      <w:bookmarkStart w:id="285" w:name="_Toc343494237"/>
      <w:bookmarkStart w:id="286" w:name="_Toc343495010"/>
      <w:bookmarkStart w:id="287" w:name="_Toc343660237"/>
      <w:bookmarkStart w:id="288" w:name="_Toc343660451"/>
      <w:bookmarkStart w:id="289" w:name="_Toc343711079"/>
      <w:bookmarkStart w:id="290" w:name="_Toc343829043"/>
      <w:bookmarkStart w:id="291" w:name="_Toc343831847"/>
      <w:bookmarkStart w:id="292" w:name="_Toc343832216"/>
      <w:bookmarkStart w:id="293" w:name="_Toc343832433"/>
      <w:bookmarkStart w:id="294" w:name="_Toc343832650"/>
      <w:bookmarkStart w:id="295" w:name="_Toc343837243"/>
      <w:bookmarkStart w:id="296" w:name="_Toc343841801"/>
      <w:bookmarkStart w:id="297" w:name="_Toc343844699"/>
      <w:bookmarkStart w:id="298" w:name="_Toc343083503"/>
      <w:bookmarkStart w:id="299" w:name="_Toc343083717"/>
      <w:bookmarkStart w:id="300" w:name="_Toc343083928"/>
      <w:bookmarkStart w:id="301" w:name="_Toc343220687"/>
      <w:bookmarkStart w:id="302" w:name="_Toc343232190"/>
      <w:bookmarkStart w:id="303" w:name="_Toc343232603"/>
      <w:bookmarkStart w:id="304" w:name="_Toc343232888"/>
      <w:bookmarkStart w:id="305" w:name="_Toc343415393"/>
      <w:bookmarkStart w:id="306" w:name="_Toc343415689"/>
      <w:bookmarkStart w:id="307" w:name="_Toc343452348"/>
      <w:bookmarkStart w:id="308" w:name="_Toc343461139"/>
      <w:bookmarkStart w:id="309" w:name="_Toc343494026"/>
      <w:bookmarkStart w:id="310" w:name="_Toc343494238"/>
      <w:bookmarkStart w:id="311" w:name="_Toc343495011"/>
      <w:bookmarkStart w:id="312" w:name="_Toc343660238"/>
      <w:bookmarkStart w:id="313" w:name="_Toc343660452"/>
      <w:bookmarkStart w:id="314" w:name="_Toc343711080"/>
      <w:bookmarkStart w:id="315" w:name="_Toc343829044"/>
      <w:bookmarkStart w:id="316" w:name="_Toc343831848"/>
      <w:bookmarkStart w:id="317" w:name="_Toc343832217"/>
      <w:bookmarkStart w:id="318" w:name="_Toc343832434"/>
      <w:bookmarkStart w:id="319" w:name="_Toc343832651"/>
      <w:bookmarkStart w:id="320" w:name="_Toc343837244"/>
      <w:bookmarkStart w:id="321" w:name="_Toc343841802"/>
      <w:bookmarkStart w:id="322" w:name="_Toc343844700"/>
      <w:bookmarkStart w:id="323" w:name="_Toc343083504"/>
      <w:bookmarkStart w:id="324" w:name="_Toc343083718"/>
      <w:bookmarkStart w:id="325" w:name="_Toc343083929"/>
      <w:bookmarkStart w:id="326" w:name="_Toc343220688"/>
      <w:bookmarkStart w:id="327" w:name="_Toc343232191"/>
      <w:bookmarkStart w:id="328" w:name="_Toc343232604"/>
      <w:bookmarkStart w:id="329" w:name="_Toc343232889"/>
      <w:bookmarkStart w:id="330" w:name="_Toc343415394"/>
      <w:bookmarkStart w:id="331" w:name="_Toc343415690"/>
      <w:bookmarkStart w:id="332" w:name="_Toc343452349"/>
      <w:bookmarkStart w:id="333" w:name="_Toc343461140"/>
      <w:bookmarkStart w:id="334" w:name="_Toc343494027"/>
      <w:bookmarkStart w:id="335" w:name="_Toc343494239"/>
      <w:bookmarkStart w:id="336" w:name="_Toc343495012"/>
      <w:bookmarkStart w:id="337" w:name="_Toc343660239"/>
      <w:bookmarkStart w:id="338" w:name="_Toc343660453"/>
      <w:bookmarkStart w:id="339" w:name="_Toc343711081"/>
      <w:bookmarkStart w:id="340" w:name="_Toc343829045"/>
      <w:bookmarkStart w:id="341" w:name="_Toc343831849"/>
      <w:bookmarkStart w:id="342" w:name="_Toc343832218"/>
      <w:bookmarkStart w:id="343" w:name="_Toc343832435"/>
      <w:bookmarkStart w:id="344" w:name="_Toc343832652"/>
      <w:bookmarkStart w:id="345" w:name="_Toc343837245"/>
      <w:bookmarkStart w:id="346" w:name="_Toc343841803"/>
      <w:bookmarkStart w:id="347" w:name="_Toc343844701"/>
      <w:bookmarkStart w:id="348" w:name="_Toc343083505"/>
      <w:bookmarkStart w:id="349" w:name="_Toc343083719"/>
      <w:bookmarkStart w:id="350" w:name="_Toc343083930"/>
      <w:bookmarkStart w:id="351" w:name="_Toc343220689"/>
      <w:bookmarkStart w:id="352" w:name="_Toc343232192"/>
      <w:bookmarkStart w:id="353" w:name="_Toc343232605"/>
      <w:bookmarkStart w:id="354" w:name="_Toc343232890"/>
      <w:bookmarkStart w:id="355" w:name="_Toc343415395"/>
      <w:bookmarkStart w:id="356" w:name="_Toc343415691"/>
      <w:bookmarkStart w:id="357" w:name="_Toc343452350"/>
      <w:bookmarkStart w:id="358" w:name="_Toc343461141"/>
      <w:bookmarkStart w:id="359" w:name="_Toc343494028"/>
      <w:bookmarkStart w:id="360" w:name="_Toc343494240"/>
      <w:bookmarkStart w:id="361" w:name="_Toc343495013"/>
      <w:bookmarkStart w:id="362" w:name="_Toc343660240"/>
      <w:bookmarkStart w:id="363" w:name="_Toc343660454"/>
      <w:bookmarkStart w:id="364" w:name="_Toc343711082"/>
      <w:bookmarkStart w:id="365" w:name="_Toc343829046"/>
      <w:bookmarkStart w:id="366" w:name="_Toc343831850"/>
      <w:bookmarkStart w:id="367" w:name="_Toc343832219"/>
      <w:bookmarkStart w:id="368" w:name="_Toc343832436"/>
      <w:bookmarkStart w:id="369" w:name="_Toc343832653"/>
      <w:bookmarkStart w:id="370" w:name="_Toc343837246"/>
      <w:bookmarkStart w:id="371" w:name="_Toc343841804"/>
      <w:bookmarkStart w:id="372" w:name="_Toc343844702"/>
      <w:bookmarkStart w:id="373" w:name="_Toc343083506"/>
      <w:bookmarkStart w:id="374" w:name="_Toc343083720"/>
      <w:bookmarkStart w:id="375" w:name="_Toc343083931"/>
      <w:bookmarkStart w:id="376" w:name="_Toc343220690"/>
      <w:bookmarkStart w:id="377" w:name="_Toc343232193"/>
      <w:bookmarkStart w:id="378" w:name="_Toc343232606"/>
      <w:bookmarkStart w:id="379" w:name="_Toc343232891"/>
      <w:bookmarkStart w:id="380" w:name="_Toc343415396"/>
      <w:bookmarkStart w:id="381" w:name="_Toc343415692"/>
      <w:bookmarkStart w:id="382" w:name="_Toc343452351"/>
      <w:bookmarkStart w:id="383" w:name="_Toc343461142"/>
      <w:bookmarkStart w:id="384" w:name="_Toc343494029"/>
      <w:bookmarkStart w:id="385" w:name="_Toc343494241"/>
      <w:bookmarkStart w:id="386" w:name="_Toc343495014"/>
      <w:bookmarkStart w:id="387" w:name="_Toc343660241"/>
      <w:bookmarkStart w:id="388" w:name="_Toc343660455"/>
      <w:bookmarkStart w:id="389" w:name="_Toc343711083"/>
      <w:bookmarkStart w:id="390" w:name="_Toc343829047"/>
      <w:bookmarkStart w:id="391" w:name="_Toc343831851"/>
      <w:bookmarkStart w:id="392" w:name="_Toc343832220"/>
      <w:bookmarkStart w:id="393" w:name="_Toc343832437"/>
      <w:bookmarkStart w:id="394" w:name="_Toc343832654"/>
      <w:bookmarkStart w:id="395" w:name="_Toc343837247"/>
      <w:bookmarkStart w:id="396" w:name="_Toc343841805"/>
      <w:bookmarkStart w:id="397" w:name="_Toc343844703"/>
      <w:bookmarkStart w:id="398" w:name="_Toc343083507"/>
      <w:bookmarkStart w:id="399" w:name="_Toc343083721"/>
      <w:bookmarkStart w:id="400" w:name="_Toc343083932"/>
      <w:bookmarkStart w:id="401" w:name="_Toc343220691"/>
      <w:bookmarkStart w:id="402" w:name="_Toc343232194"/>
      <w:bookmarkStart w:id="403" w:name="_Toc343232607"/>
      <w:bookmarkStart w:id="404" w:name="_Toc343232892"/>
      <w:bookmarkStart w:id="405" w:name="_Toc343415397"/>
      <w:bookmarkStart w:id="406" w:name="_Toc343415693"/>
      <w:bookmarkStart w:id="407" w:name="_Toc343452352"/>
      <w:bookmarkStart w:id="408" w:name="_Toc343461143"/>
      <w:bookmarkStart w:id="409" w:name="_Toc343494030"/>
      <w:bookmarkStart w:id="410" w:name="_Toc343494242"/>
      <w:bookmarkStart w:id="411" w:name="_Toc343495015"/>
      <w:bookmarkStart w:id="412" w:name="_Toc343660242"/>
      <w:bookmarkStart w:id="413" w:name="_Toc343660456"/>
      <w:bookmarkStart w:id="414" w:name="_Toc343711084"/>
      <w:bookmarkStart w:id="415" w:name="_Toc343829048"/>
      <w:bookmarkStart w:id="416" w:name="_Toc343831852"/>
      <w:bookmarkStart w:id="417" w:name="_Toc343832221"/>
      <w:bookmarkStart w:id="418" w:name="_Toc343832438"/>
      <w:bookmarkStart w:id="419" w:name="_Toc343832655"/>
      <w:bookmarkStart w:id="420" w:name="_Toc343837248"/>
      <w:bookmarkStart w:id="421" w:name="_Toc343841806"/>
      <w:bookmarkStart w:id="422" w:name="_Toc343844704"/>
      <w:bookmarkStart w:id="423" w:name="_Toc343083508"/>
      <w:bookmarkStart w:id="424" w:name="_Toc343083722"/>
      <w:bookmarkStart w:id="425" w:name="_Toc343083933"/>
      <w:bookmarkStart w:id="426" w:name="_Toc343220692"/>
      <w:bookmarkStart w:id="427" w:name="_Toc343232195"/>
      <w:bookmarkStart w:id="428" w:name="_Toc343232608"/>
      <w:bookmarkStart w:id="429" w:name="_Toc343232893"/>
      <w:bookmarkStart w:id="430" w:name="_Toc343415398"/>
      <w:bookmarkStart w:id="431" w:name="_Toc343415694"/>
      <w:bookmarkStart w:id="432" w:name="_Toc343452353"/>
      <w:bookmarkStart w:id="433" w:name="_Toc343461144"/>
      <w:bookmarkStart w:id="434" w:name="_Toc343494031"/>
      <w:bookmarkStart w:id="435" w:name="_Toc343494243"/>
      <w:bookmarkStart w:id="436" w:name="_Toc343495016"/>
      <w:bookmarkStart w:id="437" w:name="_Toc343660243"/>
      <w:bookmarkStart w:id="438" w:name="_Toc343660457"/>
      <w:bookmarkStart w:id="439" w:name="_Toc343711085"/>
      <w:bookmarkStart w:id="440" w:name="_Toc343829049"/>
      <w:bookmarkStart w:id="441" w:name="_Toc343831853"/>
      <w:bookmarkStart w:id="442" w:name="_Toc343832222"/>
      <w:bookmarkStart w:id="443" w:name="_Toc343832439"/>
      <w:bookmarkStart w:id="444" w:name="_Toc343832656"/>
      <w:bookmarkStart w:id="445" w:name="_Toc343837249"/>
      <w:bookmarkStart w:id="446" w:name="_Toc343841807"/>
      <w:bookmarkStart w:id="447" w:name="_Toc343844705"/>
      <w:bookmarkStart w:id="448" w:name="_Toc343083509"/>
      <w:bookmarkStart w:id="449" w:name="_Toc343083723"/>
      <w:bookmarkStart w:id="450" w:name="_Toc343083934"/>
      <w:bookmarkStart w:id="451" w:name="_Toc343220693"/>
      <w:bookmarkStart w:id="452" w:name="_Toc343232196"/>
      <w:bookmarkStart w:id="453" w:name="_Toc343232609"/>
      <w:bookmarkStart w:id="454" w:name="_Toc343232894"/>
      <w:bookmarkStart w:id="455" w:name="_Toc343415399"/>
      <w:bookmarkStart w:id="456" w:name="_Toc343415695"/>
      <w:bookmarkStart w:id="457" w:name="_Toc343452354"/>
      <w:bookmarkStart w:id="458" w:name="_Toc343461145"/>
      <w:bookmarkStart w:id="459" w:name="_Toc343494032"/>
      <w:bookmarkStart w:id="460" w:name="_Toc343494244"/>
      <w:bookmarkStart w:id="461" w:name="_Toc343495017"/>
      <w:bookmarkStart w:id="462" w:name="_Toc343660244"/>
      <w:bookmarkStart w:id="463" w:name="_Toc343660458"/>
      <w:bookmarkStart w:id="464" w:name="_Toc343711086"/>
      <w:bookmarkStart w:id="465" w:name="_Toc343829050"/>
      <w:bookmarkStart w:id="466" w:name="_Toc343831854"/>
      <w:bookmarkStart w:id="467" w:name="_Toc343832223"/>
      <w:bookmarkStart w:id="468" w:name="_Toc343832440"/>
      <w:bookmarkStart w:id="469" w:name="_Toc343832657"/>
      <w:bookmarkStart w:id="470" w:name="_Toc343837250"/>
      <w:bookmarkStart w:id="471" w:name="_Toc343841808"/>
      <w:bookmarkStart w:id="472" w:name="_Toc343844706"/>
      <w:bookmarkStart w:id="473" w:name="_Toc343083510"/>
      <w:bookmarkStart w:id="474" w:name="_Toc343083724"/>
      <w:bookmarkStart w:id="475" w:name="_Toc343083935"/>
      <w:bookmarkStart w:id="476" w:name="_Toc343220694"/>
      <w:bookmarkStart w:id="477" w:name="_Toc343232197"/>
      <w:bookmarkStart w:id="478" w:name="_Toc343232610"/>
      <w:bookmarkStart w:id="479" w:name="_Toc343232895"/>
      <w:bookmarkStart w:id="480" w:name="_Toc343415400"/>
      <w:bookmarkStart w:id="481" w:name="_Toc343415696"/>
      <w:bookmarkStart w:id="482" w:name="_Toc343452355"/>
      <w:bookmarkStart w:id="483" w:name="_Toc343461146"/>
      <w:bookmarkStart w:id="484" w:name="_Toc343494033"/>
      <w:bookmarkStart w:id="485" w:name="_Toc343494245"/>
      <w:bookmarkStart w:id="486" w:name="_Toc343495018"/>
      <w:bookmarkStart w:id="487" w:name="_Toc343660245"/>
      <w:bookmarkStart w:id="488" w:name="_Toc343660459"/>
      <w:bookmarkStart w:id="489" w:name="_Toc343711087"/>
      <w:bookmarkStart w:id="490" w:name="_Toc343829051"/>
      <w:bookmarkStart w:id="491" w:name="_Toc343831855"/>
      <w:bookmarkStart w:id="492" w:name="_Toc343832224"/>
      <w:bookmarkStart w:id="493" w:name="_Toc343832441"/>
      <w:bookmarkStart w:id="494" w:name="_Toc343832658"/>
      <w:bookmarkStart w:id="495" w:name="_Toc343837251"/>
      <w:bookmarkStart w:id="496" w:name="_Toc343841809"/>
      <w:bookmarkStart w:id="497" w:name="_Toc343844707"/>
      <w:bookmarkStart w:id="498" w:name="_Toc343083511"/>
      <w:bookmarkStart w:id="499" w:name="_Toc343083725"/>
      <w:bookmarkStart w:id="500" w:name="_Toc343083936"/>
      <w:bookmarkStart w:id="501" w:name="_Toc343220695"/>
      <w:bookmarkStart w:id="502" w:name="_Toc343232198"/>
      <w:bookmarkStart w:id="503" w:name="_Toc343232611"/>
      <w:bookmarkStart w:id="504" w:name="_Toc343232896"/>
      <w:bookmarkStart w:id="505" w:name="_Toc343415401"/>
      <w:bookmarkStart w:id="506" w:name="_Toc343415697"/>
      <w:bookmarkStart w:id="507" w:name="_Toc343452356"/>
      <w:bookmarkStart w:id="508" w:name="_Toc343461147"/>
      <w:bookmarkStart w:id="509" w:name="_Toc343494034"/>
      <w:bookmarkStart w:id="510" w:name="_Toc343494246"/>
      <w:bookmarkStart w:id="511" w:name="_Toc343495019"/>
      <w:bookmarkStart w:id="512" w:name="_Toc343660246"/>
      <w:bookmarkStart w:id="513" w:name="_Toc343660460"/>
      <w:bookmarkStart w:id="514" w:name="_Toc343711088"/>
      <w:bookmarkStart w:id="515" w:name="_Toc343829052"/>
      <w:bookmarkStart w:id="516" w:name="_Toc343831856"/>
      <w:bookmarkStart w:id="517" w:name="_Toc343832225"/>
      <w:bookmarkStart w:id="518" w:name="_Toc343832442"/>
      <w:bookmarkStart w:id="519" w:name="_Toc343832659"/>
      <w:bookmarkStart w:id="520" w:name="_Toc343837252"/>
      <w:bookmarkStart w:id="521" w:name="_Toc343841810"/>
      <w:bookmarkStart w:id="522" w:name="_Toc343844708"/>
      <w:bookmarkStart w:id="523" w:name="_Toc343083512"/>
      <w:bookmarkStart w:id="524" w:name="_Toc343083726"/>
      <w:bookmarkStart w:id="525" w:name="_Toc343083937"/>
      <w:bookmarkStart w:id="526" w:name="_Toc343220696"/>
      <w:bookmarkStart w:id="527" w:name="_Toc343232199"/>
      <w:bookmarkStart w:id="528" w:name="_Toc343232612"/>
      <w:bookmarkStart w:id="529" w:name="_Toc343232897"/>
      <w:bookmarkStart w:id="530" w:name="_Toc343415402"/>
      <w:bookmarkStart w:id="531" w:name="_Toc343415698"/>
      <w:bookmarkStart w:id="532" w:name="_Toc343452357"/>
      <w:bookmarkStart w:id="533" w:name="_Toc343461148"/>
      <w:bookmarkStart w:id="534" w:name="_Toc343494035"/>
      <w:bookmarkStart w:id="535" w:name="_Toc343494247"/>
      <w:bookmarkStart w:id="536" w:name="_Toc343495020"/>
      <w:bookmarkStart w:id="537" w:name="_Toc343660247"/>
      <w:bookmarkStart w:id="538" w:name="_Toc343660461"/>
      <w:bookmarkStart w:id="539" w:name="_Toc343711089"/>
      <w:bookmarkStart w:id="540" w:name="_Toc343829053"/>
      <w:bookmarkStart w:id="541" w:name="_Toc343831857"/>
      <w:bookmarkStart w:id="542" w:name="_Toc343832226"/>
      <w:bookmarkStart w:id="543" w:name="_Toc343832443"/>
      <w:bookmarkStart w:id="544" w:name="_Toc343832660"/>
      <w:bookmarkStart w:id="545" w:name="_Toc343837253"/>
      <w:bookmarkStart w:id="546" w:name="_Toc343841811"/>
      <w:bookmarkStart w:id="547" w:name="_Toc343844709"/>
      <w:bookmarkStart w:id="548" w:name="_Toc343083513"/>
      <w:bookmarkStart w:id="549" w:name="_Toc343083727"/>
      <w:bookmarkStart w:id="550" w:name="_Toc343083938"/>
      <w:bookmarkStart w:id="551" w:name="_Toc343220697"/>
      <w:bookmarkStart w:id="552" w:name="_Toc343232200"/>
      <w:bookmarkStart w:id="553" w:name="_Toc343232613"/>
      <w:bookmarkStart w:id="554" w:name="_Toc343232898"/>
      <w:bookmarkStart w:id="555" w:name="_Toc343415403"/>
      <w:bookmarkStart w:id="556" w:name="_Toc343415699"/>
      <w:bookmarkStart w:id="557" w:name="_Toc343452358"/>
      <w:bookmarkStart w:id="558" w:name="_Toc343461149"/>
      <w:bookmarkStart w:id="559" w:name="_Toc343494036"/>
      <w:bookmarkStart w:id="560" w:name="_Toc343494248"/>
      <w:bookmarkStart w:id="561" w:name="_Toc343495021"/>
      <w:bookmarkStart w:id="562" w:name="_Toc343660248"/>
      <w:bookmarkStart w:id="563" w:name="_Toc343660462"/>
      <w:bookmarkStart w:id="564" w:name="_Toc343711090"/>
      <w:bookmarkStart w:id="565" w:name="_Toc343829054"/>
      <w:bookmarkStart w:id="566" w:name="_Toc343831858"/>
      <w:bookmarkStart w:id="567" w:name="_Toc343832227"/>
      <w:bookmarkStart w:id="568" w:name="_Toc343832444"/>
      <w:bookmarkStart w:id="569" w:name="_Toc343832661"/>
      <w:bookmarkStart w:id="570" w:name="_Toc343837254"/>
      <w:bookmarkStart w:id="571" w:name="_Toc343841812"/>
      <w:bookmarkStart w:id="572" w:name="_Toc343844710"/>
      <w:bookmarkStart w:id="573" w:name="_Toc343083514"/>
      <w:bookmarkStart w:id="574" w:name="_Toc343083728"/>
      <w:bookmarkStart w:id="575" w:name="_Toc343083939"/>
      <w:bookmarkStart w:id="576" w:name="_Toc343220698"/>
      <w:bookmarkStart w:id="577" w:name="_Toc343232201"/>
      <w:bookmarkStart w:id="578" w:name="_Toc343232614"/>
      <w:bookmarkStart w:id="579" w:name="_Toc343232899"/>
      <w:bookmarkStart w:id="580" w:name="_Toc343415404"/>
      <w:bookmarkStart w:id="581" w:name="_Toc343415700"/>
      <w:bookmarkStart w:id="582" w:name="_Toc343452359"/>
      <w:bookmarkStart w:id="583" w:name="_Toc343461150"/>
      <w:bookmarkStart w:id="584" w:name="_Toc343494037"/>
      <w:bookmarkStart w:id="585" w:name="_Toc343494249"/>
      <w:bookmarkStart w:id="586" w:name="_Toc343495022"/>
      <w:bookmarkStart w:id="587" w:name="_Toc343660249"/>
      <w:bookmarkStart w:id="588" w:name="_Toc343660463"/>
      <w:bookmarkStart w:id="589" w:name="_Toc343711091"/>
      <w:bookmarkStart w:id="590" w:name="_Toc343829055"/>
      <w:bookmarkStart w:id="591" w:name="_Toc343831859"/>
      <w:bookmarkStart w:id="592" w:name="_Toc343832228"/>
      <w:bookmarkStart w:id="593" w:name="_Toc343832445"/>
      <w:bookmarkStart w:id="594" w:name="_Toc343832662"/>
      <w:bookmarkStart w:id="595" w:name="_Toc343837255"/>
      <w:bookmarkStart w:id="596" w:name="_Toc343841813"/>
      <w:bookmarkStart w:id="597" w:name="_Toc343844711"/>
      <w:bookmarkStart w:id="598" w:name="_Toc343232900"/>
      <w:bookmarkStart w:id="599" w:name="_Toc343415405"/>
      <w:bookmarkStart w:id="600" w:name="_Toc343415701"/>
      <w:bookmarkStart w:id="601" w:name="_Toc343452360"/>
      <w:bookmarkStart w:id="602" w:name="_Toc343461151"/>
      <w:bookmarkStart w:id="603" w:name="_Toc343494038"/>
      <w:bookmarkStart w:id="604" w:name="_Toc343494250"/>
      <w:bookmarkStart w:id="605" w:name="_Toc343495023"/>
      <w:bookmarkStart w:id="606" w:name="_Toc343660250"/>
      <w:bookmarkStart w:id="607" w:name="_Toc343660464"/>
      <w:bookmarkStart w:id="608" w:name="_Toc343711092"/>
      <w:bookmarkStart w:id="609" w:name="_Toc343829056"/>
      <w:bookmarkStart w:id="610" w:name="_Toc343831860"/>
      <w:bookmarkStart w:id="611" w:name="_Toc343832229"/>
      <w:bookmarkStart w:id="612" w:name="_Toc343832446"/>
      <w:bookmarkStart w:id="613" w:name="_Toc343832663"/>
      <w:bookmarkStart w:id="614" w:name="_Toc343837256"/>
      <w:bookmarkStart w:id="615" w:name="_Toc343841814"/>
      <w:bookmarkStart w:id="616" w:name="_Toc34384471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r>
        <w:rPr>
          <w:szCs w:val="26"/>
        </w:rPr>
        <w:lastRenderedPageBreak/>
        <w:t xml:space="preserve">   </w:t>
      </w:r>
      <w:r w:rsidR="00AB74F2">
        <w:rPr>
          <w:szCs w:val="26"/>
        </w:rPr>
        <w:t xml:space="preserve"> </w:t>
      </w:r>
      <w:bookmarkStart w:id="617" w:name="_Toc343844713"/>
      <w:r w:rsidR="008002A4">
        <w:rPr>
          <w:szCs w:val="26"/>
        </w:rPr>
        <w:t>GIỚI THIỆU</w:t>
      </w:r>
      <w:bookmarkEnd w:id="617"/>
    </w:p>
    <w:p w14:paraId="5C8F8890" w14:textId="1BD4150B" w:rsidR="004D65BA" w:rsidRPr="0049233F" w:rsidRDefault="004D65BA" w:rsidP="003A16E8">
      <w:r w:rsidRPr="0049233F">
        <w:t>Ngày nay khi mà hầu hết các tổ chức đều hoạt động trong môi trường không chắc chắn, kế hoạch lập ra hôm nay sẽ ảnh hưởng đến sự sống còn của tổ chức trong ngày mai thì việc dự đoán trước một cách chính xác trở nên rất quan trọng đối với các nhà ra quyết định. Các nhà đầu tư cần phải dự đoán được nhu cầu thị trường, sự biến động của nền kinh tế trong tương lai để có thể đầu tư hiệu quả. Các nhà hoạ</w:t>
      </w:r>
      <w:r w:rsidR="008B254F">
        <w:t>ch</w:t>
      </w:r>
      <w:r w:rsidRPr="0049233F">
        <w:t xml:space="preserve"> định chính sách quốc gia cần dự đoán được về môi trường kinh doanh quốc tế, tỷ lệ lạm phát, tỷ lệ thất nghiệp… trong nhiều năm tới để đưa ra các chính sách phù hợp. </w:t>
      </w:r>
    </w:p>
    <w:p w14:paraId="0976DC26" w14:textId="2C9E76F2" w:rsidR="004D65BA" w:rsidRPr="0049233F" w:rsidRDefault="004D65BA" w:rsidP="003A16E8">
      <w:pPr>
        <w:rPr>
          <w:szCs w:val="26"/>
        </w:rPr>
      </w:pPr>
      <w:r w:rsidRPr="00097101">
        <w:t>Đ</w:t>
      </w:r>
      <w:r w:rsidRPr="00B0605D">
        <w:t>ể</w:t>
      </w:r>
      <w:r w:rsidRPr="00E231FB">
        <w:t xml:space="preserve"> đưa ra dự</w:t>
      </w:r>
      <w:r w:rsidRPr="002F74DC">
        <w:t xml:space="preserve"> báo chính xác và có cơ sở</w:t>
      </w:r>
      <w:r w:rsidRPr="00EB1298">
        <w:t xml:space="preserve"> ngư</w:t>
      </w:r>
      <w:r w:rsidRPr="00032D83">
        <w:t>ời ta ti</w:t>
      </w:r>
      <w:r w:rsidRPr="006D6C8D">
        <w:t>ế</w:t>
      </w:r>
      <w:r w:rsidRPr="00C251DA">
        <w:t xml:space="preserve">n hành </w:t>
      </w:r>
      <w:proofErr w:type="gramStart"/>
      <w:r w:rsidRPr="00C251DA">
        <w:t>thu</w:t>
      </w:r>
      <w:proofErr w:type="gramEnd"/>
      <w:r w:rsidRPr="00C251DA">
        <w:t xml:space="preserve"> nh</w:t>
      </w:r>
      <w:r w:rsidRPr="004C2D67">
        <w:t>ập d</w:t>
      </w:r>
      <w:r w:rsidRPr="000C3A28">
        <w:t>ữ</w:t>
      </w:r>
      <w:r w:rsidRPr="000F2CC7">
        <w:t xml:space="preserve"> liệ</w:t>
      </w:r>
      <w:r w:rsidRPr="00BA6809">
        <w:t>u về</w:t>
      </w:r>
      <w:r w:rsidRPr="00EF4E32">
        <w:t xml:space="preserve"> các y</w:t>
      </w:r>
      <w:r w:rsidRPr="00446309">
        <w:t>ếu t</w:t>
      </w:r>
      <w:r w:rsidRPr="0015771C">
        <w:t>ố liên quan đ</w:t>
      </w:r>
      <w:r w:rsidRPr="00691EA7">
        <w:t>ế</w:t>
      </w:r>
      <w:r w:rsidRPr="00BF5619">
        <w:t>n v</w:t>
      </w:r>
      <w:r w:rsidRPr="00941798">
        <w:t>ấ</w:t>
      </w:r>
      <w:r w:rsidRPr="000F1BDB">
        <w:t>n đ</w:t>
      </w:r>
      <w:r w:rsidRPr="00EA2DE1">
        <w:t>ề</w:t>
      </w:r>
      <w:r w:rsidRPr="002E47E8">
        <w:t xml:space="preserve"> mình quan tâm. Mộ</w:t>
      </w:r>
      <w:r w:rsidRPr="007A07F4">
        <w:t>t ki</w:t>
      </w:r>
      <w:r w:rsidRPr="00381A4D">
        <w:t>ểu d</w:t>
      </w:r>
      <w:r w:rsidRPr="002608FA">
        <w:t>ữ</w:t>
      </w:r>
      <w:r w:rsidRPr="008B254F">
        <w:t xml:space="preserve"> li</w:t>
      </w:r>
      <w:r w:rsidRPr="00F47D20">
        <w:t xml:space="preserve">ệu </w:t>
      </w:r>
      <w:proofErr w:type="gramStart"/>
      <w:r w:rsidRPr="00F47D20">
        <w:t>thu</w:t>
      </w:r>
      <w:proofErr w:type="gramEnd"/>
      <w:r w:rsidRPr="00F47D20">
        <w:t xml:space="preserve"> nh</w:t>
      </w:r>
      <w:r w:rsidRPr="00D36E92">
        <w:t>ậ</w:t>
      </w:r>
      <w:r w:rsidRPr="004F7219">
        <w:t>p thư</w:t>
      </w:r>
      <w:r w:rsidRPr="00F133C3">
        <w:t>ờ</w:t>
      </w:r>
      <w:r w:rsidRPr="003A16E8">
        <w:t>ng thấy là kiểu dữ liệu</w:t>
      </w:r>
      <w:r w:rsidRPr="0049233F">
        <w:rPr>
          <w:szCs w:val="26"/>
        </w:rPr>
        <w:t xml:space="preserve"> chuỗi thời gian. Dữ liệu chuỗi thời gian, tức là dữ liệu được </w:t>
      </w:r>
      <w:proofErr w:type="gramStart"/>
      <w:r w:rsidRPr="0049233F">
        <w:rPr>
          <w:szCs w:val="26"/>
        </w:rPr>
        <w:t>thu</w:t>
      </w:r>
      <w:proofErr w:type="gramEnd"/>
      <w:r w:rsidRPr="0049233F">
        <w:rPr>
          <w:szCs w:val="26"/>
        </w:rPr>
        <w:t xml:space="preserve"> nhập, lưu trữ và quan sát theo sự tăng dần của thời gian. Ví dụ, số lượng thí sinh dự thi đại họ</w:t>
      </w:r>
      <w:r w:rsidR="008B254F">
        <w:rPr>
          <w:szCs w:val="26"/>
        </w:rPr>
        <w:t>c vào t</w:t>
      </w:r>
      <w:r w:rsidRPr="0049233F">
        <w:rPr>
          <w:szCs w:val="26"/>
        </w:rPr>
        <w:t xml:space="preserve">rường Đại Học Bách Khoa thành phố Hồ Chí Minh được lưu trữ </w:t>
      </w:r>
      <w:proofErr w:type="gramStart"/>
      <w:r w:rsidRPr="0049233F">
        <w:rPr>
          <w:szCs w:val="26"/>
        </w:rPr>
        <w:t>theo</w:t>
      </w:r>
      <w:proofErr w:type="gramEnd"/>
      <w:r w:rsidRPr="0049233F">
        <w:rPr>
          <w:szCs w:val="26"/>
        </w:rPr>
        <w:t xml:space="preserve"> từng năm, hay số lượng hàng hóa đã bán được của một siêu thị được lưu trữ theo từng quý là các dữ liệu chuỗi thời gian.</w:t>
      </w:r>
    </w:p>
    <w:p w14:paraId="005793C1" w14:textId="4EF0A7CA" w:rsidR="004D65BA" w:rsidRPr="0049233F" w:rsidRDefault="004D65BA" w:rsidP="003A16E8">
      <w:r w:rsidRPr="0049233F">
        <w:t xml:space="preserve">Việc dự báo dữ liệu chuỗi thời gian ngày càng chiếm vị trí quan trọng trong hoạt động của các đơn vị tổ chức. Có rất nhiều phương pháp được xây dựng để dự báo chuỗi thời gian, </w:t>
      </w:r>
      <w:r w:rsidR="008B254F">
        <w:t>có những</w:t>
      </w:r>
      <w:r w:rsidRPr="0049233F">
        <w:t xml:space="preserve"> phương pháp (ví </w:t>
      </w:r>
      <w:proofErr w:type="gramStart"/>
      <w:r w:rsidRPr="0049233F">
        <w:t>dụ</w:t>
      </w:r>
      <w:r w:rsidR="00AC05B5">
        <w:t xml:space="preserve"> </w:t>
      </w:r>
      <w:r w:rsidRPr="0049233F">
        <w:t xml:space="preserve"> phương</w:t>
      </w:r>
      <w:proofErr w:type="gramEnd"/>
      <w:r w:rsidRPr="0049233F">
        <w:t xml:space="preserve"> pháp hồi quy) đã được xây dựng từ thế kỷ 19 và nhiều phương pháp</w:t>
      </w:r>
      <w:r w:rsidR="008B254F">
        <w:t xml:space="preserve"> khác</w:t>
      </w:r>
      <w:r w:rsidRPr="0049233F">
        <w:t xml:space="preserve"> (ví dụ phương pháp mạng </w:t>
      </w:r>
      <w:r w:rsidR="008E24BE">
        <w:t>nơron</w:t>
      </w:r>
      <w:r w:rsidR="008E24BE" w:rsidRPr="0049233F">
        <w:t xml:space="preserve"> </w:t>
      </w:r>
      <w:r w:rsidRPr="0049233F">
        <w:t xml:space="preserve">nhân tạo) được phát triển gần đây. Cơ bản có hai kỹ thuật chủ yếu trong việc dự báo chuỗi thời gian là các phương pháp thống kê: hồi quy, làm trơn, ARIMA… và phương pháp dùng </w:t>
      </w:r>
      <w:proofErr w:type="gramStart"/>
      <w:r w:rsidRPr="0049233F">
        <w:t xml:space="preserve">mạng </w:t>
      </w:r>
      <w:r w:rsidR="008E24BE">
        <w:t xml:space="preserve"> nơron</w:t>
      </w:r>
      <w:proofErr w:type="gramEnd"/>
      <w:r w:rsidR="008E24BE" w:rsidRPr="0049233F">
        <w:t xml:space="preserve"> </w:t>
      </w:r>
      <w:r w:rsidRPr="0049233F">
        <w:t>nhân tạo.</w:t>
      </w:r>
    </w:p>
    <w:p w14:paraId="3ACBF295" w14:textId="3E46CCDD" w:rsidR="004D65BA" w:rsidRPr="0049233F" w:rsidRDefault="00355596" w:rsidP="00286C29">
      <w:pPr>
        <w:pStyle w:val="Heading2"/>
      </w:pPr>
      <w:bookmarkStart w:id="618" w:name="_Toc343844714"/>
      <w:r>
        <w:t>Mục tiêu của đề tài</w:t>
      </w:r>
      <w:bookmarkEnd w:id="618"/>
    </w:p>
    <w:p w14:paraId="3D26230F" w14:textId="31F98A2F" w:rsidR="007C782C" w:rsidRPr="0030559E" w:rsidRDefault="007C782C" w:rsidP="003A16E8">
      <w:r>
        <w:t>Dự</w:t>
      </w:r>
      <w:r w:rsidRPr="0030559E">
        <w:t xml:space="preserve"> báo là một nhu cầu cấp thiết và vô cùng quan trong cho từng cá nhân, doanh nghiệp, nhà nước. Nhu cầu dự báo xuất hiện trong hầu hết mọi lĩnh vực như sản xuất công nghiệp, kinh tế, tài chính… Do đó, vấn đề cực kì quan trong đặt ra là làm sao để tìm được các mô hình dự báo có độ chính xác cao nhằm đạt được dữ liệu tin cậy. Có rất nhiều phương thức dự báo khác nhau, tuy nhiên ở báo cáo này chúng tôi chọn phương thức dự báo dữ liệu chuỗi thời gian. </w:t>
      </w:r>
      <w:r w:rsidRPr="0030559E">
        <w:fldChar w:fldCharType="begin"/>
      </w:r>
      <w:r w:rsidRPr="0030559E">
        <w:instrText xml:space="preserve"> REF  time_series_forcecasting_Chris_Chatfield  \* MERGEFORMAT </w:instrText>
      </w:r>
      <w:r w:rsidRPr="0030559E">
        <w:fldChar w:fldCharType="end"/>
      </w:r>
      <w:r w:rsidRPr="0030559E">
        <w:t xml:space="preserve"> Phương thức d</w:t>
      </w:r>
      <w:r>
        <w:t>ự</w:t>
      </w:r>
      <w:r w:rsidRPr="0030559E">
        <w:t xml:space="preserve"> báo chuỗi thời gian được </w:t>
      </w:r>
      <w:r w:rsidRPr="0030559E">
        <w:lastRenderedPageBreak/>
        <w:t>chia thành hai lớ</w:t>
      </w:r>
      <w:r w:rsidR="00AC05B5">
        <w:t>p mô hình</w:t>
      </w:r>
      <w:r w:rsidRPr="0030559E">
        <w:fldChar w:fldCharType="begin"/>
      </w:r>
      <w:r w:rsidRPr="0030559E">
        <w:instrText xml:space="preserve"> REF  Sterba_Hilovska  \* MERGEFORMAT </w:instrText>
      </w:r>
      <w:r w:rsidRPr="0030559E">
        <w:fldChar w:fldCharType="end"/>
      </w:r>
      <w:r w:rsidRPr="0030559E">
        <w:t xml:space="preserve">:  lớp mô hình đầu tiên bao gồm các mô hình dự báo dựa trên những mô hình toán học truyền thống. Những đại diện tiêu biểu trong lớp mô hình này gồm: mô hình hồi qui tích hợp trung bình di động (ARIMA), mô hình làm trơn hàm mũ. Lớp mô hình còn lại không quan tâm nhiều đến những mô hình toán học cụ thể mà nó đi sâu vào làm nổi bật mối liên hệ cơ bản giữa các yếu tố quan sát. Điển hình là mô hình mạng </w:t>
      </w:r>
      <w:r w:rsidR="008E24BE">
        <w:t>nơron</w:t>
      </w:r>
      <w:r w:rsidR="008E24BE" w:rsidRPr="0049233F">
        <w:t xml:space="preserve"> </w:t>
      </w:r>
      <w:r w:rsidRPr="0030559E">
        <w:t>nhân tạo.</w:t>
      </w:r>
    </w:p>
    <w:p w14:paraId="7B1BD202" w14:textId="4D370843" w:rsidR="007C782C" w:rsidRPr="0030559E" w:rsidRDefault="007C782C" w:rsidP="003A16E8">
      <w:r w:rsidRPr="0030559E">
        <w:t>Mô hình ARIMA thuộc lớp mô hình tuyến tính có khả năng biểu diễn cả chuỗi thời gian tĩnh l</w:t>
      </w:r>
      <w:r>
        <w:t>ẫ</w:t>
      </w:r>
      <w:r w:rsidRPr="0030559E">
        <w:t>n không tĩnh. Hệ thống các phương pháp dùng để xác định, kiểm tra, cải tiến mô hình ARIMA có sự đóng góp rất lớn của hai nhà thống kê G.E.P.Box và G.M.Jenkins. Nên việc mô hình và dự đoán dựa trên mô hình ARIMA còn được gọi là phương pháp Box-Jenkins. Một phiên bản mở rộng khác của mô hình ARIMA giúp giải quyết được chuỗi thời gian có tính mùa là SARIMA. Tuy nhiên, các mô hình thuộc lớp này không thích nghi với chuỗi thời gian phi tuyến. Kết quả nhận được có độ tin cậy tỉ lệ ngh</w:t>
      </w:r>
      <w:r w:rsidR="008E24BE">
        <w:t>ị</w:t>
      </w:r>
      <w:r w:rsidRPr="0030559E">
        <w:t>ch với mức độ phi tuyến của chuỗi dữ liệu.</w:t>
      </w:r>
    </w:p>
    <w:p w14:paraId="75549594" w14:textId="3BE2D1D2" w:rsidR="007C782C" w:rsidRPr="0030559E" w:rsidRDefault="007C782C" w:rsidP="003A16E8">
      <w:r w:rsidRPr="0030559E">
        <w:t xml:space="preserve">Ngược lại, mô hình mạng nơron nhân tạo lại dự báo hiệu quả với chuỗi dữ liệu phi tuyến. Mạng nơron nhân tạo là mạng lưới các </w:t>
      </w:r>
      <w:r w:rsidR="00DE25DE">
        <w:t>nút</w:t>
      </w:r>
      <w:r>
        <w:t xml:space="preserve"> gồm</w:t>
      </w:r>
      <w:r w:rsidRPr="0030559E">
        <w:t xml:space="preserve"> đa tầng. Sự giao tiếp giữa các tầng thông qua các tham số được lựa chọn bằng phương pháp thử và sửa sai (trial and error). Tuy nhiên, mạng nơron nhân tạo không cho kết quả dự báo tốt khi phải xử lý các chuỗi thời gian tuyến tính.</w:t>
      </w:r>
    </w:p>
    <w:p w14:paraId="48FB3C89" w14:textId="77777777" w:rsidR="007C782C" w:rsidRPr="0030559E" w:rsidRDefault="007C782C" w:rsidP="003A16E8">
      <w:r w:rsidRPr="0030559E">
        <w:t>Mặt khác, trong thế giới thực, những chuỗi thời gian được sinh ra không luôn luôn là những chuỗi thuần tuyến tính hay thuần phi tuyến. Dạng thường gặp là chuỗi thời gian bao gồm cả hai thành phần trên. Nếu dùng một mô hình để dự đoán sẽ không phải là lựa chọn tốt nhất. Vì ARIMA và ANN chỉ dự báo tốt cho những chuỗi dữ liệu chỉ chứa duy nhất một trong hai thành phần này.</w:t>
      </w:r>
    </w:p>
    <w:p w14:paraId="694E31A7" w14:textId="6CF76E21" w:rsidR="007C782C" w:rsidRPr="0030559E" w:rsidRDefault="007C782C" w:rsidP="003A16E8">
      <w:r w:rsidRPr="0030559E">
        <w:t xml:space="preserve">Do đó, một vài nhà nghiên cứu đã </w:t>
      </w:r>
      <w:r w:rsidR="008B254F" w:rsidRPr="008B254F">
        <w:t>đề xuất mô hình mới là sư kết hợ</w:t>
      </w:r>
      <w:r w:rsidR="008B254F">
        <w:t>p</w:t>
      </w:r>
      <w:r w:rsidRPr="0030559E">
        <w:t xml:space="preserve"> giữa hai mô hình ARIMA và ANN, nhằm mong muốn kết hợp được điểm mạnh của từng mô hình vào công tác dự báo. Cả lí thuyết và kết quả thực tiễn đã chứng minh được rằng trong phần lớn trường hợp mô hình kết hợp sẽ hiệu quả hơn việc chỉ dùng một mô hình đơn lẻ.</w:t>
      </w:r>
    </w:p>
    <w:p w14:paraId="77D3C45B" w14:textId="77777777" w:rsidR="007C782C" w:rsidRPr="0030559E" w:rsidRDefault="007C782C" w:rsidP="003A16E8">
      <w:r w:rsidRPr="0030559E">
        <w:lastRenderedPageBreak/>
        <w:t>Mục tiêu của đề tài này là tìm hiểu cả ba mô hình nêu trên bao gồm: mô hình ARIMA, mô hình ANN và mô hình kết hợp ARIMA-ANN. Từ đó, có thể đưa ra kết quả so sánh giữa những mô hình này dựa trên những kiến thức lí thuyết cũng như kết quả thực nghiệm thu được từ phần mềm của nhóm thiết kế. Đồng thời rút ra những ưu-nhượ</w:t>
      </w:r>
      <w:r>
        <w:t>c điể</w:t>
      </w:r>
      <w:r w:rsidRPr="0030559E">
        <w:t xml:space="preserve">m của từng mô hình trong quá trình dự báo để có thể đề xuất cải tiến nhằm </w:t>
      </w:r>
      <w:proofErr w:type="gramStart"/>
      <w:r w:rsidRPr="0030559E">
        <w:t>thu</w:t>
      </w:r>
      <w:proofErr w:type="gramEnd"/>
      <w:r w:rsidRPr="0030559E">
        <w:t xml:space="preserve"> được dữ liệu tin cậy hơn.</w:t>
      </w:r>
    </w:p>
    <w:p w14:paraId="332E1C1B" w14:textId="4AFEB56E" w:rsidR="004D65BA" w:rsidRPr="0049233F" w:rsidRDefault="00355596" w:rsidP="00286C29">
      <w:pPr>
        <w:pStyle w:val="Heading2"/>
        <w:rPr>
          <w:i/>
        </w:rPr>
      </w:pPr>
      <w:bookmarkStart w:id="619" w:name="_Toc343083518"/>
      <w:bookmarkStart w:id="620" w:name="_Toc343083732"/>
      <w:bookmarkStart w:id="621" w:name="_Toc343083943"/>
      <w:bookmarkStart w:id="622" w:name="_Toc343220702"/>
      <w:bookmarkStart w:id="623" w:name="_Toc343232206"/>
      <w:bookmarkStart w:id="624" w:name="_Toc343232619"/>
      <w:bookmarkStart w:id="625" w:name="_Toc343232904"/>
      <w:bookmarkStart w:id="626" w:name="_Toc343415409"/>
      <w:bookmarkStart w:id="627" w:name="_Toc343415705"/>
      <w:bookmarkStart w:id="628" w:name="_Toc343452364"/>
      <w:bookmarkStart w:id="629" w:name="_Toc343461154"/>
      <w:bookmarkStart w:id="630" w:name="_Toc343494041"/>
      <w:bookmarkStart w:id="631" w:name="_Toc343494253"/>
      <w:bookmarkStart w:id="632" w:name="_Toc343495026"/>
      <w:bookmarkStart w:id="633" w:name="_Toc343660253"/>
      <w:bookmarkStart w:id="634" w:name="_Toc343660467"/>
      <w:bookmarkStart w:id="635" w:name="_Toc343711095"/>
      <w:bookmarkStart w:id="636" w:name="_Toc343829059"/>
      <w:bookmarkStart w:id="637" w:name="_Toc343831863"/>
      <w:bookmarkStart w:id="638" w:name="_Toc343832232"/>
      <w:bookmarkStart w:id="639" w:name="_Toc343832449"/>
      <w:bookmarkStart w:id="640" w:name="_Toc343832666"/>
      <w:bookmarkStart w:id="641" w:name="_Toc343837259"/>
      <w:bookmarkStart w:id="642" w:name="_Toc343841817"/>
      <w:bookmarkStart w:id="643" w:name="_Toc343844715"/>
      <w:bookmarkStart w:id="644" w:name="_Toc343083519"/>
      <w:bookmarkStart w:id="645" w:name="_Toc343083733"/>
      <w:bookmarkStart w:id="646" w:name="_Toc343083944"/>
      <w:bookmarkStart w:id="647" w:name="_Toc343220703"/>
      <w:bookmarkStart w:id="648" w:name="_Toc343232207"/>
      <w:bookmarkStart w:id="649" w:name="_Toc343232620"/>
      <w:bookmarkStart w:id="650" w:name="_Toc343232905"/>
      <w:bookmarkStart w:id="651" w:name="_Toc343415410"/>
      <w:bookmarkStart w:id="652" w:name="_Toc343415706"/>
      <w:bookmarkStart w:id="653" w:name="_Toc343452365"/>
      <w:bookmarkStart w:id="654" w:name="_Toc343461155"/>
      <w:bookmarkStart w:id="655" w:name="_Toc343494042"/>
      <w:bookmarkStart w:id="656" w:name="_Toc343494254"/>
      <w:bookmarkStart w:id="657" w:name="_Toc343495027"/>
      <w:bookmarkStart w:id="658" w:name="_Toc343660254"/>
      <w:bookmarkStart w:id="659" w:name="_Toc343660468"/>
      <w:bookmarkStart w:id="660" w:name="_Toc343711096"/>
      <w:bookmarkStart w:id="661" w:name="_Toc343829060"/>
      <w:bookmarkStart w:id="662" w:name="_Toc343831864"/>
      <w:bookmarkStart w:id="663" w:name="_Toc343832233"/>
      <w:bookmarkStart w:id="664" w:name="_Toc343832450"/>
      <w:bookmarkStart w:id="665" w:name="_Toc343832667"/>
      <w:bookmarkStart w:id="666" w:name="_Toc343837260"/>
      <w:bookmarkStart w:id="667" w:name="_Toc343841818"/>
      <w:bookmarkStart w:id="668" w:name="_Toc343844716"/>
      <w:bookmarkStart w:id="669" w:name="_Toc343083520"/>
      <w:bookmarkStart w:id="670" w:name="_Toc343083734"/>
      <w:bookmarkStart w:id="671" w:name="_Toc343083945"/>
      <w:bookmarkStart w:id="672" w:name="_Toc343220704"/>
      <w:bookmarkStart w:id="673" w:name="_Toc343232208"/>
      <w:bookmarkStart w:id="674" w:name="_Toc343232621"/>
      <w:bookmarkStart w:id="675" w:name="_Toc343232906"/>
      <w:bookmarkStart w:id="676" w:name="_Toc343415411"/>
      <w:bookmarkStart w:id="677" w:name="_Toc343415707"/>
      <w:bookmarkStart w:id="678" w:name="_Toc343452366"/>
      <w:bookmarkStart w:id="679" w:name="_Toc343461156"/>
      <w:bookmarkStart w:id="680" w:name="_Toc343494043"/>
      <w:bookmarkStart w:id="681" w:name="_Toc343494255"/>
      <w:bookmarkStart w:id="682" w:name="_Toc343495028"/>
      <w:bookmarkStart w:id="683" w:name="_Toc343660255"/>
      <w:bookmarkStart w:id="684" w:name="_Toc343660469"/>
      <w:bookmarkStart w:id="685" w:name="_Toc343711097"/>
      <w:bookmarkStart w:id="686" w:name="_Toc343829061"/>
      <w:bookmarkStart w:id="687" w:name="_Toc343831865"/>
      <w:bookmarkStart w:id="688" w:name="_Toc343832234"/>
      <w:bookmarkStart w:id="689" w:name="_Toc343832451"/>
      <w:bookmarkStart w:id="690" w:name="_Toc343832668"/>
      <w:bookmarkStart w:id="691" w:name="_Toc343837261"/>
      <w:bookmarkStart w:id="692" w:name="_Toc343841819"/>
      <w:bookmarkStart w:id="693" w:name="_Toc343844717"/>
      <w:bookmarkStart w:id="694" w:name="_Toc343083521"/>
      <w:bookmarkStart w:id="695" w:name="_Toc343083735"/>
      <w:bookmarkStart w:id="696" w:name="_Toc343083946"/>
      <w:bookmarkStart w:id="697" w:name="_Toc343220705"/>
      <w:bookmarkStart w:id="698" w:name="_Toc343232209"/>
      <w:bookmarkStart w:id="699" w:name="_Toc343232622"/>
      <w:bookmarkStart w:id="700" w:name="_Toc343232907"/>
      <w:bookmarkStart w:id="701" w:name="_Toc343415412"/>
      <w:bookmarkStart w:id="702" w:name="_Toc343415708"/>
      <w:bookmarkStart w:id="703" w:name="_Toc343452367"/>
      <w:bookmarkStart w:id="704" w:name="_Toc343461157"/>
      <w:bookmarkStart w:id="705" w:name="_Toc343494044"/>
      <w:bookmarkStart w:id="706" w:name="_Toc343494256"/>
      <w:bookmarkStart w:id="707" w:name="_Toc343495029"/>
      <w:bookmarkStart w:id="708" w:name="_Toc343660256"/>
      <w:bookmarkStart w:id="709" w:name="_Toc343660470"/>
      <w:bookmarkStart w:id="710" w:name="_Toc343711098"/>
      <w:bookmarkStart w:id="711" w:name="_Toc343829062"/>
      <w:bookmarkStart w:id="712" w:name="_Toc343831866"/>
      <w:bookmarkStart w:id="713" w:name="_Toc343832235"/>
      <w:bookmarkStart w:id="714" w:name="_Toc343832452"/>
      <w:bookmarkStart w:id="715" w:name="_Toc343832669"/>
      <w:bookmarkStart w:id="716" w:name="_Toc343837262"/>
      <w:bookmarkStart w:id="717" w:name="_Toc343841820"/>
      <w:bookmarkStart w:id="718" w:name="_Toc343844718"/>
      <w:bookmarkStart w:id="719" w:name="_Toc343083522"/>
      <w:bookmarkStart w:id="720" w:name="_Toc343083736"/>
      <w:bookmarkStart w:id="721" w:name="_Toc343083947"/>
      <w:bookmarkStart w:id="722" w:name="_Toc343220706"/>
      <w:bookmarkStart w:id="723" w:name="_Toc343232210"/>
      <w:bookmarkStart w:id="724" w:name="_Toc343232623"/>
      <w:bookmarkStart w:id="725" w:name="_Toc343232908"/>
      <w:bookmarkStart w:id="726" w:name="_Toc343415413"/>
      <w:bookmarkStart w:id="727" w:name="_Toc343415709"/>
      <w:bookmarkStart w:id="728" w:name="_Toc343452368"/>
      <w:bookmarkStart w:id="729" w:name="_Toc343461158"/>
      <w:bookmarkStart w:id="730" w:name="_Toc343494045"/>
      <w:bookmarkStart w:id="731" w:name="_Toc343494257"/>
      <w:bookmarkStart w:id="732" w:name="_Toc343495030"/>
      <w:bookmarkStart w:id="733" w:name="_Toc343660257"/>
      <w:bookmarkStart w:id="734" w:name="_Toc343660471"/>
      <w:bookmarkStart w:id="735" w:name="_Toc343711099"/>
      <w:bookmarkStart w:id="736" w:name="_Toc343829063"/>
      <w:bookmarkStart w:id="737" w:name="_Toc343831867"/>
      <w:bookmarkStart w:id="738" w:name="_Toc343832236"/>
      <w:bookmarkStart w:id="739" w:name="_Toc343832453"/>
      <w:bookmarkStart w:id="740" w:name="_Toc343832670"/>
      <w:bookmarkStart w:id="741" w:name="_Toc343837263"/>
      <w:bookmarkStart w:id="742" w:name="_Toc343841821"/>
      <w:bookmarkStart w:id="743" w:name="_Toc343844719"/>
      <w:bookmarkStart w:id="744" w:name="_Toc343083523"/>
      <w:bookmarkStart w:id="745" w:name="_Toc343083737"/>
      <w:bookmarkStart w:id="746" w:name="_Toc343083948"/>
      <w:bookmarkStart w:id="747" w:name="_Toc343220707"/>
      <w:bookmarkStart w:id="748" w:name="_Toc343232211"/>
      <w:bookmarkStart w:id="749" w:name="_Toc343232624"/>
      <w:bookmarkStart w:id="750" w:name="_Toc343232909"/>
      <w:bookmarkStart w:id="751" w:name="_Toc343415414"/>
      <w:bookmarkStart w:id="752" w:name="_Toc343415710"/>
      <w:bookmarkStart w:id="753" w:name="_Toc343452369"/>
      <w:bookmarkStart w:id="754" w:name="_Toc343461159"/>
      <w:bookmarkStart w:id="755" w:name="_Toc343494046"/>
      <w:bookmarkStart w:id="756" w:name="_Toc343494258"/>
      <w:bookmarkStart w:id="757" w:name="_Toc343495031"/>
      <w:bookmarkStart w:id="758" w:name="_Toc343660258"/>
      <w:bookmarkStart w:id="759" w:name="_Toc343660472"/>
      <w:bookmarkStart w:id="760" w:name="_Toc343711100"/>
      <w:bookmarkStart w:id="761" w:name="_Toc343829064"/>
      <w:bookmarkStart w:id="762" w:name="_Toc343831868"/>
      <w:bookmarkStart w:id="763" w:name="_Toc343832237"/>
      <w:bookmarkStart w:id="764" w:name="_Toc343832454"/>
      <w:bookmarkStart w:id="765" w:name="_Toc343832671"/>
      <w:bookmarkStart w:id="766" w:name="_Toc343837264"/>
      <w:bookmarkStart w:id="767" w:name="_Toc343841822"/>
      <w:bookmarkStart w:id="768" w:name="_Toc343844720"/>
      <w:bookmarkStart w:id="769" w:name="_Toc343083524"/>
      <w:bookmarkStart w:id="770" w:name="_Toc343083738"/>
      <w:bookmarkStart w:id="771" w:name="_Toc343083949"/>
      <w:bookmarkStart w:id="772" w:name="_Toc343220708"/>
      <w:bookmarkStart w:id="773" w:name="_Toc343232212"/>
      <w:bookmarkStart w:id="774" w:name="_Toc343232625"/>
      <w:bookmarkStart w:id="775" w:name="_Toc343232910"/>
      <w:bookmarkStart w:id="776" w:name="_Toc343415415"/>
      <w:bookmarkStart w:id="777" w:name="_Toc343415711"/>
      <w:bookmarkStart w:id="778" w:name="_Toc343452370"/>
      <w:bookmarkStart w:id="779" w:name="_Toc343461160"/>
      <w:bookmarkStart w:id="780" w:name="_Toc343494047"/>
      <w:bookmarkStart w:id="781" w:name="_Toc343494259"/>
      <w:bookmarkStart w:id="782" w:name="_Toc343495032"/>
      <w:bookmarkStart w:id="783" w:name="_Toc343660259"/>
      <w:bookmarkStart w:id="784" w:name="_Toc343660473"/>
      <w:bookmarkStart w:id="785" w:name="_Toc343711101"/>
      <w:bookmarkStart w:id="786" w:name="_Toc343829065"/>
      <w:bookmarkStart w:id="787" w:name="_Toc343831869"/>
      <w:bookmarkStart w:id="788" w:name="_Toc343832238"/>
      <w:bookmarkStart w:id="789" w:name="_Toc343832455"/>
      <w:bookmarkStart w:id="790" w:name="_Toc343832672"/>
      <w:bookmarkStart w:id="791" w:name="_Toc343837265"/>
      <w:bookmarkStart w:id="792" w:name="_Toc343841823"/>
      <w:bookmarkStart w:id="793" w:name="_Toc343844721"/>
      <w:bookmarkStart w:id="794" w:name="_Toc343083525"/>
      <w:bookmarkStart w:id="795" w:name="_Toc343083739"/>
      <w:bookmarkStart w:id="796" w:name="_Toc343083950"/>
      <w:bookmarkStart w:id="797" w:name="_Toc343220709"/>
      <w:bookmarkStart w:id="798" w:name="_Toc343232213"/>
      <w:bookmarkStart w:id="799" w:name="_Toc343232626"/>
      <w:bookmarkStart w:id="800" w:name="_Toc343232911"/>
      <w:bookmarkStart w:id="801" w:name="_Toc343415416"/>
      <w:bookmarkStart w:id="802" w:name="_Toc343415712"/>
      <w:bookmarkStart w:id="803" w:name="_Toc343452371"/>
      <w:bookmarkStart w:id="804" w:name="_Toc343461161"/>
      <w:bookmarkStart w:id="805" w:name="_Toc343494048"/>
      <w:bookmarkStart w:id="806" w:name="_Toc343494260"/>
      <w:bookmarkStart w:id="807" w:name="_Toc343495033"/>
      <w:bookmarkStart w:id="808" w:name="_Toc343660260"/>
      <w:bookmarkStart w:id="809" w:name="_Toc343660474"/>
      <w:bookmarkStart w:id="810" w:name="_Toc343711102"/>
      <w:bookmarkStart w:id="811" w:name="_Toc343829066"/>
      <w:bookmarkStart w:id="812" w:name="_Toc343831870"/>
      <w:bookmarkStart w:id="813" w:name="_Toc343832239"/>
      <w:bookmarkStart w:id="814" w:name="_Toc343832456"/>
      <w:bookmarkStart w:id="815" w:name="_Toc343832673"/>
      <w:bookmarkStart w:id="816" w:name="_Toc343837266"/>
      <w:bookmarkStart w:id="817" w:name="_Toc343841824"/>
      <w:bookmarkStart w:id="818" w:name="_Toc343844722"/>
      <w:bookmarkStart w:id="819" w:name="_Toc343083526"/>
      <w:bookmarkStart w:id="820" w:name="_Toc343083740"/>
      <w:bookmarkStart w:id="821" w:name="_Toc343083951"/>
      <w:bookmarkStart w:id="822" w:name="_Toc343220710"/>
      <w:bookmarkStart w:id="823" w:name="_Toc343232214"/>
      <w:bookmarkStart w:id="824" w:name="_Toc343232627"/>
      <w:bookmarkStart w:id="825" w:name="_Toc343232912"/>
      <w:bookmarkStart w:id="826" w:name="_Toc343415417"/>
      <w:bookmarkStart w:id="827" w:name="_Toc343415713"/>
      <w:bookmarkStart w:id="828" w:name="_Toc343452372"/>
      <w:bookmarkStart w:id="829" w:name="_Toc343461162"/>
      <w:bookmarkStart w:id="830" w:name="_Toc343494049"/>
      <w:bookmarkStart w:id="831" w:name="_Toc343494261"/>
      <w:bookmarkStart w:id="832" w:name="_Toc343495034"/>
      <w:bookmarkStart w:id="833" w:name="_Toc343660261"/>
      <w:bookmarkStart w:id="834" w:name="_Toc343660475"/>
      <w:bookmarkStart w:id="835" w:name="_Toc343711103"/>
      <w:bookmarkStart w:id="836" w:name="_Toc343829067"/>
      <w:bookmarkStart w:id="837" w:name="_Toc343831871"/>
      <w:bookmarkStart w:id="838" w:name="_Toc343832240"/>
      <w:bookmarkStart w:id="839" w:name="_Toc343832457"/>
      <w:bookmarkStart w:id="840" w:name="_Toc343832674"/>
      <w:bookmarkStart w:id="841" w:name="_Toc343837267"/>
      <w:bookmarkStart w:id="842" w:name="_Toc343841825"/>
      <w:bookmarkStart w:id="843" w:name="_Toc343844723"/>
      <w:bookmarkStart w:id="844" w:name="_Toc343844724"/>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r>
        <w:t>Cấu trúc báo cáo</w:t>
      </w:r>
      <w:bookmarkEnd w:id="844"/>
    </w:p>
    <w:p w14:paraId="0AF912A0" w14:textId="29212AFB" w:rsidR="004D65BA" w:rsidRDefault="004D65BA" w:rsidP="003A16E8">
      <w:r w:rsidRPr="0049233F">
        <w:t xml:space="preserve">Bài báo cáo chia làm </w:t>
      </w:r>
      <w:r w:rsidR="00682B49">
        <w:t>7</w:t>
      </w:r>
      <w:r w:rsidRPr="0049233F">
        <w:t xml:space="preserve"> chương:</w:t>
      </w:r>
    </w:p>
    <w:p w14:paraId="104C3D4C" w14:textId="1F8CD895" w:rsidR="00946BC5" w:rsidRDefault="00946BC5">
      <w:r>
        <w:t>Chương 1</w:t>
      </w:r>
      <w:r w:rsidR="006A6E25">
        <w:t>.</w:t>
      </w:r>
      <w:r>
        <w:t xml:space="preserve"> GIỚI THIỆU CHUNG </w:t>
      </w:r>
      <w:r w:rsidR="00FD250C">
        <w:t xml:space="preserve">trình bày </w:t>
      </w:r>
      <w:r>
        <w:t>tổng quan về bài toán dự báo</w:t>
      </w:r>
    </w:p>
    <w:p w14:paraId="57D856CA" w14:textId="795D9E52" w:rsidR="00946BC5" w:rsidRDefault="00946BC5">
      <w:r>
        <w:t>Chương 2</w:t>
      </w:r>
      <w:r w:rsidR="006A6E25">
        <w:t>.</w:t>
      </w:r>
      <w:r>
        <w:t xml:space="preserve"> CHUỖI DỮ LIỆU THỜI GIAN </w:t>
      </w:r>
      <w:r w:rsidR="00FD250C">
        <w:t xml:space="preserve">trình bày </w:t>
      </w:r>
      <w:r>
        <w:t>các khái niệm liên quan về chuỗi dữ liệu thời gian, giới thiệu các thành phần chuỗi thời gian, các khái niệm thống kê liên quan.</w:t>
      </w:r>
    </w:p>
    <w:p w14:paraId="2186567B" w14:textId="4CE483EF" w:rsidR="00946BC5" w:rsidRDefault="00730A63">
      <w:r>
        <w:t>Chương 3</w:t>
      </w:r>
      <w:r w:rsidR="006A6E25">
        <w:t>.</w:t>
      </w:r>
      <w:r w:rsidR="00946BC5">
        <w:t xml:space="preserve"> MÔ HÌNH SARIMA trình bày cơ sở lý thuyết về mô hình SARIMA, các khái niệm thống kê liên quan: hàm tự tương quan (ACF), hàm tự tương quan riêng phần (PACF), phương pháp lấy hiệu…. Các bước phát triển mô hình: xác định mô hình, ước lượng tham số, kiểm định độ tin cậy và dự báo.</w:t>
      </w:r>
    </w:p>
    <w:p w14:paraId="39B07105" w14:textId="77571213" w:rsidR="00946BC5" w:rsidRDefault="00730A63">
      <w:r>
        <w:t>Chương 4</w:t>
      </w:r>
      <w:r w:rsidR="006A6E25">
        <w:t>.</w:t>
      </w:r>
      <w:r w:rsidR="00946BC5">
        <w:t xml:space="preserve"> MÔ HÌNH ANN</w:t>
      </w:r>
      <w:r w:rsidR="00FD250C">
        <w:t xml:space="preserve"> trình bày</w:t>
      </w:r>
      <w:r w:rsidR="00946BC5">
        <w:t xml:space="preserve"> lịch sử, khái niệm của mạ</w:t>
      </w:r>
      <w:r w:rsidR="00395324">
        <w:t>ng nơ</w:t>
      </w:r>
      <w:r w:rsidR="00946BC5">
        <w:t>ron nhân tạo. Cấu trúc và nguyên tắc hoạt động của mạ</w:t>
      </w:r>
      <w:r w:rsidR="00395324">
        <w:t>ng nơ</w:t>
      </w:r>
      <w:r w:rsidR="00946BC5">
        <w:t xml:space="preserve">ron nhân tạo. Giới thiệu hai giải thuật huấn luyện phổ biến </w:t>
      </w:r>
      <w:r w:rsidR="00F47D20">
        <w:t xml:space="preserve">của mạng nơron nhân tạo </w:t>
      </w:r>
      <w:r w:rsidR="00946BC5">
        <w:t xml:space="preserve">là giải thuật </w:t>
      </w:r>
      <w:proofErr w:type="gramStart"/>
      <w:r w:rsidR="00946BC5">
        <w:t>lan</w:t>
      </w:r>
      <w:proofErr w:type="gramEnd"/>
      <w:r w:rsidR="00946BC5">
        <w:t xml:space="preserve"> truyền ngược (Back Propagation), lan truyền có tính đàn hồi (Resilient Propagation).</w:t>
      </w:r>
    </w:p>
    <w:p w14:paraId="40EC9978" w14:textId="0543532B" w:rsidR="00946BC5" w:rsidRDefault="00730A63">
      <w:r>
        <w:t>Chương 5</w:t>
      </w:r>
      <w:r w:rsidR="006A6E25">
        <w:t>.</w:t>
      </w:r>
      <w:r w:rsidR="00946BC5">
        <w:t xml:space="preserve"> MÔ HÌNH KẾT HỢP SARIMA VÀ ANN trình bày cơ sở hình thành, nguyên lý hoạt động của mô hình kết hợp.</w:t>
      </w:r>
    </w:p>
    <w:p w14:paraId="4FC86377" w14:textId="02C16C99" w:rsidR="00946BC5" w:rsidRDefault="00946BC5">
      <w:r>
        <w:t>Chươ</w:t>
      </w:r>
      <w:r w:rsidR="00730A63">
        <w:t>ng 6</w:t>
      </w:r>
      <w:r w:rsidR="006A6E25">
        <w:t>.</w:t>
      </w:r>
      <w:r>
        <w:t xml:space="preserve"> KẾT QUẢ THỰC NGHIỆM </w:t>
      </w:r>
      <w:r w:rsidR="00FD250C">
        <w:t xml:space="preserve">trình bày </w:t>
      </w:r>
      <w:r>
        <w:t>tổng quan chương trình thực nghiệm, dữ liệu thực nghiệm</w:t>
      </w:r>
      <w:r w:rsidR="00F47D20">
        <w:t>,</w:t>
      </w:r>
      <w:r>
        <w:t xml:space="preserve"> các công cụ liên quan</w:t>
      </w:r>
      <w:r w:rsidR="00F47D20">
        <w:t xml:space="preserve"> và</w:t>
      </w:r>
      <w:r>
        <w:t xml:space="preserve"> </w:t>
      </w:r>
      <w:r w:rsidR="00F47D20">
        <w:t>k</w:t>
      </w:r>
      <w:r>
        <w:t>ết quả thực nghiệm của ba mô hình đã được đề cập: SARIMA, ANN và SARIMA – ANN.</w:t>
      </w:r>
    </w:p>
    <w:p w14:paraId="75009931" w14:textId="13A6748F" w:rsidR="0087598C" w:rsidRDefault="00730A63" w:rsidP="003A16E8">
      <w:r>
        <w:t>Chương 7</w:t>
      </w:r>
      <w:r w:rsidR="006A6E25">
        <w:t>.</w:t>
      </w:r>
      <w:r w:rsidR="00946BC5">
        <w:t xml:space="preserve"> KẾT LUẬN </w:t>
      </w:r>
      <w:r w:rsidR="00BB5E39">
        <w:t xml:space="preserve">trình bày </w:t>
      </w:r>
      <w:r w:rsidR="00946BC5">
        <w:t>tổng kết báo cáo và hướng phát triển của đề tài.</w:t>
      </w:r>
    </w:p>
    <w:p w14:paraId="5E81A452" w14:textId="775B299D" w:rsidR="00AA4819" w:rsidRDefault="007B33EC" w:rsidP="00AA4819">
      <w:pPr>
        <w:pStyle w:val="Heading1"/>
      </w:pPr>
      <w:bookmarkStart w:id="845" w:name="_Toc343083528"/>
      <w:bookmarkStart w:id="846" w:name="_Toc343083742"/>
      <w:bookmarkStart w:id="847" w:name="_Toc343083953"/>
      <w:bookmarkStart w:id="848" w:name="_Toc343220712"/>
      <w:bookmarkStart w:id="849" w:name="_Toc343232216"/>
      <w:bookmarkStart w:id="850" w:name="_Toc343232629"/>
      <w:bookmarkStart w:id="851" w:name="_Toc343232914"/>
      <w:bookmarkStart w:id="852" w:name="_Toc343415419"/>
      <w:bookmarkStart w:id="853" w:name="_Toc343415715"/>
      <w:bookmarkEnd w:id="845"/>
      <w:bookmarkEnd w:id="846"/>
      <w:bookmarkEnd w:id="847"/>
      <w:bookmarkEnd w:id="848"/>
      <w:bookmarkEnd w:id="849"/>
      <w:bookmarkEnd w:id="850"/>
      <w:bookmarkEnd w:id="851"/>
      <w:bookmarkEnd w:id="852"/>
      <w:bookmarkEnd w:id="853"/>
      <w:r>
        <w:lastRenderedPageBreak/>
        <w:t xml:space="preserve">    </w:t>
      </w:r>
      <w:bookmarkStart w:id="854" w:name="_Toc343452374"/>
      <w:bookmarkStart w:id="855" w:name="_Toc343461164"/>
      <w:bookmarkStart w:id="856" w:name="_Toc343494051"/>
      <w:bookmarkStart w:id="857" w:name="_Toc343494263"/>
      <w:bookmarkStart w:id="858" w:name="_Toc343495036"/>
      <w:bookmarkStart w:id="859" w:name="_Toc343660263"/>
      <w:bookmarkStart w:id="860" w:name="_Toc343660477"/>
      <w:bookmarkStart w:id="861" w:name="_Toc343711105"/>
      <w:bookmarkStart w:id="862" w:name="_Toc343829069"/>
      <w:bookmarkStart w:id="863" w:name="_Toc343831873"/>
      <w:bookmarkStart w:id="864" w:name="_Toc343832242"/>
      <w:bookmarkStart w:id="865" w:name="_Toc343832459"/>
      <w:bookmarkStart w:id="866" w:name="_Toc343832676"/>
      <w:bookmarkStart w:id="867" w:name="_Toc343837269"/>
      <w:bookmarkStart w:id="868" w:name="_Toc343841827"/>
      <w:bookmarkStart w:id="869" w:name="_Toc343844725"/>
      <w:bookmarkStart w:id="870" w:name="_Toc343083529"/>
      <w:bookmarkStart w:id="871" w:name="_Toc343083743"/>
      <w:bookmarkStart w:id="872" w:name="_Toc343083954"/>
      <w:bookmarkStart w:id="873" w:name="_Toc343220713"/>
      <w:bookmarkStart w:id="874" w:name="_Toc343232217"/>
      <w:bookmarkStart w:id="875" w:name="_Toc343232630"/>
      <w:bookmarkStart w:id="876" w:name="_Toc343232915"/>
      <w:bookmarkStart w:id="877" w:name="_Toc343415420"/>
      <w:bookmarkStart w:id="878" w:name="_Toc343415716"/>
      <w:bookmarkStart w:id="879" w:name="_Toc343452375"/>
      <w:bookmarkStart w:id="880" w:name="_Toc343461165"/>
      <w:bookmarkStart w:id="881" w:name="_Toc343494052"/>
      <w:bookmarkStart w:id="882" w:name="_Toc343494264"/>
      <w:bookmarkStart w:id="883" w:name="_Toc343495037"/>
      <w:bookmarkStart w:id="884" w:name="_Toc343660264"/>
      <w:bookmarkStart w:id="885" w:name="_Toc343660478"/>
      <w:bookmarkStart w:id="886" w:name="_Toc343711106"/>
      <w:bookmarkStart w:id="887" w:name="_Toc343829070"/>
      <w:bookmarkStart w:id="888" w:name="_Toc343831874"/>
      <w:bookmarkStart w:id="889" w:name="_Toc343832243"/>
      <w:bookmarkStart w:id="890" w:name="_Toc343832460"/>
      <w:bookmarkStart w:id="891" w:name="_Toc343832677"/>
      <w:bookmarkStart w:id="892" w:name="_Toc343837270"/>
      <w:bookmarkStart w:id="893" w:name="_Toc343841828"/>
      <w:bookmarkStart w:id="894" w:name="_Toc343844726"/>
      <w:bookmarkStart w:id="895" w:name="_Toc343083530"/>
      <w:bookmarkStart w:id="896" w:name="_Toc343083744"/>
      <w:bookmarkStart w:id="897" w:name="_Toc343083955"/>
      <w:bookmarkStart w:id="898" w:name="_Toc343220714"/>
      <w:bookmarkStart w:id="899" w:name="_Toc343232218"/>
      <w:bookmarkStart w:id="900" w:name="_Toc343232631"/>
      <w:bookmarkStart w:id="901" w:name="_Toc343232916"/>
      <w:bookmarkStart w:id="902" w:name="_Toc343415421"/>
      <w:bookmarkStart w:id="903" w:name="_Toc343415717"/>
      <w:bookmarkStart w:id="904" w:name="_Toc343452376"/>
      <w:bookmarkStart w:id="905" w:name="_Toc343461166"/>
      <w:bookmarkStart w:id="906" w:name="_Toc343494053"/>
      <w:bookmarkStart w:id="907" w:name="_Toc343494265"/>
      <w:bookmarkStart w:id="908" w:name="_Toc343495038"/>
      <w:bookmarkStart w:id="909" w:name="_Toc343660265"/>
      <w:bookmarkStart w:id="910" w:name="_Toc343660479"/>
      <w:bookmarkStart w:id="911" w:name="_Toc343711107"/>
      <w:bookmarkStart w:id="912" w:name="_Toc343829071"/>
      <w:bookmarkStart w:id="913" w:name="_Toc343831875"/>
      <w:bookmarkStart w:id="914" w:name="_Toc343832244"/>
      <w:bookmarkStart w:id="915" w:name="_Toc343832461"/>
      <w:bookmarkStart w:id="916" w:name="_Toc343832678"/>
      <w:bookmarkStart w:id="917" w:name="_Toc343837271"/>
      <w:bookmarkStart w:id="918" w:name="_Toc343841829"/>
      <w:bookmarkStart w:id="919" w:name="_Toc343844727"/>
      <w:bookmarkStart w:id="920" w:name="_Toc343083531"/>
      <w:bookmarkStart w:id="921" w:name="_Toc343083745"/>
      <w:bookmarkStart w:id="922" w:name="_Toc343083956"/>
      <w:bookmarkStart w:id="923" w:name="_Toc343220715"/>
      <w:bookmarkStart w:id="924" w:name="_Toc343232219"/>
      <w:bookmarkStart w:id="925" w:name="_Toc343232632"/>
      <w:bookmarkStart w:id="926" w:name="_Toc343232917"/>
      <w:bookmarkStart w:id="927" w:name="_Toc343415422"/>
      <w:bookmarkStart w:id="928" w:name="_Toc343415718"/>
      <w:bookmarkStart w:id="929" w:name="_Toc343452377"/>
      <w:bookmarkStart w:id="930" w:name="_Toc343461167"/>
      <w:bookmarkStart w:id="931" w:name="_Toc343494054"/>
      <w:bookmarkStart w:id="932" w:name="_Toc343494266"/>
      <w:bookmarkStart w:id="933" w:name="_Toc343495039"/>
      <w:bookmarkStart w:id="934" w:name="_Toc343660266"/>
      <w:bookmarkStart w:id="935" w:name="_Toc343660480"/>
      <w:bookmarkStart w:id="936" w:name="_Toc343711108"/>
      <w:bookmarkStart w:id="937" w:name="_Toc343829072"/>
      <w:bookmarkStart w:id="938" w:name="_Toc343831876"/>
      <w:bookmarkStart w:id="939" w:name="_Toc343832245"/>
      <w:bookmarkStart w:id="940" w:name="_Toc343832462"/>
      <w:bookmarkStart w:id="941" w:name="_Toc343832679"/>
      <w:bookmarkStart w:id="942" w:name="_Toc343837272"/>
      <w:bookmarkStart w:id="943" w:name="_Toc343841830"/>
      <w:bookmarkStart w:id="944" w:name="_Toc343844728"/>
      <w:bookmarkStart w:id="945" w:name="_Toc343083532"/>
      <w:bookmarkStart w:id="946" w:name="_Toc343083746"/>
      <w:bookmarkStart w:id="947" w:name="_Toc343083957"/>
      <w:bookmarkStart w:id="948" w:name="_Toc343220716"/>
      <w:bookmarkStart w:id="949" w:name="_Toc343232220"/>
      <w:bookmarkStart w:id="950" w:name="_Toc343232633"/>
      <w:bookmarkStart w:id="951" w:name="_Toc343232918"/>
      <w:bookmarkStart w:id="952" w:name="_Toc343415423"/>
      <w:bookmarkStart w:id="953" w:name="_Toc343415719"/>
      <w:bookmarkStart w:id="954" w:name="_Toc343452378"/>
      <w:bookmarkStart w:id="955" w:name="_Toc343461168"/>
      <w:bookmarkStart w:id="956" w:name="_Toc343494055"/>
      <w:bookmarkStart w:id="957" w:name="_Toc343494267"/>
      <w:bookmarkStart w:id="958" w:name="_Toc343495040"/>
      <w:bookmarkStart w:id="959" w:name="_Toc343660267"/>
      <w:bookmarkStart w:id="960" w:name="_Toc343660481"/>
      <w:bookmarkStart w:id="961" w:name="_Toc343711109"/>
      <w:bookmarkStart w:id="962" w:name="_Toc343829073"/>
      <w:bookmarkStart w:id="963" w:name="_Toc343831877"/>
      <w:bookmarkStart w:id="964" w:name="_Toc343832246"/>
      <w:bookmarkStart w:id="965" w:name="_Toc343832463"/>
      <w:bookmarkStart w:id="966" w:name="_Toc343832680"/>
      <w:bookmarkStart w:id="967" w:name="_Toc343837273"/>
      <w:bookmarkStart w:id="968" w:name="_Toc343841831"/>
      <w:bookmarkStart w:id="969" w:name="_Toc343844729"/>
      <w:bookmarkStart w:id="970" w:name="_Toc343083533"/>
      <w:bookmarkStart w:id="971" w:name="_Toc343083747"/>
      <w:bookmarkStart w:id="972" w:name="_Toc343083958"/>
      <w:bookmarkStart w:id="973" w:name="_Toc343220717"/>
      <w:bookmarkStart w:id="974" w:name="_Toc343232221"/>
      <w:bookmarkStart w:id="975" w:name="_Toc343232634"/>
      <w:bookmarkStart w:id="976" w:name="_Toc343232919"/>
      <w:bookmarkStart w:id="977" w:name="_Toc343415424"/>
      <w:bookmarkStart w:id="978" w:name="_Toc343415720"/>
      <w:bookmarkStart w:id="979" w:name="_Toc343452379"/>
      <w:bookmarkStart w:id="980" w:name="_Toc343461169"/>
      <w:bookmarkStart w:id="981" w:name="_Toc343494056"/>
      <w:bookmarkStart w:id="982" w:name="_Toc343494268"/>
      <w:bookmarkStart w:id="983" w:name="_Toc343495041"/>
      <w:bookmarkStart w:id="984" w:name="_Toc343660268"/>
      <w:bookmarkStart w:id="985" w:name="_Toc343660482"/>
      <w:bookmarkStart w:id="986" w:name="_Toc343711110"/>
      <w:bookmarkStart w:id="987" w:name="_Toc343829074"/>
      <w:bookmarkStart w:id="988" w:name="_Toc343831878"/>
      <w:bookmarkStart w:id="989" w:name="_Toc343832247"/>
      <w:bookmarkStart w:id="990" w:name="_Toc343832464"/>
      <w:bookmarkStart w:id="991" w:name="_Toc343832681"/>
      <w:bookmarkStart w:id="992" w:name="_Toc343837274"/>
      <w:bookmarkStart w:id="993" w:name="_Toc343841832"/>
      <w:bookmarkStart w:id="994" w:name="_Toc343844730"/>
      <w:bookmarkStart w:id="995" w:name="_Toc343083534"/>
      <w:bookmarkStart w:id="996" w:name="_Toc343083748"/>
      <w:bookmarkStart w:id="997" w:name="_Toc343083959"/>
      <w:bookmarkStart w:id="998" w:name="_Toc343220718"/>
      <w:bookmarkStart w:id="999" w:name="_Toc343232222"/>
      <w:bookmarkStart w:id="1000" w:name="_Toc343232635"/>
      <w:bookmarkStart w:id="1001" w:name="_Toc343232920"/>
      <w:bookmarkStart w:id="1002" w:name="_Toc343415425"/>
      <w:bookmarkStart w:id="1003" w:name="_Toc343415721"/>
      <w:bookmarkStart w:id="1004" w:name="_Toc343452380"/>
      <w:bookmarkStart w:id="1005" w:name="_Toc343461170"/>
      <w:bookmarkStart w:id="1006" w:name="_Toc343494057"/>
      <w:bookmarkStart w:id="1007" w:name="_Toc343494269"/>
      <w:bookmarkStart w:id="1008" w:name="_Toc343495042"/>
      <w:bookmarkStart w:id="1009" w:name="_Toc343660269"/>
      <w:bookmarkStart w:id="1010" w:name="_Toc343660483"/>
      <w:bookmarkStart w:id="1011" w:name="_Toc343711111"/>
      <w:bookmarkStart w:id="1012" w:name="_Toc343829075"/>
      <w:bookmarkStart w:id="1013" w:name="_Toc343831879"/>
      <w:bookmarkStart w:id="1014" w:name="_Toc343832248"/>
      <w:bookmarkStart w:id="1015" w:name="_Toc343832465"/>
      <w:bookmarkStart w:id="1016" w:name="_Toc343832682"/>
      <w:bookmarkStart w:id="1017" w:name="_Toc343837275"/>
      <w:bookmarkStart w:id="1018" w:name="_Toc343841833"/>
      <w:bookmarkStart w:id="1019" w:name="_Toc343844731"/>
      <w:bookmarkStart w:id="1020" w:name="_Toc343083535"/>
      <w:bookmarkStart w:id="1021" w:name="_Toc343083749"/>
      <w:bookmarkStart w:id="1022" w:name="_Toc343083960"/>
      <w:bookmarkStart w:id="1023" w:name="_Toc343220719"/>
      <w:bookmarkStart w:id="1024" w:name="_Toc343232223"/>
      <w:bookmarkStart w:id="1025" w:name="_Toc343232636"/>
      <w:bookmarkStart w:id="1026" w:name="_Toc343232921"/>
      <w:bookmarkStart w:id="1027" w:name="_Toc343415426"/>
      <w:bookmarkStart w:id="1028" w:name="_Toc343415722"/>
      <w:bookmarkStart w:id="1029" w:name="_Toc343452381"/>
      <w:bookmarkStart w:id="1030" w:name="_Toc343461171"/>
      <w:bookmarkStart w:id="1031" w:name="_Toc343494058"/>
      <w:bookmarkStart w:id="1032" w:name="_Toc343494270"/>
      <w:bookmarkStart w:id="1033" w:name="_Toc343495043"/>
      <w:bookmarkStart w:id="1034" w:name="_Toc343660270"/>
      <w:bookmarkStart w:id="1035" w:name="_Toc343660484"/>
      <w:bookmarkStart w:id="1036" w:name="_Toc343711112"/>
      <w:bookmarkStart w:id="1037" w:name="_Toc343829076"/>
      <w:bookmarkStart w:id="1038" w:name="_Toc343831880"/>
      <w:bookmarkStart w:id="1039" w:name="_Toc343832249"/>
      <w:bookmarkStart w:id="1040" w:name="_Toc343832466"/>
      <w:bookmarkStart w:id="1041" w:name="_Toc343832683"/>
      <w:bookmarkStart w:id="1042" w:name="_Toc343837276"/>
      <w:bookmarkStart w:id="1043" w:name="_Toc343841834"/>
      <w:bookmarkStart w:id="1044" w:name="_Toc343844732"/>
      <w:bookmarkStart w:id="1045" w:name="_Toc343083536"/>
      <w:bookmarkStart w:id="1046" w:name="_Toc343083750"/>
      <w:bookmarkStart w:id="1047" w:name="_Toc343083961"/>
      <w:bookmarkStart w:id="1048" w:name="_Toc343220720"/>
      <w:bookmarkStart w:id="1049" w:name="_Toc343232224"/>
      <w:bookmarkStart w:id="1050" w:name="_Toc343232637"/>
      <w:bookmarkStart w:id="1051" w:name="_Toc343232922"/>
      <w:bookmarkStart w:id="1052" w:name="_Toc343415427"/>
      <w:bookmarkStart w:id="1053" w:name="_Toc343415723"/>
      <w:bookmarkStart w:id="1054" w:name="_Toc343452382"/>
      <w:bookmarkStart w:id="1055" w:name="_Toc343461172"/>
      <w:bookmarkStart w:id="1056" w:name="_Toc343494059"/>
      <w:bookmarkStart w:id="1057" w:name="_Toc343494271"/>
      <w:bookmarkStart w:id="1058" w:name="_Toc343495044"/>
      <w:bookmarkStart w:id="1059" w:name="_Toc343660271"/>
      <w:bookmarkStart w:id="1060" w:name="_Toc343660485"/>
      <w:bookmarkStart w:id="1061" w:name="_Toc343711113"/>
      <w:bookmarkStart w:id="1062" w:name="_Toc343829077"/>
      <w:bookmarkStart w:id="1063" w:name="_Toc343831881"/>
      <w:bookmarkStart w:id="1064" w:name="_Toc343832250"/>
      <w:bookmarkStart w:id="1065" w:name="_Toc343832467"/>
      <w:bookmarkStart w:id="1066" w:name="_Toc343832684"/>
      <w:bookmarkStart w:id="1067" w:name="_Toc343837277"/>
      <w:bookmarkStart w:id="1068" w:name="_Toc343841835"/>
      <w:bookmarkStart w:id="1069" w:name="_Toc343844733"/>
      <w:bookmarkStart w:id="1070" w:name="_Toc343844734"/>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r w:rsidR="007529B1" w:rsidRPr="003A16E8">
        <w:t>CHUỖI THỜI GIAN VÀ CÁC THÀNH PHẦN CỦA CHUỖI THỜI GIAN</w:t>
      </w:r>
      <w:bookmarkEnd w:id="1070"/>
    </w:p>
    <w:p w14:paraId="3E498819" w14:textId="55227863" w:rsidR="00E231FB" w:rsidRPr="002F74DC" w:rsidRDefault="00E231FB" w:rsidP="003A16E8">
      <w:r>
        <w:t xml:space="preserve">Trong chương này, chúng tôi sẽ giới thiệu các khái niệm cơ bản về chuỗi thời gian, các thành phần của chuỗi thời gian. Đồng thời, giới thiệu phương pháp để xác định các thành phần </w:t>
      </w:r>
      <w:r w:rsidR="00BB5E39">
        <w:t>của chuỗi thời gian</w:t>
      </w:r>
      <w:r>
        <w:t>, cũng như các công cụ hỗ trợ cho quá trình phân tích</w:t>
      </w:r>
      <w:r w:rsidR="00330CA0">
        <w:t xml:space="preserve"> chuỗi thời gian</w:t>
      </w:r>
      <w:r>
        <w:t xml:space="preserve">. Mục đích là </w:t>
      </w:r>
      <w:r w:rsidR="00330CA0">
        <w:t>giúp</w:t>
      </w:r>
      <w:r>
        <w:t xml:space="preserve"> người đọc nắm được tổng quan về chuỗi dữ liệu thời gian, thành phần của chuỗi thời gian</w:t>
      </w:r>
      <w:r w:rsidR="00330CA0">
        <w:t xml:space="preserve"> và</w:t>
      </w:r>
      <w:r>
        <w:t xml:space="preserve"> cách xác định chúng.</w:t>
      </w:r>
    </w:p>
    <w:p w14:paraId="2E89C694" w14:textId="4FBA48F7" w:rsidR="00AA4819" w:rsidRPr="0049233F" w:rsidRDefault="00AA4819" w:rsidP="00286C29">
      <w:pPr>
        <w:pStyle w:val="Heading2"/>
      </w:pPr>
      <w:bookmarkStart w:id="1071" w:name="_Toc343844735"/>
      <w:r w:rsidRPr="003A16E8">
        <w:t>Chuỗi thời gian</w:t>
      </w:r>
      <w:bookmarkEnd w:id="1071"/>
    </w:p>
    <w:p w14:paraId="7693E365" w14:textId="2E6BA0B7" w:rsidR="00024D6E" w:rsidRPr="003A16E8" w:rsidRDefault="00387D5F" w:rsidP="003A16E8">
      <w:r w:rsidRPr="003A16E8">
        <w:t xml:space="preserve">Dữ liệu chuỗi thời gian </w:t>
      </w:r>
      <w:r w:rsidR="00024D6E" w:rsidRPr="003A16E8">
        <w:t xml:space="preserve">là dữ liệu được </w:t>
      </w:r>
      <w:proofErr w:type="gramStart"/>
      <w:r w:rsidR="00024D6E" w:rsidRPr="003A16E8">
        <w:t>thu</w:t>
      </w:r>
      <w:proofErr w:type="gramEnd"/>
      <w:r w:rsidR="00024D6E" w:rsidRPr="003A16E8">
        <w:t xml:space="preserve"> nhập, lưu trữ và quan sát theo sự tăng dần của thời gian. Ví dụ, số lượng thí sinh dự thi đại học vào Trường Đại Học Bách Khoa thành phố Hồ Chí Minh được lưu trữ </w:t>
      </w:r>
      <w:proofErr w:type="gramStart"/>
      <w:r w:rsidR="00024D6E" w:rsidRPr="003A16E8">
        <w:t>theo</w:t>
      </w:r>
      <w:proofErr w:type="gramEnd"/>
      <w:r w:rsidR="00024D6E" w:rsidRPr="003A16E8">
        <w:t xml:space="preserve"> từng năm, hay</w:t>
      </w:r>
      <w:r w:rsidR="00FD279A">
        <w:t xml:space="preserve"> số lượng</w:t>
      </w:r>
      <w:r w:rsidR="00024D6E" w:rsidRPr="003A16E8">
        <w:t xml:space="preserve"> </w:t>
      </w:r>
      <w:r w:rsidR="00FD279A">
        <w:t xml:space="preserve">hành khách sử dụng phương tiện công cộng </w:t>
      </w:r>
      <w:r w:rsidR="00024D6E" w:rsidRPr="003A16E8">
        <w:t xml:space="preserve">của một </w:t>
      </w:r>
      <w:r w:rsidR="00FD279A">
        <w:t>thành phố</w:t>
      </w:r>
      <w:r w:rsidR="00024D6E" w:rsidRPr="003A16E8">
        <w:t xml:space="preserve"> được lưu trữ theo từng </w:t>
      </w:r>
      <w:r w:rsidR="00FD279A">
        <w:t>tháng</w:t>
      </w:r>
      <w:r w:rsidR="00024D6E" w:rsidRPr="003A16E8">
        <w:t xml:space="preserve"> là các dữ liệu chuỗi thời gian.</w:t>
      </w:r>
    </w:p>
    <w:p w14:paraId="45224F38" w14:textId="54687F3F" w:rsidR="00024D6E" w:rsidRPr="003A16E8" w:rsidRDefault="00024D6E" w:rsidP="00024D6E">
      <w:pPr>
        <w:rPr>
          <w:szCs w:val="26"/>
        </w:rPr>
      </w:pPr>
      <w:r w:rsidRPr="003A16E8">
        <w:t xml:space="preserve">Ta </w:t>
      </w:r>
      <w:r w:rsidR="005C2C13" w:rsidRPr="003A16E8">
        <w:t xml:space="preserve">thường </w:t>
      </w:r>
      <w:r w:rsidRPr="003A16E8">
        <w:t xml:space="preserve">ký kiệu chuỗi thời gian là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r>
          <w:rPr>
            <w:rFonts w:ascii="Cambria Math" w:hAnsi="Cambria Math"/>
          </w:rPr>
          <m:t>}</m:t>
        </m:r>
      </m:oMath>
      <w:r w:rsidRPr="003A16E8">
        <w:t xml:space="preserve"> với </w:t>
      </w:r>
      <m:oMath>
        <m:r>
          <w:rPr>
            <w:rFonts w:ascii="Cambria Math" w:hAnsi="Cambria Math"/>
          </w:rPr>
          <m:t>t</m:t>
        </m:r>
      </m:oMath>
      <w:r w:rsidRPr="003A16E8">
        <w:t xml:space="preserve"> là các số tự nhiên.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00C16A39">
        <w:t xml:space="preserve"> </w:t>
      </w:r>
      <w:proofErr w:type="gramStart"/>
      <w:r w:rsidRPr="003A16E8">
        <w:t>là</w:t>
      </w:r>
      <w:proofErr w:type="gramEnd"/>
      <w:r w:rsidRPr="003A16E8">
        <w:t xml:space="preserve"> các biến ngẫu nhiên rút ra từ một phân bố xác suấ</w:t>
      </w:r>
      <w:r w:rsidR="0084788B">
        <w:t>t nào đó. Hình 2.1</w:t>
      </w:r>
      <w:r w:rsidRPr="003A16E8">
        <w:t xml:space="preserve"> là một ví dụ về chuỗi thời gian, số hành khách đặt ch</w:t>
      </w:r>
      <w:r w:rsidR="0084788B">
        <w:t>ỗ</w:t>
      </w:r>
      <w:r w:rsidRPr="003A16E8">
        <w:t xml:space="preserve"> hàng tháng của hãng </w:t>
      </w:r>
      <w:r w:rsidR="005C2C13" w:rsidRPr="003A16E8">
        <w:t xml:space="preserve">hàng không </w:t>
      </w:r>
      <w:r w:rsidRPr="003A16E8">
        <w:t>Pan Am</w:t>
      </w:r>
      <w:r w:rsidR="005C2C13" w:rsidRPr="003A16E8">
        <w:t>.</w:t>
      </w:r>
    </w:p>
    <w:p w14:paraId="5045DE3A" w14:textId="77777777" w:rsidR="009526E2" w:rsidRPr="003A16E8" w:rsidRDefault="00024D6E" w:rsidP="003A16E8">
      <w:pPr>
        <w:pStyle w:val="Canhgiua"/>
      </w:pPr>
      <w:r w:rsidRPr="003A16E8">
        <w:rPr>
          <w:noProof/>
        </w:rPr>
        <w:drawing>
          <wp:inline distT="0" distB="0" distL="0" distR="0" wp14:anchorId="3BED6EB7" wp14:editId="2EA08B08">
            <wp:extent cx="5486400" cy="2981325"/>
            <wp:effectExtent l="19050" t="19050" r="19050" b="285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981325"/>
                    </a:xfrm>
                    <a:prstGeom prst="rect">
                      <a:avLst/>
                    </a:prstGeom>
                    <a:noFill/>
                    <a:ln w="6350">
                      <a:solidFill>
                        <a:schemeClr val="tx1">
                          <a:lumMod val="50000"/>
                          <a:lumOff val="50000"/>
                        </a:schemeClr>
                      </a:solidFill>
                    </a:ln>
                  </pic:spPr>
                </pic:pic>
              </a:graphicData>
            </a:graphic>
          </wp:inline>
        </w:drawing>
      </w:r>
    </w:p>
    <w:p w14:paraId="6148F770" w14:textId="298A5E0D" w:rsidR="00024D6E" w:rsidRPr="003A16E8" w:rsidRDefault="00024D6E">
      <w:pPr>
        <w:pStyle w:val="Hinh"/>
        <w:pPrChange w:id="1072" w:author="The Si Tran" w:date="2012-12-16T16:45:00Z">
          <w:pPr/>
        </w:pPrChange>
      </w:pPr>
      <w:bookmarkStart w:id="1073" w:name="_Toc312142075"/>
      <w:bookmarkStart w:id="1074" w:name="_Toc343029950"/>
      <w:bookmarkStart w:id="1075" w:name="_Toc343844898"/>
      <w:r w:rsidRPr="003A16E8">
        <w:rPr>
          <w:bCs w:val="0"/>
        </w:rPr>
        <w:t xml:space="preserve">Hình </w:t>
      </w:r>
      <w:r w:rsidR="005F761D" w:rsidRPr="00032D83">
        <w:rPr>
          <w:bCs w:val="0"/>
        </w:rPr>
        <w:t>2</w:t>
      </w:r>
      <w:r w:rsidR="00FD0D9E" w:rsidRPr="00032D83">
        <w:rPr>
          <w:bCs w:val="0"/>
        </w:rPr>
        <w:t>.1</w:t>
      </w:r>
      <w:r w:rsidR="00C409EE" w:rsidRPr="006D6C8D">
        <w:t>:</w:t>
      </w:r>
      <w:r w:rsidRPr="003A16E8">
        <w:rPr>
          <w:bCs w:val="0"/>
        </w:rPr>
        <w:t xml:space="preserve"> Số khách hàng đặt chỗ hàng tháng của hãng Pan Am</w:t>
      </w:r>
      <w:bookmarkEnd w:id="1073"/>
      <w:bookmarkEnd w:id="1074"/>
      <w:bookmarkEnd w:id="1075"/>
    </w:p>
    <w:p w14:paraId="47496638" w14:textId="3C46DFC1" w:rsidR="0080635D" w:rsidRPr="003A16E8" w:rsidRDefault="0080635D" w:rsidP="003A16E8">
      <w:r w:rsidRPr="003A16E8">
        <w:lastRenderedPageBreak/>
        <w:t xml:space="preserve">Để tìm ra được những phương pháp dự báo phù hợp cho chuỗi thời gian, chúng ta phải xác định được các thành phần tạo nên chuỗi thời gian đó. Những thành phần cơ bản của chuỗi thời gian bao gồm: xu hướng, </w:t>
      </w:r>
      <w:proofErr w:type="gramStart"/>
      <w:r w:rsidRPr="003A16E8">
        <w:t>chu</w:t>
      </w:r>
      <w:proofErr w:type="gramEnd"/>
      <w:r w:rsidRPr="003A16E8">
        <w:t xml:space="preserve"> kỳ, thành phầ</w:t>
      </w:r>
      <w:r w:rsidR="00E51BBD">
        <w:t>n mùa và</w:t>
      </w:r>
      <w:r w:rsidRPr="003A16E8">
        <w:t xml:space="preserve"> bất qui tắc </w:t>
      </w:r>
      <w:r w:rsidR="00F518BC" w:rsidRPr="003A16E8">
        <w:fldChar w:fldCharType="begin"/>
      </w:r>
      <w:r w:rsidR="00F518BC" w:rsidRPr="003A16E8">
        <w:instrText xml:space="preserve"> REF  Bussiness_forecasting_book </w:instrText>
      </w:r>
      <w:r w:rsidR="00E50A9B" w:rsidRPr="0049233F">
        <w:instrText xml:space="preserve"> \* MERGEFORMAT </w:instrText>
      </w:r>
      <w:r w:rsidR="00F518BC" w:rsidRPr="003A16E8">
        <w:fldChar w:fldCharType="end"/>
      </w:r>
    </w:p>
    <w:p w14:paraId="65E346B6" w14:textId="17F9BC19" w:rsidR="001F017F" w:rsidRPr="003A16E8" w:rsidRDefault="00F518BC" w:rsidP="003A16E8">
      <w:pPr>
        <w:pStyle w:val="BuletL1"/>
      </w:pPr>
      <w:r w:rsidRPr="003A16E8">
        <w:t>Thành phần</w:t>
      </w:r>
      <w:r w:rsidR="001F017F" w:rsidRPr="003A16E8">
        <w:t xml:space="preserve"> xu hướ</w:t>
      </w:r>
      <w:r w:rsidRPr="003A16E8">
        <w:t>ng (trend)</w:t>
      </w:r>
      <w:r w:rsidR="00246F0B">
        <w:t>: C</w:t>
      </w:r>
      <w:r w:rsidR="001F017F" w:rsidRPr="003A16E8">
        <w:t>huỗi dữ liệu quan sát tăng hoặc giảm trong suốt thời đoạn quan sát</w:t>
      </w:r>
      <w:r w:rsidR="00962369" w:rsidRPr="003A16E8">
        <w:t>. Đây là thành phần dài hạn (long term)</w:t>
      </w:r>
      <w:r w:rsidR="001F017F" w:rsidRPr="003A16E8">
        <w:t>. Những chuỗi thời gian có chứa thành phần xu hướng thường gặp như: sự gia tăng dân số, tốc độ lạm phát, tăng trưởng của sản xuất.</w:t>
      </w:r>
    </w:p>
    <w:p w14:paraId="5B1CA22F" w14:textId="0602D073" w:rsidR="001F017F" w:rsidRPr="003A16E8" w:rsidRDefault="00F518BC" w:rsidP="003A16E8">
      <w:pPr>
        <w:pStyle w:val="BuletL1"/>
      </w:pPr>
      <w:r w:rsidRPr="003A16E8">
        <w:t>Thành phần</w:t>
      </w:r>
      <w:r w:rsidR="001F017F" w:rsidRPr="003A16E8">
        <w:t xml:space="preserve"> </w:t>
      </w:r>
      <w:r w:rsidRPr="003A16E8">
        <w:t>c</w:t>
      </w:r>
      <w:r w:rsidR="00F7259F" w:rsidRPr="003A16E8">
        <w:t>hu k</w:t>
      </w:r>
      <w:r w:rsidR="00C17C95" w:rsidRPr="00EB1298">
        <w:t>ỳ</w:t>
      </w:r>
      <w:r w:rsidR="00F7259F" w:rsidRPr="003A16E8">
        <w:t xml:space="preserve"> (cyclical)</w:t>
      </w:r>
      <w:r w:rsidR="00246F0B">
        <w:t>: N</w:t>
      </w:r>
      <w:r w:rsidR="008E2CA2" w:rsidRPr="003A16E8">
        <w:t>hững giá trị quan sát tăng lên, hoặc giảm xuống trong những khoảng thời gian khác nhau.Thành phần chu kì thường có dao động dạ</w:t>
      </w:r>
      <w:r w:rsidRPr="003A16E8">
        <w:t>ng só</w:t>
      </w:r>
      <w:r w:rsidR="008E2CA2" w:rsidRPr="003A16E8">
        <w:t xml:space="preserve">ng quanh trục xu hướng. Thường xuất hiện bởi sự gia tăng hoặc thu hẹp </w:t>
      </w:r>
      <w:r w:rsidR="00FD279A">
        <w:t xml:space="preserve">sản xuất </w:t>
      </w:r>
      <w:r w:rsidR="008E2CA2" w:rsidRPr="003A16E8">
        <w:t>trong kinh tế.</w:t>
      </w:r>
    </w:p>
    <w:p w14:paraId="7486DEC1" w14:textId="508D191C" w:rsidR="00C130E5" w:rsidRPr="00EB1298" w:rsidRDefault="00C130E5" w:rsidP="003A16E8">
      <w:pPr>
        <w:pStyle w:val="BuletL1"/>
      </w:pPr>
      <w:r w:rsidRPr="003A16E8">
        <w:t>T</w:t>
      </w:r>
      <w:r w:rsidR="00F518BC" w:rsidRPr="003A16E8">
        <w:t>hành phần</w:t>
      </w:r>
      <w:r w:rsidRPr="003A16E8">
        <w:t xml:space="preserve"> mùa (seasonal): </w:t>
      </w:r>
      <w:r w:rsidR="00246F0B">
        <w:t>N</w:t>
      </w:r>
      <w:r w:rsidRPr="003A16E8">
        <w:t>hững thay đổi lặp lại hằng năm được gọi là tính mùa của chuỗi thời gian. Chu kì của những chuỗi thời gian có thể là tháng, quí, hoặc là 6 tháng,</w:t>
      </w:r>
      <w:r w:rsidR="008E6A9A" w:rsidRPr="003A16E8">
        <w:t xml:space="preserve"> </w:t>
      </w:r>
      <w:r w:rsidRPr="003A16E8">
        <w:t xml:space="preserve">… Ví dụ: nhu cầu mua sắm dụng cụ học tập thường cao trong giai đoạn tháng 8, tháng 9 hằng năm. </w:t>
      </w:r>
      <w:r w:rsidR="00213AA5" w:rsidRPr="003A16E8">
        <w:t xml:space="preserve"> Tính mùa thường phản ánh điều kiện thời tiế</w:t>
      </w:r>
      <w:r w:rsidR="00B65917">
        <w:t>t hay những</w:t>
      </w:r>
      <w:r w:rsidR="00213AA5" w:rsidRPr="003A16E8">
        <w:t xml:space="preserve"> kì nghỉ trong năm.</w:t>
      </w:r>
    </w:p>
    <w:p w14:paraId="3B0B5319" w14:textId="48491C09" w:rsidR="009F530B" w:rsidRDefault="00F518BC" w:rsidP="00286C29">
      <w:pPr>
        <w:pStyle w:val="Heading2"/>
      </w:pPr>
      <w:r w:rsidRPr="003A16E8">
        <w:rPr>
          <w:rFonts w:eastAsia="Calibri"/>
          <w:b w:val="0"/>
          <w:bCs w:val="0"/>
          <w:sz w:val="26"/>
          <w:szCs w:val="26"/>
          <w:lang w:val="fr-FR"/>
        </w:rPr>
        <w:t>Thành phần bất qui tắc</w:t>
      </w:r>
      <w:r w:rsidR="00AA1483">
        <w:t xml:space="preserve"> (irregular)</w:t>
      </w:r>
      <w:r w:rsidRPr="003A16E8">
        <w:rPr>
          <w:rFonts w:eastAsia="Calibri"/>
          <w:b w:val="0"/>
          <w:bCs w:val="0"/>
          <w:sz w:val="26"/>
          <w:szCs w:val="26"/>
          <w:lang w:val="fr-FR"/>
        </w:rPr>
        <w:t>: Là thành phần thể hiện sự biến đổi ngẫu nhiên không thể đoán được của chuỗi thời gian.</w:t>
      </w:r>
      <w:bookmarkStart w:id="1076" w:name="_Toc343083539"/>
      <w:bookmarkStart w:id="1077" w:name="_Toc343083753"/>
      <w:bookmarkStart w:id="1078" w:name="_Toc343083964"/>
      <w:bookmarkStart w:id="1079" w:name="_Toc343220723"/>
      <w:bookmarkStart w:id="1080" w:name="_Toc343232227"/>
      <w:bookmarkStart w:id="1081" w:name="_Toc343232640"/>
      <w:bookmarkStart w:id="1082" w:name="_Toc343232925"/>
      <w:bookmarkStart w:id="1083" w:name="_Toc343415430"/>
      <w:bookmarkStart w:id="1084" w:name="_Toc343415726"/>
      <w:bookmarkStart w:id="1085" w:name="_Toc343452385"/>
      <w:bookmarkStart w:id="1086" w:name="_Toc343461175"/>
      <w:bookmarkStart w:id="1087" w:name="_Toc343494062"/>
      <w:bookmarkStart w:id="1088" w:name="_Toc343494274"/>
      <w:bookmarkStart w:id="1089" w:name="_Toc343495047"/>
      <w:bookmarkStart w:id="1090" w:name="_Toc343660274"/>
      <w:bookmarkStart w:id="1091" w:name="_Toc343660488"/>
      <w:bookmarkStart w:id="1092" w:name="_Toc343711116"/>
      <w:bookmarkStart w:id="1093" w:name="_Toc343829080"/>
      <w:bookmarkStart w:id="1094" w:name="_Toc343831884"/>
      <w:bookmarkStart w:id="1095" w:name="_Toc343832253"/>
      <w:bookmarkStart w:id="1096" w:name="_Toc343832470"/>
      <w:bookmarkStart w:id="1097" w:name="_Toc343832687"/>
      <w:bookmarkStart w:id="1098" w:name="_Toc343837280"/>
      <w:bookmarkStart w:id="1099" w:name="_Toc343841838"/>
      <w:bookmarkStart w:id="1100" w:name="_Toc343844736"/>
      <w:bookmarkStart w:id="1101" w:name="_Toc343083540"/>
      <w:bookmarkStart w:id="1102" w:name="_Toc343083754"/>
      <w:bookmarkStart w:id="1103" w:name="_Toc343083965"/>
      <w:bookmarkStart w:id="1104" w:name="_Toc343220724"/>
      <w:bookmarkStart w:id="1105" w:name="_Toc343232228"/>
      <w:bookmarkStart w:id="1106" w:name="_Toc343232641"/>
      <w:bookmarkStart w:id="1107" w:name="_Toc343232926"/>
      <w:bookmarkStart w:id="1108" w:name="_Toc343415431"/>
      <w:bookmarkStart w:id="1109" w:name="_Toc343415727"/>
      <w:bookmarkStart w:id="1110" w:name="_Toc343452386"/>
      <w:bookmarkStart w:id="1111" w:name="_Toc343461176"/>
      <w:bookmarkStart w:id="1112" w:name="_Toc343494063"/>
      <w:bookmarkStart w:id="1113" w:name="_Toc343494275"/>
      <w:bookmarkStart w:id="1114" w:name="_Toc343495048"/>
      <w:bookmarkStart w:id="1115" w:name="_Toc343660275"/>
      <w:bookmarkStart w:id="1116" w:name="_Toc343660489"/>
      <w:bookmarkStart w:id="1117" w:name="_Toc343711117"/>
      <w:bookmarkStart w:id="1118" w:name="_Toc343829081"/>
      <w:bookmarkStart w:id="1119" w:name="_Toc343831885"/>
      <w:bookmarkStart w:id="1120" w:name="_Toc343832254"/>
      <w:bookmarkStart w:id="1121" w:name="_Toc343832471"/>
      <w:bookmarkStart w:id="1122" w:name="_Toc343832688"/>
      <w:bookmarkStart w:id="1123" w:name="_Toc343837281"/>
      <w:bookmarkStart w:id="1124" w:name="_Toc343841839"/>
      <w:bookmarkStart w:id="1125" w:name="_Toc343844737"/>
      <w:bookmarkStart w:id="1126" w:name="_Toc343083541"/>
      <w:bookmarkStart w:id="1127" w:name="_Toc343083755"/>
      <w:bookmarkStart w:id="1128" w:name="_Toc343083966"/>
      <w:bookmarkStart w:id="1129" w:name="_Toc343220725"/>
      <w:bookmarkStart w:id="1130" w:name="_Toc343232229"/>
      <w:bookmarkStart w:id="1131" w:name="_Toc343232642"/>
      <w:bookmarkStart w:id="1132" w:name="_Toc343232927"/>
      <w:bookmarkStart w:id="1133" w:name="_Toc343415432"/>
      <w:bookmarkStart w:id="1134" w:name="_Toc343415728"/>
      <w:bookmarkStart w:id="1135" w:name="_Toc343452387"/>
      <w:bookmarkStart w:id="1136" w:name="_Toc343461177"/>
      <w:bookmarkStart w:id="1137" w:name="_Toc343494064"/>
      <w:bookmarkStart w:id="1138" w:name="_Toc343494276"/>
      <w:bookmarkStart w:id="1139" w:name="_Toc343495049"/>
      <w:bookmarkStart w:id="1140" w:name="_Toc343660276"/>
      <w:bookmarkStart w:id="1141" w:name="_Toc343660490"/>
      <w:bookmarkStart w:id="1142" w:name="_Toc343711118"/>
      <w:bookmarkStart w:id="1143" w:name="_Toc343829082"/>
      <w:bookmarkStart w:id="1144" w:name="_Toc343831886"/>
      <w:bookmarkStart w:id="1145" w:name="_Toc343832255"/>
      <w:bookmarkStart w:id="1146" w:name="_Toc343832472"/>
      <w:bookmarkStart w:id="1147" w:name="_Toc343832689"/>
      <w:bookmarkStart w:id="1148" w:name="_Toc343837282"/>
      <w:bookmarkStart w:id="1149" w:name="_Toc343841840"/>
      <w:bookmarkStart w:id="1150" w:name="_Toc343844738"/>
      <w:bookmarkStart w:id="1151" w:name="_Toc343083542"/>
      <w:bookmarkStart w:id="1152" w:name="_Toc343083756"/>
      <w:bookmarkStart w:id="1153" w:name="_Toc343083967"/>
      <w:bookmarkStart w:id="1154" w:name="_Toc343220726"/>
      <w:bookmarkStart w:id="1155" w:name="_Toc343232230"/>
      <w:bookmarkStart w:id="1156" w:name="_Toc343232643"/>
      <w:bookmarkStart w:id="1157" w:name="_Toc343232928"/>
      <w:bookmarkStart w:id="1158" w:name="_Toc343415433"/>
      <w:bookmarkStart w:id="1159" w:name="_Toc343415729"/>
      <w:bookmarkStart w:id="1160" w:name="_Toc343452388"/>
      <w:bookmarkStart w:id="1161" w:name="_Toc343461178"/>
      <w:bookmarkStart w:id="1162" w:name="_Toc343494065"/>
      <w:bookmarkStart w:id="1163" w:name="_Toc343494277"/>
      <w:bookmarkStart w:id="1164" w:name="_Toc343495050"/>
      <w:bookmarkStart w:id="1165" w:name="_Toc343660277"/>
      <w:bookmarkStart w:id="1166" w:name="_Toc343660491"/>
      <w:bookmarkStart w:id="1167" w:name="_Toc343711119"/>
      <w:bookmarkStart w:id="1168" w:name="_Toc343829083"/>
      <w:bookmarkStart w:id="1169" w:name="_Toc343831887"/>
      <w:bookmarkStart w:id="1170" w:name="_Toc343832256"/>
      <w:bookmarkStart w:id="1171" w:name="_Toc343832473"/>
      <w:bookmarkStart w:id="1172" w:name="_Toc343832690"/>
      <w:bookmarkStart w:id="1173" w:name="_Toc343837283"/>
      <w:bookmarkStart w:id="1174" w:name="_Toc343841841"/>
      <w:bookmarkStart w:id="1175" w:name="_Toc343844739"/>
      <w:bookmarkStart w:id="1176" w:name="_Toc343083543"/>
      <w:bookmarkStart w:id="1177" w:name="_Toc343083757"/>
      <w:bookmarkStart w:id="1178" w:name="_Toc343083968"/>
      <w:bookmarkStart w:id="1179" w:name="_Toc343220727"/>
      <w:bookmarkStart w:id="1180" w:name="_Toc343232231"/>
      <w:bookmarkStart w:id="1181" w:name="_Toc343232644"/>
      <w:bookmarkStart w:id="1182" w:name="_Toc343232929"/>
      <w:bookmarkStart w:id="1183" w:name="_Toc343415434"/>
      <w:bookmarkStart w:id="1184" w:name="_Toc343415730"/>
      <w:bookmarkStart w:id="1185" w:name="_Toc343452389"/>
      <w:bookmarkStart w:id="1186" w:name="_Toc343461179"/>
      <w:bookmarkStart w:id="1187" w:name="_Toc343494066"/>
      <w:bookmarkStart w:id="1188" w:name="_Toc343494278"/>
      <w:bookmarkStart w:id="1189" w:name="_Toc343495051"/>
      <w:bookmarkStart w:id="1190" w:name="_Toc343660278"/>
      <w:bookmarkStart w:id="1191" w:name="_Toc343660492"/>
      <w:bookmarkStart w:id="1192" w:name="_Toc343711120"/>
      <w:bookmarkStart w:id="1193" w:name="_Toc343829084"/>
      <w:bookmarkStart w:id="1194" w:name="_Toc343831888"/>
      <w:bookmarkStart w:id="1195" w:name="_Toc343832257"/>
      <w:bookmarkStart w:id="1196" w:name="_Toc343832474"/>
      <w:bookmarkStart w:id="1197" w:name="_Toc343832691"/>
      <w:bookmarkStart w:id="1198" w:name="_Toc343837284"/>
      <w:bookmarkStart w:id="1199" w:name="_Toc343841842"/>
      <w:bookmarkStart w:id="1200" w:name="_Toc343844740"/>
      <w:bookmarkStart w:id="1201" w:name="_Toc343083544"/>
      <w:bookmarkStart w:id="1202" w:name="_Toc343083758"/>
      <w:bookmarkStart w:id="1203" w:name="_Toc343083969"/>
      <w:bookmarkStart w:id="1204" w:name="_Toc343220728"/>
      <w:bookmarkStart w:id="1205" w:name="_Toc343232232"/>
      <w:bookmarkStart w:id="1206" w:name="_Toc343232645"/>
      <w:bookmarkStart w:id="1207" w:name="_Toc343232930"/>
      <w:bookmarkStart w:id="1208" w:name="_Toc343415435"/>
      <w:bookmarkStart w:id="1209" w:name="_Toc343415731"/>
      <w:bookmarkStart w:id="1210" w:name="_Toc343452390"/>
      <w:bookmarkStart w:id="1211" w:name="_Toc343461180"/>
      <w:bookmarkStart w:id="1212" w:name="_Toc343494067"/>
      <w:bookmarkStart w:id="1213" w:name="_Toc343494279"/>
      <w:bookmarkStart w:id="1214" w:name="_Toc343495052"/>
      <w:bookmarkStart w:id="1215" w:name="_Toc343660279"/>
      <w:bookmarkStart w:id="1216" w:name="_Toc343660493"/>
      <w:bookmarkStart w:id="1217" w:name="_Toc343711121"/>
      <w:bookmarkStart w:id="1218" w:name="_Toc343829085"/>
      <w:bookmarkStart w:id="1219" w:name="_Toc343831889"/>
      <w:bookmarkStart w:id="1220" w:name="_Toc343832258"/>
      <w:bookmarkStart w:id="1221" w:name="_Toc343832475"/>
      <w:bookmarkStart w:id="1222" w:name="_Toc343832692"/>
      <w:bookmarkStart w:id="1223" w:name="_Toc343837285"/>
      <w:bookmarkStart w:id="1224" w:name="_Toc343841843"/>
      <w:bookmarkStart w:id="1225" w:name="_Toc343844741"/>
      <w:bookmarkStart w:id="1226" w:name="_Toc343083545"/>
      <w:bookmarkStart w:id="1227" w:name="_Toc343083759"/>
      <w:bookmarkStart w:id="1228" w:name="_Toc343083970"/>
      <w:bookmarkStart w:id="1229" w:name="_Toc343220729"/>
      <w:bookmarkStart w:id="1230" w:name="_Toc343232233"/>
      <w:bookmarkStart w:id="1231" w:name="_Toc343232646"/>
      <w:bookmarkStart w:id="1232" w:name="_Toc343232931"/>
      <w:bookmarkStart w:id="1233" w:name="_Toc343415436"/>
      <w:bookmarkStart w:id="1234" w:name="_Toc343415732"/>
      <w:bookmarkStart w:id="1235" w:name="_Toc343452391"/>
      <w:bookmarkStart w:id="1236" w:name="_Toc343461181"/>
      <w:bookmarkStart w:id="1237" w:name="_Toc343494068"/>
      <w:bookmarkStart w:id="1238" w:name="_Toc343494280"/>
      <w:bookmarkStart w:id="1239" w:name="_Toc343495053"/>
      <w:bookmarkStart w:id="1240" w:name="_Toc343660280"/>
      <w:bookmarkStart w:id="1241" w:name="_Toc343660494"/>
      <w:bookmarkStart w:id="1242" w:name="_Toc343711122"/>
      <w:bookmarkStart w:id="1243" w:name="_Toc343829086"/>
      <w:bookmarkStart w:id="1244" w:name="_Toc343831890"/>
      <w:bookmarkStart w:id="1245" w:name="_Toc343832259"/>
      <w:bookmarkStart w:id="1246" w:name="_Toc343832476"/>
      <w:bookmarkStart w:id="1247" w:name="_Toc343832693"/>
      <w:bookmarkStart w:id="1248" w:name="_Toc343837286"/>
      <w:bookmarkStart w:id="1249" w:name="_Toc343841844"/>
      <w:bookmarkStart w:id="1250" w:name="_Toc343844742"/>
      <w:bookmarkStart w:id="1251" w:name="_Toc343083546"/>
      <w:bookmarkStart w:id="1252" w:name="_Toc343083760"/>
      <w:bookmarkStart w:id="1253" w:name="_Toc343083971"/>
      <w:bookmarkStart w:id="1254" w:name="_Toc343220730"/>
      <w:bookmarkStart w:id="1255" w:name="_Toc343232234"/>
      <w:bookmarkStart w:id="1256" w:name="_Toc343232647"/>
      <w:bookmarkStart w:id="1257" w:name="_Toc343232932"/>
      <w:bookmarkStart w:id="1258" w:name="_Toc343415437"/>
      <w:bookmarkStart w:id="1259" w:name="_Toc343415733"/>
      <w:bookmarkStart w:id="1260" w:name="_Toc343452392"/>
      <w:bookmarkStart w:id="1261" w:name="_Toc343461182"/>
      <w:bookmarkStart w:id="1262" w:name="_Toc343494069"/>
      <w:bookmarkStart w:id="1263" w:name="_Toc343494281"/>
      <w:bookmarkStart w:id="1264" w:name="_Toc343495054"/>
      <w:bookmarkStart w:id="1265" w:name="_Toc343660281"/>
      <w:bookmarkStart w:id="1266" w:name="_Toc343660495"/>
      <w:bookmarkStart w:id="1267" w:name="_Toc343711123"/>
      <w:bookmarkStart w:id="1268" w:name="_Toc343829087"/>
      <w:bookmarkStart w:id="1269" w:name="_Toc343831891"/>
      <w:bookmarkStart w:id="1270" w:name="_Toc343832260"/>
      <w:bookmarkStart w:id="1271" w:name="_Toc343832477"/>
      <w:bookmarkStart w:id="1272" w:name="_Toc343832694"/>
      <w:bookmarkStart w:id="1273" w:name="_Toc343837287"/>
      <w:bookmarkStart w:id="1274" w:name="_Toc343841845"/>
      <w:bookmarkStart w:id="1275" w:name="_Toc343844743"/>
      <w:bookmarkStart w:id="1276" w:name="_Toc343083547"/>
      <w:bookmarkStart w:id="1277" w:name="_Toc343083761"/>
      <w:bookmarkStart w:id="1278" w:name="_Toc343083972"/>
      <w:bookmarkStart w:id="1279" w:name="_Toc343220731"/>
      <w:bookmarkStart w:id="1280" w:name="_Toc343232235"/>
      <w:bookmarkStart w:id="1281" w:name="_Toc343232648"/>
      <w:bookmarkStart w:id="1282" w:name="_Toc343232933"/>
      <w:bookmarkStart w:id="1283" w:name="_Toc343415438"/>
      <w:bookmarkStart w:id="1284" w:name="_Toc343415734"/>
      <w:bookmarkStart w:id="1285" w:name="_Toc343452393"/>
      <w:bookmarkStart w:id="1286" w:name="_Toc343461183"/>
      <w:bookmarkStart w:id="1287" w:name="_Toc343494070"/>
      <w:bookmarkStart w:id="1288" w:name="_Toc343494282"/>
      <w:bookmarkStart w:id="1289" w:name="_Toc343495055"/>
      <w:bookmarkStart w:id="1290" w:name="_Toc343660282"/>
      <w:bookmarkStart w:id="1291" w:name="_Toc343660496"/>
      <w:bookmarkStart w:id="1292" w:name="_Toc343711124"/>
      <w:bookmarkStart w:id="1293" w:name="_Toc343829088"/>
      <w:bookmarkStart w:id="1294" w:name="_Toc343831892"/>
      <w:bookmarkStart w:id="1295" w:name="_Toc343832261"/>
      <w:bookmarkStart w:id="1296" w:name="_Toc343832478"/>
      <w:bookmarkStart w:id="1297" w:name="_Toc343832695"/>
      <w:bookmarkStart w:id="1298" w:name="_Toc343837288"/>
      <w:bookmarkStart w:id="1299" w:name="_Toc343841846"/>
      <w:bookmarkStart w:id="1300" w:name="_Toc343844744"/>
      <w:bookmarkStart w:id="1301" w:name="_Toc343083548"/>
      <w:bookmarkStart w:id="1302" w:name="_Toc343083762"/>
      <w:bookmarkStart w:id="1303" w:name="_Toc343083973"/>
      <w:bookmarkStart w:id="1304" w:name="_Toc343220732"/>
      <w:bookmarkStart w:id="1305" w:name="_Toc343232236"/>
      <w:bookmarkStart w:id="1306" w:name="_Toc343232649"/>
      <w:bookmarkStart w:id="1307" w:name="_Toc343232934"/>
      <w:bookmarkStart w:id="1308" w:name="_Toc343415439"/>
      <w:bookmarkStart w:id="1309" w:name="_Toc343415735"/>
      <w:bookmarkStart w:id="1310" w:name="_Toc343452394"/>
      <w:bookmarkStart w:id="1311" w:name="_Toc343461184"/>
      <w:bookmarkStart w:id="1312" w:name="_Toc343494071"/>
      <w:bookmarkStart w:id="1313" w:name="_Toc343494283"/>
      <w:bookmarkStart w:id="1314" w:name="_Toc343495056"/>
      <w:bookmarkStart w:id="1315" w:name="_Toc343660283"/>
      <w:bookmarkStart w:id="1316" w:name="_Toc343660497"/>
      <w:bookmarkStart w:id="1317" w:name="_Toc343711125"/>
      <w:bookmarkStart w:id="1318" w:name="_Toc343829089"/>
      <w:bookmarkStart w:id="1319" w:name="_Toc343831893"/>
      <w:bookmarkStart w:id="1320" w:name="_Toc343832262"/>
      <w:bookmarkStart w:id="1321" w:name="_Toc343832479"/>
      <w:bookmarkStart w:id="1322" w:name="_Toc343832696"/>
      <w:bookmarkStart w:id="1323" w:name="_Toc343837289"/>
      <w:bookmarkStart w:id="1324" w:name="_Toc343841847"/>
      <w:bookmarkStart w:id="1325" w:name="_Toc343844745"/>
      <w:bookmarkStart w:id="1326" w:name="_Toc343083549"/>
      <w:bookmarkStart w:id="1327" w:name="_Toc343083763"/>
      <w:bookmarkStart w:id="1328" w:name="_Toc343083974"/>
      <w:bookmarkStart w:id="1329" w:name="_Toc343220733"/>
      <w:bookmarkStart w:id="1330" w:name="_Toc343232237"/>
      <w:bookmarkStart w:id="1331" w:name="_Toc343232650"/>
      <w:bookmarkStart w:id="1332" w:name="_Toc343232935"/>
      <w:bookmarkStart w:id="1333" w:name="_Toc343415440"/>
      <w:bookmarkStart w:id="1334" w:name="_Toc343415736"/>
      <w:bookmarkStart w:id="1335" w:name="_Toc343452395"/>
      <w:bookmarkStart w:id="1336" w:name="_Toc343461185"/>
      <w:bookmarkStart w:id="1337" w:name="_Toc343494072"/>
      <w:bookmarkStart w:id="1338" w:name="_Toc343494284"/>
      <w:bookmarkStart w:id="1339" w:name="_Toc343495057"/>
      <w:bookmarkStart w:id="1340" w:name="_Toc343660284"/>
      <w:bookmarkStart w:id="1341" w:name="_Toc343660498"/>
      <w:bookmarkStart w:id="1342" w:name="_Toc343711126"/>
      <w:bookmarkStart w:id="1343" w:name="_Toc343829090"/>
      <w:bookmarkStart w:id="1344" w:name="_Toc343831894"/>
      <w:bookmarkStart w:id="1345" w:name="_Toc343832263"/>
      <w:bookmarkStart w:id="1346" w:name="_Toc343832480"/>
      <w:bookmarkStart w:id="1347" w:name="_Toc343832697"/>
      <w:bookmarkStart w:id="1348" w:name="_Toc343837290"/>
      <w:bookmarkStart w:id="1349" w:name="_Toc343841848"/>
      <w:bookmarkStart w:id="1350" w:name="_Toc343844746"/>
      <w:bookmarkStart w:id="1351" w:name="_Toc343083550"/>
      <w:bookmarkStart w:id="1352" w:name="_Toc343083764"/>
      <w:bookmarkStart w:id="1353" w:name="_Toc343083975"/>
      <w:bookmarkStart w:id="1354" w:name="_Toc343220734"/>
      <w:bookmarkStart w:id="1355" w:name="_Toc343232238"/>
      <w:bookmarkStart w:id="1356" w:name="_Toc343232651"/>
      <w:bookmarkStart w:id="1357" w:name="_Toc343232936"/>
      <w:bookmarkStart w:id="1358" w:name="_Toc343415441"/>
      <w:bookmarkStart w:id="1359" w:name="_Toc343415737"/>
      <w:bookmarkStart w:id="1360" w:name="_Toc343452396"/>
      <w:bookmarkStart w:id="1361" w:name="_Toc343461186"/>
      <w:bookmarkStart w:id="1362" w:name="_Toc343494073"/>
      <w:bookmarkStart w:id="1363" w:name="_Toc343494285"/>
      <w:bookmarkStart w:id="1364" w:name="_Toc343495058"/>
      <w:bookmarkStart w:id="1365" w:name="_Toc343660285"/>
      <w:bookmarkStart w:id="1366" w:name="_Toc343660499"/>
      <w:bookmarkStart w:id="1367" w:name="_Toc343711127"/>
      <w:bookmarkStart w:id="1368" w:name="_Toc343829091"/>
      <w:bookmarkStart w:id="1369" w:name="_Toc343831895"/>
      <w:bookmarkStart w:id="1370" w:name="_Toc343832264"/>
      <w:bookmarkStart w:id="1371" w:name="_Toc343832481"/>
      <w:bookmarkStart w:id="1372" w:name="_Toc343832698"/>
      <w:bookmarkStart w:id="1373" w:name="_Toc343837291"/>
      <w:bookmarkStart w:id="1374" w:name="_Toc343841849"/>
      <w:bookmarkStart w:id="1375" w:name="_Toc343844747"/>
      <w:bookmarkStart w:id="1376" w:name="_Toc343083551"/>
      <w:bookmarkStart w:id="1377" w:name="_Toc343083765"/>
      <w:bookmarkStart w:id="1378" w:name="_Toc343083976"/>
      <w:bookmarkStart w:id="1379" w:name="_Toc343220735"/>
      <w:bookmarkStart w:id="1380" w:name="_Toc343232239"/>
      <w:bookmarkStart w:id="1381" w:name="_Toc343232652"/>
      <w:bookmarkStart w:id="1382" w:name="_Toc343232937"/>
      <w:bookmarkStart w:id="1383" w:name="_Toc343415442"/>
      <w:bookmarkStart w:id="1384" w:name="_Toc343415738"/>
      <w:bookmarkStart w:id="1385" w:name="_Toc343452397"/>
      <w:bookmarkStart w:id="1386" w:name="_Toc343461187"/>
      <w:bookmarkStart w:id="1387" w:name="_Toc343494074"/>
      <w:bookmarkStart w:id="1388" w:name="_Toc343494286"/>
      <w:bookmarkStart w:id="1389" w:name="_Toc343495059"/>
      <w:bookmarkStart w:id="1390" w:name="_Toc343660286"/>
      <w:bookmarkStart w:id="1391" w:name="_Toc343660500"/>
      <w:bookmarkStart w:id="1392" w:name="_Toc343711128"/>
      <w:bookmarkStart w:id="1393" w:name="_Toc343829092"/>
      <w:bookmarkStart w:id="1394" w:name="_Toc343831896"/>
      <w:bookmarkStart w:id="1395" w:name="_Toc343832265"/>
      <w:bookmarkStart w:id="1396" w:name="_Toc343832482"/>
      <w:bookmarkStart w:id="1397" w:name="_Toc343832699"/>
      <w:bookmarkStart w:id="1398" w:name="_Toc343837292"/>
      <w:bookmarkStart w:id="1399" w:name="_Toc343841850"/>
      <w:bookmarkStart w:id="1400" w:name="_Toc343844748"/>
      <w:bookmarkStart w:id="1401" w:name="_Toc343083552"/>
      <w:bookmarkStart w:id="1402" w:name="_Toc343083766"/>
      <w:bookmarkStart w:id="1403" w:name="_Toc343083977"/>
      <w:bookmarkStart w:id="1404" w:name="_Toc343220736"/>
      <w:bookmarkStart w:id="1405" w:name="_Toc343232240"/>
      <w:bookmarkStart w:id="1406" w:name="_Toc343232653"/>
      <w:bookmarkStart w:id="1407" w:name="_Toc343232938"/>
      <w:bookmarkStart w:id="1408" w:name="_Toc343415443"/>
      <w:bookmarkStart w:id="1409" w:name="_Toc343415739"/>
      <w:bookmarkStart w:id="1410" w:name="_Toc343452398"/>
      <w:bookmarkStart w:id="1411" w:name="_Toc343461188"/>
      <w:bookmarkStart w:id="1412" w:name="_Toc343494075"/>
      <w:bookmarkStart w:id="1413" w:name="_Toc343494287"/>
      <w:bookmarkStart w:id="1414" w:name="_Toc343495060"/>
      <w:bookmarkStart w:id="1415" w:name="_Toc343660287"/>
      <w:bookmarkStart w:id="1416" w:name="_Toc343660501"/>
      <w:bookmarkStart w:id="1417" w:name="_Toc343711129"/>
      <w:bookmarkStart w:id="1418" w:name="_Toc343829093"/>
      <w:bookmarkStart w:id="1419" w:name="_Toc343831897"/>
      <w:bookmarkStart w:id="1420" w:name="_Toc343832266"/>
      <w:bookmarkStart w:id="1421" w:name="_Toc343832483"/>
      <w:bookmarkStart w:id="1422" w:name="_Toc343832700"/>
      <w:bookmarkStart w:id="1423" w:name="_Toc343837293"/>
      <w:bookmarkStart w:id="1424" w:name="_Toc343841851"/>
      <w:bookmarkStart w:id="1425" w:name="_Toc343844749"/>
      <w:bookmarkStart w:id="1426" w:name="_Toc343083553"/>
      <w:bookmarkStart w:id="1427" w:name="_Toc343083767"/>
      <w:bookmarkStart w:id="1428" w:name="_Toc343083978"/>
      <w:bookmarkStart w:id="1429" w:name="_Toc343220737"/>
      <w:bookmarkStart w:id="1430" w:name="_Toc343232241"/>
      <w:bookmarkStart w:id="1431" w:name="_Toc343232654"/>
      <w:bookmarkStart w:id="1432" w:name="_Toc343232939"/>
      <w:bookmarkStart w:id="1433" w:name="_Toc343415444"/>
      <w:bookmarkStart w:id="1434" w:name="_Toc343415740"/>
      <w:bookmarkStart w:id="1435" w:name="_Toc343452399"/>
      <w:bookmarkStart w:id="1436" w:name="_Toc343461189"/>
      <w:bookmarkStart w:id="1437" w:name="_Toc343494076"/>
      <w:bookmarkStart w:id="1438" w:name="_Toc343494288"/>
      <w:bookmarkStart w:id="1439" w:name="_Toc343495061"/>
      <w:bookmarkStart w:id="1440" w:name="_Toc343660288"/>
      <w:bookmarkStart w:id="1441" w:name="_Toc343660502"/>
      <w:bookmarkStart w:id="1442" w:name="_Toc343711130"/>
      <w:bookmarkStart w:id="1443" w:name="_Toc343829094"/>
      <w:bookmarkStart w:id="1444" w:name="_Toc343831898"/>
      <w:bookmarkStart w:id="1445" w:name="_Toc343832267"/>
      <w:bookmarkStart w:id="1446" w:name="_Toc343832484"/>
      <w:bookmarkStart w:id="1447" w:name="_Toc343832701"/>
      <w:bookmarkStart w:id="1448" w:name="_Toc343837294"/>
      <w:bookmarkStart w:id="1449" w:name="_Toc343841852"/>
      <w:bookmarkStart w:id="1450" w:name="_Toc343844750"/>
      <w:bookmarkStart w:id="1451" w:name="_Toc343083554"/>
      <w:bookmarkStart w:id="1452" w:name="_Toc343083768"/>
      <w:bookmarkStart w:id="1453" w:name="_Toc343083979"/>
      <w:bookmarkStart w:id="1454" w:name="_Toc343220738"/>
      <w:bookmarkStart w:id="1455" w:name="_Toc343232242"/>
      <w:bookmarkStart w:id="1456" w:name="_Toc343232655"/>
      <w:bookmarkStart w:id="1457" w:name="_Toc343232940"/>
      <w:bookmarkStart w:id="1458" w:name="_Toc343415445"/>
      <w:bookmarkStart w:id="1459" w:name="_Toc343415741"/>
      <w:bookmarkStart w:id="1460" w:name="_Toc343452400"/>
      <w:bookmarkStart w:id="1461" w:name="_Toc343461190"/>
      <w:bookmarkStart w:id="1462" w:name="_Toc343494077"/>
      <w:bookmarkStart w:id="1463" w:name="_Toc343494289"/>
      <w:bookmarkStart w:id="1464" w:name="_Toc343495062"/>
      <w:bookmarkStart w:id="1465" w:name="_Toc343660289"/>
      <w:bookmarkStart w:id="1466" w:name="_Toc343660503"/>
      <w:bookmarkStart w:id="1467" w:name="_Toc343711131"/>
      <w:bookmarkStart w:id="1468" w:name="_Toc343829095"/>
      <w:bookmarkStart w:id="1469" w:name="_Toc343831899"/>
      <w:bookmarkStart w:id="1470" w:name="_Toc343832268"/>
      <w:bookmarkStart w:id="1471" w:name="_Toc343832485"/>
      <w:bookmarkStart w:id="1472" w:name="_Toc343832702"/>
      <w:bookmarkStart w:id="1473" w:name="_Toc343837295"/>
      <w:bookmarkStart w:id="1474" w:name="_Toc343841853"/>
      <w:bookmarkStart w:id="1475" w:name="_Toc343844751"/>
      <w:bookmarkStart w:id="1476" w:name="_Toc343083555"/>
      <w:bookmarkStart w:id="1477" w:name="_Toc343083769"/>
      <w:bookmarkStart w:id="1478" w:name="_Toc343083980"/>
      <w:bookmarkStart w:id="1479" w:name="_Toc343220739"/>
      <w:bookmarkStart w:id="1480" w:name="_Toc343232243"/>
      <w:bookmarkStart w:id="1481" w:name="_Toc343232656"/>
      <w:bookmarkStart w:id="1482" w:name="_Toc343232941"/>
      <w:bookmarkStart w:id="1483" w:name="_Toc343415446"/>
      <w:bookmarkStart w:id="1484" w:name="_Toc343415742"/>
      <w:bookmarkStart w:id="1485" w:name="_Toc343452401"/>
      <w:bookmarkStart w:id="1486" w:name="_Toc343461191"/>
      <w:bookmarkStart w:id="1487" w:name="_Toc343494078"/>
      <w:bookmarkStart w:id="1488" w:name="_Toc343494290"/>
      <w:bookmarkStart w:id="1489" w:name="_Toc343495063"/>
      <w:bookmarkStart w:id="1490" w:name="_Toc343660290"/>
      <w:bookmarkStart w:id="1491" w:name="_Toc343660504"/>
      <w:bookmarkStart w:id="1492" w:name="_Toc343711132"/>
      <w:bookmarkStart w:id="1493" w:name="_Toc343829096"/>
      <w:bookmarkStart w:id="1494" w:name="_Toc343831900"/>
      <w:bookmarkStart w:id="1495" w:name="_Toc343832269"/>
      <w:bookmarkStart w:id="1496" w:name="_Toc343832486"/>
      <w:bookmarkStart w:id="1497" w:name="_Toc343832703"/>
      <w:bookmarkStart w:id="1498" w:name="_Toc343837296"/>
      <w:bookmarkStart w:id="1499" w:name="_Toc343841854"/>
      <w:bookmarkStart w:id="1500" w:name="_Toc343844752"/>
      <w:bookmarkStart w:id="1501" w:name="_Toc343083556"/>
      <w:bookmarkStart w:id="1502" w:name="_Toc343083770"/>
      <w:bookmarkStart w:id="1503" w:name="_Toc343083981"/>
      <w:bookmarkStart w:id="1504" w:name="_Toc343220740"/>
      <w:bookmarkStart w:id="1505" w:name="_Toc343232244"/>
      <w:bookmarkStart w:id="1506" w:name="_Toc343232657"/>
      <w:bookmarkStart w:id="1507" w:name="_Toc343232942"/>
      <w:bookmarkStart w:id="1508" w:name="_Toc343415447"/>
      <w:bookmarkStart w:id="1509" w:name="_Toc343415743"/>
      <w:bookmarkStart w:id="1510" w:name="_Toc343452402"/>
      <w:bookmarkStart w:id="1511" w:name="_Toc343461192"/>
      <w:bookmarkStart w:id="1512" w:name="_Toc343494079"/>
      <w:bookmarkStart w:id="1513" w:name="_Toc343494291"/>
      <w:bookmarkStart w:id="1514" w:name="_Toc343495064"/>
      <w:bookmarkStart w:id="1515" w:name="_Toc343660291"/>
      <w:bookmarkStart w:id="1516" w:name="_Toc343660505"/>
      <w:bookmarkStart w:id="1517" w:name="_Toc343711133"/>
      <w:bookmarkStart w:id="1518" w:name="_Toc343829097"/>
      <w:bookmarkStart w:id="1519" w:name="_Toc343831901"/>
      <w:bookmarkStart w:id="1520" w:name="_Toc343832270"/>
      <w:bookmarkStart w:id="1521" w:name="_Toc343832487"/>
      <w:bookmarkStart w:id="1522" w:name="_Toc343832704"/>
      <w:bookmarkStart w:id="1523" w:name="_Toc343837297"/>
      <w:bookmarkStart w:id="1524" w:name="_Toc343841855"/>
      <w:bookmarkStart w:id="1525" w:name="_Toc343844753"/>
      <w:bookmarkStart w:id="1526" w:name="_Toc343083557"/>
      <w:bookmarkStart w:id="1527" w:name="_Toc343083771"/>
      <w:bookmarkStart w:id="1528" w:name="_Toc343083982"/>
      <w:bookmarkStart w:id="1529" w:name="_Toc343220741"/>
      <w:bookmarkStart w:id="1530" w:name="_Toc343232245"/>
      <w:bookmarkStart w:id="1531" w:name="_Toc343232658"/>
      <w:bookmarkStart w:id="1532" w:name="_Toc343232943"/>
      <w:bookmarkStart w:id="1533" w:name="_Toc343415448"/>
      <w:bookmarkStart w:id="1534" w:name="_Toc343415744"/>
      <w:bookmarkStart w:id="1535" w:name="_Toc343452403"/>
      <w:bookmarkStart w:id="1536" w:name="_Toc343461193"/>
      <w:bookmarkStart w:id="1537" w:name="_Toc343494080"/>
      <w:bookmarkStart w:id="1538" w:name="_Toc343494292"/>
      <w:bookmarkStart w:id="1539" w:name="_Toc343495065"/>
      <w:bookmarkStart w:id="1540" w:name="_Toc343660292"/>
      <w:bookmarkStart w:id="1541" w:name="_Toc343660506"/>
      <w:bookmarkStart w:id="1542" w:name="_Toc343711134"/>
      <w:bookmarkStart w:id="1543" w:name="_Toc343829098"/>
      <w:bookmarkStart w:id="1544" w:name="_Toc343831902"/>
      <w:bookmarkStart w:id="1545" w:name="_Toc343832271"/>
      <w:bookmarkStart w:id="1546" w:name="_Toc343832488"/>
      <w:bookmarkStart w:id="1547" w:name="_Toc343832705"/>
      <w:bookmarkStart w:id="1548" w:name="_Toc343837298"/>
      <w:bookmarkStart w:id="1549" w:name="_Toc343841856"/>
      <w:bookmarkStart w:id="1550" w:name="_Toc343844754"/>
      <w:bookmarkStart w:id="1551" w:name="_Toc343083558"/>
      <w:bookmarkStart w:id="1552" w:name="_Toc343083772"/>
      <w:bookmarkStart w:id="1553" w:name="_Toc343083983"/>
      <w:bookmarkStart w:id="1554" w:name="_Toc343220742"/>
      <w:bookmarkStart w:id="1555" w:name="_Toc343232246"/>
      <w:bookmarkStart w:id="1556" w:name="_Toc343232659"/>
      <w:bookmarkStart w:id="1557" w:name="_Toc343232944"/>
      <w:bookmarkStart w:id="1558" w:name="_Toc343415449"/>
      <w:bookmarkStart w:id="1559" w:name="_Toc343415745"/>
      <w:bookmarkStart w:id="1560" w:name="_Toc343452404"/>
      <w:bookmarkStart w:id="1561" w:name="_Toc343461194"/>
      <w:bookmarkStart w:id="1562" w:name="_Toc343494081"/>
      <w:bookmarkStart w:id="1563" w:name="_Toc343494293"/>
      <w:bookmarkStart w:id="1564" w:name="_Toc343495066"/>
      <w:bookmarkStart w:id="1565" w:name="_Toc343660293"/>
      <w:bookmarkStart w:id="1566" w:name="_Toc343660507"/>
      <w:bookmarkStart w:id="1567" w:name="_Toc343711135"/>
      <w:bookmarkStart w:id="1568" w:name="_Toc343829099"/>
      <w:bookmarkStart w:id="1569" w:name="_Toc343831903"/>
      <w:bookmarkStart w:id="1570" w:name="_Toc343832272"/>
      <w:bookmarkStart w:id="1571" w:name="_Toc343832489"/>
      <w:bookmarkStart w:id="1572" w:name="_Toc343832706"/>
      <w:bookmarkStart w:id="1573" w:name="_Toc343837299"/>
      <w:bookmarkStart w:id="1574" w:name="_Toc343841857"/>
      <w:bookmarkStart w:id="1575" w:name="_Toc343844755"/>
      <w:bookmarkStart w:id="1576" w:name="_Toc343083559"/>
      <w:bookmarkStart w:id="1577" w:name="_Toc343083773"/>
      <w:bookmarkStart w:id="1578" w:name="_Toc343083984"/>
      <w:bookmarkStart w:id="1579" w:name="_Toc343220743"/>
      <w:bookmarkStart w:id="1580" w:name="_Toc343232247"/>
      <w:bookmarkStart w:id="1581" w:name="_Toc343232660"/>
      <w:bookmarkStart w:id="1582" w:name="_Toc343232945"/>
      <w:bookmarkStart w:id="1583" w:name="_Toc343415450"/>
      <w:bookmarkStart w:id="1584" w:name="_Toc343415746"/>
      <w:bookmarkStart w:id="1585" w:name="_Toc343452405"/>
      <w:bookmarkStart w:id="1586" w:name="_Toc343461195"/>
      <w:bookmarkStart w:id="1587" w:name="_Toc343494082"/>
      <w:bookmarkStart w:id="1588" w:name="_Toc343494294"/>
      <w:bookmarkStart w:id="1589" w:name="_Toc343495067"/>
      <w:bookmarkStart w:id="1590" w:name="_Toc343660294"/>
      <w:bookmarkStart w:id="1591" w:name="_Toc343660508"/>
      <w:bookmarkStart w:id="1592" w:name="_Toc343711136"/>
      <w:bookmarkStart w:id="1593" w:name="_Toc343829100"/>
      <w:bookmarkStart w:id="1594" w:name="_Toc343831904"/>
      <w:bookmarkStart w:id="1595" w:name="_Toc343832273"/>
      <w:bookmarkStart w:id="1596" w:name="_Toc343832490"/>
      <w:bookmarkStart w:id="1597" w:name="_Toc343832707"/>
      <w:bookmarkStart w:id="1598" w:name="_Toc343837300"/>
      <w:bookmarkStart w:id="1599" w:name="_Toc343841858"/>
      <w:bookmarkStart w:id="1600" w:name="_Toc343844756"/>
      <w:bookmarkStart w:id="1601" w:name="_Toc343083560"/>
      <w:bookmarkStart w:id="1602" w:name="_Toc343083774"/>
      <w:bookmarkStart w:id="1603" w:name="_Toc343083985"/>
      <w:bookmarkStart w:id="1604" w:name="_Toc343220744"/>
      <w:bookmarkStart w:id="1605" w:name="_Toc343232248"/>
      <w:bookmarkStart w:id="1606" w:name="_Toc343232661"/>
      <w:bookmarkStart w:id="1607" w:name="_Toc343232946"/>
      <w:bookmarkStart w:id="1608" w:name="_Toc343415451"/>
      <w:bookmarkStart w:id="1609" w:name="_Toc343415747"/>
      <w:bookmarkStart w:id="1610" w:name="_Toc343452406"/>
      <w:bookmarkStart w:id="1611" w:name="_Toc343461196"/>
      <w:bookmarkStart w:id="1612" w:name="_Toc343494083"/>
      <w:bookmarkStart w:id="1613" w:name="_Toc343494295"/>
      <w:bookmarkStart w:id="1614" w:name="_Toc343495068"/>
      <w:bookmarkStart w:id="1615" w:name="_Toc343660295"/>
      <w:bookmarkStart w:id="1616" w:name="_Toc343660509"/>
      <w:bookmarkStart w:id="1617" w:name="_Toc343711137"/>
      <w:bookmarkStart w:id="1618" w:name="_Toc343829101"/>
      <w:bookmarkStart w:id="1619" w:name="_Toc343831905"/>
      <w:bookmarkStart w:id="1620" w:name="_Toc343832274"/>
      <w:bookmarkStart w:id="1621" w:name="_Toc343832491"/>
      <w:bookmarkStart w:id="1622" w:name="_Toc343832708"/>
      <w:bookmarkStart w:id="1623" w:name="_Toc343837301"/>
      <w:bookmarkStart w:id="1624" w:name="_Toc343841859"/>
      <w:bookmarkStart w:id="1625" w:name="_Toc343844757"/>
      <w:bookmarkStart w:id="1626" w:name="_Toc343083561"/>
      <w:bookmarkStart w:id="1627" w:name="_Toc343083775"/>
      <w:bookmarkStart w:id="1628" w:name="_Toc343083986"/>
      <w:bookmarkStart w:id="1629" w:name="_Toc343220745"/>
      <w:bookmarkStart w:id="1630" w:name="_Toc343232249"/>
      <w:bookmarkStart w:id="1631" w:name="_Toc343232662"/>
      <w:bookmarkStart w:id="1632" w:name="_Toc343232947"/>
      <w:bookmarkStart w:id="1633" w:name="_Toc343415452"/>
      <w:bookmarkStart w:id="1634" w:name="_Toc343415748"/>
      <w:bookmarkStart w:id="1635" w:name="_Toc343452407"/>
      <w:bookmarkStart w:id="1636" w:name="_Toc343461197"/>
      <w:bookmarkStart w:id="1637" w:name="_Toc343494084"/>
      <w:bookmarkStart w:id="1638" w:name="_Toc343494296"/>
      <w:bookmarkStart w:id="1639" w:name="_Toc343495069"/>
      <w:bookmarkStart w:id="1640" w:name="_Toc343660296"/>
      <w:bookmarkStart w:id="1641" w:name="_Toc343660510"/>
      <w:bookmarkStart w:id="1642" w:name="_Toc343711138"/>
      <w:bookmarkStart w:id="1643" w:name="_Toc343829102"/>
      <w:bookmarkStart w:id="1644" w:name="_Toc343831906"/>
      <w:bookmarkStart w:id="1645" w:name="_Toc343832275"/>
      <w:bookmarkStart w:id="1646" w:name="_Toc343832492"/>
      <w:bookmarkStart w:id="1647" w:name="_Toc343832709"/>
      <w:bookmarkStart w:id="1648" w:name="_Toc343837302"/>
      <w:bookmarkStart w:id="1649" w:name="_Toc343841860"/>
      <w:bookmarkStart w:id="1650" w:name="_Toc343844758"/>
      <w:bookmarkStart w:id="1651" w:name="_Toc343083562"/>
      <w:bookmarkStart w:id="1652" w:name="_Toc343083776"/>
      <w:bookmarkStart w:id="1653" w:name="_Toc343083987"/>
      <w:bookmarkStart w:id="1654" w:name="_Toc343220746"/>
      <w:bookmarkStart w:id="1655" w:name="_Toc343232250"/>
      <w:bookmarkStart w:id="1656" w:name="_Toc343232663"/>
      <w:bookmarkStart w:id="1657" w:name="_Toc343232948"/>
      <w:bookmarkStart w:id="1658" w:name="_Toc343415453"/>
      <w:bookmarkStart w:id="1659" w:name="_Toc343415749"/>
      <w:bookmarkStart w:id="1660" w:name="_Toc343452408"/>
      <w:bookmarkStart w:id="1661" w:name="_Toc343461198"/>
      <w:bookmarkStart w:id="1662" w:name="_Toc343494085"/>
      <w:bookmarkStart w:id="1663" w:name="_Toc343494297"/>
      <w:bookmarkStart w:id="1664" w:name="_Toc343495070"/>
      <w:bookmarkStart w:id="1665" w:name="_Toc343660297"/>
      <w:bookmarkStart w:id="1666" w:name="_Toc343660511"/>
      <w:bookmarkStart w:id="1667" w:name="_Toc343711139"/>
      <w:bookmarkStart w:id="1668" w:name="_Toc343829103"/>
      <w:bookmarkStart w:id="1669" w:name="_Toc343831907"/>
      <w:bookmarkStart w:id="1670" w:name="_Toc343832276"/>
      <w:bookmarkStart w:id="1671" w:name="_Toc343832493"/>
      <w:bookmarkStart w:id="1672" w:name="_Toc343832710"/>
      <w:bookmarkStart w:id="1673" w:name="_Toc343837303"/>
      <w:bookmarkStart w:id="1674" w:name="_Toc343841861"/>
      <w:bookmarkStart w:id="1675" w:name="_Toc343844759"/>
      <w:bookmarkStart w:id="1676" w:name="_Toc343083563"/>
      <w:bookmarkStart w:id="1677" w:name="_Toc343083777"/>
      <w:bookmarkStart w:id="1678" w:name="_Toc343083988"/>
      <w:bookmarkStart w:id="1679" w:name="_Toc343220747"/>
      <w:bookmarkStart w:id="1680" w:name="_Toc343232251"/>
      <w:bookmarkStart w:id="1681" w:name="_Toc343232664"/>
      <w:bookmarkStart w:id="1682" w:name="_Toc343232949"/>
      <w:bookmarkStart w:id="1683" w:name="_Toc343415454"/>
      <w:bookmarkStart w:id="1684" w:name="_Toc343415750"/>
      <w:bookmarkStart w:id="1685" w:name="_Toc343452409"/>
      <w:bookmarkStart w:id="1686" w:name="_Toc343461199"/>
      <w:bookmarkStart w:id="1687" w:name="_Toc343494086"/>
      <w:bookmarkStart w:id="1688" w:name="_Toc343494298"/>
      <w:bookmarkStart w:id="1689" w:name="_Toc343495071"/>
      <w:bookmarkStart w:id="1690" w:name="_Toc343660298"/>
      <w:bookmarkStart w:id="1691" w:name="_Toc343660512"/>
      <w:bookmarkStart w:id="1692" w:name="_Toc343711140"/>
      <w:bookmarkStart w:id="1693" w:name="_Toc343829104"/>
      <w:bookmarkStart w:id="1694" w:name="_Toc343831908"/>
      <w:bookmarkStart w:id="1695" w:name="_Toc343832277"/>
      <w:bookmarkStart w:id="1696" w:name="_Toc343832494"/>
      <w:bookmarkStart w:id="1697" w:name="_Toc343832711"/>
      <w:bookmarkStart w:id="1698" w:name="_Toc343837304"/>
      <w:bookmarkStart w:id="1699" w:name="_Toc343841862"/>
      <w:bookmarkStart w:id="1700" w:name="_Toc343844760"/>
      <w:bookmarkStart w:id="1701" w:name="_Toc343083564"/>
      <w:bookmarkStart w:id="1702" w:name="_Toc343083778"/>
      <w:bookmarkStart w:id="1703" w:name="_Toc343083989"/>
      <w:bookmarkStart w:id="1704" w:name="_Toc343220748"/>
      <w:bookmarkStart w:id="1705" w:name="_Toc343232252"/>
      <w:bookmarkStart w:id="1706" w:name="_Toc343232665"/>
      <w:bookmarkStart w:id="1707" w:name="_Toc343232950"/>
      <w:bookmarkStart w:id="1708" w:name="_Toc343415455"/>
      <w:bookmarkStart w:id="1709" w:name="_Toc343415751"/>
      <w:bookmarkStart w:id="1710" w:name="_Toc343452410"/>
      <w:bookmarkStart w:id="1711" w:name="_Toc343461200"/>
      <w:bookmarkStart w:id="1712" w:name="_Toc343494087"/>
      <w:bookmarkStart w:id="1713" w:name="_Toc343494299"/>
      <w:bookmarkStart w:id="1714" w:name="_Toc343495072"/>
      <w:bookmarkStart w:id="1715" w:name="_Toc343660299"/>
      <w:bookmarkStart w:id="1716" w:name="_Toc343660513"/>
      <w:bookmarkStart w:id="1717" w:name="_Toc343711141"/>
      <w:bookmarkStart w:id="1718" w:name="_Toc343829105"/>
      <w:bookmarkStart w:id="1719" w:name="_Toc343831909"/>
      <w:bookmarkStart w:id="1720" w:name="_Toc343832278"/>
      <w:bookmarkStart w:id="1721" w:name="_Toc343832495"/>
      <w:bookmarkStart w:id="1722" w:name="_Toc343832712"/>
      <w:bookmarkStart w:id="1723" w:name="_Toc343837305"/>
      <w:bookmarkStart w:id="1724" w:name="_Toc343841863"/>
      <w:bookmarkStart w:id="1725" w:name="_Toc343844761"/>
      <w:bookmarkStart w:id="1726" w:name="_Toc343083565"/>
      <w:bookmarkStart w:id="1727" w:name="_Toc343083779"/>
      <w:bookmarkStart w:id="1728" w:name="_Toc343083990"/>
      <w:bookmarkStart w:id="1729" w:name="_Toc343220749"/>
      <w:bookmarkStart w:id="1730" w:name="_Toc343232253"/>
      <w:bookmarkStart w:id="1731" w:name="_Toc343232666"/>
      <w:bookmarkStart w:id="1732" w:name="_Toc343232951"/>
      <w:bookmarkStart w:id="1733" w:name="_Toc343415456"/>
      <w:bookmarkStart w:id="1734" w:name="_Toc343415752"/>
      <w:bookmarkStart w:id="1735" w:name="_Toc343452411"/>
      <w:bookmarkStart w:id="1736" w:name="_Toc343461201"/>
      <w:bookmarkStart w:id="1737" w:name="_Toc343494088"/>
      <w:bookmarkStart w:id="1738" w:name="_Toc343494300"/>
      <w:bookmarkStart w:id="1739" w:name="_Toc343495073"/>
      <w:bookmarkStart w:id="1740" w:name="_Toc343660300"/>
      <w:bookmarkStart w:id="1741" w:name="_Toc343660514"/>
      <w:bookmarkStart w:id="1742" w:name="_Toc343711142"/>
      <w:bookmarkStart w:id="1743" w:name="_Toc343829106"/>
      <w:bookmarkStart w:id="1744" w:name="_Toc343831910"/>
      <w:bookmarkStart w:id="1745" w:name="_Toc343832279"/>
      <w:bookmarkStart w:id="1746" w:name="_Toc343832496"/>
      <w:bookmarkStart w:id="1747" w:name="_Toc343832713"/>
      <w:bookmarkStart w:id="1748" w:name="_Toc343837306"/>
      <w:bookmarkStart w:id="1749" w:name="_Toc343841864"/>
      <w:bookmarkStart w:id="1750" w:name="_Toc343844762"/>
      <w:bookmarkStart w:id="1751" w:name="_Toc343083566"/>
      <w:bookmarkStart w:id="1752" w:name="_Toc343083780"/>
      <w:bookmarkStart w:id="1753" w:name="_Toc343083991"/>
      <w:bookmarkStart w:id="1754" w:name="_Toc343220750"/>
      <w:bookmarkStart w:id="1755" w:name="_Toc343232254"/>
      <w:bookmarkStart w:id="1756" w:name="_Toc343232667"/>
      <w:bookmarkStart w:id="1757" w:name="_Toc343232952"/>
      <w:bookmarkStart w:id="1758" w:name="_Toc343415457"/>
      <w:bookmarkStart w:id="1759" w:name="_Toc343415753"/>
      <w:bookmarkStart w:id="1760" w:name="_Toc343452412"/>
      <w:bookmarkStart w:id="1761" w:name="_Toc343461202"/>
      <w:bookmarkStart w:id="1762" w:name="_Toc343494089"/>
      <w:bookmarkStart w:id="1763" w:name="_Toc343494301"/>
      <w:bookmarkStart w:id="1764" w:name="_Toc343495074"/>
      <w:bookmarkStart w:id="1765" w:name="_Toc343660301"/>
      <w:bookmarkStart w:id="1766" w:name="_Toc343660515"/>
      <w:bookmarkStart w:id="1767" w:name="_Toc343711143"/>
      <w:bookmarkStart w:id="1768" w:name="_Toc343829107"/>
      <w:bookmarkStart w:id="1769" w:name="_Toc343831911"/>
      <w:bookmarkStart w:id="1770" w:name="_Toc343832280"/>
      <w:bookmarkStart w:id="1771" w:name="_Toc343832497"/>
      <w:bookmarkStart w:id="1772" w:name="_Toc343832714"/>
      <w:bookmarkStart w:id="1773" w:name="_Toc343837307"/>
      <w:bookmarkStart w:id="1774" w:name="_Toc343841865"/>
      <w:bookmarkStart w:id="1775" w:name="_Toc343844763"/>
      <w:bookmarkStart w:id="1776" w:name="_Toc343083567"/>
      <w:bookmarkStart w:id="1777" w:name="_Toc343083781"/>
      <w:bookmarkStart w:id="1778" w:name="_Toc343083992"/>
      <w:bookmarkStart w:id="1779" w:name="_Toc343220751"/>
      <w:bookmarkStart w:id="1780" w:name="_Toc343232255"/>
      <w:bookmarkStart w:id="1781" w:name="_Toc343232668"/>
      <w:bookmarkStart w:id="1782" w:name="_Toc343232953"/>
      <w:bookmarkStart w:id="1783" w:name="_Toc343415458"/>
      <w:bookmarkStart w:id="1784" w:name="_Toc343415754"/>
      <w:bookmarkStart w:id="1785" w:name="_Toc343452413"/>
      <w:bookmarkStart w:id="1786" w:name="_Toc343461203"/>
      <w:bookmarkStart w:id="1787" w:name="_Toc343494090"/>
      <w:bookmarkStart w:id="1788" w:name="_Toc343494302"/>
      <w:bookmarkStart w:id="1789" w:name="_Toc343495075"/>
      <w:bookmarkStart w:id="1790" w:name="_Toc343660302"/>
      <w:bookmarkStart w:id="1791" w:name="_Toc343660516"/>
      <w:bookmarkStart w:id="1792" w:name="_Toc343711144"/>
      <w:bookmarkStart w:id="1793" w:name="_Toc343829108"/>
      <w:bookmarkStart w:id="1794" w:name="_Toc343831912"/>
      <w:bookmarkStart w:id="1795" w:name="_Toc343832281"/>
      <w:bookmarkStart w:id="1796" w:name="_Toc343832498"/>
      <w:bookmarkStart w:id="1797" w:name="_Toc343832715"/>
      <w:bookmarkStart w:id="1798" w:name="_Toc343837308"/>
      <w:bookmarkStart w:id="1799" w:name="_Toc343841866"/>
      <w:bookmarkStart w:id="1800" w:name="_Toc343844764"/>
      <w:bookmarkStart w:id="1801" w:name="_Toc343083568"/>
      <w:bookmarkStart w:id="1802" w:name="_Toc343083782"/>
      <w:bookmarkStart w:id="1803" w:name="_Toc343083993"/>
      <w:bookmarkStart w:id="1804" w:name="_Toc343220752"/>
      <w:bookmarkStart w:id="1805" w:name="_Toc343232256"/>
      <w:bookmarkStart w:id="1806" w:name="_Toc343232669"/>
      <w:bookmarkStart w:id="1807" w:name="_Toc343232954"/>
      <w:bookmarkStart w:id="1808" w:name="_Toc343415459"/>
      <w:bookmarkStart w:id="1809" w:name="_Toc343415755"/>
      <w:bookmarkStart w:id="1810" w:name="_Toc343452414"/>
      <w:bookmarkStart w:id="1811" w:name="_Toc343461204"/>
      <w:bookmarkStart w:id="1812" w:name="_Toc343494091"/>
      <w:bookmarkStart w:id="1813" w:name="_Toc343494303"/>
      <w:bookmarkStart w:id="1814" w:name="_Toc343495076"/>
      <w:bookmarkStart w:id="1815" w:name="_Toc343660303"/>
      <w:bookmarkStart w:id="1816" w:name="_Toc343660517"/>
      <w:bookmarkStart w:id="1817" w:name="_Toc343711145"/>
      <w:bookmarkStart w:id="1818" w:name="_Toc343829109"/>
      <w:bookmarkStart w:id="1819" w:name="_Toc343831913"/>
      <w:bookmarkStart w:id="1820" w:name="_Toc343832282"/>
      <w:bookmarkStart w:id="1821" w:name="_Toc343832499"/>
      <w:bookmarkStart w:id="1822" w:name="_Toc343832716"/>
      <w:bookmarkStart w:id="1823" w:name="_Toc343837309"/>
      <w:bookmarkStart w:id="1824" w:name="_Toc343841867"/>
      <w:bookmarkStart w:id="1825" w:name="_Toc343844765"/>
      <w:bookmarkStart w:id="1826" w:name="_Toc343083569"/>
      <w:bookmarkStart w:id="1827" w:name="_Toc343083783"/>
      <w:bookmarkStart w:id="1828" w:name="_Toc343083994"/>
      <w:bookmarkStart w:id="1829" w:name="_Toc343220753"/>
      <w:bookmarkStart w:id="1830" w:name="_Toc343232257"/>
      <w:bookmarkStart w:id="1831" w:name="_Toc343232670"/>
      <w:bookmarkStart w:id="1832" w:name="_Toc343232955"/>
      <w:bookmarkStart w:id="1833" w:name="_Toc343415460"/>
      <w:bookmarkStart w:id="1834" w:name="_Toc343415756"/>
      <w:bookmarkStart w:id="1835" w:name="_Toc343452415"/>
      <w:bookmarkStart w:id="1836" w:name="_Toc343461205"/>
      <w:bookmarkStart w:id="1837" w:name="_Toc343494092"/>
      <w:bookmarkStart w:id="1838" w:name="_Toc343494304"/>
      <w:bookmarkStart w:id="1839" w:name="_Toc343495077"/>
      <w:bookmarkStart w:id="1840" w:name="_Toc343660304"/>
      <w:bookmarkStart w:id="1841" w:name="_Toc343660518"/>
      <w:bookmarkStart w:id="1842" w:name="_Toc343711146"/>
      <w:bookmarkStart w:id="1843" w:name="_Toc343829110"/>
      <w:bookmarkStart w:id="1844" w:name="_Toc343831914"/>
      <w:bookmarkStart w:id="1845" w:name="_Toc343832283"/>
      <w:bookmarkStart w:id="1846" w:name="_Toc343832500"/>
      <w:bookmarkStart w:id="1847" w:name="_Toc343832717"/>
      <w:bookmarkStart w:id="1848" w:name="_Toc343837310"/>
      <w:bookmarkStart w:id="1849" w:name="_Toc343841868"/>
      <w:bookmarkStart w:id="1850" w:name="_Toc343844766"/>
      <w:bookmarkStart w:id="1851" w:name="_Toc343844767"/>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r w:rsidR="009F530B" w:rsidRPr="003A16E8">
        <w:t>Dự báo chuỗi thời gian</w:t>
      </w:r>
      <w:bookmarkEnd w:id="1851"/>
    </w:p>
    <w:p w14:paraId="0ABC4A3D" w14:textId="09725765" w:rsidR="004174BC" w:rsidRDefault="00925766" w:rsidP="003A16E8">
      <w:r w:rsidRPr="003C57D8">
        <w:t>Như chúng ta đã biế</w:t>
      </w:r>
      <w:r w:rsidRPr="003044F7">
        <w:t>t, dự báo là một nhu cầu c</w:t>
      </w:r>
      <w:r w:rsidR="00FD250C">
        <w:t>ấp</w:t>
      </w:r>
      <w:r w:rsidRPr="003044F7">
        <w:t xml:space="preserve"> thiết và rất quan trọng đối với mỗi cá nhân, tổ ch</w:t>
      </w:r>
      <w:r w:rsidR="00FD250C">
        <w:t>ứ</w:t>
      </w:r>
      <w:r w:rsidRPr="003044F7">
        <w:t xml:space="preserve">c, doanh nghiệp và cả nhà nước. Và nó hiện hữu trong mọi lĩnh vực: kinh tế, xã hội, môi trường, khoa học kỹ thuật. Dù được nghiên cứu, áp dụng trong lĩnh vực nào thì bài toán dự báo cũng sẽ phải bao gồm các nhiệm vụ chính là: phân tích vấn đề, </w:t>
      </w:r>
      <w:proofErr w:type="gramStart"/>
      <w:r w:rsidRPr="003044F7">
        <w:t>thu</w:t>
      </w:r>
      <w:proofErr w:type="gramEnd"/>
      <w:r w:rsidRPr="003044F7">
        <w:t xml:space="preserve"> thập dữ liệu, lựa chọn mô hình, hiện thực phương thức, đánh giá phương thức và cuối cùng là sử dụng để dự báo. Nếu bước đánh giá phương thức không thỏa mãn thì ta phải quay lại lựa chọn mô hình khác.</w:t>
      </w:r>
      <w:r w:rsidR="000E1023">
        <w:t xml:space="preserve"> Hình 2.2 minh họa thứ tự các giai đoạn trong bài toán dự báo.</w:t>
      </w:r>
    </w:p>
    <w:p w14:paraId="7478A9D3" w14:textId="77777777" w:rsidR="00925766" w:rsidRPr="003044F7" w:rsidRDefault="00925766">
      <w:r w:rsidRPr="003044F7">
        <w:t>Trong bài toán dự báo chuỗi thời gian, các chuyên gia thường chia làm 3 lớp phương thức dự báo [9]:</w:t>
      </w:r>
    </w:p>
    <w:p w14:paraId="5417EF2C" w14:textId="77777777" w:rsidR="00925766" w:rsidRPr="003044F7" w:rsidRDefault="00925766" w:rsidP="003A16E8">
      <w:pPr>
        <w:pStyle w:val="BuletL1"/>
      </w:pPr>
      <w:r w:rsidRPr="003044F7">
        <w:lastRenderedPageBreak/>
        <w:t>Phương thức dự báo cảm tính (judgemental forecasting method) dựa trên quyết định, cảm nhận của các chuyên gia, người sử dụng hay những kiến thức chủ quan của họ.</w:t>
      </w:r>
    </w:p>
    <w:p w14:paraId="353F5E00" w14:textId="77777777" w:rsidR="00925766" w:rsidRPr="003044F7" w:rsidRDefault="00925766" w:rsidP="003A16E8">
      <w:pPr>
        <w:pStyle w:val="BuletL1"/>
      </w:pPr>
      <w:r w:rsidRPr="003044F7">
        <w:t>Phương thức dự báo đơn biến (univariate method) giá trị dự báo phụ thuộc vào 1 chuỗi giá trị ở hiện tại và quá khứ.</w:t>
      </w:r>
    </w:p>
    <w:p w14:paraId="5B05F8DF" w14:textId="77777777" w:rsidR="00925766" w:rsidRPr="003044F7" w:rsidRDefault="00925766" w:rsidP="003A16E8">
      <w:pPr>
        <w:pStyle w:val="BuletL1"/>
      </w:pPr>
      <w:r w:rsidRPr="003044F7">
        <w:t>Phương thức dự báo đa biến (multivariate method) biến dự báo phụ thuộc vào nhiều chuỗi dữ liệu.</w:t>
      </w:r>
    </w:p>
    <w:p w14:paraId="0F2958CF" w14:textId="77777777" w:rsidR="00925766" w:rsidRDefault="00925766">
      <w:r w:rsidRPr="003C57D8">
        <w:t>Ngoài ra chúng ta có thể</w:t>
      </w:r>
      <w:r w:rsidRPr="003044F7">
        <w:t xml:space="preserve"> kết hợp hai hoặc nhiều các phương thức nêu trên.</w:t>
      </w:r>
    </w:p>
    <w:p w14:paraId="12ED62BE" w14:textId="3B4D06D7" w:rsidR="00FC238C" w:rsidRDefault="00B90956" w:rsidP="00FC238C">
      <w:pPr>
        <w:ind w:firstLine="0"/>
        <w:jc w:val="center"/>
      </w:pPr>
      <w:r>
        <w:rPr>
          <w:noProof/>
        </w:rPr>
        <w:drawing>
          <wp:inline distT="0" distB="0" distL="0" distR="0" wp14:anchorId="150C36F5" wp14:editId="5A9B93DF">
            <wp:extent cx="5760720" cy="794385"/>
            <wp:effectExtent l="0" t="0" r="0" b="571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60720" cy="794385"/>
                    </a:xfrm>
                    <a:prstGeom prst="rect">
                      <a:avLst/>
                    </a:prstGeom>
                  </pic:spPr>
                </pic:pic>
              </a:graphicData>
            </a:graphic>
          </wp:inline>
        </w:drawing>
      </w:r>
    </w:p>
    <w:p w14:paraId="454CBBB3" w14:textId="48DF9E7E" w:rsidR="00FC238C" w:rsidRDefault="00FC238C" w:rsidP="00F27150">
      <w:pPr>
        <w:pStyle w:val="Hinh"/>
      </w:pPr>
      <w:bookmarkStart w:id="1852" w:name="_Toc343844899"/>
      <w:r w:rsidRPr="00032D83">
        <w:t>Hình 2.</w:t>
      </w:r>
      <w:r w:rsidRPr="006D6C8D">
        <w:t>2</w:t>
      </w:r>
      <w:r w:rsidRPr="003A16E8">
        <w:t>: Mô hình bài toán dự báo chuỗi thời gian</w:t>
      </w:r>
      <w:bookmarkEnd w:id="1852"/>
    </w:p>
    <w:p w14:paraId="612DCCC5" w14:textId="77777777" w:rsidR="00FD279A" w:rsidRPr="003044F7" w:rsidRDefault="00FD279A" w:rsidP="00F27150">
      <w:pPr>
        <w:pStyle w:val="Hinh"/>
      </w:pPr>
    </w:p>
    <w:p w14:paraId="37C764C0" w14:textId="1CE71AFA" w:rsidR="00454557" w:rsidRPr="003C57D8" w:rsidRDefault="00925766" w:rsidP="003A16E8">
      <w:r w:rsidRPr="003044F7">
        <w:t xml:space="preserve">Theo một số tài liệu khác thì các phương thức dự báo đơn biến và đa biến được gộp </w:t>
      </w:r>
      <w:proofErr w:type="gramStart"/>
      <w:r w:rsidRPr="003044F7">
        <w:t>chung</w:t>
      </w:r>
      <w:proofErr w:type="gramEnd"/>
      <w:r w:rsidRPr="003044F7">
        <w:t xml:space="preserve"> thành các phương thức mang ý nghĩa thống kê [10]. </w:t>
      </w:r>
    </w:p>
    <w:p w14:paraId="3B486B68" w14:textId="0602CA71" w:rsidR="00962CF4" w:rsidRPr="002569E2" w:rsidRDefault="00925766" w:rsidP="003A16E8">
      <w:r w:rsidRPr="003044F7">
        <w:rPr>
          <w:szCs w:val="26"/>
        </w:rPr>
        <w:t xml:space="preserve">Các mô hình được trình bày trong luận văn gồm: </w:t>
      </w:r>
      <w:r w:rsidR="00E84D39">
        <w:rPr>
          <w:szCs w:val="26"/>
        </w:rPr>
        <w:t xml:space="preserve">lớp </w:t>
      </w:r>
      <w:r w:rsidRPr="003044F7">
        <w:rPr>
          <w:szCs w:val="26"/>
        </w:rPr>
        <w:t>mô hình ARIMA, mô hình ANN</w:t>
      </w:r>
      <w:r w:rsidR="00FD279A">
        <w:rPr>
          <w:szCs w:val="26"/>
        </w:rPr>
        <w:t xml:space="preserve"> và mô hình kết hợp SARIMA-ANN</w:t>
      </w:r>
      <w:r w:rsidRPr="003044F7">
        <w:rPr>
          <w:szCs w:val="26"/>
        </w:rPr>
        <w:t xml:space="preserve"> đều thuộc lớp mô hình ngoại suy đơn biến.</w:t>
      </w:r>
    </w:p>
    <w:p w14:paraId="644D3E22" w14:textId="3EB9020A" w:rsidR="009F530B" w:rsidRDefault="009F530B" w:rsidP="00286C29">
      <w:pPr>
        <w:pStyle w:val="Heading2"/>
      </w:pPr>
      <w:bookmarkStart w:id="1853" w:name="_Toc343844768"/>
      <w:r w:rsidRPr="0049233F">
        <w:t>Khái niệm thống kê liên quan</w:t>
      </w:r>
      <w:bookmarkEnd w:id="1853"/>
    </w:p>
    <w:p w14:paraId="04DBB0A5" w14:textId="4AA75FA2" w:rsidR="00D11D23" w:rsidRPr="00032D83" w:rsidRDefault="00D11D23" w:rsidP="003A16E8">
      <w:r>
        <w:t xml:space="preserve">Để nhận dạng ra đặc điểm và các thành phần của chuỗi thời gian, các nhà dự báo thường dùng các </w:t>
      </w:r>
      <w:r w:rsidR="0069415C">
        <w:t>công cụ toán học</w:t>
      </w:r>
      <w:r>
        <w:t xml:space="preserve">. Đặc biệt, các </w:t>
      </w:r>
      <w:r w:rsidR="0069415C">
        <w:t>công cụ</w:t>
      </w:r>
      <w:r>
        <w:t xml:space="preserve"> này được sử dụng nhiều cho lớp mô hình ARIMA. </w:t>
      </w:r>
      <w:r w:rsidR="00156046">
        <w:t>Trong phần này c</w:t>
      </w:r>
      <w:r>
        <w:t xml:space="preserve">húng tôi giới thiệu hai công cụ phổ biến và rất quan trọng là hàm tự tương quan và hàm tự tương quan </w:t>
      </w:r>
      <w:r w:rsidR="00E84D39">
        <w:t>riêng</w:t>
      </w:r>
      <w:r>
        <w:t xml:space="preserve"> phần.</w:t>
      </w:r>
    </w:p>
    <w:p w14:paraId="025597E4" w14:textId="7C32D678" w:rsidR="00CA1785" w:rsidRDefault="00CA1785" w:rsidP="003A16E8">
      <w:pPr>
        <w:pStyle w:val="Heading3"/>
      </w:pPr>
      <w:bookmarkStart w:id="1854" w:name="_Toc343844769"/>
      <w:r>
        <w:t>Hệ số tự tương quan</w:t>
      </w:r>
      <w:bookmarkEnd w:id="1854"/>
    </w:p>
    <w:p w14:paraId="7A47B214" w14:textId="5E122FB3" w:rsidR="00D36E92" w:rsidRDefault="00BC6984" w:rsidP="003A16E8">
      <w:r w:rsidRPr="00250D4D">
        <w:t xml:space="preserve">Trong quá trình nghiên cứu chuỗi thời gian, ta nhận thấy rằng khi một biến được ghi nhận giá trị </w:t>
      </w:r>
      <w:proofErr w:type="gramStart"/>
      <w:r w:rsidRPr="00250D4D">
        <w:t>theo</w:t>
      </w:r>
      <w:proofErr w:type="gramEnd"/>
      <w:r w:rsidRPr="00250D4D">
        <w:t xml:space="preserve"> thời gian, các giá trị ở những thời điểm khác nhau có mối tương quan với nhau. Để đo mức độ tương quan này, ta sử dụng hệ số tự tương quan (autocorrelation coefficient).</w:t>
      </w:r>
    </w:p>
    <w:p w14:paraId="363517AC" w14:textId="13B7EDED" w:rsidR="00011A74" w:rsidRDefault="000E6941" w:rsidP="003A16E8">
      <w:pPr>
        <w:rPr>
          <w:szCs w:val="26"/>
        </w:rPr>
      </w:pPr>
      <w:r w:rsidRPr="004D696B">
        <w:rPr>
          <w:b/>
          <w:szCs w:val="26"/>
        </w:rPr>
        <w:lastRenderedPageBreak/>
        <w:t>Định nghĩa:</w:t>
      </w:r>
      <w:r w:rsidRPr="004D696B">
        <w:rPr>
          <w:szCs w:val="26"/>
        </w:rPr>
        <w:t xml:space="preserve"> Tự</w:t>
      </w:r>
      <w:r w:rsidR="00723164">
        <w:rPr>
          <w:szCs w:val="26"/>
        </w:rPr>
        <w:t xml:space="preserve"> tương quan</w:t>
      </w:r>
      <w:r w:rsidRPr="0049233F">
        <w:rPr>
          <w:szCs w:val="26"/>
        </w:rPr>
        <w:t xml:space="preserve"> </w:t>
      </w:r>
      <w:r w:rsidRPr="004D696B">
        <w:rPr>
          <w:szCs w:val="26"/>
        </w:rPr>
        <w:t xml:space="preserve">là sự tương quan giữa một biến với chính nó </w:t>
      </w:r>
      <w:proofErr w:type="gramStart"/>
      <w:r w:rsidRPr="004D696B">
        <w:rPr>
          <w:szCs w:val="26"/>
        </w:rPr>
        <w:t>theo</w:t>
      </w:r>
      <w:proofErr w:type="gramEnd"/>
      <w:r w:rsidRPr="004D696B">
        <w:rPr>
          <w:szCs w:val="26"/>
        </w:rPr>
        <w:t xml:space="preserve"> những độ trễ thời gian khác nhau</w:t>
      </w:r>
      <w:r w:rsidRPr="004D696B">
        <w:rPr>
          <w:szCs w:val="26"/>
        </w:rPr>
        <w:fldChar w:fldCharType="begin"/>
      </w:r>
      <w:r w:rsidRPr="004D696B">
        <w:rPr>
          <w:szCs w:val="26"/>
        </w:rPr>
        <w:instrText xml:space="preserve"> REF  Bussiness_forecasting_book </w:instrText>
      </w:r>
      <w:r w:rsidRPr="0049233F">
        <w:rPr>
          <w:szCs w:val="26"/>
        </w:rPr>
        <w:instrText xml:space="preserve"> \* MERGEFORMAT </w:instrText>
      </w:r>
      <w:r w:rsidRPr="004D696B">
        <w:rPr>
          <w:szCs w:val="26"/>
        </w:rPr>
        <w:fldChar w:fldCharType="end"/>
      </w:r>
      <w:r w:rsidRPr="004D696B">
        <w:rPr>
          <w:szCs w:val="26"/>
        </w:rPr>
        <w:t>.</w:t>
      </w:r>
    </w:p>
    <w:p w14:paraId="194D7B16" w14:textId="54954409" w:rsidR="000E6941" w:rsidRPr="0049233F" w:rsidRDefault="000E6941" w:rsidP="003A16E8">
      <w:pPr>
        <w:rPr>
          <w:szCs w:val="26"/>
        </w:rPr>
      </w:pPr>
      <w:r w:rsidRPr="004D696B">
        <w:rPr>
          <w:szCs w:val="26"/>
        </w:rPr>
        <w:t xml:space="preserve">Ta tính hê số tự tương quan của biến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t</m:t>
            </m:r>
          </m:sub>
        </m:sSub>
      </m:oMath>
      <w:r w:rsidRPr="0049233F">
        <w:rPr>
          <w:szCs w:val="26"/>
        </w:rPr>
        <w:t xml:space="preserve"> </w:t>
      </w:r>
      <w:r w:rsidRPr="004D696B">
        <w:rPr>
          <w:szCs w:val="26"/>
        </w:rPr>
        <w:t xml:space="preserve">với độ trễ </w:t>
      </w:r>
      <m:oMath>
        <m:r>
          <w:rPr>
            <w:rFonts w:ascii="Cambria Math" w:hAnsi="Cambria Math"/>
            <w:szCs w:val="26"/>
          </w:rPr>
          <m:t>k</m:t>
        </m:r>
      </m:oMath>
      <w:r w:rsidRPr="004D696B">
        <w:rPr>
          <w:szCs w:val="26"/>
        </w:rPr>
        <w:t xml:space="preserve"> </w:t>
      </w:r>
      <w:proofErr w:type="gramStart"/>
      <w:r w:rsidRPr="004D696B">
        <w:rPr>
          <w:szCs w:val="26"/>
        </w:rPr>
        <w:t>theo</w:t>
      </w:r>
      <w:proofErr w:type="gramEnd"/>
      <w:r w:rsidRPr="004D696B">
        <w:rPr>
          <w:szCs w:val="26"/>
        </w:rPr>
        <w:t xml:space="preserve"> công thức</w:t>
      </w:r>
    </w:p>
    <w:p w14:paraId="4C77C04D" w14:textId="77777777" w:rsidR="000E6941" w:rsidRPr="00EB1298" w:rsidRDefault="003A16E8" w:rsidP="003A16E8">
      <w:pPr>
        <w:pStyle w:val="Canhgiua"/>
      </w:pPr>
      <m:oMathPara>
        <m:oMathParaPr>
          <m:jc m:val="center"/>
        </m:oMathParaPr>
        <m:oMath>
          <m:sSub>
            <m:sSubPr>
              <m:ctrlPr>
                <w:rPr>
                  <w:rFonts w:ascii="Cambria Math" w:hAnsi="Cambria Math"/>
                </w:rPr>
              </m:ctrlPr>
            </m:sSubPr>
            <m:e>
              <m:r>
                <w:rPr>
                  <w:rFonts w:ascii="Cambria Math" w:hAnsi="Cambria Math"/>
                </w:rPr>
                <m:t>ρ</m:t>
              </m:r>
            </m:e>
            <m:sub>
              <m:r>
                <w:rPr>
                  <w:rFonts w:ascii="Cambria Math" w:hAnsi="Cambria Math"/>
                </w:rPr>
                <m:t>k</m:t>
              </m:r>
            </m:sub>
          </m:sSub>
          <m:r>
            <m:rPr>
              <m:sty m:val="p"/>
            </m:rPr>
            <w:rPr>
              <w:rFonts w:ascii="Cambria Math" w:hAnsi="Cambria Math"/>
            </w:rPr>
            <m:t>=</m:t>
          </m:r>
          <m:f>
            <m:fPr>
              <m:ctrlPr>
                <w:rPr>
                  <w:rFonts w:ascii="Cambria Math" w:hAnsi="Cambria Math"/>
                </w:rPr>
              </m:ctrlPr>
            </m:fPr>
            <m:num>
              <m:r>
                <w:rPr>
                  <w:rFonts w:ascii="Cambria Math" w:hAnsi="Cambria Math"/>
                </w:rPr>
                <m:t>E</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r>
                        <w:rPr>
                          <w:rFonts w:ascii="Cambria Math" w:hAnsi="Cambria Math"/>
                        </w:rPr>
                        <m:t>μ</m:t>
                      </m:r>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r>
                        <w:rPr>
                          <w:rFonts w:ascii="Cambria Math" w:hAnsi="Cambria Math"/>
                        </w:rPr>
                        <m:t>μ</m:t>
                      </m:r>
                    </m:e>
                  </m:d>
                </m:e>
              </m:d>
            </m:num>
            <m:den>
              <m:rad>
                <m:radPr>
                  <m:degHide m:val="1"/>
                  <m:ctrlPr>
                    <w:rPr>
                      <w:rFonts w:ascii="Cambria Math" w:hAnsi="Cambria Math"/>
                    </w:rPr>
                  </m:ctrlPr>
                </m:radPr>
                <m:deg/>
                <m:e>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Var</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e>
                  </m:d>
                </m:e>
              </m:rad>
            </m:den>
          </m:f>
        </m:oMath>
      </m:oMathPara>
    </w:p>
    <w:p w14:paraId="2919247D" w14:textId="7D5FF6C4" w:rsidR="000E6941" w:rsidRPr="004D696B" w:rsidRDefault="00A718DF" w:rsidP="003A16E8">
      <w:r w:rsidRPr="003A16E8">
        <w:rPr>
          <w:noProof/>
          <w:szCs w:val="26"/>
        </w:rPr>
        <mc:AlternateContent>
          <mc:Choice Requires="wps">
            <w:drawing>
              <wp:anchor distT="0" distB="0" distL="114300" distR="114300" simplePos="0" relativeHeight="251597824" behindDoc="1" locked="0" layoutInCell="1" allowOverlap="1" wp14:anchorId="49C4EA9E" wp14:editId="6D02F770">
                <wp:simplePos x="0" y="0"/>
                <wp:positionH relativeFrom="column">
                  <wp:posOffset>5183712</wp:posOffset>
                </wp:positionH>
                <wp:positionV relativeFrom="paragraph">
                  <wp:posOffset>-558667</wp:posOffset>
                </wp:positionV>
                <wp:extent cx="563526" cy="419100"/>
                <wp:effectExtent l="0" t="0" r="8255" b="0"/>
                <wp:wrapTight wrapText="bothSides">
                  <wp:wrapPolygon edited="0">
                    <wp:start x="0" y="0"/>
                    <wp:lineTo x="0" y="20618"/>
                    <wp:lineTo x="21186" y="20618"/>
                    <wp:lineTo x="21186" y="0"/>
                    <wp:lineTo x="0" y="0"/>
                  </wp:wrapPolygon>
                </wp:wrapTight>
                <wp:docPr id="58" name="Text Box 58"/>
                <wp:cNvGraphicFramePr/>
                <a:graphic xmlns:a="http://schemas.openxmlformats.org/drawingml/2006/main">
                  <a:graphicData uri="http://schemas.microsoft.com/office/word/2010/wordprocessingShape">
                    <wps:wsp>
                      <wps:cNvSpPr txBox="1"/>
                      <wps:spPr>
                        <a:xfrm>
                          <a:off x="0" y="0"/>
                          <a:ext cx="563526" cy="419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A9CEBB" w14:textId="77777777" w:rsidR="003A16E8" w:rsidRDefault="003A16E8">
                            <w:pPr>
                              <w:pStyle w:val="EquationIndex"/>
                              <w:pPrChange w:id="1855" w:author="The Si Tran" w:date="2012-12-16T10:23:00Z">
                                <w:pPr/>
                              </w:pPrChange>
                            </w:pPr>
                            <w:r>
                              <w:t>(2.</w:t>
                            </w:r>
                            <w:ins w:id="1856" w:author="The Si Tran" w:date="2012-12-11T23:15:00Z">
                              <w:r>
                                <w:t>1</w:t>
                              </w:r>
                            </w:ins>
                            <w:del w:id="1857" w:author="The Si Tran" w:date="2012-12-11T23:15:00Z">
                              <w:r w:rsidDel="00E04C47">
                                <w:delText>1</w:delText>
                              </w:r>
                            </w:del>
                            <w:del w:id="1858" w:author="The Si Tran" w:date="2012-12-14T04:10:00Z">
                              <w:r w:rsidDel="005131C3">
                                <w:delText>.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4EA9E" id="_x0000_t202" coordsize="21600,21600" o:spt="202" path="m,l,21600r21600,l21600,xe">
                <v:stroke joinstyle="miter"/>
                <v:path gradientshapeok="t" o:connecttype="rect"/>
              </v:shapetype>
              <v:shape id="Text Box 58" o:spid="_x0000_s1027" type="#_x0000_t202" style="position:absolute;left:0;text-align:left;margin-left:408.15pt;margin-top:-44pt;width:44.35pt;height:33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" fillcolor="white [3201]" stroked="f" strokeweight=".5pt">
                <v:textbox>
                  <w:txbxContent>
                    <w:p w14:paraId="59A9CEBB" w14:textId="77777777" w:rsidR="003A16E8" w:rsidRDefault="003A16E8">
                      <w:pPr>
                        <w:pStyle w:val="EquationIndex"/>
                        <w:pPrChange w:id="1859" w:author="The Si Tran" w:date="2012-12-16T10:23:00Z">
                          <w:pPr/>
                        </w:pPrChange>
                      </w:pPr>
                      <w:r>
                        <w:t>(2.</w:t>
                      </w:r>
                      <w:ins w:id="1860" w:author="The Si Tran" w:date="2012-12-11T23:15:00Z">
                        <w:r>
                          <w:t>1</w:t>
                        </w:r>
                      </w:ins>
                      <w:del w:id="1861" w:author="The Si Tran" w:date="2012-12-11T23:15:00Z">
                        <w:r w:rsidDel="00E04C47">
                          <w:delText>1</w:delText>
                        </w:r>
                      </w:del>
                      <w:del w:id="1862" w:author="The Si Tran" w:date="2012-12-14T04:10:00Z">
                        <w:r w:rsidDel="005131C3">
                          <w:delText>.1</w:delText>
                        </w:r>
                      </w:del>
                      <w:r>
                        <w:t>)</w:t>
                      </w:r>
                    </w:p>
                  </w:txbxContent>
                </v:textbox>
                <w10:wrap type="tight"/>
              </v:shape>
            </w:pict>
          </mc:Fallback>
        </mc:AlternateContent>
      </w:r>
      <w:r w:rsidR="000E6941" w:rsidRPr="004D696B">
        <w:t>Vớ</w:t>
      </w:r>
      <w:r w:rsidR="003044C9">
        <w:t>i:</w:t>
      </w:r>
    </w:p>
    <w:p w14:paraId="44999312" w14:textId="77777777" w:rsidR="000E6941" w:rsidRPr="00802E77" w:rsidRDefault="003A16E8" w:rsidP="003A16E8">
      <w:pPr>
        <w:pStyle w:val="BuletL2"/>
      </w:pPr>
      <m:oMath>
        <m:sSub>
          <m:sSubPr>
            <m:ctrlPr>
              <w:rPr>
                <w:rFonts w:ascii="Cambria Math" w:hAnsi="Cambria Math"/>
                <w:i/>
              </w:rPr>
            </m:ctrlPr>
          </m:sSubPr>
          <m:e>
            <m:r>
              <w:rPr>
                <w:rFonts w:ascii="Cambria Math" w:hAnsi="Cambria Math"/>
              </w:rPr>
              <m:t>ρ</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ự</w:t>
      </w:r>
      <w:r w:rsidR="000E6941" w:rsidRPr="000F2CC7">
        <w:t xml:space="preserve"> tương quan c</w:t>
      </w:r>
      <w:r w:rsidR="000E6941" w:rsidRPr="00BA6809">
        <w:t>ủ</w:t>
      </w:r>
      <w:r w:rsidR="000E6941" w:rsidRPr="00EF4E32">
        <w:t xml:space="preserve">a </w:t>
      </w:r>
      <m:oMath>
        <m:r>
          <w:rPr>
            <w:rFonts w:ascii="Cambria Math" w:hAnsi="Cambria Math"/>
          </w:rPr>
          <m:t>X</m:t>
        </m:r>
      </m:oMath>
      <w:r w:rsidR="000E6941" w:rsidRPr="0015771C">
        <w:t xml:space="preserve"> </w:t>
      </w:r>
      <w:r w:rsidR="000E6941" w:rsidRPr="00BF5619">
        <w:t>ở</w:t>
      </w:r>
      <w:r w:rsidR="000E6941" w:rsidRPr="00941798">
        <w:t xml:space="preserve"> đ</w:t>
      </w:r>
      <w:r w:rsidR="000E6941" w:rsidRPr="000F1BDB">
        <w:t>ộ</w:t>
      </w:r>
      <w:r w:rsidR="000E6941" w:rsidRPr="00EA2DE1">
        <w:t xml:space="preserve"> tr</w:t>
      </w:r>
      <w:r w:rsidR="000E6941" w:rsidRPr="002E47E8">
        <w:t>ễ</w:t>
      </w:r>
      <w:r w:rsidR="000E6941" w:rsidRPr="007A07F4">
        <w:t xml:space="preserve"> </w:t>
      </w:r>
      <m:oMath>
        <m:r>
          <w:rPr>
            <w:rFonts w:ascii="Cambria Math" w:hAnsi="Cambria Math"/>
          </w:rPr>
          <m:t>k</m:t>
        </m:r>
      </m:oMath>
    </w:p>
    <w:p w14:paraId="52ABF434" w14:textId="77777777" w:rsidR="000E6941" w:rsidRPr="00802E77" w:rsidRDefault="000E6941" w:rsidP="003A16E8">
      <w:pPr>
        <w:pStyle w:val="BuletL2"/>
      </w:pPr>
      <m:oMath>
        <m:r>
          <w:rPr>
            <w:rFonts w:ascii="Cambria Math" w:hAnsi="Cambria Math"/>
          </w:rPr>
          <m:t>μ</m:t>
        </m:r>
      </m:oMath>
      <w:r w:rsidRPr="006D6C8D">
        <w:t xml:space="preserve"> là trung bình c</w:t>
      </w:r>
      <w:r w:rsidRPr="00C251DA">
        <w:t>ủ</w:t>
      </w:r>
      <w:r w:rsidRPr="004C2D67">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29C4407D" w14:textId="06090A37" w:rsidR="000E6941" w:rsidRPr="004D696B" w:rsidRDefault="000E6941" w:rsidP="003A16E8">
      <w:r w:rsidRPr="004D696B">
        <w:t>Nếu</w:t>
      </w:r>
      <w:r w:rsidR="00011A74">
        <w:t xml:space="preserve"> </w:t>
      </w:r>
      <m:oMath>
        <m:sSub>
          <m:sSubPr>
            <m:ctrlPr>
              <w:rPr>
                <w:rFonts w:ascii="Cambria Math" w:hAnsi="Cambria Math"/>
                <w:i/>
                <w:szCs w:val="26"/>
              </w:rPr>
            </m:ctrlPr>
          </m:sSubPr>
          <m:e>
            <m:r>
              <w:rPr>
                <w:rFonts w:ascii="Cambria Math" w:eastAsia="Calibri" w:hAnsi="Cambria Math"/>
                <w:szCs w:val="26"/>
              </w:rPr>
              <m:t>ρ</m:t>
            </m:r>
          </m:e>
          <m:sub>
            <m:r>
              <w:rPr>
                <w:rFonts w:ascii="Cambria Math" w:eastAsia="Calibri" w:hAnsi="Cambria Math"/>
                <w:szCs w:val="26"/>
              </w:rPr>
              <m:t>k</m:t>
            </m:r>
          </m:sub>
        </m:sSub>
      </m:oMath>
      <w:r w:rsidRPr="004D696B">
        <w:t xml:space="preserve"> khác không thì giữa </w:t>
      </w:r>
      <m:oMath>
        <m:sSub>
          <m:sSubPr>
            <m:ctrlPr>
              <w:rPr>
                <w:rFonts w:ascii="Cambria Math" w:hAnsi="Cambria Math"/>
                <w:i/>
              </w:rPr>
            </m:ctrlPr>
          </m:sSubPr>
          <m:e>
            <m:r>
              <w:rPr>
                <w:rFonts w:ascii="Cambria Math" w:hAnsi="Cambria Math"/>
              </w:rPr>
              <m:t>X</m:t>
            </m:r>
          </m:e>
          <m:sub>
            <m:r>
              <w:rPr>
                <w:rFonts w:ascii="Cambria Math" w:hAnsi="Cambria Math"/>
              </w:rPr>
              <m:t>t</m:t>
            </m:r>
          </m:sub>
        </m:sSub>
      </m:oMath>
      <w:r w:rsidRPr="004D696B">
        <w:t xml:space="preserve"> và </w:t>
      </w:r>
      <m:oMath>
        <m:sSub>
          <m:sSubPr>
            <m:ctrlPr>
              <w:rPr>
                <w:rFonts w:ascii="Cambria Math" w:hAnsi="Cambria Math"/>
                <w:i/>
              </w:rPr>
            </m:ctrlPr>
          </m:sSubPr>
          <m:e>
            <m:r>
              <w:rPr>
                <w:rFonts w:ascii="Cambria Math" w:hAnsi="Cambria Math"/>
              </w:rPr>
              <m:t>X</m:t>
            </m:r>
          </m:e>
          <m:sub>
            <m:r>
              <w:rPr>
                <w:rFonts w:ascii="Cambria Math" w:hAnsi="Cambria Math"/>
              </w:rPr>
              <m:t>t+k</m:t>
            </m:r>
          </m:sub>
        </m:sSub>
      </m:oMath>
      <w:r w:rsidRPr="0049233F">
        <w:t xml:space="preserve"> </w:t>
      </w:r>
      <w:r w:rsidRPr="004D696B">
        <w:t>có sự tương quan với nhau.</w:t>
      </w:r>
    </w:p>
    <w:p w14:paraId="68EACDD4" w14:textId="77777777" w:rsidR="000E6941" w:rsidRPr="004D696B" w:rsidRDefault="000E6941" w:rsidP="003A16E8">
      <w:r w:rsidRPr="004D696B">
        <w:t xml:space="preserve">Để biểu diễn sự tự tương quan của một biến </w:t>
      </w:r>
      <w:proofErr w:type="gramStart"/>
      <w:r w:rsidRPr="004D696B">
        <w:t>theo</w:t>
      </w:r>
      <w:proofErr w:type="gramEnd"/>
      <w:r w:rsidRPr="004D696B">
        <w:t xml:space="preserve"> nhiều độ trễ khác nhau một cách trực quan, ta dùng hàm tự tương quan. </w:t>
      </w:r>
    </w:p>
    <w:p w14:paraId="4B2B48F3" w14:textId="292C47FE" w:rsidR="000E6941" w:rsidRPr="004A4474" w:rsidRDefault="000E6941" w:rsidP="003A16E8">
      <w:pPr>
        <w:rPr>
          <w:szCs w:val="26"/>
        </w:rPr>
      </w:pPr>
      <w:r w:rsidRPr="004D696B">
        <w:rPr>
          <w:b/>
          <w:szCs w:val="26"/>
        </w:rPr>
        <w:t>Định nghĩa:</w:t>
      </w:r>
      <w:r w:rsidRPr="004D696B">
        <w:rPr>
          <w:szCs w:val="26"/>
        </w:rPr>
        <w:t xml:space="preserve"> Hàm tự tương quan </w:t>
      </w:r>
      <w:r w:rsidR="00F452AA">
        <w:rPr>
          <w:szCs w:val="26"/>
        </w:rPr>
        <w:t>(</w:t>
      </w:r>
      <w:r w:rsidRPr="0049233F">
        <w:rPr>
          <w:szCs w:val="26"/>
        </w:rPr>
        <w:t xml:space="preserve">ACF) </w:t>
      </w:r>
      <w:r w:rsidRPr="004D696B">
        <w:rPr>
          <w:szCs w:val="26"/>
        </w:rPr>
        <w:t xml:space="preserve">là một đồ thị biểu diễn các hệ số tự tương quan </w:t>
      </w:r>
      <w:proofErr w:type="gramStart"/>
      <w:r w:rsidRPr="004D696B">
        <w:rPr>
          <w:szCs w:val="26"/>
        </w:rPr>
        <w:t>theo</w:t>
      </w:r>
      <w:proofErr w:type="gramEnd"/>
      <w:r w:rsidRPr="004D696B">
        <w:rPr>
          <w:szCs w:val="26"/>
        </w:rPr>
        <w:t xml:space="preserve"> các độ trễ khác nhau [1].</w:t>
      </w:r>
      <w:r w:rsidR="004A4474">
        <w:rPr>
          <w:szCs w:val="26"/>
        </w:rPr>
        <w:t xml:space="preserve"> </w:t>
      </w:r>
      <w:r w:rsidRPr="004D696B">
        <w:t>Hình 2</w:t>
      </w:r>
      <w:r w:rsidR="008C7DAC">
        <w:t>.</w:t>
      </w:r>
      <w:r w:rsidR="00CB32EE">
        <w:t>3</w:t>
      </w:r>
      <w:r w:rsidRPr="004D696B">
        <w:t xml:space="preserve"> là một ví dụ về hàm tự tương quan.</w:t>
      </w:r>
    </w:p>
    <w:p w14:paraId="569A61C6" w14:textId="77777777" w:rsidR="000E6941" w:rsidRPr="004D696B" w:rsidRDefault="000E6941" w:rsidP="003A16E8">
      <w:pPr>
        <w:pStyle w:val="Canhgiua"/>
      </w:pPr>
      <w:r w:rsidRPr="003A16E8">
        <w:rPr>
          <w:noProof/>
        </w:rPr>
        <w:drawing>
          <wp:inline distT="0" distB="0" distL="0" distR="0" wp14:anchorId="46AE703A" wp14:editId="25DB7176">
            <wp:extent cx="5470634" cy="2656641"/>
            <wp:effectExtent l="19050" t="19050" r="15875" b="1079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76875" cy="2659672"/>
                    </a:xfrm>
                    <a:prstGeom prst="rect">
                      <a:avLst/>
                    </a:prstGeom>
                    <a:noFill/>
                    <a:ln w="6350">
                      <a:solidFill>
                        <a:schemeClr val="tx1">
                          <a:lumMod val="50000"/>
                          <a:lumOff val="50000"/>
                        </a:schemeClr>
                      </a:solidFill>
                    </a:ln>
                  </pic:spPr>
                </pic:pic>
              </a:graphicData>
            </a:graphic>
          </wp:inline>
        </w:drawing>
      </w:r>
    </w:p>
    <w:p w14:paraId="7BA5DE6A" w14:textId="050872EA" w:rsidR="000E6941" w:rsidRPr="000F2CC7" w:rsidRDefault="000E6941" w:rsidP="003A16E8">
      <w:pPr>
        <w:pStyle w:val="Hinh"/>
      </w:pPr>
      <w:bookmarkStart w:id="1863" w:name="_Toc343029951"/>
      <w:bookmarkStart w:id="1864" w:name="_Toc343844900"/>
      <w:r w:rsidRPr="003A16E8">
        <w:rPr>
          <w:rStyle w:val="HinhChar"/>
          <w:rFonts w:cs="Times New Roman"/>
          <w:bCs/>
        </w:rPr>
        <w:t xml:space="preserve">Hình </w:t>
      </w:r>
      <w:r w:rsidR="00E45C52" w:rsidRPr="00032D83">
        <w:rPr>
          <w:rStyle w:val="HinhChar"/>
          <w:rFonts w:cs="Times New Roman"/>
          <w:bCs/>
        </w:rPr>
        <w:t>2.</w:t>
      </w:r>
      <w:r w:rsidR="00CB32EE">
        <w:rPr>
          <w:rStyle w:val="HinhChar"/>
          <w:rFonts w:cs="Times New Roman"/>
          <w:bCs/>
        </w:rPr>
        <w:t>3</w:t>
      </w:r>
      <w:r w:rsidR="00AE7DA7" w:rsidRPr="006D6C8D">
        <w:rPr>
          <w:rStyle w:val="HinhChar"/>
          <w:rFonts w:cs="Times New Roman"/>
          <w:bCs/>
        </w:rPr>
        <w:t>:</w:t>
      </w:r>
      <w:r w:rsidRPr="00C251DA">
        <w:t xml:space="preserve"> Hàm t</w:t>
      </w:r>
      <w:r w:rsidRPr="004C2D67">
        <w:t>ự</w:t>
      </w:r>
      <w:r w:rsidRPr="000C3A28">
        <w:t xml:space="preserve"> tương quan</w:t>
      </w:r>
      <w:bookmarkEnd w:id="1863"/>
      <w:bookmarkEnd w:id="1864"/>
    </w:p>
    <w:p w14:paraId="25528185" w14:textId="77777777" w:rsidR="000E6941" w:rsidRPr="004D696B" w:rsidRDefault="000E6941" w:rsidP="000E6941">
      <w:pPr>
        <w:rPr>
          <w:szCs w:val="26"/>
        </w:rPr>
      </w:pPr>
      <w:r w:rsidRPr="004D696B">
        <w:rPr>
          <w:szCs w:val="26"/>
        </w:rPr>
        <w:tab/>
      </w:r>
    </w:p>
    <w:p w14:paraId="693F8C47" w14:textId="77777777" w:rsidR="000E6941" w:rsidRPr="004D696B" w:rsidRDefault="000E6941" w:rsidP="003A16E8">
      <w:r w:rsidRPr="004D696B">
        <w:t>Trong thực tế ta chỉ có thể tính được hệ số tự tương quan lấy mẫu và dùng thống kê để ước lượng các hệ số tự tương quan của đám đông (population).</w:t>
      </w:r>
    </w:p>
    <w:p w14:paraId="45F56C24" w14:textId="63F70C0F" w:rsidR="000E6941" w:rsidRPr="0049233F" w:rsidRDefault="000E6941" w:rsidP="003A16E8">
      <w:r w:rsidRPr="004D696B">
        <w:t>Công thức tính hệ số tự tương quan lấy mẫu:</w:t>
      </w:r>
    </w:p>
    <w:p w14:paraId="73426D94" w14:textId="77777777" w:rsidR="000E6941" w:rsidRPr="00097101" w:rsidRDefault="003A16E8" w:rsidP="003A16E8">
      <w:pPr>
        <w:pStyle w:val="Canhgiua"/>
      </w:pPr>
      <m:oMathPara>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T</m:t>
                  </m:r>
                  <m:r>
                    <m:rPr>
                      <m:sty m:val="p"/>
                    </m:rPr>
                    <w:rPr>
                      <w:rFonts w:ascii="Cambria Math" w:hAnsi="Cambria Math"/>
                    </w:rPr>
                    <m:t>-</m:t>
                  </m:r>
                  <m:r>
                    <w:rPr>
                      <w:rFonts w:ascii="Cambria Math" w:hAnsi="Cambria Math"/>
                    </w:rPr>
                    <m:t>k</m:t>
                  </m:r>
                </m:sup>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k</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nary>
            </m:num>
            <m:den>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T</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sup>
                      <m:r>
                        <m:rPr>
                          <m:sty m:val="p"/>
                        </m:rPr>
                        <w:rPr>
                          <w:rFonts w:ascii="Cambria Math" w:hAnsi="Cambria Math"/>
                        </w:rPr>
                        <m:t>2</m:t>
                      </m:r>
                    </m:sup>
                  </m:sSup>
                </m:e>
              </m:nary>
            </m:den>
          </m:f>
        </m:oMath>
      </m:oMathPara>
    </w:p>
    <w:p w14:paraId="5672B210" w14:textId="17968EB1" w:rsidR="000E6941" w:rsidRPr="004D696B" w:rsidRDefault="007657A1">
      <w:r w:rsidRPr="003A16E8">
        <w:rPr>
          <w:noProof/>
        </w:rPr>
        <mc:AlternateContent>
          <mc:Choice Requires="wps">
            <w:drawing>
              <wp:anchor distT="0" distB="0" distL="114300" distR="114300" simplePos="0" relativeHeight="251726848" behindDoc="1" locked="0" layoutInCell="1" allowOverlap="1" wp14:anchorId="0D78AAF8" wp14:editId="6E9C7363">
                <wp:simplePos x="0" y="0"/>
                <wp:positionH relativeFrom="column">
                  <wp:posOffset>5187645</wp:posOffset>
                </wp:positionH>
                <wp:positionV relativeFrom="paragraph">
                  <wp:posOffset>-457302</wp:posOffset>
                </wp:positionV>
                <wp:extent cx="568960" cy="382270"/>
                <wp:effectExtent l="0" t="0" r="2540" b="0"/>
                <wp:wrapTight wrapText="bothSides">
                  <wp:wrapPolygon edited="0">
                    <wp:start x="0" y="0"/>
                    <wp:lineTo x="0" y="20452"/>
                    <wp:lineTo x="20973" y="20452"/>
                    <wp:lineTo x="20973" y="0"/>
                    <wp:lineTo x="0" y="0"/>
                  </wp:wrapPolygon>
                </wp:wrapTight>
                <wp:docPr id="59" name="Text Box 59"/>
                <wp:cNvGraphicFramePr/>
                <a:graphic xmlns:a="http://schemas.openxmlformats.org/drawingml/2006/main">
                  <a:graphicData uri="http://schemas.microsoft.com/office/word/2010/wordprocessingShape">
                    <wps:wsp>
                      <wps:cNvSpPr txBox="1"/>
                      <wps:spPr>
                        <a:xfrm>
                          <a:off x="0" y="0"/>
                          <a:ext cx="56896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C7AD97" w14:textId="77777777" w:rsidR="003A16E8" w:rsidRDefault="003A16E8">
                            <w:pPr>
                              <w:pStyle w:val="EquationIndex"/>
                              <w:pPrChange w:id="1865" w:author="The Si Tran" w:date="2012-12-16T16:54:00Z">
                                <w:pPr/>
                              </w:pPrChange>
                            </w:pPr>
                            <w:r>
                              <w:t>(2.</w:t>
                            </w:r>
                            <w:ins w:id="1866" w:author="The Si Tran" w:date="2012-12-14T04:12:00Z">
                              <w:r>
                                <w:t>2</w:t>
                              </w:r>
                            </w:ins>
                            <w:del w:id="1867" w:author="The Si Tran" w:date="2012-12-14T04:12:00Z">
                              <w:r w:rsidDel="008C7DAC">
                                <w:delText>1.2</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78AAF8" id="Text Box 59" o:spid="_x0000_s1028" type="#_x0000_t202" style="position:absolute;left:0;text-align:left;margin-left:408.5pt;margin-top:-36pt;width:44.8pt;height:30.1pt;z-index:-251589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" fillcolor="white [3201]" stroked="f" strokeweight=".5pt">
                <v:textbox>
                  <w:txbxContent>
                    <w:p w14:paraId="03C7AD97" w14:textId="77777777" w:rsidR="003A16E8" w:rsidRDefault="003A16E8">
                      <w:pPr>
                        <w:pStyle w:val="EquationIndex"/>
                        <w:pPrChange w:id="1868" w:author="The Si Tran" w:date="2012-12-16T16:54:00Z">
                          <w:pPr/>
                        </w:pPrChange>
                      </w:pPr>
                      <w:r>
                        <w:t>(2.</w:t>
                      </w:r>
                      <w:ins w:id="1869" w:author="The Si Tran" w:date="2012-12-14T04:12:00Z">
                        <w:r>
                          <w:t>2</w:t>
                        </w:r>
                      </w:ins>
                      <w:del w:id="1870" w:author="The Si Tran" w:date="2012-12-14T04:12:00Z">
                        <w:r w:rsidDel="008C7DAC">
                          <w:delText>1.2</w:delText>
                        </w:r>
                      </w:del>
                      <w:r>
                        <w:t>)</w:t>
                      </w:r>
                    </w:p>
                  </w:txbxContent>
                </v:textbox>
                <w10:wrap type="tight"/>
              </v:shape>
            </w:pict>
          </mc:Fallback>
        </mc:AlternateContent>
      </w:r>
      <w:r w:rsidR="000E6941" w:rsidRPr="004D696B">
        <w:t xml:space="preserve">Với </w:t>
      </w:r>
    </w:p>
    <w:p w14:paraId="0925EDDA" w14:textId="77777777" w:rsidR="000E6941" w:rsidRPr="00802E77" w:rsidRDefault="003A16E8" w:rsidP="003A16E8">
      <w:pPr>
        <w:pStyle w:val="BuletL2"/>
      </w:pPr>
      <m:oMath>
        <m:sSub>
          <m:sSubPr>
            <m:ctrlPr>
              <w:rPr>
                <w:rFonts w:ascii="Cambria Math" w:hAnsi="Cambria Math"/>
                <w:i/>
              </w:rPr>
            </m:ctrlPr>
          </m:sSubPr>
          <m:e>
            <m:r>
              <w:rPr>
                <w:rFonts w:ascii="Cambria Math" w:hAnsi="Cambria Math"/>
              </w:rPr>
              <m:t>r</m:t>
            </m:r>
          </m:e>
          <m:sub>
            <m:r>
              <w:rPr>
                <w:rFonts w:ascii="Cambria Math" w:hAnsi="Cambria Math"/>
              </w:rPr>
              <m:t>k</m:t>
            </m:r>
          </m:sub>
        </m:sSub>
      </m:oMath>
      <w:r w:rsidR="000E6941" w:rsidRPr="00032D83">
        <w:t xml:space="preserve"> là h</w:t>
      </w:r>
      <w:r w:rsidR="000E6941" w:rsidRPr="006D6C8D">
        <w:t>ệ</w:t>
      </w:r>
      <w:r w:rsidR="000E6941" w:rsidRPr="00C251DA">
        <w:t xml:space="preserve"> s</w:t>
      </w:r>
      <w:r w:rsidR="000E6941" w:rsidRPr="004C2D67">
        <w:t>ố</w:t>
      </w:r>
      <w:r w:rsidR="000E6941" w:rsidRPr="000C3A28">
        <w:t xml:space="preserve"> t</w:t>
      </w:r>
      <w:r w:rsidR="000E6941" w:rsidRPr="000F2CC7">
        <w:t>ự</w:t>
      </w:r>
      <w:r w:rsidR="000E6941" w:rsidRPr="00BA6809">
        <w:t xml:space="preserve"> tươn</w:t>
      </w:r>
      <w:r w:rsidR="000E6941" w:rsidRPr="00EF4E32">
        <w:t>g</w:t>
      </w:r>
      <w:r w:rsidR="000E6941" w:rsidRPr="00446309">
        <w:t xml:space="preserve"> quan l</w:t>
      </w:r>
      <w:r w:rsidR="000E6941" w:rsidRPr="0015771C">
        <w:t>ấ</w:t>
      </w:r>
      <w:r w:rsidR="000E6941" w:rsidRPr="00BF5619">
        <w:t>y m</w:t>
      </w:r>
      <w:r w:rsidR="000E6941" w:rsidRPr="00941798">
        <w:t>ẫ</w:t>
      </w:r>
      <w:r w:rsidR="000E6941" w:rsidRPr="000F1BDB">
        <w:t xml:space="preserve">u </w:t>
      </w:r>
      <w:r w:rsidR="000E6941" w:rsidRPr="00EA2DE1">
        <w:t>ở</w:t>
      </w:r>
      <w:r w:rsidR="000E6941" w:rsidRPr="002E47E8">
        <w:t xml:space="preserve"> đ</w:t>
      </w:r>
      <w:r w:rsidR="000E6941" w:rsidRPr="007A07F4">
        <w:t>ộ</w:t>
      </w:r>
      <w:r w:rsidR="000E6941" w:rsidRPr="00381A4D">
        <w:t xml:space="preserve"> tr</w:t>
      </w:r>
      <w:r w:rsidR="000E6941" w:rsidRPr="008B254F">
        <w:t>ễ</w:t>
      </w:r>
      <w:r w:rsidR="000E6941" w:rsidRPr="00F47D20">
        <w:t xml:space="preserve"> </w:t>
      </w:r>
      <m:oMath>
        <m:r>
          <w:rPr>
            <w:rFonts w:ascii="Cambria Math" w:hAnsi="Cambria Math"/>
          </w:rPr>
          <m:t>k</m:t>
        </m:r>
      </m:oMath>
    </w:p>
    <w:p w14:paraId="0F22761A" w14:textId="77777777" w:rsidR="000E6941" w:rsidRPr="00802E77" w:rsidRDefault="003A16E8" w:rsidP="003A16E8">
      <w:pPr>
        <w:pStyle w:val="BuletL2"/>
      </w:pPr>
      <m:oMath>
        <m:acc>
          <m:accPr>
            <m:chr m:val="̅"/>
            <m:ctrlPr>
              <w:rPr>
                <w:rFonts w:ascii="Cambria Math" w:hAnsi="Cambria Math"/>
                <w:i/>
              </w:rPr>
            </m:ctrlPr>
          </m:accPr>
          <m:e>
            <m:r>
              <w:rPr>
                <w:rFonts w:ascii="Cambria Math" w:hAnsi="Cambria Math"/>
              </w:rPr>
              <m:t>X</m:t>
            </m:r>
          </m:e>
        </m:acc>
      </m:oMath>
      <w:r w:rsidR="000E6941" w:rsidRPr="00032D83">
        <w:t xml:space="preserve"> là trung bình m</w:t>
      </w:r>
      <w:r w:rsidR="000E6941" w:rsidRPr="006D6C8D">
        <w:t>ẫ</w:t>
      </w:r>
      <w:r w:rsidR="000E6941" w:rsidRPr="00C251DA">
        <w:t>u c</w:t>
      </w:r>
      <w:r w:rsidR="000E6941" w:rsidRPr="004C2D67">
        <w:t>ủ</w:t>
      </w:r>
      <w:r w:rsidR="000E6941" w:rsidRPr="000C3A28">
        <w:t xml:space="preserve">a </w:t>
      </w:r>
      <m:oMath>
        <m:sSub>
          <m:sSubPr>
            <m:ctrlPr>
              <w:rPr>
                <w:rFonts w:ascii="Cambria Math" w:hAnsi="Cambria Math"/>
                <w:i/>
              </w:rPr>
            </m:ctrlPr>
          </m:sSubPr>
          <m:e>
            <m:r>
              <w:rPr>
                <w:rFonts w:ascii="Cambria Math" w:hAnsi="Cambria Math"/>
              </w:rPr>
              <m:t>X</m:t>
            </m:r>
          </m:e>
          <m:sub>
            <m:r>
              <w:rPr>
                <w:rFonts w:ascii="Cambria Math" w:hAnsi="Cambria Math"/>
              </w:rPr>
              <m:t>t</m:t>
            </m:r>
          </m:sub>
        </m:sSub>
      </m:oMath>
    </w:p>
    <w:p w14:paraId="381975DF" w14:textId="77777777" w:rsidR="000E6941" w:rsidRPr="00802E77" w:rsidRDefault="000E6941" w:rsidP="003A16E8">
      <w:pPr>
        <w:pStyle w:val="BuletL2"/>
        <w:rPr>
          <w:lang w:val="fr-FR"/>
        </w:rPr>
      </w:pPr>
      <m:oMath>
        <m:r>
          <w:rPr>
            <w:rFonts w:ascii="Cambria Math" w:hAnsi="Cambria Math"/>
            <w:lang w:val="fr-FR"/>
          </w:rPr>
          <m:t>T</m:t>
        </m:r>
      </m:oMath>
      <w:r w:rsidRPr="006D6C8D">
        <w:rPr>
          <w:lang w:val="fr-FR"/>
        </w:rPr>
        <w:t xml:space="preserve"> là s</w:t>
      </w:r>
      <w:r w:rsidRPr="00C251DA">
        <w:rPr>
          <w:lang w:val="fr-FR"/>
        </w:rPr>
        <w:t>ố</w:t>
      </w:r>
      <w:r w:rsidRPr="004C2D67">
        <w:rPr>
          <w:lang w:val="fr-FR"/>
        </w:rPr>
        <w:t xml:space="preserve"> ph</w:t>
      </w:r>
      <w:r w:rsidRPr="000C3A28">
        <w:rPr>
          <w:lang w:val="fr-FR"/>
        </w:rPr>
        <w:t>ầ</w:t>
      </w:r>
      <w:r w:rsidRPr="000F2CC7">
        <w:rPr>
          <w:lang w:val="fr-FR"/>
        </w:rPr>
        <w:t>n t</w:t>
      </w:r>
      <w:r w:rsidRPr="00BA6809">
        <w:rPr>
          <w:lang w:val="fr-FR"/>
        </w:rPr>
        <w:t>ử</w:t>
      </w:r>
      <w:r w:rsidRPr="00EF4E32">
        <w:rPr>
          <w:lang w:val="fr-FR"/>
        </w:rPr>
        <w:t xml:space="preserve"> c</w:t>
      </w:r>
      <w:r w:rsidRPr="00446309">
        <w:rPr>
          <w:lang w:val="fr-FR"/>
        </w:rPr>
        <w:t>ủ</w:t>
      </w:r>
      <w:r w:rsidRPr="0015771C">
        <w:rPr>
          <w:lang w:val="fr-FR"/>
        </w:rPr>
        <w:t>a m</w:t>
      </w:r>
      <w:r w:rsidRPr="00BF5619">
        <w:rPr>
          <w:lang w:val="fr-FR"/>
        </w:rPr>
        <w:t>ẫ</w:t>
      </w:r>
      <w:r w:rsidRPr="00941798">
        <w:rPr>
          <w:lang w:val="fr-FR"/>
        </w:rPr>
        <w:t>u.</w:t>
      </w:r>
    </w:p>
    <w:p w14:paraId="7CD95DB3" w14:textId="77777777" w:rsidR="000E6941" w:rsidRPr="004D696B" w:rsidRDefault="00454557" w:rsidP="003A16E8">
      <w:pPr>
        <w:rPr>
          <w:lang w:val="fr-FR"/>
        </w:rPr>
      </w:pPr>
      <w:r w:rsidRPr="003A16E8">
        <w:rPr>
          <w:noProof/>
        </w:rPr>
        <mc:AlternateContent>
          <mc:Choice Requires="wps">
            <w:drawing>
              <wp:anchor distT="0" distB="0" distL="114300" distR="114300" simplePos="0" relativeHeight="251600896" behindDoc="0" locked="0" layoutInCell="1" allowOverlap="1" wp14:anchorId="2F103CE2" wp14:editId="03038DA9">
                <wp:simplePos x="0" y="0"/>
                <wp:positionH relativeFrom="column">
                  <wp:posOffset>4838316</wp:posOffset>
                </wp:positionH>
                <wp:positionV relativeFrom="paragraph">
                  <wp:posOffset>530712</wp:posOffset>
                </wp:positionV>
                <wp:extent cx="1114425" cy="600075"/>
                <wp:effectExtent l="0" t="0" r="9525" b="9525"/>
                <wp:wrapSquare wrapText="bothSides"/>
                <wp:docPr id="60" name="Text Box 60"/>
                <wp:cNvGraphicFramePr/>
                <a:graphic xmlns:a="http://schemas.openxmlformats.org/drawingml/2006/main">
                  <a:graphicData uri="http://schemas.microsoft.com/office/word/2010/wordprocessingShape">
                    <wps:wsp>
                      <wps:cNvSpPr txBox="1"/>
                      <wps:spPr>
                        <a:xfrm>
                          <a:off x="0" y="0"/>
                          <a:ext cx="11144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7C3551" w14:textId="77777777" w:rsidR="003A16E8" w:rsidRDefault="003A16E8" w:rsidP="000E6941">
                            <w:r>
                              <w:t>(2.</w:t>
                            </w:r>
                            <w:ins w:id="1871" w:author="The Si Tran" w:date="2012-12-14T04:12:00Z">
                              <w:r>
                                <w:t>3</w:t>
                              </w:r>
                            </w:ins>
                            <w:del w:id="1872" w:author="The Si Tran" w:date="2012-12-14T04:12:00Z">
                              <w:r w:rsidDel="008C7DAC">
                                <w:delText>1.3</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103CE2" id="Text Box 60" o:spid="_x0000_s1029" type="#_x0000_t202" style="position:absolute;left:0;text-align:left;margin-left:380.95pt;margin-top:41.8pt;width:87.75pt;height:47.25pt;z-index:251600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" fillcolor="white [3201]" stroked="f" strokeweight=".5pt">
                <v:textbox>
                  <w:txbxContent>
                    <w:p w14:paraId="2C7C3551" w14:textId="77777777" w:rsidR="003A16E8" w:rsidRDefault="003A16E8" w:rsidP="000E6941">
                      <w:r>
                        <w:t>(2.</w:t>
                      </w:r>
                      <w:ins w:id="1873" w:author="The Si Tran" w:date="2012-12-14T04:12:00Z">
                        <w:r>
                          <w:t>3</w:t>
                        </w:r>
                      </w:ins>
                      <w:del w:id="1874" w:author="The Si Tran" w:date="2012-12-14T04:12:00Z">
                        <w:r w:rsidDel="008C7DAC">
                          <w:delText>1.3</w:delText>
                        </w:r>
                      </w:del>
                      <w:r>
                        <w:t>)</w:t>
                      </w:r>
                    </w:p>
                  </w:txbxContent>
                </v:textbox>
                <w10:wrap type="square"/>
              </v:shape>
            </w:pict>
          </mc:Fallback>
        </mc:AlternateContent>
      </w:r>
      <w:r w:rsidR="000E6941" w:rsidRPr="004D696B">
        <w:rPr>
          <w:lang w:val="fr-FR"/>
        </w:rPr>
        <w:t xml:space="preserve">Để kiểm tra xem hệ số tự tương quan ở độ trễ </w:t>
      </w:r>
      <m:oMath>
        <m:r>
          <w:rPr>
            <w:rFonts w:ascii="Cambria Math" w:hAnsi="Cambria Math"/>
            <w:lang w:val="fr-FR"/>
          </w:rPr>
          <m:t>k</m:t>
        </m:r>
      </m:oMath>
      <w:r w:rsidR="000E6941" w:rsidRPr="004D696B">
        <w:rPr>
          <w:lang w:val="fr-FR"/>
        </w:rPr>
        <w:t xml:space="preserve"> của một chuỗi thời gian có khác không hay không, ta dùng phép </w:t>
      </w:r>
      <w:proofErr w:type="gramStart"/>
      <w:r w:rsidR="000E6941" w:rsidRPr="004D696B">
        <w:rPr>
          <w:lang w:val="fr-FR"/>
        </w:rPr>
        <w:t xml:space="preserve">thử </w:t>
      </w:r>
      <w:proofErr w:type="gramEnd"/>
      <m:oMath>
        <m:r>
          <w:rPr>
            <w:rFonts w:ascii="Cambria Math" w:hAnsi="Cambria Math"/>
            <w:lang w:val="fr-FR"/>
          </w:rPr>
          <m:t>t</m:t>
        </m:r>
      </m:oMath>
      <w:r w:rsidR="000E6941" w:rsidRPr="004D696B">
        <w:rPr>
          <w:lang w:val="fr-FR"/>
        </w:rPr>
        <w:t>.</w:t>
      </w:r>
    </w:p>
    <w:p w14:paraId="39EC8B5F" w14:textId="77777777" w:rsidR="000E6941" w:rsidRPr="00444FC1" w:rsidRDefault="000E6941" w:rsidP="003A16E8">
      <w:pPr>
        <w:pStyle w:val="Canhgiua"/>
        <w:rPr>
          <w:lang w:val="fr-FR"/>
        </w:rPr>
      </w:pPr>
      <m:oMathPara>
        <m:oMathParaPr>
          <m:jc m:val="center"/>
        </m:oMathParaPr>
        <m:oMath>
          <m:r>
            <w:rPr>
              <w:rFonts w:ascii="Cambria Math" w:hAnsi="Cambria Math"/>
              <w:lang w:val="fr-FR"/>
            </w:rPr>
            <m:t>t</m:t>
          </m:r>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k</m:t>
                  </m:r>
                </m:sub>
              </m:sSub>
            </m:num>
            <m:den>
              <m:rad>
                <m:radPr>
                  <m:degHide m:val="1"/>
                  <m:ctrlPr>
                    <w:rPr>
                      <w:rFonts w:ascii="Cambria Math" w:hAnsi="Cambria Math"/>
                      <w:lang w:val="fr-FR"/>
                    </w:rPr>
                  </m:ctrlPr>
                </m:radPr>
                <m:deg/>
                <m:e>
                  <m:f>
                    <m:fPr>
                      <m:ctrlPr>
                        <w:rPr>
                          <w:rFonts w:ascii="Cambria Math" w:hAnsi="Cambria Math"/>
                          <w:lang w:val="fr-FR"/>
                        </w:rPr>
                      </m:ctrlPr>
                    </m:fPr>
                    <m:num>
                      <m:r>
                        <m:rPr>
                          <m:sty m:val="p"/>
                        </m:rPr>
                        <w:rPr>
                          <w:rFonts w:ascii="Cambria Math" w:hAnsi="Cambria Math"/>
                          <w:lang w:val="fr-FR"/>
                        </w:rPr>
                        <m:t>1+2</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k</m:t>
                          </m:r>
                          <m:r>
                            <m:rPr>
                              <m:sty m:val="p"/>
                            </m:rPr>
                            <w:rPr>
                              <w:rFonts w:ascii="Cambria Math" w:hAnsi="Cambria Math"/>
                              <w:lang w:val="fr-FR"/>
                            </w:rPr>
                            <m:t>-1</m:t>
                          </m:r>
                        </m:sup>
                        <m:e>
                          <m:sSubSup>
                            <m:sSubSupPr>
                              <m:ctrlPr>
                                <w:rPr>
                                  <w:rFonts w:ascii="Cambria Math" w:hAnsi="Cambria Math"/>
                                  <w:lang w:val="fr-FR"/>
                                </w:rPr>
                              </m:ctrlPr>
                            </m:sSubSupPr>
                            <m:e>
                              <m:r>
                                <w:rPr>
                                  <w:rFonts w:ascii="Cambria Math" w:hAnsi="Cambria Math"/>
                                  <w:lang w:val="fr-FR"/>
                                </w:rPr>
                                <m:t>r</m:t>
                              </m:r>
                            </m:e>
                            <m:sub>
                              <m:r>
                                <w:rPr>
                                  <w:rFonts w:ascii="Cambria Math" w:hAnsi="Cambria Math"/>
                                  <w:lang w:val="fr-FR"/>
                                </w:rPr>
                                <m:t>i</m:t>
                              </m:r>
                            </m:sub>
                            <m:sup>
                              <m:r>
                                <m:rPr>
                                  <m:sty m:val="p"/>
                                </m:rPr>
                                <w:rPr>
                                  <w:rFonts w:ascii="Cambria Math" w:hAnsi="Cambria Math"/>
                                  <w:lang w:val="fr-FR"/>
                                </w:rPr>
                                <m:t>2</m:t>
                              </m:r>
                            </m:sup>
                          </m:sSubSup>
                        </m:e>
                      </m:nary>
                    </m:num>
                    <m:den>
                      <m:r>
                        <w:rPr>
                          <w:rFonts w:ascii="Cambria Math" w:hAnsi="Cambria Math"/>
                          <w:lang w:val="fr-FR"/>
                        </w:rPr>
                        <m:t>n</m:t>
                      </m:r>
                    </m:den>
                  </m:f>
                </m:e>
              </m:rad>
            </m:den>
          </m:f>
        </m:oMath>
      </m:oMathPara>
    </w:p>
    <w:p w14:paraId="42AB925B" w14:textId="36EAEE0E" w:rsidR="000E6941" w:rsidRPr="004D696B" w:rsidRDefault="000E6941">
      <w:pPr>
        <w:rPr>
          <w:lang w:val="fr-FR"/>
        </w:rPr>
      </w:pPr>
      <w:r w:rsidRPr="004D696B">
        <w:rPr>
          <w:lang w:val="fr-FR"/>
        </w:rPr>
        <w:t>Với :</w:t>
      </w:r>
    </w:p>
    <w:p w14:paraId="4B1A748A" w14:textId="77777777" w:rsidR="000E6941" w:rsidRPr="00802E77" w:rsidRDefault="003A16E8" w:rsidP="003A16E8">
      <w:pPr>
        <w:pStyle w:val="BuletL2"/>
        <w:rPr>
          <w:lang w:val="fr-FR"/>
        </w:rPr>
      </w:pPr>
      <m:oMath>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k</m:t>
            </m:r>
          </m:sub>
        </m:sSub>
      </m:oMath>
      <w:r w:rsidR="000E6941" w:rsidRPr="00032D83">
        <w:rPr>
          <w:lang w:val="fr-FR"/>
        </w:rPr>
        <w:t xml:space="preserve"> là h</w:t>
      </w:r>
      <w:r w:rsidR="000E6941" w:rsidRPr="006D6C8D">
        <w:rPr>
          <w:lang w:val="fr-FR"/>
        </w:rPr>
        <w:t>ệ</w:t>
      </w:r>
      <w:r w:rsidR="000E6941" w:rsidRPr="00C251DA">
        <w:rPr>
          <w:lang w:val="fr-FR"/>
        </w:rPr>
        <w:t xml:space="preserve"> s</w:t>
      </w:r>
      <w:r w:rsidR="000E6941" w:rsidRPr="004C2D67">
        <w:rPr>
          <w:lang w:val="fr-FR"/>
        </w:rPr>
        <w:t>ố</w:t>
      </w:r>
      <w:r w:rsidR="000E6941" w:rsidRPr="000C3A28">
        <w:rPr>
          <w:lang w:val="fr-FR"/>
        </w:rPr>
        <w:t xml:space="preserve"> t</w:t>
      </w:r>
      <w:r w:rsidR="000E6941" w:rsidRPr="000F2CC7">
        <w:rPr>
          <w:lang w:val="fr-FR"/>
        </w:rPr>
        <w:t>ự</w:t>
      </w:r>
      <w:r w:rsidR="000E6941" w:rsidRPr="00BA6809">
        <w:rPr>
          <w:lang w:val="fr-FR"/>
        </w:rPr>
        <w:t xml:space="preserve"> tương quan m</w:t>
      </w:r>
      <w:r w:rsidR="000E6941" w:rsidRPr="00EF4E32">
        <w:rPr>
          <w:lang w:val="fr-FR"/>
        </w:rPr>
        <w:t>ẫ</w:t>
      </w:r>
      <w:r w:rsidR="000E6941" w:rsidRPr="00446309">
        <w:rPr>
          <w:lang w:val="fr-FR"/>
        </w:rPr>
        <w:t xml:space="preserve">u </w:t>
      </w:r>
      <w:r w:rsidR="000E6941" w:rsidRPr="0015771C">
        <w:rPr>
          <w:lang w:val="fr-FR"/>
        </w:rPr>
        <w:t>ở</w:t>
      </w:r>
      <w:r w:rsidR="000E6941" w:rsidRPr="00BF5619">
        <w:rPr>
          <w:lang w:val="fr-FR"/>
        </w:rPr>
        <w:t xml:space="preserve"> đ</w:t>
      </w:r>
      <w:r w:rsidR="000E6941" w:rsidRPr="00941798">
        <w:rPr>
          <w:lang w:val="fr-FR"/>
        </w:rPr>
        <w:t>ộ</w:t>
      </w:r>
      <w:r w:rsidR="000E6941" w:rsidRPr="000F1BDB">
        <w:rPr>
          <w:lang w:val="fr-FR"/>
        </w:rPr>
        <w:t xml:space="preserve"> tr</w:t>
      </w:r>
      <w:r w:rsidR="000E6941" w:rsidRPr="00EA2DE1">
        <w:rPr>
          <w:lang w:val="fr-FR"/>
        </w:rPr>
        <w:t>ễ</w:t>
      </w:r>
      <w:r w:rsidR="000E6941" w:rsidRPr="002E47E8">
        <w:rPr>
          <w:lang w:val="fr-FR"/>
        </w:rPr>
        <w:t xml:space="preserve"> </w:t>
      </w:r>
      <m:oMath>
        <m:r>
          <w:rPr>
            <w:rFonts w:ascii="Cambria Math" w:hAnsi="Cambria Math"/>
            <w:lang w:val="fr-FR"/>
          </w:rPr>
          <m:t>i</m:t>
        </m:r>
      </m:oMath>
    </w:p>
    <w:p w14:paraId="50F5B6E9" w14:textId="77777777" w:rsidR="000E6941" w:rsidRPr="00802E77" w:rsidRDefault="000E6941" w:rsidP="003A16E8">
      <w:pPr>
        <w:pStyle w:val="BuletL2"/>
        <w:rPr>
          <w:lang w:val="fr-FR"/>
        </w:rPr>
      </w:pPr>
      <m:oMath>
        <m:r>
          <w:rPr>
            <w:rFonts w:ascii="Cambria Math" w:hAnsi="Cambria Math"/>
            <w:lang w:val="fr-FR"/>
          </w:rPr>
          <m:t>k</m:t>
        </m:r>
      </m:oMath>
      <w:r w:rsidRPr="006D6C8D">
        <w:rPr>
          <w:lang w:val="fr-FR"/>
        </w:rPr>
        <w:t xml:space="preserve"> là đ</w:t>
      </w:r>
      <w:r w:rsidRPr="00C251DA">
        <w:rPr>
          <w:lang w:val="fr-FR"/>
        </w:rPr>
        <w:t>ộ</w:t>
      </w:r>
      <w:r w:rsidRPr="004C2D67">
        <w:rPr>
          <w:lang w:val="fr-FR"/>
        </w:rPr>
        <w:t xml:space="preserve"> tr</w:t>
      </w:r>
      <w:r w:rsidRPr="000C3A28">
        <w:rPr>
          <w:lang w:val="fr-FR"/>
        </w:rPr>
        <w:t>ễ</w:t>
      </w:r>
    </w:p>
    <w:p w14:paraId="7D76EE3E" w14:textId="77777777" w:rsidR="000E6941" w:rsidRPr="00802E77" w:rsidRDefault="000E6941" w:rsidP="003A16E8">
      <w:pPr>
        <w:pStyle w:val="BuletL2"/>
        <w:rPr>
          <w:lang w:val="fr-FR"/>
        </w:rPr>
      </w:pPr>
      <m:oMath>
        <m:r>
          <w:rPr>
            <w:rFonts w:ascii="Cambria Math" w:hAnsi="Cambria Math"/>
            <w:lang w:val="fr-FR"/>
          </w:rPr>
          <m:t>n</m:t>
        </m:r>
      </m:oMath>
      <w:r w:rsidRPr="006D6C8D">
        <w:rPr>
          <w:lang w:val="fr-FR"/>
        </w:rPr>
        <w:t xml:space="preserve"> là kích c</w:t>
      </w:r>
      <w:r w:rsidRPr="00C251DA">
        <w:rPr>
          <w:lang w:val="fr-FR"/>
        </w:rPr>
        <w:t>ỡ</w:t>
      </w:r>
      <w:r w:rsidRPr="004C2D67">
        <w:rPr>
          <w:lang w:val="fr-FR"/>
        </w:rPr>
        <w:t xml:space="preserve"> m</w:t>
      </w:r>
      <w:r w:rsidRPr="000C3A28">
        <w:rPr>
          <w:lang w:val="fr-FR"/>
        </w:rPr>
        <w:t>ẫ</w:t>
      </w:r>
      <w:r w:rsidRPr="000F2CC7">
        <w:rPr>
          <w:lang w:val="fr-FR"/>
        </w:rPr>
        <w:t xml:space="preserve">u  </w:t>
      </w:r>
    </w:p>
    <w:p w14:paraId="569ECC6A" w14:textId="77777777" w:rsidR="000E6941" w:rsidRPr="004D696B" w:rsidRDefault="000E6941" w:rsidP="003A16E8">
      <w:pPr>
        <w:rPr>
          <w:lang w:val="fr-FR"/>
        </w:rPr>
      </w:pPr>
      <w:r w:rsidRPr="004D696B">
        <w:rPr>
          <w:lang w:val="fr-FR"/>
        </w:rPr>
        <w:t xml:space="preserve">Nếu </w:t>
      </w:r>
      <m:oMath>
        <m:sSub>
          <m:sSubPr>
            <m:ctrlPr>
              <w:rPr>
                <w:rFonts w:ascii="Cambria Math" w:hAnsi="Cambria Math"/>
                <w:i/>
                <w:lang w:val="fr-FR"/>
              </w:rPr>
            </m:ctrlPr>
          </m:sSubPr>
          <m:e>
            <m:r>
              <w:rPr>
                <w:rFonts w:ascii="Cambria Math" w:hAnsi="Cambria Math"/>
                <w:lang w:val="fr-FR"/>
              </w:rPr>
              <m:t>ρ</m:t>
            </m:r>
          </m:e>
          <m:sub>
            <m:r>
              <w:rPr>
                <w:rFonts w:ascii="Cambria Math" w:hAnsi="Cambria Math"/>
                <w:lang w:val="fr-FR"/>
              </w:rPr>
              <m:t>k</m:t>
            </m:r>
          </m:sub>
        </m:sSub>
        <m:r>
          <w:rPr>
            <w:rFonts w:ascii="Cambria Math" w:hAnsi="Cambria Math"/>
            <w:lang w:val="fr-FR"/>
          </w:rPr>
          <m:t xml:space="preserve">=0 </m:t>
        </m:r>
      </m:oMath>
      <w:r w:rsidRPr="004D696B">
        <w:rPr>
          <w:lang w:val="fr-FR"/>
        </w:rPr>
        <w:t xml:space="preserve">thì </w:t>
      </w:r>
      <m:oMath>
        <m:r>
          <w:rPr>
            <w:rFonts w:ascii="Cambria Math" w:hAnsi="Cambria Math"/>
            <w:lang w:val="fr-FR"/>
          </w:rPr>
          <m:t>t</m:t>
        </m:r>
      </m:oMath>
      <w:r w:rsidRPr="004D696B">
        <w:rPr>
          <w:lang w:val="fr-FR"/>
        </w:rPr>
        <w:t xml:space="preserve"> sẽ có phân phối student với </w:t>
      </w:r>
      <m:oMath>
        <m:r>
          <w:rPr>
            <w:rFonts w:ascii="Cambria Math" w:hAnsi="Cambria Math"/>
            <w:lang w:val="fr-FR"/>
          </w:rPr>
          <m:t>n-1</m:t>
        </m:r>
      </m:oMath>
      <w:r w:rsidRPr="004D696B">
        <w:rPr>
          <w:lang w:val="fr-FR"/>
        </w:rPr>
        <w:t xml:space="preserve"> bậc tự do. Đối với mẫu có kích thước lớn, với mức ý nghĩa 5%, nếu hệ số tự tương quan mẫu nằm trong khoảng </w:t>
      </w:r>
      <m:oMath>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n</m:t>
            </m:r>
          </m:e>
        </m:rad>
      </m:oMath>
      <w:r w:rsidRPr="004D696B">
        <w:rPr>
          <w:lang w:val="fr-FR"/>
        </w:rPr>
        <w:t xml:space="preserve"> thì ta có thể kết luận hệ số tự tương quan của đám đông bằng không với mức ý nghĩa 5%.</w:t>
      </w:r>
    </w:p>
    <w:p w14:paraId="2514DD25" w14:textId="050BCE8C" w:rsidR="000E6941" w:rsidRPr="003A16E8" w:rsidRDefault="000E6941" w:rsidP="003A16E8">
      <w:pPr>
        <w:rPr>
          <w:lang w:val="fr-FR"/>
        </w:rPr>
      </w:pPr>
      <w:r w:rsidRPr="004D696B">
        <w:rPr>
          <w:lang w:val="fr-FR"/>
        </w:rPr>
        <w:t>Việc đánh giá các hệ số tự tương quan có ý nghĩa quan trọng trong việc phân tích chuỗi thời gian. Hàm tự tương quan của dữ liệu giúp ta xác định được các thành phần của chuỗi thời gian từ đó có thể lựa chọn mô hình dự báo hợp lý cũng như việc đánh giá tính đầy đủ của mô hình.</w:t>
      </w:r>
    </w:p>
    <w:p w14:paraId="2C7497BB" w14:textId="3CE41068" w:rsidR="00CA1785" w:rsidRDefault="00CA1785" w:rsidP="003A16E8">
      <w:pPr>
        <w:pStyle w:val="Heading3"/>
      </w:pPr>
      <w:bookmarkStart w:id="1875" w:name="_Toc343844770"/>
      <w:r>
        <w:t>Hệ số tự tương quan riêng phần</w:t>
      </w:r>
      <w:bookmarkEnd w:id="1875"/>
    </w:p>
    <w:p w14:paraId="0FED98C2" w14:textId="30FF7DBE" w:rsidR="00177321" w:rsidRDefault="00177321" w:rsidP="003A16E8">
      <w:r>
        <w:t xml:space="preserve">Bởi vì hệ số tương quan </w:t>
      </w:r>
      <m:oMath>
        <m:sSub>
          <m:sSubPr>
            <m:ctrlPr>
              <w:rPr>
                <w:rFonts w:ascii="Cambria Math" w:hAnsi="Cambria Math"/>
                <w:i/>
              </w:rPr>
            </m:ctrlPr>
          </m:sSubPr>
          <m:e>
            <m:r>
              <w:rPr>
                <w:rFonts w:ascii="Cambria Math" w:hAnsi="Cambria Math"/>
              </w:rPr>
              <m:t>r</m:t>
            </m:r>
          </m:e>
          <m:sub>
            <m:r>
              <w:rPr>
                <w:rFonts w:ascii="Cambria Math" w:hAnsi="Cambria Math"/>
              </w:rPr>
              <m:t>k</m:t>
            </m:r>
          </m:sub>
        </m:sSub>
      </m:oMath>
      <w:r>
        <w:t xml:space="preserve"> dùng để tính độ tương quan giữa </w:t>
      </w:r>
      <m:oMath>
        <m:sSub>
          <m:sSubPr>
            <m:ctrlPr>
              <w:rPr>
                <w:rFonts w:ascii="Cambria Math" w:hAnsi="Cambria Math"/>
                <w:i/>
              </w:rPr>
            </m:ctrlPr>
          </m:sSubPr>
          <m:e>
            <m:r>
              <w:rPr>
                <w:rFonts w:ascii="Cambria Math" w:hAnsi="Cambria Math"/>
              </w:rPr>
              <m:t>y</m:t>
            </m:r>
          </m:e>
          <m:sub>
            <m:r>
              <w:rPr>
                <w:rFonts w:ascii="Cambria Math" w:hAnsi="Cambria Math"/>
              </w:rPr>
              <m:t>t</m:t>
            </m:r>
          </m:sub>
        </m:sSub>
      </m:oMath>
      <w:r>
        <w:t xml:space="preserve"> và </w:t>
      </w:r>
      <m:oMath>
        <m:sSub>
          <m:sSubPr>
            <m:ctrlPr>
              <w:rPr>
                <w:rFonts w:ascii="Cambria Math" w:hAnsi="Cambria Math"/>
                <w:i/>
              </w:rPr>
            </m:ctrlPr>
          </m:sSubPr>
          <m:e>
            <m:r>
              <w:rPr>
                <w:rFonts w:ascii="Cambria Math" w:hAnsi="Cambria Math"/>
              </w:rPr>
              <m:t>y</m:t>
            </m:r>
          </m:e>
          <m:sub>
            <m:r>
              <w:rPr>
                <w:rFonts w:ascii="Cambria Math" w:hAnsi="Cambria Math"/>
              </w:rPr>
              <m:t>t+k</m:t>
            </m:r>
          </m:sub>
        </m:sSub>
      </m:oMath>
      <w:r>
        <w:t xml:space="preserve"> chịu ảnh hưởng bởi các giá </w:t>
      </w:r>
      <w:proofErr w:type="gramStart"/>
      <w:r>
        <w:t xml:space="preserve">trị </w:t>
      </w:r>
      <w:proofErr w:type="gramEnd"/>
      <m:oMath>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 xml:space="preserve">, …, </m:t>
        </m:r>
        <m:sSub>
          <m:sSubPr>
            <m:ctrlPr>
              <w:rPr>
                <w:rFonts w:ascii="Cambria Math" w:hAnsi="Cambria Math"/>
                <w:i/>
              </w:rPr>
            </m:ctrlPr>
          </m:sSubPr>
          <m:e>
            <m:r>
              <w:rPr>
                <w:rFonts w:ascii="Cambria Math" w:hAnsi="Cambria Math"/>
              </w:rPr>
              <m:t>y</m:t>
            </m:r>
          </m:e>
          <m:sub>
            <m:r>
              <w:rPr>
                <w:rFonts w:ascii="Cambria Math" w:hAnsi="Cambria Math"/>
              </w:rPr>
              <m:t>t+k-1</m:t>
            </m:r>
          </m:sub>
        </m:sSub>
      </m:oMath>
      <w:r>
        <w:t xml:space="preserve">. Do đó, ta cần phân tích thêm hệ số tự tương quan riêng </w:t>
      </w:r>
      <w:proofErr w:type="gramStart"/>
      <w:r>
        <w:t xml:space="preserve">phần </w:t>
      </w:r>
      <w:proofErr w:type="gramEnd"/>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kk</m:t>
            </m:r>
          </m:sub>
        </m:sSub>
      </m:oMath>
      <w:r>
        <w:t xml:space="preserve"> </w:t>
      </w:r>
      <w:proofErr w:type="gramStart"/>
      <w:r>
        <w:t>được</w:t>
      </w:r>
      <w:proofErr w:type="gramEnd"/>
      <w:r>
        <w:t xml:space="preserve"> ước lượng bằng phương pháp tối thiểu lỗi thông qua công thức:</w:t>
      </w:r>
    </w:p>
    <w:p w14:paraId="290A0A51" w14:textId="6ECB5A4A" w:rsidR="00177321" w:rsidRPr="0011407F" w:rsidRDefault="00177321" w:rsidP="003A16E8">
      <w:pPr>
        <w:pStyle w:val="Canhgiua"/>
      </w:pPr>
      <w:r>
        <w:lastRenderedPageBreak/>
        <w:tab/>
      </w:r>
      <m:oMath>
        <m:r>
          <w:rPr>
            <w:rFonts w:ascii="Cambria Math" w:hAnsi="Cambria Math"/>
          </w:rPr>
          <m:t>y</m:t>
        </m:r>
        <m:d>
          <m:dPr>
            <m:ctrlPr>
              <w:rPr>
                <w:rStyle w:val="CanhgiuaChar"/>
                <w:rFonts w:ascii="Cambria Math" w:hAnsi="Cambria Math"/>
                <w:i/>
              </w:rPr>
            </m:ctrlPr>
          </m:dPr>
          <m:e>
            <m:r>
              <w:rPr>
                <w:rStyle w:val="CanhgiuaChar"/>
                <w:rFonts w:ascii="Cambria Math" w:hAnsi="Cambria Math"/>
              </w:rPr>
              <m:t>t+k</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2</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k</m:t>
            </m:r>
            <m:r>
              <m:rPr>
                <m:sty m:val="p"/>
              </m:rPr>
              <w:rPr>
                <w:rFonts w:ascii="Cambria Math" w:hAnsi="Cambria Math"/>
              </w:rPr>
              <m:t>-2</m:t>
            </m:r>
          </m:e>
        </m:d>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 xml:space="preserve"> </m:t>
        </m:r>
        <m:r>
          <w:rPr>
            <w:rFonts w:ascii="Cambria Math" w:hAnsi="Cambria Math"/>
          </w:rPr>
          <m:t>y</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r>
          <m:rPr>
            <m:sty m:val="p"/>
          </m:rPr>
          <w:rPr>
            <w:rFonts w:ascii="Cambria Math" w:hAnsi="Cambria Math"/>
          </w:rPr>
          <m:t>(</m:t>
        </m:r>
        <m:r>
          <w:rPr>
            <w:rFonts w:ascii="Cambria Math" w:hAnsi="Cambria Math"/>
          </w:rPr>
          <m:t>t</m:t>
        </m:r>
        <m:r>
          <m:rPr>
            <m:sty m:val="p"/>
          </m:rPr>
          <w:rPr>
            <w:rFonts w:ascii="Cambria Math" w:hAnsi="Cambria Math"/>
          </w:rPr>
          <m:t>)</m:t>
        </m:r>
      </m:oMath>
    </w:p>
    <w:p w14:paraId="013A95FA" w14:textId="7A25EFA7" w:rsidR="00177321" w:rsidRDefault="00177321" w:rsidP="00177321">
      <w:pPr>
        <w:pStyle w:val="ListParagraph"/>
        <w:ind w:left="0"/>
        <w:rPr>
          <w:rFonts w:ascii="Times New Roman" w:eastAsiaTheme="minorEastAsia" w:hAnsi="Times New Roman"/>
          <w:sz w:val="26"/>
          <w:szCs w:val="26"/>
        </w:rPr>
      </w:pPr>
      <w:r>
        <w:rPr>
          <w:rFonts w:ascii="Times New Roman" w:eastAsiaTheme="minorEastAsia" w:hAnsi="Times New Roman"/>
          <w:sz w:val="26"/>
          <w:szCs w:val="26"/>
        </w:rPr>
        <w:t xml:space="preserve">Tuy nhiên phương pháp này rất tốn chi phí tính toán cho mỗi hệ </w:t>
      </w:r>
      <w:proofErr w:type="gramStart"/>
      <w:r>
        <w:rPr>
          <w:rFonts w:ascii="Times New Roman" w:eastAsiaTheme="minorEastAsia" w:hAnsi="Times New Roman"/>
          <w:sz w:val="26"/>
          <w:szCs w:val="26"/>
        </w:rPr>
        <w:t xml:space="preserve">số </w:t>
      </w:r>
      <w:proofErr w:type="gramEnd"/>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kj</m:t>
            </m:r>
          </m:sub>
        </m:sSub>
      </m:oMath>
      <w:r>
        <w:rPr>
          <w:rFonts w:ascii="Times New Roman" w:eastAsiaTheme="minorEastAsia" w:hAnsi="Times New Roman"/>
          <w:sz w:val="26"/>
          <w:szCs w:val="26"/>
        </w:rPr>
        <w:t xml:space="preserve">. Durbin đã đưa ra công thức xấp xỉ hệ số hồi quy thông qua hệ số tương quan </w:t>
      </w:r>
      <m:oMath>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k</m:t>
            </m:r>
          </m:sub>
        </m:sSub>
      </m:oMath>
      <w:r>
        <w:rPr>
          <w:rFonts w:ascii="Times New Roman" w:eastAsiaTheme="minorEastAsia" w:hAnsi="Times New Roman"/>
          <w:sz w:val="26"/>
          <w:szCs w:val="26"/>
        </w:rPr>
        <w:t xml:space="preserve"> và các hệ số đã tính trước đó</w:t>
      </w:r>
      <w:r w:rsidR="00A01806">
        <w:rPr>
          <w:rFonts w:ascii="Times New Roman" w:eastAsiaTheme="minorEastAsia" w:hAnsi="Times New Roman"/>
          <w:sz w:val="26"/>
          <w:szCs w:val="26"/>
        </w:rPr>
        <w:t xml:space="preserve"> </w:t>
      </w:r>
      <w:r w:rsidR="00723164">
        <w:rPr>
          <w:rFonts w:ascii="Times New Roman" w:eastAsiaTheme="minorEastAsia" w:hAnsi="Times New Roman"/>
          <w:sz w:val="26"/>
          <w:szCs w:val="26"/>
        </w:rPr>
        <w:t>[13]</w:t>
      </w:r>
      <w:r w:rsidR="00A01806">
        <w:rPr>
          <w:rFonts w:ascii="Times New Roman" w:eastAsiaTheme="minorEastAsia" w:hAnsi="Times New Roman"/>
          <w:sz w:val="26"/>
          <w:szCs w:val="26"/>
        </w:rPr>
        <w:t>:</w:t>
      </w:r>
    </w:p>
    <w:p w14:paraId="3F985569" w14:textId="424DCCFD" w:rsidR="00177321" w:rsidRPr="001E0FF2" w:rsidRDefault="003A16E8" w:rsidP="003A16E8">
      <w:pPr>
        <w:pStyle w:val="Canhgiua"/>
      </w:pPr>
      <m:oMathPara>
        <m:oMath>
          <m:sSub>
            <m:sSubPr>
              <m:ctrlPr>
                <w:rPr>
                  <w:rFonts w:ascii="Cambria Math" w:hAnsi="Cambria Math"/>
                </w:rPr>
              </m:ctrlPr>
            </m:sSubPr>
            <m:e>
              <m:r>
                <w:rPr>
                  <w:rFonts w:ascii="Cambria Math" w:hAnsi="Cambria Math"/>
                </w:rPr>
                <m:t>C</m:t>
              </m:r>
            </m:e>
            <m:sub>
              <m:r>
                <w:rPr>
                  <w:rFonts w:ascii="Cambria Math" w:hAnsi="Cambria Math"/>
                </w:rPr>
                <m:t>kk</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k</m:t>
                      </m:r>
                      <m:r>
                        <m:rPr>
                          <m:sty m:val="p"/>
                        </m:rPr>
                        <w:rPr>
                          <w:rFonts w:ascii="Cambria Math" w:hAnsi="Cambria Math"/>
                        </w:rPr>
                        <m:t>-</m:t>
                      </m:r>
                      <m:r>
                        <w:rPr>
                          <w:rFonts w:ascii="Cambria Math" w:hAnsi="Cambria Math"/>
                        </w:rPr>
                        <m:t>j</m:t>
                      </m:r>
                    </m:sub>
                  </m:sSub>
                </m:e>
              </m:nary>
            </m:num>
            <m:den>
              <m:r>
                <m:rPr>
                  <m:sty m:val="p"/>
                </m:rPr>
                <w:rPr>
                  <w:rFonts w:ascii="Cambria Math" w:hAnsi="Cambria Math"/>
                </w:rPr>
                <m:t>1-</m:t>
              </m:r>
              <m:nary>
                <m:naryPr>
                  <m:chr m:val="∑"/>
                  <m:limLoc m:val="subSup"/>
                  <m:ctrlPr>
                    <w:rPr>
                      <w:rFonts w:ascii="Cambria Math" w:hAnsi="Cambria Math"/>
                    </w:rPr>
                  </m:ctrlPr>
                </m:naryPr>
                <m:sub>
                  <m:r>
                    <w:rPr>
                      <w:rFonts w:ascii="Cambria Math" w:hAnsi="Cambria Math"/>
                    </w:rPr>
                    <m:t>j</m:t>
                  </m:r>
                </m:sub>
                <m:sup>
                  <m:r>
                    <w:rPr>
                      <w:rFonts w:ascii="Cambria Math" w:hAnsi="Cambria Math"/>
                    </w:rPr>
                    <m:t>k</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j</m:t>
                      </m:r>
                    </m:sub>
                  </m:sSub>
                </m:e>
              </m:nary>
            </m:den>
          </m:f>
        </m:oMath>
      </m:oMathPara>
    </w:p>
    <w:p w14:paraId="04D4AA41" w14:textId="3DBDE884" w:rsidR="00177321" w:rsidRPr="003A16E8" w:rsidRDefault="003A16E8" w:rsidP="003A16E8">
      <w:pPr>
        <w:pStyle w:val="Canhgiua"/>
        <w:rPr>
          <w:rFonts w:ascii="Calibri" w:hAnsi="Calibri"/>
        </w:rPr>
      </w:pPr>
      <m:oMathPara>
        <m:oMathParaPr>
          <m:jc m:val="center"/>
        </m:oMathParaPr>
        <m:oMath>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j</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1,</m:t>
              </m:r>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k</m:t>
              </m:r>
              <m:r>
                <m:rPr>
                  <m:sty m:val="p"/>
                </m:rPr>
                <w:rPr>
                  <w:rFonts w:ascii="Cambria Math" w:hAnsi="Cambria Math"/>
                </w:rPr>
                <m:t>+1-</m:t>
              </m:r>
              <m:r>
                <w:rPr>
                  <w:rFonts w:ascii="Cambria Math" w:hAnsi="Cambria Math"/>
                </w:rPr>
                <m:t>j</m:t>
              </m:r>
            </m:sub>
          </m:sSub>
        </m:oMath>
      </m:oMathPara>
    </w:p>
    <w:p w14:paraId="6D942BAB" w14:textId="5122E121" w:rsidR="00024D6E" w:rsidRPr="0049233F" w:rsidRDefault="00CD217B" w:rsidP="00286C29">
      <w:pPr>
        <w:pStyle w:val="Heading2"/>
      </w:pPr>
      <w:bookmarkStart w:id="1876" w:name="_Toc343844771"/>
      <w:r w:rsidRPr="0049233F">
        <w:t>Nhận biết c</w:t>
      </w:r>
      <w:r w:rsidR="00024D6E" w:rsidRPr="0049233F">
        <w:t>ác</w:t>
      </w:r>
      <w:r w:rsidRPr="0049233F">
        <w:t xml:space="preserve"> thành phần của chuỗi thời gian bằng phương pháp phân tích </w:t>
      </w:r>
      <w:r w:rsidR="000E05CE" w:rsidRPr="0049233F">
        <w:t>hệ số tự tương quan:</w:t>
      </w:r>
      <w:bookmarkEnd w:id="1876"/>
    </w:p>
    <w:p w14:paraId="685C37D4" w14:textId="77777777" w:rsidR="005E5CD3" w:rsidRPr="003A16E8" w:rsidRDefault="000E05CE">
      <w:pPr>
        <w:rPr>
          <w:lang w:val="fr-FR"/>
        </w:rPr>
      </w:pPr>
      <w:r w:rsidRPr="003A16E8">
        <w:rPr>
          <w:lang w:val="fr-FR"/>
        </w:rPr>
        <w:t xml:space="preserve">Như đã đề cặp ở trên, chuỗi thời gian có thể chứa bốn thành phần: </w:t>
      </w:r>
      <w:r w:rsidR="005E5CD3" w:rsidRPr="003A16E8">
        <w:rPr>
          <w:lang w:val="fr-FR"/>
        </w:rPr>
        <w:t>xu hướng (trend), chu kỳ (cyclical), mùa (seasonal), bất quy tắc</w:t>
      </w:r>
      <w:r w:rsidR="005B11DB">
        <w:rPr>
          <w:lang w:val="fr-FR"/>
        </w:rPr>
        <w:t xml:space="preserve"> </w:t>
      </w:r>
      <w:r w:rsidR="005E5CD3" w:rsidRPr="003A16E8">
        <w:rPr>
          <w:lang w:val="fr-FR"/>
        </w:rPr>
        <w:t>(irregular).</w:t>
      </w:r>
    </w:p>
    <w:p w14:paraId="34D6B1D5" w14:textId="77777777" w:rsidR="005E5CD3" w:rsidRPr="003A16E8" w:rsidRDefault="005E5CD3" w:rsidP="003A16E8">
      <w:pPr>
        <w:rPr>
          <w:b/>
          <w:lang w:val="fr-FR"/>
        </w:rPr>
      </w:pPr>
      <w:r w:rsidRPr="003A16E8">
        <w:rPr>
          <w:b/>
          <w:lang w:val="fr-FR"/>
        </w:rPr>
        <w:t>Thành phần xu hướng</w:t>
      </w:r>
      <w:r w:rsidR="005B11DB" w:rsidRPr="00444FC1">
        <w:rPr>
          <w:b/>
          <w:lang w:val="fr-FR"/>
          <w:rPrChange w:id="1877" w:author="The Si Tran" w:date="2012-12-14T07:28:00Z">
            <w:rPr>
              <w:lang w:val="fr-FR"/>
            </w:rPr>
          </w:rPrChange>
        </w:rPr>
        <w:t xml:space="preserve"> </w:t>
      </w:r>
      <w:r w:rsidRPr="003A16E8">
        <w:rPr>
          <w:b/>
          <w:lang w:val="fr-FR"/>
        </w:rPr>
        <w:t xml:space="preserve">(trend)  </w:t>
      </w:r>
    </w:p>
    <w:p w14:paraId="2B5365D6" w14:textId="05EA4115" w:rsidR="005E5CD3" w:rsidRPr="003A16E8" w:rsidRDefault="005E5CD3">
      <w:pPr>
        <w:rPr>
          <w:lang w:val="fr-FR"/>
        </w:rPr>
      </w:pPr>
      <w:r w:rsidRPr="003A16E8">
        <w:rPr>
          <w:lang w:val="fr-FR"/>
        </w:rPr>
        <w:t>Là thành phần thể hiện sự tăng hay giảm giá trị của chuỗi thời gian trong m</w:t>
      </w:r>
      <w:r w:rsidR="002702C6" w:rsidRPr="003A16E8">
        <w:rPr>
          <w:lang w:val="fr-FR"/>
        </w:rPr>
        <w:t>ột giai đoạn dài hạn nào đó [1]</w:t>
      </w:r>
      <w:r w:rsidRPr="003A16E8">
        <w:rPr>
          <w:lang w:val="fr-FR"/>
        </w:rPr>
        <w:t xml:space="preserve">. Nếu một chuỗi thời gian có </w:t>
      </w:r>
      <w:r w:rsidR="002702C6" w:rsidRPr="003A16E8">
        <w:rPr>
          <w:lang w:val="fr-FR"/>
        </w:rPr>
        <w:t xml:space="preserve">chứa </w:t>
      </w:r>
      <w:r w:rsidRPr="003A16E8">
        <w:rPr>
          <w:lang w:val="fr-FR"/>
        </w:rPr>
        <w:t>thành phần xu hướng sẽ có hệ số tự tương quan rất lớn ở những độ trễ đầu tiên và giảm dần về 0 khi độ trễ tăng lên.</w:t>
      </w:r>
      <w:r w:rsidR="000E05CE" w:rsidRPr="003A16E8">
        <w:rPr>
          <w:lang w:val="fr-FR"/>
        </w:rPr>
        <w:t xml:space="preserve"> Hình </w:t>
      </w:r>
      <w:r w:rsidR="007F6AD1">
        <w:rPr>
          <w:lang w:val="fr-FR"/>
        </w:rPr>
        <w:t>2.</w:t>
      </w:r>
      <w:r w:rsidR="00757B81">
        <w:rPr>
          <w:lang w:val="fr-FR"/>
        </w:rPr>
        <w:t>4</w:t>
      </w:r>
      <w:r w:rsidR="000E05CE" w:rsidRPr="003A16E8">
        <w:rPr>
          <w:lang w:val="fr-FR"/>
        </w:rPr>
        <w:t xml:space="preserve"> và </w:t>
      </w:r>
      <w:r w:rsidR="007F6AD1">
        <w:rPr>
          <w:lang w:val="fr-FR"/>
        </w:rPr>
        <w:t>2.</w:t>
      </w:r>
      <w:r w:rsidR="00757B81">
        <w:rPr>
          <w:lang w:val="fr-FR"/>
        </w:rPr>
        <w:t>5</w:t>
      </w:r>
      <w:r w:rsidR="000E05CE" w:rsidRPr="003A16E8">
        <w:rPr>
          <w:lang w:val="fr-FR"/>
        </w:rPr>
        <w:t xml:space="preserve"> là một minh họa </w:t>
      </w:r>
      <w:r w:rsidRPr="003A16E8">
        <w:rPr>
          <w:lang w:val="fr-FR"/>
        </w:rPr>
        <w:t>chuỗi thời gian có thành phần xu hướng. Ở đây dù mức tăng nhiệt độ toàn cầu có biến đổi theo từng năm nhưng nhìn chung mức tăng nhiệt độ trung bình có xung hướng tăng theo thời gian. Hệ số tự tương quan rất lớn ở những độ trễ đầu tiên và gi</w:t>
      </w:r>
      <w:r w:rsidR="000E05CE" w:rsidRPr="003A16E8">
        <w:rPr>
          <w:lang w:val="fr-FR"/>
        </w:rPr>
        <w:t>ảm dần theo sự tăng của độ trễ.</w:t>
      </w:r>
    </w:p>
    <w:p w14:paraId="0EB2DAD1" w14:textId="1D618B04" w:rsidR="005E5CD3" w:rsidRPr="003A16E8" w:rsidRDefault="005E5CD3" w:rsidP="003A16E8">
      <w:pPr>
        <w:pStyle w:val="Canhgiua"/>
        <w:rPr>
          <w:lang w:val="fr-FR"/>
        </w:rPr>
      </w:pPr>
      <w:r w:rsidRPr="003A16E8">
        <w:rPr>
          <w:noProof/>
        </w:rPr>
        <w:drawing>
          <wp:inline distT="0" distB="0" distL="0" distR="0" wp14:anchorId="1ABE0FFF" wp14:editId="3A5E4710">
            <wp:extent cx="3476234" cy="2530476"/>
            <wp:effectExtent l="19050" t="19050" r="10160" b="222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94982" cy="2544124"/>
                    </a:xfrm>
                    <a:prstGeom prst="rect">
                      <a:avLst/>
                    </a:prstGeom>
                    <a:noFill/>
                    <a:ln w="6350">
                      <a:solidFill>
                        <a:schemeClr val="tx1">
                          <a:lumMod val="50000"/>
                          <a:lumOff val="50000"/>
                        </a:schemeClr>
                      </a:solidFill>
                    </a:ln>
                  </pic:spPr>
                </pic:pic>
              </a:graphicData>
            </a:graphic>
          </wp:inline>
        </w:drawing>
      </w:r>
    </w:p>
    <w:p w14:paraId="7E81300E" w14:textId="364AEF8D" w:rsidR="005E5CD3" w:rsidRDefault="005E5CD3" w:rsidP="003A16E8">
      <w:pPr>
        <w:pStyle w:val="Hinh"/>
      </w:pPr>
      <w:bookmarkStart w:id="1878" w:name="_Toc312142077"/>
      <w:bookmarkStart w:id="1879" w:name="_Toc343029952"/>
      <w:bookmarkStart w:id="1880" w:name="_Toc343844901"/>
      <w:r w:rsidRPr="003A16E8">
        <w:t xml:space="preserve">Hình </w:t>
      </w:r>
      <w:r w:rsidR="00D9284D" w:rsidRPr="00032D83">
        <w:t>2.</w:t>
      </w:r>
      <w:r w:rsidR="00757B81">
        <w:t>4</w:t>
      </w:r>
      <w:r w:rsidR="007F6AD1" w:rsidRPr="006D6C8D">
        <w:t>:</w:t>
      </w:r>
      <w:r w:rsidR="00D9284D" w:rsidRPr="003A16E8">
        <w:t xml:space="preserve"> </w:t>
      </w:r>
      <w:r w:rsidRPr="003A16E8">
        <w:t>Độ tăng nhiệt độ trung bình hàng năm từ 1856 đến 2005</w:t>
      </w:r>
      <w:bookmarkEnd w:id="1878"/>
      <w:bookmarkEnd w:id="1879"/>
      <w:bookmarkEnd w:id="1880"/>
    </w:p>
    <w:p w14:paraId="7CAA14BD" w14:textId="77777777" w:rsidR="005E5CD3" w:rsidRPr="003A16E8" w:rsidRDefault="005E5CD3" w:rsidP="003A16E8">
      <w:pPr>
        <w:pStyle w:val="Hinh"/>
        <w:rPr>
          <w:lang w:val="fr-FR"/>
        </w:rPr>
      </w:pPr>
    </w:p>
    <w:p w14:paraId="23EA88A1" w14:textId="77777777" w:rsidR="005E5CD3" w:rsidRPr="003A16E8" w:rsidRDefault="005E5CD3" w:rsidP="003A16E8">
      <w:pPr>
        <w:pStyle w:val="Canhgiua"/>
        <w:rPr>
          <w:lang w:val="fr-FR"/>
        </w:rPr>
      </w:pPr>
      <w:r w:rsidRPr="003A16E8">
        <w:rPr>
          <w:noProof/>
        </w:rPr>
        <w:drawing>
          <wp:inline distT="0" distB="0" distL="0" distR="0" wp14:anchorId="1089E5D1" wp14:editId="4DD91345">
            <wp:extent cx="3586081" cy="2451736"/>
            <wp:effectExtent l="19050" t="19050" r="14605" b="2476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19049" cy="2474276"/>
                    </a:xfrm>
                    <a:prstGeom prst="rect">
                      <a:avLst/>
                    </a:prstGeom>
                    <a:noFill/>
                    <a:ln w="6350">
                      <a:solidFill>
                        <a:schemeClr val="tx1">
                          <a:lumMod val="50000"/>
                          <a:lumOff val="50000"/>
                        </a:schemeClr>
                      </a:solidFill>
                    </a:ln>
                  </pic:spPr>
                </pic:pic>
              </a:graphicData>
            </a:graphic>
          </wp:inline>
        </w:drawing>
      </w:r>
    </w:p>
    <w:p w14:paraId="4209720A" w14:textId="708133CB" w:rsidR="00CF6224" w:rsidRPr="0049233F" w:rsidRDefault="005E5CD3">
      <w:pPr>
        <w:pStyle w:val="Hinh"/>
        <w:rPr>
          <w:lang w:val="fr-FR"/>
          <w:rPrChange w:id="1881" w:author="The Si Tran" w:date="2012-12-05T23:02:00Z">
            <w:rPr>
              <w:sz w:val="28"/>
              <w:szCs w:val="28"/>
              <w:lang w:val="fr-FR"/>
            </w:rPr>
          </w:rPrChange>
        </w:rPr>
        <w:pPrChange w:id="1882" w:author="The Si Tran" w:date="2012-12-16T10:10:00Z">
          <w:pPr>
            <w:pStyle w:val="Caption"/>
            <w:ind w:firstLine="540"/>
          </w:pPr>
        </w:pPrChange>
      </w:pPr>
      <w:bookmarkStart w:id="1883" w:name="_Toc343844902"/>
      <w:bookmarkStart w:id="1884" w:name="_Toc312142078"/>
      <w:bookmarkStart w:id="1885" w:name="_Toc343029953"/>
      <w:r w:rsidRPr="003A16E8">
        <w:rPr>
          <w:lang w:val="fr-FR"/>
        </w:rPr>
        <w:t xml:space="preserve">Hình </w:t>
      </w:r>
      <w:r w:rsidR="00F9196F">
        <w:t>2.</w:t>
      </w:r>
      <w:r w:rsidR="00757B81">
        <w:t>5</w:t>
      </w:r>
      <w:r w:rsidR="007F6AD1">
        <w:t>:</w:t>
      </w:r>
      <w:r w:rsidR="00F9196F" w:rsidRPr="003A16E8">
        <w:rPr>
          <w:lang w:val="fr-FR"/>
        </w:rPr>
        <w:t xml:space="preserve"> </w:t>
      </w:r>
      <w:r w:rsidRPr="003A16E8">
        <w:rPr>
          <w:lang w:val="fr-FR"/>
        </w:rPr>
        <w:t>Hàm tự tương quan của chuỗi tăng nhiệt độ trung bình hàng năm từ 1856 đến 2005</w:t>
      </w:r>
      <w:bookmarkEnd w:id="1883"/>
      <w:bookmarkEnd w:id="1884"/>
      <w:bookmarkEnd w:id="1885"/>
    </w:p>
    <w:p w14:paraId="37486967" w14:textId="7E9B0853" w:rsidR="00444FC1" w:rsidRPr="003A16E8" w:rsidRDefault="000E05CE">
      <w:pPr>
        <w:rPr>
          <w:lang w:val="fr-FR"/>
        </w:rPr>
      </w:pPr>
      <w:r w:rsidRPr="0049233F">
        <w:rPr>
          <w:lang w:val="fr-FR"/>
          <w:rPrChange w:id="1886" w:author="The Si Tran" w:date="2012-12-05T23:02:00Z">
            <w:rPr>
              <w:sz w:val="28"/>
              <w:szCs w:val="28"/>
              <w:lang w:val="fr-FR"/>
            </w:rPr>
          </w:rPrChange>
        </w:rPr>
        <w:t>Chuỗi thời gian tĩnh (stationary time series) là chuỗi thời gian có trung bình và phương sai độc lập với thời gian</w:t>
      </w:r>
      <w:r w:rsidRPr="003A16E8">
        <w:rPr>
          <w:lang w:val="fr-FR"/>
        </w:rPr>
        <w:fldChar w:fldCharType="begin"/>
      </w:r>
      <w:r w:rsidRPr="003A16E8">
        <w:rPr>
          <w:lang w:val="fr-FR"/>
        </w:rPr>
        <w:instrText xml:space="preserve"> REF  Bussiness_forecasting_book </w:instrText>
      </w:r>
      <w:r w:rsidR="0049233F" w:rsidRPr="0049233F">
        <w:rPr>
          <w:lang w:val="fr-FR"/>
        </w:rPr>
        <w:instrText xml:space="preserve"> \* MERGEFORMAT </w:instrText>
      </w:r>
      <w:r w:rsidRPr="003A16E8">
        <w:rPr>
          <w:lang w:val="fr-FR"/>
        </w:rPr>
        <w:fldChar w:fldCharType="end"/>
      </w:r>
      <w:r w:rsidRPr="003A16E8">
        <w:rPr>
          <w:lang w:val="fr-FR"/>
        </w:rPr>
        <w:t>. Có nghĩa rằng, một chuỗi thời gian không có sự biến đổi tăng lên hay giảm xuống trong suốt thời gian thì được gọi là chuỗi thời gian tĩnh (hay gọi là chuỗi tĩnh).</w:t>
      </w:r>
    </w:p>
    <w:p w14:paraId="56451AE5" w14:textId="77777777" w:rsidR="00024E93" w:rsidRPr="003A16E8" w:rsidRDefault="00024E93" w:rsidP="003A16E8">
      <w:pPr>
        <w:rPr>
          <w:szCs w:val="26"/>
          <w:lang w:val="fr-FR"/>
        </w:rPr>
      </w:pPr>
      <w:r w:rsidRPr="003A16E8">
        <w:rPr>
          <w:szCs w:val="26"/>
          <w:lang w:val="fr-FR"/>
        </w:rPr>
        <w:t>Hệ số tự tương quan của chuỗi thời gian tĩnh giảm nhanh về 0, thông thường sau độ trễ thứ 2 hoặc thứ 3.</w:t>
      </w:r>
    </w:p>
    <w:p w14:paraId="3425B934" w14:textId="207177EE" w:rsidR="00024E93" w:rsidRPr="003A16E8" w:rsidRDefault="00024E93" w:rsidP="00024E93">
      <w:pPr>
        <w:rPr>
          <w:szCs w:val="26"/>
          <w:lang w:val="fr-FR"/>
        </w:rPr>
      </w:pPr>
      <w:r w:rsidRPr="003A16E8">
        <w:rPr>
          <w:b/>
          <w:szCs w:val="26"/>
          <w:lang w:val="fr-FR"/>
        </w:rPr>
        <w:t xml:space="preserve">Định </w:t>
      </w:r>
      <w:r w:rsidR="006D7A41">
        <w:rPr>
          <w:b/>
          <w:szCs w:val="26"/>
          <w:lang w:val="fr-FR"/>
        </w:rPr>
        <w:t>n</w:t>
      </w:r>
      <w:r w:rsidRPr="003A16E8">
        <w:rPr>
          <w:b/>
          <w:szCs w:val="26"/>
          <w:lang w:val="fr-FR"/>
        </w:rPr>
        <w:t>ghĩa :</w:t>
      </w:r>
      <w:r w:rsidRPr="003A16E8">
        <w:rPr>
          <w:szCs w:val="26"/>
          <w:lang w:val="fr-FR"/>
        </w:rPr>
        <w:t xml:space="preserve"> Một chuỗi thời gian </w:t>
      </w:r>
      <m:oMath>
        <m:d>
          <m:dPr>
            <m:begChr m:val="{"/>
            <m:endChr m:val="}"/>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oMath>
      <w:r w:rsidRPr="003A16E8">
        <w:rPr>
          <w:szCs w:val="26"/>
          <w:lang w:val="fr-FR"/>
        </w:rPr>
        <w:t xml:space="preserve"> có tính chất tĩnh hay gọi là chuỗi thời gian tĩnh nếu nó thỏa mãn hai tính chất sau</w:t>
      </w:r>
      <w:r w:rsidR="006D7A41">
        <w:rPr>
          <w:szCs w:val="26"/>
          <w:lang w:val="fr-FR"/>
        </w:rPr>
        <w:t>:</w:t>
      </w:r>
    </w:p>
    <w:p w14:paraId="263EDCF4" w14:textId="3C12A96C" w:rsidR="00024E93" w:rsidRPr="003A16E8" w:rsidRDefault="00024E93" w:rsidP="00024E93">
      <w:pPr>
        <w:rPr>
          <w:szCs w:val="26"/>
          <w:lang w:val="fr-FR"/>
        </w:rPr>
      </w:pPr>
      <w:r w:rsidRPr="003A16E8">
        <w:rPr>
          <w:szCs w:val="26"/>
          <w:lang w:val="fr-FR"/>
        </w:rPr>
        <w:t xml:space="preserve">         (1) </w:t>
      </w:r>
      <m:oMath>
        <m:r>
          <w:rPr>
            <w:rFonts w:ascii="Cambria Math" w:hAnsi="Cambria Math"/>
            <w:szCs w:val="26"/>
            <w:lang w:val="fr-FR"/>
          </w:rPr>
          <m:t>E</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e>
        </m:d>
        <m:r>
          <w:rPr>
            <w:rFonts w:ascii="Cambria Math" w:hAnsi="Cambria Math"/>
            <w:szCs w:val="26"/>
            <w:lang w:val="fr-FR"/>
          </w:rPr>
          <m:t>=μ ∀t</m:t>
        </m:r>
      </m:oMath>
      <w:r w:rsidRPr="003A16E8">
        <w:rPr>
          <w:szCs w:val="26"/>
          <w:lang w:val="fr-FR"/>
        </w:rPr>
        <w:t xml:space="preserve"> </w:t>
      </w:r>
    </w:p>
    <w:p w14:paraId="54AF470B" w14:textId="2D6AA4E6" w:rsidR="00024E93" w:rsidRPr="003A16E8" w:rsidRDefault="00024E93" w:rsidP="00024E93">
      <w:pPr>
        <w:rPr>
          <w:szCs w:val="26"/>
          <w:lang w:val="fr-FR"/>
        </w:rPr>
      </w:pPr>
      <w:r w:rsidRPr="003A16E8">
        <w:rPr>
          <w:szCs w:val="26"/>
          <w:lang w:val="fr-FR"/>
        </w:rPr>
        <w:t xml:space="preserve">         (2) </w:t>
      </w:r>
      <m:oMath>
        <m:r>
          <w:rPr>
            <w:rFonts w:ascii="Cambria Math" w:hAnsi="Cambria Math"/>
            <w:szCs w:val="26"/>
            <w:lang w:val="fr-FR"/>
          </w:rPr>
          <m:t>Cov</m:t>
        </m:r>
        <m:d>
          <m:dPr>
            <m:ctrlPr>
              <w:rPr>
                <w:rFonts w:ascii="Cambria Math" w:hAnsi="Cambria Math"/>
                <w:i/>
                <w:szCs w:val="26"/>
                <w:lang w:val="fr-FR"/>
              </w:rPr>
            </m:ctrlPr>
          </m:dPr>
          <m:e>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k</m:t>
                </m:r>
              </m:sub>
            </m:sSub>
          </m:e>
        </m:d>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γ</m:t>
            </m:r>
          </m:e>
          <m:sub>
            <m:r>
              <w:rPr>
                <w:rFonts w:ascii="Cambria Math" w:hAnsi="Cambria Math"/>
                <w:szCs w:val="26"/>
                <w:lang w:val="fr-FR"/>
              </w:rPr>
              <m:t>k</m:t>
            </m:r>
          </m:sub>
        </m:sSub>
        <m:r>
          <w:rPr>
            <w:rFonts w:ascii="Cambria Math" w:hAnsi="Cambria Math"/>
            <w:szCs w:val="26"/>
            <w:lang w:val="fr-FR"/>
          </w:rPr>
          <m:t xml:space="preserve"> ∀t</m:t>
        </m:r>
      </m:oMath>
      <w:r w:rsidR="00A23322" w:rsidRPr="00082976" w:rsidDel="003019D0">
        <w:rPr>
          <w:szCs w:val="26"/>
          <w:lang w:val="fr-FR"/>
        </w:rPr>
        <w:t xml:space="preserve"> </w:t>
      </w:r>
      <w:r w:rsidRPr="00B312F5">
        <w:rPr>
          <w:position w:val="-4"/>
          <w:szCs w:val="26"/>
          <w:lang w:val="fr-FR"/>
        </w:rPr>
        <w:object w:dxaOrig="180" w:dyaOrig="279" w14:anchorId="04173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2.9pt" o:ole="">
            <v:imagedata r:id="rId15" o:title=""/>
          </v:shape>
          <o:OLEObject Type="Embed" ProgID="Equation.DSMT4" ShapeID="_x0000_i1025" DrawAspect="Content" ObjectID="_1417595544" r:id="rId16"/>
        </w:object>
      </w:r>
    </w:p>
    <w:p w14:paraId="634558FF" w14:textId="3DE54A9C" w:rsidR="00AC34B6" w:rsidRDefault="00024E93">
      <w:pPr>
        <w:rPr>
          <w:lang w:val="fr-FR"/>
        </w:rPr>
      </w:pPr>
      <w:r w:rsidRPr="003A16E8">
        <w:rPr>
          <w:lang w:val="fr-FR"/>
        </w:rPr>
        <w:t xml:space="preserve">Ngược lại, một chuỗi thời gian có chứa thành phần </w:t>
      </w:r>
      <w:r w:rsidR="006D7A41">
        <w:rPr>
          <w:lang w:val="fr-FR"/>
        </w:rPr>
        <w:t>xu hướng</w:t>
      </w:r>
      <w:r w:rsidR="006D7A41" w:rsidRPr="003A16E8">
        <w:rPr>
          <w:lang w:val="fr-FR"/>
        </w:rPr>
        <w:t xml:space="preserve"> </w:t>
      </w:r>
      <w:r w:rsidRPr="003A16E8">
        <w:rPr>
          <w:lang w:val="fr-FR"/>
        </w:rPr>
        <w:t>là chuỗi thời gian không tĩnh (nonstationary). Hệ số tự tương quan của chuỗi thời gian không tĩnh thường lớn ở vài độ trễ đầu tiên và sau đó giảm dần về 0 ở những độ trễ tiếp theo.</w:t>
      </w:r>
    </w:p>
    <w:p w14:paraId="5BB0E953" w14:textId="3BB58107" w:rsidR="00757B81" w:rsidRPr="003A16E8" w:rsidRDefault="00757B81">
      <w:pPr>
        <w:rPr>
          <w:lang w:val="fr-FR"/>
        </w:rPr>
      </w:pPr>
      <w:r>
        <w:rPr>
          <w:lang w:val="fr-FR"/>
        </w:rPr>
        <w:t xml:space="preserve">Hình 2.6 (a) là đồ thị theo thời gian và hàm tự tương quan của một chuỗi thời gian tĩnh. Qua đồ thị theo thời gian, ta thấy giá trị trung bình của chuỗi thời gian không đổi và thay đổi xung quanh giá trị trung bình. Ngược lại, hình 2.6 (b) là là đồ thị theo thời gian và hàm tự tương quan của một chuỗi thời gian không tĩnh. Ta thấy giá trị trung </w:t>
      </w:r>
      <w:r>
        <w:rPr>
          <w:lang w:val="fr-FR"/>
        </w:rPr>
        <w:lastRenderedPageBreak/>
        <w:t>bình của chuỗi thời gian tăng dần</w:t>
      </w:r>
      <w:r w:rsidR="00B00F91">
        <w:rPr>
          <w:lang w:val="fr-FR"/>
        </w:rPr>
        <w:t xml:space="preserve">, hệ số tự tương quan giảm chậm và bằng 0 ở độ trễ rất lớn. </w:t>
      </w:r>
    </w:p>
    <w:p w14:paraId="76740CF8" w14:textId="77777777" w:rsidR="00AC34B6" w:rsidRPr="003A16E8" w:rsidRDefault="00AC34B6" w:rsidP="003A16E8">
      <w:pPr>
        <w:pStyle w:val="Canhgiua"/>
        <w:rPr>
          <w:lang w:val="fr-FR"/>
        </w:rPr>
      </w:pPr>
      <w:r w:rsidRPr="003A16E8">
        <w:rPr>
          <w:noProof/>
        </w:rPr>
        <w:drawing>
          <wp:inline distT="0" distB="0" distL="0" distR="0" wp14:anchorId="08C0265F" wp14:editId="1BC52279">
            <wp:extent cx="5486400" cy="1885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1885950"/>
                    </a:xfrm>
                    <a:prstGeom prst="rect">
                      <a:avLst/>
                    </a:prstGeom>
                    <a:noFill/>
                    <a:ln>
                      <a:noFill/>
                    </a:ln>
                  </pic:spPr>
                </pic:pic>
              </a:graphicData>
            </a:graphic>
          </wp:inline>
        </w:drawing>
      </w:r>
    </w:p>
    <w:p w14:paraId="5D227A3B" w14:textId="626F6689"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tĩnh</w:t>
      </w:r>
    </w:p>
    <w:p w14:paraId="0EB81842" w14:textId="77777777" w:rsidR="00AC34B6" w:rsidRPr="003A16E8" w:rsidRDefault="00AC34B6" w:rsidP="003A16E8">
      <w:pPr>
        <w:pStyle w:val="Canhgiua"/>
        <w:rPr>
          <w:lang w:val="fr-FR"/>
        </w:rPr>
      </w:pPr>
      <w:r w:rsidRPr="003A16E8">
        <w:rPr>
          <w:lang w:val="fr-FR"/>
        </w:rPr>
        <w:t xml:space="preserve">   </w:t>
      </w:r>
      <w:r w:rsidRPr="003A16E8">
        <w:rPr>
          <w:noProof/>
        </w:rPr>
        <w:drawing>
          <wp:inline distT="0" distB="0" distL="0" distR="0" wp14:anchorId="08084898" wp14:editId="74C83EB7">
            <wp:extent cx="5486400" cy="1895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1895475"/>
                    </a:xfrm>
                    <a:prstGeom prst="rect">
                      <a:avLst/>
                    </a:prstGeom>
                    <a:noFill/>
                    <a:ln>
                      <a:noFill/>
                    </a:ln>
                  </pic:spPr>
                </pic:pic>
              </a:graphicData>
            </a:graphic>
          </wp:inline>
        </w:drawing>
      </w:r>
    </w:p>
    <w:p w14:paraId="478741E4" w14:textId="103839C4" w:rsidR="00AC34B6" w:rsidRPr="003A16E8" w:rsidRDefault="004F7219" w:rsidP="00AC34B6">
      <w:pPr>
        <w:numPr>
          <w:ilvl w:val="0"/>
          <w:numId w:val="2"/>
        </w:numPr>
        <w:spacing w:before="0" w:line="240" w:lineRule="auto"/>
        <w:jc w:val="left"/>
        <w:rPr>
          <w:szCs w:val="26"/>
          <w:lang w:val="fr-FR"/>
        </w:rPr>
      </w:pPr>
      <w:r>
        <w:rPr>
          <w:szCs w:val="26"/>
          <w:lang w:val="fr-FR"/>
        </w:rPr>
        <w:t>C</w:t>
      </w:r>
      <w:r w:rsidR="00AC34B6" w:rsidRPr="003A16E8">
        <w:rPr>
          <w:szCs w:val="26"/>
          <w:lang w:val="fr-FR"/>
        </w:rPr>
        <w:t>huỗi thời gian không tĩnh</w:t>
      </w:r>
    </w:p>
    <w:p w14:paraId="2AF79E39" w14:textId="6E2723EA" w:rsidR="00AC34B6" w:rsidRPr="003A16E8" w:rsidRDefault="00AC34B6" w:rsidP="003A16E8">
      <w:pPr>
        <w:pStyle w:val="Hinh"/>
        <w:rPr>
          <w:lang w:val="fr-FR"/>
        </w:rPr>
      </w:pPr>
      <w:r w:rsidRPr="003A16E8">
        <w:rPr>
          <w:lang w:val="fr-FR"/>
        </w:rPr>
        <w:t xml:space="preserve">    </w:t>
      </w:r>
      <w:bookmarkStart w:id="1887" w:name="_Toc312142080"/>
      <w:bookmarkStart w:id="1888" w:name="_Toc343029954"/>
      <w:bookmarkStart w:id="1889" w:name="_Toc343844903"/>
      <w:r w:rsidRPr="003A16E8">
        <w:rPr>
          <w:lang w:val="fr-FR"/>
        </w:rPr>
        <w:t xml:space="preserve">Hình </w:t>
      </w:r>
      <w:r w:rsidR="004F02C0">
        <w:t>2.</w:t>
      </w:r>
      <w:r w:rsidR="00757B81">
        <w:t>6</w:t>
      </w:r>
      <w:r w:rsidR="00932971">
        <w:t>:</w:t>
      </w:r>
      <w:r w:rsidR="004F02C0" w:rsidRPr="003A16E8">
        <w:rPr>
          <w:lang w:val="fr-FR"/>
        </w:rPr>
        <w:t xml:space="preserve"> </w:t>
      </w:r>
      <w:r w:rsidRPr="003A16E8">
        <w:rPr>
          <w:lang w:val="fr-FR"/>
        </w:rPr>
        <w:t>(a) Chuỗi thời gi</w:t>
      </w:r>
      <w:r w:rsidR="00757B81">
        <w:rPr>
          <w:lang w:val="fr-FR"/>
        </w:rPr>
        <w:t>an tĩnh, (b) C</w:t>
      </w:r>
      <w:r w:rsidRPr="003A16E8">
        <w:rPr>
          <w:lang w:val="fr-FR"/>
        </w:rPr>
        <w:t>huỗi thời gian không tĩnh.</w:t>
      </w:r>
      <w:bookmarkEnd w:id="1887"/>
      <w:bookmarkEnd w:id="1888"/>
      <w:bookmarkEnd w:id="1889"/>
    </w:p>
    <w:p w14:paraId="787DB4BD" w14:textId="77777777" w:rsidR="00AC34B6" w:rsidRPr="003A16E8" w:rsidRDefault="00AC34B6" w:rsidP="005E5CD3">
      <w:pPr>
        <w:rPr>
          <w:szCs w:val="26"/>
          <w:lang w:val="fr-FR"/>
        </w:rPr>
      </w:pPr>
      <w:r w:rsidRPr="003A16E8">
        <w:rPr>
          <w:szCs w:val="26"/>
          <w:lang w:val="fr-FR"/>
        </w:rPr>
        <w:tab/>
      </w:r>
    </w:p>
    <w:p w14:paraId="098BB42B" w14:textId="17D3C77F" w:rsidR="00AC34B6" w:rsidRPr="003A16E8" w:rsidRDefault="00B87EB5">
      <w:pPr>
        <w:rPr>
          <w:lang w:val="fr-FR"/>
        </w:rPr>
      </w:pPr>
      <w:r w:rsidRPr="003A16E8">
        <w:rPr>
          <w:lang w:val="fr-FR"/>
        </w:rPr>
        <w:t>C</w:t>
      </w:r>
      <w:r w:rsidR="00AC34B6" w:rsidRPr="003A16E8">
        <w:rPr>
          <w:lang w:val="fr-FR"/>
        </w:rPr>
        <w:t xml:space="preserve">huỗi thời gian không tĩnh </w:t>
      </w:r>
      <w:r w:rsidRPr="003A16E8">
        <w:rPr>
          <w:lang w:val="fr-FR"/>
        </w:rPr>
        <w:t xml:space="preserve">rất khó để biểu diễn </w:t>
      </w:r>
      <w:r w:rsidR="00AC34B6" w:rsidRPr="003A16E8">
        <w:rPr>
          <w:lang w:val="fr-FR"/>
        </w:rPr>
        <w:t>bằng mô hình toán học</w:t>
      </w:r>
      <w:r w:rsidRPr="003A16E8">
        <w:rPr>
          <w:lang w:val="fr-FR"/>
        </w:rPr>
        <w:t xml:space="preserve"> và thự</w:t>
      </w:r>
      <w:r w:rsidR="004F7219">
        <w:rPr>
          <w:lang w:val="fr-FR"/>
        </w:rPr>
        <w:t>c hiệ</w:t>
      </w:r>
      <w:r w:rsidRPr="003A16E8">
        <w:rPr>
          <w:lang w:val="fr-FR"/>
        </w:rPr>
        <w:t>n dự báo</w:t>
      </w:r>
      <w:r w:rsidRPr="003A16E8">
        <w:rPr>
          <w:lang w:val="fr-FR"/>
        </w:rPr>
        <w:fldChar w:fldCharType="begin"/>
      </w:r>
      <w:r w:rsidRPr="003A16E8">
        <w:rPr>
          <w:lang w:val="fr-FR"/>
        </w:rPr>
        <w:instrText xml:space="preserve"> REF  www_investopedia_com </w:instrText>
      </w:r>
      <w:r w:rsidR="0049233F" w:rsidRPr="0049233F">
        <w:rPr>
          <w:lang w:val="fr-FR"/>
        </w:rPr>
        <w:instrText xml:space="preserve"> \* MERGEFORMAT </w:instrText>
      </w:r>
      <w:r w:rsidRPr="003A16E8">
        <w:rPr>
          <w:lang w:val="fr-FR"/>
        </w:rPr>
        <w:fldChar w:fldCharType="end"/>
      </w:r>
      <w:r w:rsidRPr="003A16E8">
        <w:rPr>
          <w:lang w:val="fr-FR"/>
        </w:rPr>
        <w:t>. Tuy nhiên,</w:t>
      </w:r>
      <w:r w:rsidR="00AC34B6" w:rsidRPr="003A16E8">
        <w:rPr>
          <w:lang w:val="fr-FR"/>
        </w:rPr>
        <w:t xml:space="preserve"> </w:t>
      </w:r>
      <w:r w:rsidRPr="003A16E8">
        <w:rPr>
          <w:lang w:val="fr-FR"/>
        </w:rPr>
        <w:t>trong thực tế ta gặp rất nhiều dữ liệu thời gian là chuỗi không tĩnh. Do đó ta cần chuyển đổi chuỗi thời gian không tĩnh thành chuỗi thời gian tĩnh</w:t>
      </w:r>
      <w:r w:rsidR="000F1F6F" w:rsidRPr="003A16E8">
        <w:rPr>
          <w:lang w:val="fr-FR"/>
        </w:rPr>
        <w:t>, đồng nghĩa với việc loại bỏ thành phần xu hướng ra khỏi chuỗi thời gian không tĩnh</w:t>
      </w:r>
      <w:r w:rsidRPr="003A16E8">
        <w:rPr>
          <w:lang w:val="fr-FR"/>
        </w:rPr>
        <w:t xml:space="preserve">. Một trong những phương </w:t>
      </w:r>
      <w:r w:rsidR="000F1F6F" w:rsidRPr="003A16E8">
        <w:rPr>
          <w:lang w:val="fr-FR"/>
        </w:rPr>
        <w:t>pháp phổ biến được sử dụng là phương pháp lấy hiệu (differencing)</w:t>
      </w:r>
      <w:r w:rsidR="00091D45">
        <w:rPr>
          <w:lang w:val="fr-FR"/>
        </w:rPr>
        <w:t>.</w:t>
      </w:r>
    </w:p>
    <w:p w14:paraId="0A6C57D4" w14:textId="66806EE4" w:rsidR="00891415" w:rsidRPr="0049233F" w:rsidRDefault="003219CB">
      <w:pPr>
        <w:rPr>
          <w:lang w:val="fr-FR"/>
          <w:rPrChange w:id="1890" w:author="The Si Tran" w:date="2012-12-05T23:02:00Z">
            <w:rPr>
              <w:sz w:val="28"/>
              <w:szCs w:val="28"/>
              <w:lang w:val="fr-FR"/>
            </w:rPr>
          </w:rPrChange>
        </w:rPr>
      </w:pPr>
      <w:r w:rsidRPr="003A16E8">
        <w:rPr>
          <w:lang w:val="fr-FR"/>
        </w:rPr>
        <w:t xml:space="preserve">Đối với một chuỗi thời gian không </w:t>
      </w:r>
      <w:proofErr w:type="gramStart"/>
      <w:r w:rsidRPr="003A16E8">
        <w:rPr>
          <w:lang w:val="fr-FR"/>
        </w:rPr>
        <w:t xml:space="preserve">tĩnh </w:t>
      </w:r>
      <m:oMath>
        <m:d>
          <m:dPr>
            <m:begChr m:val="{"/>
            <m:endChr m:val="}"/>
            <m:ctrlPr>
              <w:rPr>
                <w:rFonts w:ascii="Cambria Math" w:hAnsi="Cambria Math"/>
                <w:i/>
                <w:lang w:val="fr-FR"/>
              </w:rPr>
            </m:ctrlPr>
          </m:dPr>
          <m:e>
            <w:proofErr w:type="gramEnd"/>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e>
        </m:d>
      </m:oMath>
      <w:r w:rsidR="00623920" w:rsidRPr="00100B8E">
        <w:rPr>
          <w:lang w:val="fr-FR"/>
        </w:rPr>
        <w:t xml:space="preserve"> </w:t>
      </w:r>
      <w:r w:rsidRPr="003A16E8">
        <w:rPr>
          <w:lang w:val="fr-FR"/>
        </w:rPr>
        <w:t xml:space="preserve">, ta áp dụng toán tử lấy hiệu </w:t>
      </w:r>
      <m:oMath>
        <m:r>
          <w:rPr>
            <w:rFonts w:ascii="Cambria Math" w:hAnsi="Cambria Math"/>
            <w:lang w:val="fr-FR"/>
          </w:rPr>
          <m:t>∆</m:t>
        </m:r>
      </m:oMath>
      <w:r w:rsidRPr="003A16E8">
        <w:rPr>
          <w:lang w:val="fr-FR"/>
        </w:rPr>
        <w:t xml:space="preserve"> lên </w:t>
      </w:r>
      <m:oMath>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để được một chuỗi thời gian mới </w:t>
      </w:r>
      <m:oMath>
        <m:r>
          <w:rPr>
            <w:rFonts w:ascii="Cambria Math" w:hAnsi="Cambria Math"/>
            <w:lang w:val="fr-FR"/>
          </w:rPr>
          <m:t>∆</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t</m:t>
            </m:r>
          </m:sub>
        </m:sSub>
      </m:oMath>
      <w:r w:rsidRPr="003A16E8">
        <w:rPr>
          <w:lang w:val="fr-FR"/>
        </w:rPr>
        <w:t xml:space="preserve"> với </w:t>
      </w:r>
    </w:p>
    <w:p w14:paraId="38874533" w14:textId="23FDB904" w:rsidR="003219CB" w:rsidRPr="003A16E8" w:rsidRDefault="003219CB" w:rsidP="003A16E8">
      <w:pPr>
        <w:pStyle w:val="Canhgiua"/>
      </w:pPr>
      <m:oMathPara>
        <m:oMath>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oMath>
      </m:oMathPara>
    </w:p>
    <w:p w14:paraId="38769882" w14:textId="37088282" w:rsidR="00AC34B6" w:rsidRPr="003A16E8" w:rsidRDefault="003219CB" w:rsidP="005E5CD3">
      <w:pPr>
        <w:rPr>
          <w:szCs w:val="26"/>
          <w:vertAlign w:val="subscript"/>
          <w:lang w:val="fr-FR"/>
        </w:rPr>
      </w:pPr>
      <w:r w:rsidRPr="003A16E8">
        <w:rPr>
          <w:szCs w:val="26"/>
          <w:lang w:val="fr-FR"/>
        </w:rPr>
        <w:lastRenderedPageBreak/>
        <w:t xml:space="preserve">Nếu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D10148">
        <w:rPr>
          <w:szCs w:val="26"/>
          <w:lang w:val="fr-FR"/>
        </w:rPr>
        <w:t xml:space="preserve"> </w:t>
      </w:r>
      <w:r w:rsidRPr="003A16E8">
        <w:rPr>
          <w:szCs w:val="26"/>
          <w:lang w:val="fr-FR"/>
        </w:rPr>
        <w:t xml:space="preserve">là chuỗi tĩnh thì ta xây dựng mô hình mô tả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r>
          <w:rPr>
            <w:rFonts w:ascii="Cambria Math" w:hAnsi="Cambria Math"/>
            <w:szCs w:val="26"/>
            <w:lang w:val="fr-FR"/>
          </w:rPr>
          <m:t xml:space="preserve"> </m:t>
        </m:r>
      </m:oMath>
      <w:r w:rsidRPr="003A16E8">
        <w:rPr>
          <w:szCs w:val="26"/>
          <w:lang w:val="fr-FR"/>
        </w:rPr>
        <w:t xml:space="preserve">rồi từ đó suy </w:t>
      </w:r>
      <w:proofErr w:type="gramStart"/>
      <w:r w:rsidRPr="003A16E8">
        <w:rPr>
          <w:szCs w:val="26"/>
          <w:lang w:val="fr-FR"/>
        </w:rPr>
        <w:t xml:space="preserve">ra </w:t>
      </w:r>
      <w:proofErr w:type="gramEnd"/>
      <m:oMath>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Nếu</w:t>
      </w:r>
      <w:r w:rsidR="0023677B">
        <w:rPr>
          <w:szCs w:val="26"/>
          <w:vertAlign w:val="subscript"/>
          <w:lang w:val="fr-FR"/>
        </w:rPr>
        <w:t xml:space="preserve"> </w:t>
      </w:r>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Pr="003A16E8">
        <w:rPr>
          <w:szCs w:val="26"/>
          <w:lang w:val="fr-FR"/>
        </w:rPr>
        <w:t xml:space="preserve"> vẫn là chuỗi không tĩnh, ta tiếp tục áp dụng toán tử </w:t>
      </w:r>
      <m:oMath>
        <m:r>
          <w:rPr>
            <w:rFonts w:ascii="Cambria Math" w:hAnsi="Cambria Math"/>
            <w:szCs w:val="26"/>
            <w:lang w:val="fr-FR"/>
          </w:rPr>
          <m:t>∆</m:t>
        </m:r>
      </m:oMath>
      <w:r w:rsidR="00013058">
        <w:rPr>
          <w:szCs w:val="26"/>
          <w:lang w:val="fr-FR"/>
        </w:rPr>
        <w:t xml:space="preserve"> </w:t>
      </w:r>
      <w:r w:rsidRPr="003A16E8">
        <w:rPr>
          <w:szCs w:val="26"/>
          <w:lang w:val="fr-FR"/>
        </w:rPr>
        <w:t xml:space="preserve">cho </w:t>
      </w:r>
      <w:proofErr w:type="gramStart"/>
      <w:r w:rsidRPr="003A16E8">
        <w:rPr>
          <w:szCs w:val="26"/>
          <w:lang w:val="fr-FR"/>
        </w:rPr>
        <w:t xml:space="preserve">chuỗi </w:t>
      </w:r>
      <w:proofErr w:type="gramEnd"/>
      <m:oMath>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X</m:t>
            </m:r>
          </m:e>
          <m:sub>
            <m:r>
              <w:rPr>
                <w:rFonts w:ascii="Cambria Math" w:hAnsi="Cambria Math"/>
                <w:szCs w:val="26"/>
                <w:lang w:val="fr-FR"/>
              </w:rPr>
              <m:t>t</m:t>
            </m:r>
          </m:sub>
        </m:sSub>
      </m:oMath>
      <w:r w:rsidR="0023677B">
        <w:rPr>
          <w:szCs w:val="26"/>
          <w:lang w:val="fr-FR"/>
        </w:rPr>
        <w:t>.</w:t>
      </w:r>
    </w:p>
    <w:p w14:paraId="56DC27CA" w14:textId="5C838E2A" w:rsidR="004E0A08" w:rsidRPr="004E0A08" w:rsidRDefault="005E5CD3" w:rsidP="003A16E8">
      <w:pPr>
        <w:rPr>
          <w:b/>
          <w:lang w:val="fr-FR"/>
          <w:rPrChange w:id="1891" w:author="The Si Tran" w:date="2012-12-16T16:59:00Z">
            <w:rPr>
              <w:b/>
              <w:sz w:val="28"/>
              <w:szCs w:val="28"/>
              <w:lang w:val="fr-FR"/>
            </w:rPr>
          </w:rPrChange>
        </w:rPr>
      </w:pPr>
      <w:r w:rsidRPr="003A16E8">
        <w:rPr>
          <w:b/>
          <w:lang w:val="fr-FR"/>
        </w:rPr>
        <w:t>Thành phần chu kỳ (cyclical)</w:t>
      </w:r>
    </w:p>
    <w:p w14:paraId="0D73FA58" w14:textId="77777777" w:rsidR="005E5CD3" w:rsidRPr="003A16E8" w:rsidRDefault="005E5CD3" w:rsidP="003A16E8">
      <w:pPr>
        <w:rPr>
          <w:szCs w:val="26"/>
          <w:lang w:val="fr-FR"/>
        </w:rPr>
      </w:pPr>
      <w:r w:rsidRPr="003A16E8">
        <w:rPr>
          <w:szCs w:val="26"/>
          <w:lang w:val="fr-FR"/>
        </w:rPr>
        <w:t xml:space="preserve">Là chuỗi biến đổi dạng sóng quanh xu hướng [1]. Trong thực tế thành phần này rất khó xác định </w:t>
      </w:r>
      <w:r w:rsidR="00E26A6D" w:rsidRPr="003A16E8">
        <w:rPr>
          <w:szCs w:val="26"/>
          <w:lang w:val="fr-FR"/>
        </w:rPr>
        <w:t>bởi vì những dao động dạng sóng quanh xu hướng luôn thay đổi cả về biên độ và khoảng thời gian xuất hiện. Do đó</w:t>
      </w:r>
      <w:r w:rsidRPr="003A16E8">
        <w:rPr>
          <w:szCs w:val="26"/>
          <w:lang w:val="fr-FR"/>
        </w:rPr>
        <w:t xml:space="preserve"> người ta thường xem nó như là một phần của thành phần xu hướng.</w:t>
      </w:r>
    </w:p>
    <w:p w14:paraId="3557B12D" w14:textId="77777777" w:rsidR="005E5CD3" w:rsidRPr="003A16E8" w:rsidRDefault="005E5CD3" w:rsidP="003A16E8">
      <w:pPr>
        <w:rPr>
          <w:b/>
          <w:lang w:val="fr-FR"/>
        </w:rPr>
      </w:pPr>
      <w:r w:rsidRPr="003A16E8">
        <w:rPr>
          <w:b/>
          <w:lang w:val="fr-FR"/>
        </w:rPr>
        <w:t>Thành phần bất quy tắc (irregular)</w:t>
      </w:r>
    </w:p>
    <w:p w14:paraId="0034CF76" w14:textId="77777777" w:rsidR="005E5CD3" w:rsidRPr="003A16E8" w:rsidRDefault="005E5CD3" w:rsidP="003A16E8">
      <w:pPr>
        <w:rPr>
          <w:lang w:val="fr-FR"/>
        </w:rPr>
      </w:pPr>
      <w:r w:rsidRPr="003A16E8">
        <w:rPr>
          <w:lang w:val="fr-FR"/>
        </w:rPr>
        <w:t xml:space="preserve"> Là thành phần thể hiện sự biến đổi ngẫu nhiên không thể đoán được của chuỗi thời gian [1].</w:t>
      </w:r>
    </w:p>
    <w:p w14:paraId="0507999E" w14:textId="77777777" w:rsidR="005E5CD3" w:rsidRPr="003A16E8" w:rsidRDefault="005E5CD3" w:rsidP="003A16E8">
      <w:pPr>
        <w:rPr>
          <w:b/>
          <w:lang w:val="fr-FR"/>
        </w:rPr>
      </w:pPr>
      <w:r w:rsidRPr="003A16E8">
        <w:rPr>
          <w:b/>
          <w:lang w:val="fr-FR"/>
        </w:rPr>
        <w:t>Thành phần mùa (Seasonal)</w:t>
      </w:r>
    </w:p>
    <w:p w14:paraId="0F9CFB46" w14:textId="3DF1D266" w:rsidR="005E5CD3" w:rsidRDefault="005E5CD3" w:rsidP="003A16E8">
      <w:pPr>
        <w:rPr>
          <w:lang w:val="fr-FR"/>
        </w:rPr>
      </w:pPr>
      <w:r w:rsidRPr="003A16E8">
        <w:rPr>
          <w:lang w:val="fr-FR"/>
        </w:rPr>
        <w:t xml:space="preserve"> </w:t>
      </w:r>
      <w:r w:rsidR="00E26A6D" w:rsidRPr="003A16E8">
        <w:rPr>
          <w:lang w:val="fr-FR"/>
        </w:rPr>
        <w:t>Theo như định nghĩa bên trên thì đây l</w:t>
      </w:r>
      <w:r w:rsidRPr="003A16E8">
        <w:rPr>
          <w:lang w:val="fr-FR"/>
        </w:rPr>
        <w:t xml:space="preserve">à thành phần thể hiện sự biến đổi lặp đi lặp lại tại từng thời điểm cố định theo từng năm của chuỗi thời gian [1]. Đối với chuỗi thời gian có thành phần mùa thì giá trị tại những thời điểm cố định theo từng năm sẽ có sự tương quan lớn với nhau. Ví dụ một chuỗi thời gian được ghi nhận theo từng quý có tính chất mùa thì hệ số tự tương quan ở độ trễ là 4 sẽ khác không một cách có ý nghĩa. Hình </w:t>
      </w:r>
      <w:r w:rsidR="00D20536">
        <w:rPr>
          <w:lang w:val="fr-FR"/>
        </w:rPr>
        <w:t>2.</w:t>
      </w:r>
      <w:r w:rsidR="005A4357">
        <w:rPr>
          <w:lang w:val="fr-FR"/>
        </w:rPr>
        <w:t>7</w:t>
      </w:r>
      <w:r w:rsidRPr="003A16E8">
        <w:rPr>
          <w:lang w:val="fr-FR"/>
        </w:rPr>
        <w:t xml:space="preserve"> là đồ thị của một chuỗi thời gian có tính mùa</w:t>
      </w:r>
      <w:r w:rsidR="00D20536">
        <w:rPr>
          <w:lang w:val="fr-FR"/>
        </w:rPr>
        <w:t>.</w:t>
      </w:r>
      <w:r w:rsidR="004B1E49">
        <w:rPr>
          <w:lang w:val="fr-FR"/>
        </w:rPr>
        <w:t xml:space="preserve"> Ta nhận thấy hình dáng đồ thị qua các năm gần như là tương tự nhau</w:t>
      </w:r>
      <w:r w:rsidR="00C4504D">
        <w:rPr>
          <w:lang w:val="fr-FR"/>
        </w:rPr>
        <w:t>.</w:t>
      </w:r>
    </w:p>
    <w:p w14:paraId="57A476D9" w14:textId="77777777" w:rsidR="00E84D39" w:rsidRPr="003A16E8" w:rsidRDefault="00E84D39" w:rsidP="003A16E8">
      <w:pPr>
        <w:pStyle w:val="Canhgiua"/>
        <w:rPr>
          <w:lang w:val="fr-FR"/>
        </w:rPr>
      </w:pPr>
      <w:r w:rsidRPr="003A16E8">
        <w:rPr>
          <w:noProof/>
        </w:rPr>
        <w:drawing>
          <wp:inline distT="0" distB="0" distL="0" distR="0" wp14:anchorId="1DB5D49A" wp14:editId="411AEC9D">
            <wp:extent cx="5128972" cy="281867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39191" cy="2824290"/>
                    </a:xfrm>
                    <a:prstGeom prst="rect">
                      <a:avLst/>
                    </a:prstGeom>
                    <a:noFill/>
                    <a:ln>
                      <a:noFill/>
                    </a:ln>
                  </pic:spPr>
                </pic:pic>
              </a:graphicData>
            </a:graphic>
          </wp:inline>
        </w:drawing>
      </w:r>
    </w:p>
    <w:p w14:paraId="2D94D1C0" w14:textId="7BF38C7F" w:rsidR="00D36E92" w:rsidRDefault="00E84D39" w:rsidP="00E84D39">
      <w:pPr>
        <w:pStyle w:val="Hinh"/>
      </w:pPr>
      <w:bookmarkStart w:id="1892" w:name="_Toc343844904"/>
      <w:bookmarkStart w:id="1893" w:name="_Toc312142079"/>
      <w:bookmarkStart w:id="1894" w:name="_Toc343029955"/>
      <w:r w:rsidRPr="003A16E8">
        <w:t xml:space="preserve">Hình </w:t>
      </w:r>
      <w:r w:rsidRPr="00032D83">
        <w:rPr>
          <w:bCs w:val="0"/>
        </w:rPr>
        <w:t>2.</w:t>
      </w:r>
      <w:r>
        <w:rPr>
          <w:bCs w:val="0"/>
        </w:rPr>
        <w:t>7</w:t>
      </w:r>
      <w:r w:rsidRPr="00032D83">
        <w:rPr>
          <w:bCs w:val="0"/>
        </w:rPr>
        <w:t>:</w:t>
      </w:r>
      <w:r w:rsidRPr="003A16E8">
        <w:t xml:space="preserve"> Chuỗi thời gian có tính mùa</w:t>
      </w:r>
      <w:bookmarkEnd w:id="1892"/>
    </w:p>
    <w:bookmarkEnd w:id="1893"/>
    <w:bookmarkEnd w:id="1894"/>
    <w:p w14:paraId="463418B3" w14:textId="19A765B8" w:rsidR="00E84D39" w:rsidRDefault="00E84D39" w:rsidP="00E84D39">
      <w:pPr>
        <w:pStyle w:val="Hinh"/>
        <w:rPr>
          <w:lang w:val="fr-FR"/>
        </w:rPr>
      </w:pPr>
    </w:p>
    <w:p w14:paraId="6061EC0D" w14:textId="45F5FD2A" w:rsidR="00BE19A7" w:rsidRDefault="0045079D" w:rsidP="001A7D30">
      <w:pPr>
        <w:ind w:firstLine="0"/>
        <w:rPr>
          <w:szCs w:val="26"/>
          <w:lang w:val="fr-FR"/>
        </w:rPr>
      </w:pPr>
      <w:r>
        <w:rPr>
          <w:lang w:val="fr-FR"/>
        </w:rPr>
        <w:t xml:space="preserve">      </w:t>
      </w:r>
      <w:r w:rsidR="00CE67EE" w:rsidRPr="003A16E8">
        <w:rPr>
          <w:lang w:val="fr-FR"/>
        </w:rPr>
        <w:t>Việc xác định một chuỗi thời gian có thành phần xu hướng hay thành phần mùa rấ</w:t>
      </w:r>
      <w:r w:rsidR="00CE67EE">
        <w:rPr>
          <w:lang w:val="fr-FR"/>
        </w:rPr>
        <w:t>t quan trọ</w:t>
      </w:r>
      <w:r w:rsidR="00CE67EE" w:rsidRPr="003A16E8">
        <w:rPr>
          <w:lang w:val="fr-FR"/>
        </w:rPr>
        <w:t>ng trong bài toán dự đoán chuỗi thời gian. Nó giúp ta lựa chọn được mô hình dự đoán phù hợp hay giúp cải tiến mô hình đã có chính xác hơn.</w:t>
      </w:r>
      <w:r>
        <w:rPr>
          <w:lang w:val="fr-FR"/>
        </w:rPr>
        <w:t xml:space="preserve"> </w:t>
      </w:r>
      <w:r w:rsidR="00CE67EE" w:rsidRPr="003A16E8">
        <w:rPr>
          <w:szCs w:val="26"/>
          <w:lang w:val="fr-FR"/>
        </w:rPr>
        <w:t xml:space="preserve">Bảng </w:t>
      </w:r>
      <w:r w:rsidR="00CE67EE">
        <w:rPr>
          <w:szCs w:val="26"/>
          <w:lang w:val="fr-FR"/>
        </w:rPr>
        <w:t xml:space="preserve">2.1 </w:t>
      </w:r>
      <w:r w:rsidR="00CE67EE" w:rsidRPr="003A16E8">
        <w:rPr>
          <w:szCs w:val="26"/>
          <w:lang w:val="fr-FR"/>
        </w:rPr>
        <w:t>tóm tắt một số kĩ thuật dự đoán cho từng thành phần của chuỗi thờ</w:t>
      </w:r>
      <w:r w:rsidR="005A4357">
        <w:rPr>
          <w:szCs w:val="26"/>
          <w:lang w:val="fr-FR"/>
        </w:rPr>
        <w:t>i gian</w:t>
      </w:r>
      <w:r w:rsidR="00CE67EE" w:rsidRPr="003A16E8">
        <w:rPr>
          <w:szCs w:val="26"/>
          <w:lang w:val="fr-FR"/>
        </w:rPr>
        <w:fldChar w:fldCharType="begin"/>
      </w:r>
      <w:r w:rsidR="00CE67EE" w:rsidRPr="003A16E8">
        <w:rPr>
          <w:szCs w:val="26"/>
          <w:lang w:val="fr-FR"/>
        </w:rPr>
        <w:instrText xml:space="preserve"> REF  Bussiness_forecasting_book </w:instrText>
      </w:r>
      <w:r w:rsidR="00CE67EE" w:rsidRPr="0049233F">
        <w:rPr>
          <w:szCs w:val="26"/>
          <w:lang w:val="fr-FR"/>
        </w:rPr>
        <w:instrText xml:space="preserve"> \* MERGEFORMAT </w:instrText>
      </w:r>
      <w:r w:rsidR="00CE67EE" w:rsidRPr="003A16E8">
        <w:rPr>
          <w:szCs w:val="26"/>
          <w:lang w:val="fr-FR"/>
        </w:rPr>
        <w:fldChar w:fldCharType="end"/>
      </w:r>
      <w:r w:rsidR="00CE67EE" w:rsidRPr="003A16E8">
        <w:rPr>
          <w:szCs w:val="26"/>
          <w:lang w:val="fr-FR"/>
        </w:rPr>
        <w:t>.</w:t>
      </w:r>
    </w:p>
    <w:p w14:paraId="75E90FC6" w14:textId="3E96869F" w:rsidR="004F7219" w:rsidRDefault="004F7219" w:rsidP="004F7219">
      <w:pPr>
        <w:pStyle w:val="Bang"/>
        <w:rPr>
          <w:szCs w:val="26"/>
        </w:rPr>
      </w:pPr>
      <w:bookmarkStart w:id="1895" w:name="_Toc343844952"/>
      <w:r w:rsidRPr="003A16E8">
        <w:t>Bảng 2.1:</w:t>
      </w:r>
      <w:r w:rsidRPr="00EF4E32">
        <w:t xml:space="preserve"> Một số kĩ thuật dự đoán cho từng thành phần của chuỗi thời gian</w:t>
      </w:r>
      <w:bookmarkEnd w:id="1895"/>
    </w:p>
    <w:tbl>
      <w:tblPr>
        <w:tblStyle w:val="TableGrid"/>
        <w:tblW w:w="0" w:type="auto"/>
        <w:tblLook w:val="04A0" w:firstRow="1" w:lastRow="0" w:firstColumn="1" w:lastColumn="0" w:noHBand="0" w:noVBand="1"/>
      </w:tblPr>
      <w:tblGrid>
        <w:gridCol w:w="1616"/>
        <w:gridCol w:w="3908"/>
        <w:gridCol w:w="3642"/>
      </w:tblGrid>
      <w:tr w:rsidR="004F7219" w:rsidRPr="001625BA" w14:paraId="428D3594" w14:textId="77777777" w:rsidTr="007F604B">
        <w:trPr>
          <w:trHeight w:val="437"/>
        </w:trPr>
        <w:tc>
          <w:tcPr>
            <w:tcW w:w="1616" w:type="dxa"/>
          </w:tcPr>
          <w:p w14:paraId="090F14F2" w14:textId="77777777" w:rsidR="004F7219" w:rsidRPr="001625BA" w:rsidRDefault="004F7219" w:rsidP="007F604B">
            <w:pPr>
              <w:pStyle w:val="NoFormat"/>
              <w:jc w:val="center"/>
              <w:rPr>
                <w:b/>
              </w:rPr>
            </w:pPr>
            <w:r w:rsidRPr="001625BA">
              <w:rPr>
                <w:b/>
              </w:rPr>
              <w:t>Thành phần</w:t>
            </w:r>
          </w:p>
        </w:tc>
        <w:tc>
          <w:tcPr>
            <w:tcW w:w="3908" w:type="dxa"/>
          </w:tcPr>
          <w:p w14:paraId="22A33EB0" w14:textId="77777777" w:rsidR="004F7219" w:rsidRPr="001625BA" w:rsidRDefault="004F7219" w:rsidP="007F604B">
            <w:pPr>
              <w:pStyle w:val="NoFormat"/>
              <w:jc w:val="center"/>
              <w:rPr>
                <w:b/>
              </w:rPr>
            </w:pPr>
            <w:r w:rsidRPr="001625BA">
              <w:rPr>
                <w:b/>
              </w:rPr>
              <w:t>Kĩ thuật dự báo</w:t>
            </w:r>
          </w:p>
        </w:tc>
        <w:tc>
          <w:tcPr>
            <w:tcW w:w="3642" w:type="dxa"/>
          </w:tcPr>
          <w:p w14:paraId="6BA8B74F" w14:textId="77777777" w:rsidR="004F7219" w:rsidRPr="001625BA" w:rsidRDefault="004F7219" w:rsidP="007F604B">
            <w:pPr>
              <w:pStyle w:val="NoFormat"/>
              <w:jc w:val="center"/>
              <w:rPr>
                <w:b/>
              </w:rPr>
            </w:pPr>
            <w:r w:rsidRPr="001625BA">
              <w:rPr>
                <w:b/>
              </w:rPr>
              <w:t>Áp dụng</w:t>
            </w:r>
          </w:p>
        </w:tc>
      </w:tr>
      <w:tr w:rsidR="004F7219" w:rsidRPr="004B1D5C" w14:paraId="2AF70012" w14:textId="77777777" w:rsidTr="007F604B">
        <w:trPr>
          <w:trHeight w:val="3151"/>
        </w:trPr>
        <w:tc>
          <w:tcPr>
            <w:tcW w:w="1616" w:type="dxa"/>
            <w:vAlign w:val="center"/>
          </w:tcPr>
          <w:p w14:paraId="3E4D4D8D" w14:textId="77777777" w:rsidR="004F7219" w:rsidRPr="00BE19A7" w:rsidRDefault="004F7219" w:rsidP="007F604B">
            <w:pPr>
              <w:pStyle w:val="NoFormat"/>
              <w:jc w:val="center"/>
              <w:rPr>
                <w:b/>
              </w:rPr>
            </w:pPr>
            <w:r w:rsidRPr="00BE19A7">
              <w:rPr>
                <w:b/>
              </w:rPr>
              <w:t>Chuỗi tĩnh</w:t>
            </w:r>
          </w:p>
        </w:tc>
        <w:tc>
          <w:tcPr>
            <w:tcW w:w="3908" w:type="dxa"/>
          </w:tcPr>
          <w:p w14:paraId="36A4EB72" w14:textId="77777777" w:rsidR="004F7219" w:rsidRPr="004B1D5C" w:rsidRDefault="004F7219" w:rsidP="007F604B">
            <w:pPr>
              <w:pStyle w:val="NoFormat"/>
            </w:pPr>
            <w:r w:rsidRPr="004B1D5C">
              <w:t xml:space="preserve">    Trung bình đơn giản (simple average method)</w:t>
            </w:r>
          </w:p>
          <w:p w14:paraId="6FE94A5B" w14:textId="77777777" w:rsidR="004F7219" w:rsidRPr="004B1D5C" w:rsidRDefault="004F7219" w:rsidP="007F604B">
            <w:pPr>
              <w:pStyle w:val="NoFormat"/>
            </w:pPr>
            <w:r w:rsidRPr="004B1D5C">
              <w:t xml:space="preserve">    Trung bình di động (moving average - MA)</w:t>
            </w:r>
          </w:p>
          <w:p w14:paraId="63D66C02" w14:textId="77777777" w:rsidR="004F7219" w:rsidRPr="004B1D5C" w:rsidRDefault="004F7219" w:rsidP="007F604B">
            <w:pPr>
              <w:pStyle w:val="NoFormat"/>
            </w:pPr>
            <w:r w:rsidRPr="004B1D5C">
              <w:t xml:space="preserve">    Tự hồi quy kết hợp trung bình di động (Autoregressive moving average - ARMA)</w:t>
            </w:r>
          </w:p>
        </w:tc>
        <w:tc>
          <w:tcPr>
            <w:tcW w:w="3642" w:type="dxa"/>
          </w:tcPr>
          <w:p w14:paraId="33FA78BF" w14:textId="77777777" w:rsidR="004F7219" w:rsidRPr="004B1D5C" w:rsidRDefault="004F7219" w:rsidP="007F604B">
            <w:pPr>
              <w:pStyle w:val="NoFormat"/>
            </w:pPr>
            <w:r w:rsidRPr="004B1D5C">
              <w:t xml:space="preserve">  Mô hình đơn giản có ít dữ liệu ban đầu như trường hợp mới thành lập của 1 công ty. Hoặc là những chuỗi thời gian được sinh ra trong những điều kiện, môi trường ổn định.</w:t>
            </w:r>
          </w:p>
        </w:tc>
      </w:tr>
      <w:tr w:rsidR="004F7219" w:rsidRPr="004B1D5C" w14:paraId="40AFA620" w14:textId="77777777" w:rsidTr="007F604B">
        <w:trPr>
          <w:trHeight w:val="2699"/>
        </w:trPr>
        <w:tc>
          <w:tcPr>
            <w:tcW w:w="1616" w:type="dxa"/>
            <w:vAlign w:val="center"/>
          </w:tcPr>
          <w:p w14:paraId="60CA6D5B" w14:textId="77777777" w:rsidR="004F7219" w:rsidRPr="00BE19A7" w:rsidRDefault="004F7219" w:rsidP="007F604B">
            <w:pPr>
              <w:pStyle w:val="NoFormat"/>
              <w:jc w:val="center"/>
              <w:rPr>
                <w:b/>
              </w:rPr>
            </w:pPr>
            <w:r w:rsidRPr="00BE19A7">
              <w:rPr>
                <w:b/>
              </w:rPr>
              <w:t>Xu hướng</w:t>
            </w:r>
          </w:p>
        </w:tc>
        <w:tc>
          <w:tcPr>
            <w:tcW w:w="3908" w:type="dxa"/>
          </w:tcPr>
          <w:p w14:paraId="50D22C73" w14:textId="77777777" w:rsidR="004F7219" w:rsidRPr="004B1D5C" w:rsidRDefault="004F7219" w:rsidP="007F604B">
            <w:pPr>
              <w:pStyle w:val="NoFormat"/>
            </w:pPr>
            <w:r w:rsidRPr="004B1D5C">
              <w:t xml:space="preserve"> Trung bình di động (MA)</w:t>
            </w:r>
          </w:p>
          <w:p w14:paraId="2A00234D" w14:textId="77777777" w:rsidR="004F7219" w:rsidRPr="004B1D5C" w:rsidRDefault="004F7219" w:rsidP="007F604B">
            <w:pPr>
              <w:pStyle w:val="NoFormat"/>
            </w:pPr>
            <w:r w:rsidRPr="004B1D5C">
              <w:t xml:space="preserve"> Tự hồi qui tích hợp trung bình di động (autoregressive integrated moving average – ARIMA)</w:t>
            </w:r>
          </w:p>
        </w:tc>
        <w:tc>
          <w:tcPr>
            <w:tcW w:w="3642" w:type="dxa"/>
          </w:tcPr>
          <w:p w14:paraId="62570D8C" w14:textId="77777777" w:rsidR="004F7219" w:rsidRPr="004B1D5C" w:rsidRDefault="004F7219" w:rsidP="007F604B">
            <w:pPr>
              <w:pStyle w:val="NoFormat"/>
            </w:pPr>
            <w:r w:rsidRPr="004B1D5C">
              <w:t xml:space="preserve">  Xuất hiện trong thời đoạn phát triển của dòng đời 1 sản phẩm. Sự gia tăng dân số làm tăng lên nhu cầu về lương thực, thực phẩm, dịch vụ. Tất cả những dữ liệu này đều có tính xu hướng.</w:t>
            </w:r>
          </w:p>
        </w:tc>
      </w:tr>
      <w:tr w:rsidR="004F7219" w:rsidRPr="004B1D5C" w14:paraId="20D4CB39" w14:textId="77777777" w:rsidTr="007F604B">
        <w:trPr>
          <w:trHeight w:val="2261"/>
        </w:trPr>
        <w:tc>
          <w:tcPr>
            <w:tcW w:w="1616" w:type="dxa"/>
            <w:vAlign w:val="center"/>
          </w:tcPr>
          <w:p w14:paraId="2D84F38A" w14:textId="77777777" w:rsidR="004F7219" w:rsidRPr="00BE19A7" w:rsidRDefault="004F7219" w:rsidP="007F604B">
            <w:pPr>
              <w:pStyle w:val="NoFormat"/>
              <w:jc w:val="center"/>
              <w:rPr>
                <w:b/>
              </w:rPr>
            </w:pPr>
            <w:r w:rsidRPr="00BE19A7">
              <w:rPr>
                <w:b/>
              </w:rPr>
              <w:t>Mùa</w:t>
            </w:r>
          </w:p>
        </w:tc>
        <w:tc>
          <w:tcPr>
            <w:tcW w:w="3908" w:type="dxa"/>
          </w:tcPr>
          <w:p w14:paraId="607FCDC5" w14:textId="77777777" w:rsidR="004F7219" w:rsidRPr="004B1D5C" w:rsidRDefault="004F7219" w:rsidP="007F604B">
            <w:pPr>
              <w:pStyle w:val="NoFormat"/>
            </w:pPr>
            <w:r w:rsidRPr="004B1D5C">
              <w:t xml:space="preserve">  Mô hình làm trơn theo hàm mũ của Winter (Winter’s exponential smoothing)</w:t>
            </w:r>
          </w:p>
          <w:p w14:paraId="2205FA33" w14:textId="77777777" w:rsidR="004F7219" w:rsidRPr="004B1D5C" w:rsidRDefault="004F7219" w:rsidP="007F604B">
            <w:pPr>
              <w:pStyle w:val="NoFormat"/>
            </w:pPr>
            <w:r w:rsidRPr="004B1D5C">
              <w:t xml:space="preserve">  Tự hồi qui tích hợp trung bình di động (ARIMA)</w:t>
            </w:r>
          </w:p>
        </w:tc>
        <w:tc>
          <w:tcPr>
            <w:tcW w:w="3642" w:type="dxa"/>
          </w:tcPr>
          <w:p w14:paraId="5A5C4520" w14:textId="77777777" w:rsidR="004F7219" w:rsidRPr="004B1D5C" w:rsidRDefault="004F7219" w:rsidP="007F604B">
            <w:pPr>
              <w:pStyle w:val="NoFormat"/>
            </w:pPr>
            <w:r w:rsidRPr="004B1D5C">
              <w:t xml:space="preserve">  Những dữ liệu này thường gắn liền với chu kì thời tiết, hoặc là các mốc thời gian đặc biệt của năm (khai giảng, giáng sinh, Tết…)</w:t>
            </w:r>
          </w:p>
        </w:tc>
      </w:tr>
    </w:tbl>
    <w:p w14:paraId="3E3852F5" w14:textId="32898C18" w:rsidR="004F7219" w:rsidRDefault="004F7219" w:rsidP="007740F0">
      <w:r>
        <w:t xml:space="preserve"> </w:t>
      </w:r>
    </w:p>
    <w:p w14:paraId="2EFD65FF" w14:textId="28367523" w:rsidR="00B35C7A" w:rsidRPr="003A16E8" w:rsidRDefault="00B35C7A" w:rsidP="007740F0">
      <w:pPr>
        <w:rPr>
          <w:lang w:val="fr-FR"/>
        </w:rPr>
      </w:pPr>
      <w:r w:rsidRPr="003A16E8">
        <w:rPr>
          <w:lang w:val="fr-FR"/>
        </w:rPr>
        <w:t xml:space="preserve">Để có thể lựa chọn được kĩ thuật dự báo phù hợp cho chuỗi dữ liệu, ta cần đánh giá được độ tin cậy của kết quả, mức độ hiệu quả mà kĩ thuật đó mang lại. </w:t>
      </w:r>
    </w:p>
    <w:p w14:paraId="4A3EA8AD" w14:textId="77777777" w:rsidR="00926939" w:rsidRPr="003A16E8" w:rsidRDefault="00926939" w:rsidP="005A22B0">
      <w:pPr>
        <w:rPr>
          <w:szCs w:val="26"/>
          <w:lang w:val="fr-FR"/>
        </w:rPr>
      </w:pPr>
      <w:r w:rsidRPr="003A16E8">
        <w:rPr>
          <w:szCs w:val="26"/>
          <w:lang w:val="fr-FR"/>
        </w:rPr>
        <w:t>Thông thường người ta sử dụng mức độ lỗi để đánh giá độ tin cậy và để so sánh giữa các kĩ thuật.</w:t>
      </w:r>
    </w:p>
    <w:p w14:paraId="60D9C1CC" w14:textId="4C38833A" w:rsidR="00926939" w:rsidRPr="003A16E8" w:rsidRDefault="00926939" w:rsidP="005A22B0">
      <w:pPr>
        <w:rPr>
          <w:szCs w:val="26"/>
          <w:lang w:val="fr-FR"/>
        </w:rPr>
      </w:pPr>
      <w:r w:rsidRPr="003A16E8">
        <w:rPr>
          <w:szCs w:val="26"/>
          <w:lang w:val="fr-FR"/>
        </w:rPr>
        <w:lastRenderedPageBreak/>
        <w:t xml:space="preserve">Lỗi (residual, forecast error) là sự sai khác giữa giá trị thực và giá trị dự đoán được. </w:t>
      </w:r>
    </w:p>
    <w:p w14:paraId="1CEC9DDB" w14:textId="67FBA5EA" w:rsidR="00926939" w:rsidRPr="00082976" w:rsidRDefault="003A16E8" w:rsidP="003A16E8">
      <w:pPr>
        <w:pStyle w:val="Canhgiua"/>
      </w:pPr>
      <m:oMathPara>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r>
            <w:rPr>
              <w:rFonts w:ascii="Cambria Math" w:hAnsi="Cambria Math"/>
              <w:lang w:val="fr-FR"/>
            </w:rPr>
            <m:t>-</m:t>
          </m:r>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m:oMathPara>
    </w:p>
    <w:p w14:paraId="3C709FDE" w14:textId="24B63777" w:rsidR="00B14D71" w:rsidRDefault="00B14D71" w:rsidP="005A22B0">
      <w:pPr>
        <w:rPr>
          <w:rFonts w:eastAsiaTheme="minorEastAsia"/>
          <w:szCs w:val="26"/>
        </w:rPr>
      </w:pPr>
      <w:r>
        <w:rPr>
          <w:szCs w:val="26"/>
        </w:rPr>
        <w:t>T</w:t>
      </w:r>
      <w:r w:rsidR="00926939" w:rsidRPr="005947EE">
        <w:rPr>
          <w:szCs w:val="26"/>
        </w:rPr>
        <w:t xml:space="preserve">rong đó: </w:t>
      </w:r>
      <w:r w:rsidR="00926939" w:rsidRPr="005947EE">
        <w:rPr>
          <w:szCs w:val="26"/>
        </w:rPr>
        <w:tab/>
      </w:r>
    </w:p>
    <w:p w14:paraId="47B1E229" w14:textId="64659705" w:rsidR="00926939" w:rsidRPr="00F445BC" w:rsidRDefault="003A16E8" w:rsidP="003A16E8">
      <w:pPr>
        <w:pStyle w:val="BuletL2"/>
      </w:pPr>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t</m:t>
            </m:r>
          </m:sub>
        </m:sSub>
      </m:oMath>
      <w:r w:rsidR="00926939" w:rsidRPr="00C251DA">
        <w:t xml:space="preserve"> : l</w:t>
      </w:r>
      <w:r w:rsidR="00926939" w:rsidRPr="004C2D67">
        <w:t>ỗ</w:t>
      </w:r>
      <w:r w:rsidR="00926939" w:rsidRPr="000C3A28">
        <w:t>i</w:t>
      </w:r>
    </w:p>
    <w:p w14:paraId="0E3E28EC" w14:textId="7685E397" w:rsidR="00926939" w:rsidRPr="00F445BC" w:rsidRDefault="003A16E8" w:rsidP="003A16E8">
      <w:pPr>
        <w:pStyle w:val="BuletL2"/>
      </w:pPr>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926939" w:rsidRPr="006D6C8D">
        <w:t xml:space="preserve"> : giá tr</w:t>
      </w:r>
      <w:r w:rsidR="00926939" w:rsidRPr="00C251DA">
        <w:t>ị</w:t>
      </w:r>
      <w:r w:rsidR="00926939" w:rsidRPr="004C2D67">
        <w:t xml:space="preserve"> th</w:t>
      </w:r>
      <w:r w:rsidR="00926939" w:rsidRPr="000C3A28">
        <w:t>ự</w:t>
      </w:r>
      <w:r w:rsidR="00926939" w:rsidRPr="000F2CC7">
        <w:t>c c</w:t>
      </w:r>
      <w:r w:rsidR="00926939" w:rsidRPr="00BA6809">
        <w:t>ủ</w:t>
      </w:r>
      <w:r w:rsidR="00926939" w:rsidRPr="00EF4E32">
        <w:t>a bi</w:t>
      </w:r>
      <w:r w:rsidR="00926939" w:rsidRPr="00446309">
        <w:t>ế</w:t>
      </w:r>
      <w:r w:rsidR="00926939" w:rsidRPr="0015771C">
        <w:t>n quan sát</w:t>
      </w:r>
    </w:p>
    <w:p w14:paraId="01B49A0A" w14:textId="031EA5E9" w:rsidR="00926939" w:rsidRPr="00F445BC" w:rsidRDefault="003A16E8" w:rsidP="003A16E8">
      <w:pPr>
        <w:pStyle w:val="BuletL2"/>
      </w:pPr>
      <m:oMath>
        <m:sSub>
          <m:sSubPr>
            <m:ctrlPr>
              <w:rPr>
                <w:rFonts w:ascii="Cambria Math" w:hAnsi="Cambria Math"/>
                <w:i/>
                <w:lang w:val="fr-FR"/>
              </w:rPr>
            </m:ctrlPr>
          </m:sSubPr>
          <m:e>
            <m:acc>
              <m:accPr>
                <m:ctrlPr>
                  <w:rPr>
                    <w:rFonts w:ascii="Cambria Math" w:hAnsi="Cambria Math"/>
                    <w:i/>
                    <w:lang w:val="fr-FR"/>
                  </w:rPr>
                </m:ctrlPr>
              </m:accPr>
              <m:e>
                <m:r>
                  <w:rPr>
                    <w:rFonts w:ascii="Cambria Math" w:hAnsi="Cambria Math"/>
                    <w:lang w:val="fr-FR"/>
                  </w:rPr>
                  <m:t>Y</m:t>
                </m:r>
              </m:e>
            </m:acc>
          </m:e>
          <m:sub>
            <m:r>
              <w:rPr>
                <w:rFonts w:ascii="Cambria Math" w:hAnsi="Cambria Math"/>
                <w:lang w:val="fr-FR"/>
              </w:rPr>
              <m:t>t</m:t>
            </m:r>
          </m:sub>
        </m:sSub>
      </m:oMath>
      <w:r w:rsidR="00926939" w:rsidRPr="00032D83">
        <w:t> : giá tr</w:t>
      </w:r>
      <w:r w:rsidR="00926939" w:rsidRPr="006D6C8D">
        <w:t>ị</w:t>
      </w:r>
      <w:r w:rsidR="00926939" w:rsidRPr="00C251DA">
        <w:t xml:space="preserve"> d</w:t>
      </w:r>
      <w:r w:rsidR="00926939" w:rsidRPr="004C2D67">
        <w:t>ự</w:t>
      </w:r>
      <w:r w:rsidR="00926939" w:rsidRPr="000C3A28">
        <w:t xml:space="preserve"> đoán đư</w:t>
      </w:r>
      <w:r w:rsidR="00926939" w:rsidRPr="000F2CC7">
        <w:t>ợ</w:t>
      </w:r>
      <w:r w:rsidR="00926939" w:rsidRPr="00BA6809">
        <w:t>c c</w:t>
      </w:r>
      <w:r w:rsidR="00926939" w:rsidRPr="00EF4E32">
        <w:t>ủ</w:t>
      </w:r>
      <w:r w:rsidR="00926939" w:rsidRPr="00446309">
        <w:t>a bi</w:t>
      </w:r>
      <w:r w:rsidR="00926939" w:rsidRPr="0015771C">
        <w:t>ế</w:t>
      </w:r>
      <w:r w:rsidR="00926939" w:rsidRPr="00941798">
        <w:t>n quan sát</w:t>
      </w:r>
    </w:p>
    <w:p w14:paraId="08861CDF" w14:textId="3ACC48C6" w:rsidR="00926939" w:rsidRPr="003A16E8" w:rsidRDefault="00926939" w:rsidP="003A16E8">
      <w:pPr>
        <w:pStyle w:val="BuletL2"/>
        <w:rPr>
          <w:lang w:val="fr-FR"/>
        </w:rPr>
      </w:pPr>
      <m:oMath>
        <m:r>
          <w:rPr>
            <w:rFonts w:ascii="Cambria Math" w:hAnsi="Cambria Math"/>
          </w:rPr>
          <m:t>t</m:t>
        </m:r>
      </m:oMath>
      <w:r w:rsidRPr="004C2D67">
        <w:t xml:space="preserve"> : bi</w:t>
      </w:r>
      <w:r w:rsidRPr="000C3A28">
        <w:t>ế</w:t>
      </w:r>
      <w:r w:rsidRPr="000F2CC7">
        <w:t>n giá tr</w:t>
      </w:r>
      <w:r w:rsidRPr="00BA6809">
        <w:t>ị</w:t>
      </w:r>
      <w:r w:rsidRPr="00EF4E32">
        <w:t xml:space="preserve"> th</w:t>
      </w:r>
      <w:r w:rsidRPr="00446309">
        <w:t>ờ</w:t>
      </w:r>
      <w:r w:rsidRPr="0015771C">
        <w:t>i gian</w:t>
      </w:r>
    </w:p>
    <w:p w14:paraId="1C0E4313" w14:textId="4A109F3B" w:rsidR="00926939" w:rsidRDefault="00926939" w:rsidP="005A22B0">
      <w:pPr>
        <w:rPr>
          <w:szCs w:val="26"/>
          <w:lang w:val="fr-FR"/>
        </w:rPr>
      </w:pPr>
      <w:r w:rsidRPr="003A16E8">
        <w:rPr>
          <w:szCs w:val="26"/>
          <w:lang w:val="fr-FR"/>
        </w:rPr>
        <w:t>Phương thức đánh giá phổ biến là trung bình lỗi tuyệt đối.</w:t>
      </w:r>
      <w:r w:rsidR="003176F1" w:rsidRPr="003A16E8">
        <w:rPr>
          <w:szCs w:val="26"/>
          <w:lang w:val="fr-FR"/>
        </w:rPr>
        <w:t xml:space="preserve"> </w:t>
      </w:r>
    </w:p>
    <w:p w14:paraId="26A7DD6F" w14:textId="7AB98953" w:rsidR="00B9548F" w:rsidRPr="003A16E8" w:rsidRDefault="00BB708B" w:rsidP="00BB708B">
      <w:pPr>
        <w:pStyle w:val="BuletL2"/>
        <w:rPr>
          <w:lang w:val="fr-FR"/>
        </w:rPr>
      </w:pPr>
      <w:r>
        <w:t xml:space="preserve">Sai số tuyệt đối trung bình lỗi </w:t>
      </w:r>
      <w:r w:rsidRPr="00AE532A">
        <w:rPr>
          <w:i/>
        </w:rPr>
        <w:t>MAE</w:t>
      </w:r>
      <w:r>
        <w:t xml:space="preserve"> (mean absolute error) tính theo công thức:</w:t>
      </w:r>
    </w:p>
    <w:p w14:paraId="6D6BE701" w14:textId="45CCC130" w:rsidR="00B9548F" w:rsidRDefault="007B0D12" w:rsidP="003A16E8">
      <w:pPr>
        <w:pStyle w:val="Canhgiua"/>
      </w:pPr>
      <m:oMathPara>
        <m:oMath>
          <m:r>
            <w:rPr>
              <w:rFonts w:ascii="Cambria Math" w:hAnsi="Cambria Math"/>
            </w:rPr>
            <m:t>MAE</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t</m:t>
                      </m:r>
                    </m:sub>
                  </m:sSub>
                </m:e>
              </m:d>
            </m:e>
          </m:nary>
        </m:oMath>
      </m:oMathPara>
    </w:p>
    <w:p w14:paraId="6D20E19F" w14:textId="147721DD" w:rsidR="00BB708B" w:rsidRPr="00BB708B" w:rsidRDefault="00BB708B" w:rsidP="00BB708B">
      <w:pPr>
        <w:pStyle w:val="BuletL2"/>
      </w:pPr>
      <w:r>
        <w:t xml:space="preserve">Sai số trung bình bình phương lỗi </w:t>
      </w:r>
      <w:r w:rsidRPr="00AE532A">
        <w:rPr>
          <w:i/>
        </w:rPr>
        <w:t>MSE</w:t>
      </w:r>
      <w:r>
        <w:t xml:space="preserve"> (mean squared error) tính theo công thức:</w:t>
      </w:r>
    </w:p>
    <w:p w14:paraId="0EB20BA4" w14:textId="2BA36386" w:rsidR="00BB708B" w:rsidRDefault="00C318D3" w:rsidP="003A16E8">
      <w:pPr>
        <w:pStyle w:val="Canhgiua"/>
      </w:pPr>
      <m:oMathPara>
        <m:oMath>
          <m:r>
            <w:rPr>
              <w:rFonts w:ascii="Cambria Math" w:hAnsi="Cambria Math"/>
            </w:rPr>
            <m:t>MSE=</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subSup"/>
              <m:ctrlPr>
                <w:rPr>
                  <w:rFonts w:ascii="Cambria Math" w:hAnsi="Cambria Math"/>
                  <w:i/>
                </w:rPr>
              </m:ctrlPr>
            </m:naryPr>
            <m:sub>
              <m:r>
                <w:rPr>
                  <w:rFonts w:ascii="Cambria Math" w:hAnsi="Cambria Math"/>
                </w:rPr>
                <m:t>t=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acc>
                            <m:accPr>
                              <m:ctrlPr>
                                <w:rPr>
                                  <w:rFonts w:ascii="Cambria Math" w:hAnsi="Cambria Math"/>
                                  <w:i/>
                                </w:rPr>
                              </m:ctrlPr>
                            </m:accPr>
                            <m:e>
                              <m:r>
                                <w:rPr>
                                  <w:rFonts w:ascii="Cambria Math" w:hAnsi="Cambria Math"/>
                                </w:rPr>
                                <m:t>Y</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e>
                  </m:d>
                </m:e>
                <m:sup>
                  <m:r>
                    <w:rPr>
                      <w:rFonts w:ascii="Cambria Math" w:hAnsi="Cambria Math"/>
                    </w:rPr>
                    <m:t>2</m:t>
                  </m:r>
                </m:sup>
              </m:sSup>
            </m:e>
          </m:nary>
        </m:oMath>
      </m:oMathPara>
    </w:p>
    <w:p w14:paraId="4C77F487" w14:textId="72A85645" w:rsidR="00B9548F" w:rsidRPr="00263465" w:rsidRDefault="00BB708B">
      <w:pPr>
        <w:pStyle w:val="BuletL2"/>
        <w:pPrChange w:id="1896" w:author="The Si Tran" w:date="2012-12-16T10:30:00Z">
          <w:pPr/>
        </w:pPrChange>
      </w:pPr>
      <w:r>
        <w:t xml:space="preserve">Sai số tuyệt đối phần trăm lỗi </w:t>
      </w:r>
      <w:r w:rsidRPr="00AE532A">
        <w:rPr>
          <w:i/>
        </w:rPr>
        <w:t>MAPE</w:t>
      </w:r>
      <w:r>
        <w:rPr>
          <w:i/>
        </w:rPr>
        <w:t xml:space="preserve"> </w:t>
      </w:r>
      <w:r>
        <w:t>(mean absolute  percentage error) được tính theo công thức:</w:t>
      </w:r>
    </w:p>
    <w:p w14:paraId="046BF5E6" w14:textId="0DF4BACD" w:rsidR="007F604B" w:rsidRDefault="00C318D3">
      <w:pPr>
        <w:pStyle w:val="Canhgiua"/>
      </w:pPr>
      <m:oMathPara>
        <m:oMath>
          <m:r>
            <w:rPr>
              <w:rFonts w:ascii="Cambria Math" w:hAnsi="Cambria Math"/>
            </w:rPr>
            <m:t>MAPE</m:t>
          </m:r>
          <m:r>
            <m:rPr>
              <m:sty m:val="p"/>
            </m:rPr>
            <w:rPr>
              <w:rFonts w:ascii="Cambria Math" w:hAnsi="Cambria Math"/>
            </w:rPr>
            <m:t>=</m:t>
          </m:r>
          <m:f>
            <m:fPr>
              <m:ctrlPr>
                <w:rPr>
                  <w:rFonts w:ascii="Cambria Math" w:hAnsi="Cambria Math"/>
                </w:rPr>
              </m:ctrlPr>
            </m:fPr>
            <m:num>
              <m:r>
                <m:rPr>
                  <m:sty m:val="p"/>
                </m:rPr>
                <w:rPr>
                  <w:rFonts w:ascii="Cambria Math" w:hAnsi="Cambria Math"/>
                </w:rPr>
                <m:t>100</m:t>
              </m:r>
            </m:num>
            <m:den>
              <m:r>
                <w:rPr>
                  <w:rFonts w:ascii="Cambria Math" w:hAnsi="Cambria Math"/>
                </w:rPr>
                <m:t>n</m:t>
              </m:r>
            </m:den>
          </m:f>
          <m:r>
            <m:rPr>
              <m:sty m:val="p"/>
            </m:rPr>
            <w:rPr>
              <w:rFonts w:ascii="Cambria Math" w:hAnsi="Cambria Math"/>
            </w:rPr>
            <m:t>×</m:t>
          </m:r>
          <m:nary>
            <m:naryPr>
              <m:chr m:val="∑"/>
              <m:limLoc m:val="subSup"/>
              <m:ctrlPr>
                <w:rPr>
                  <w:rFonts w:ascii="Cambria Math" w:hAnsi="Cambria Math"/>
                </w:rPr>
              </m:ctrlPr>
            </m:naryPr>
            <m:sub>
              <m:r>
                <w:rPr>
                  <w:rFonts w:ascii="Cambria Math" w:hAnsi="Cambria Math"/>
                </w:rPr>
                <m:t>t</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r>
                            <m:rPr>
                              <m:sty m:val="p"/>
                            </m:rPr>
                            <w:rPr>
                              <w:rFonts w:ascii="Cambria Math" w:hAnsi="Cambria Math"/>
                            </w:rPr>
                            <m:t>-</m:t>
                          </m:r>
                        </m:sub>
                      </m:sSub>
                      <m:sSub>
                        <m:sSubPr>
                          <m:ctrlPr>
                            <w:rPr>
                              <w:rFonts w:ascii="Cambria Math" w:hAnsi="Cambria Math"/>
                            </w:rPr>
                          </m:ctrlPr>
                        </m:sSubPr>
                        <m:e>
                          <m:r>
                            <w:rPr>
                              <w:rFonts w:ascii="Cambria Math" w:hAnsi="Cambria Math"/>
                            </w:rPr>
                            <m:t>Y</m:t>
                          </m:r>
                        </m:e>
                        <m:sub>
                          <m:r>
                            <w:rPr>
                              <w:rFonts w:ascii="Cambria Math" w:hAnsi="Cambria Math"/>
                            </w:rPr>
                            <m:t>t</m:t>
                          </m:r>
                        </m:sub>
                      </m:sSub>
                    </m:num>
                    <m:den>
                      <m:sSub>
                        <m:sSubPr>
                          <m:ctrlPr>
                            <w:rPr>
                              <w:rFonts w:ascii="Cambria Math" w:hAnsi="Cambria Math"/>
                            </w:rPr>
                          </m:ctrlPr>
                        </m:sSubPr>
                        <m:e>
                          <m:r>
                            <w:rPr>
                              <w:rFonts w:ascii="Cambria Math" w:hAnsi="Cambria Math"/>
                            </w:rPr>
                            <m:t>Y</m:t>
                          </m:r>
                        </m:e>
                        <m:sub>
                          <m:r>
                            <w:rPr>
                              <w:rFonts w:ascii="Cambria Math" w:hAnsi="Cambria Math"/>
                            </w:rPr>
                            <m:t>t</m:t>
                          </m:r>
                        </m:sub>
                      </m:sSub>
                    </m:den>
                  </m:f>
                </m:e>
              </m:d>
            </m:e>
          </m:nary>
        </m:oMath>
      </m:oMathPara>
    </w:p>
    <w:p w14:paraId="75C5BC3E" w14:textId="77777777" w:rsidR="007F604B" w:rsidRDefault="007F604B">
      <w:pPr>
        <w:spacing w:before="0" w:after="200" w:line="276" w:lineRule="auto"/>
        <w:ind w:firstLine="0"/>
        <w:jc w:val="left"/>
        <w:rPr>
          <w:rFonts w:eastAsiaTheme="minorEastAsia"/>
        </w:rPr>
      </w:pPr>
      <w:r>
        <w:br w:type="page"/>
      </w:r>
    </w:p>
    <w:p w14:paraId="31C41FFF" w14:textId="0413F791" w:rsidR="006A21F7" w:rsidRPr="0095710D" w:rsidRDefault="0069274D">
      <w:pPr>
        <w:pStyle w:val="Heading1"/>
        <w:pPrChange w:id="1897" w:author="The Si Tran" w:date="2012-12-16T09:44:00Z">
          <w:pPr>
            <w:pStyle w:val="Heading1"/>
            <w:jc w:val="left"/>
          </w:pPr>
        </w:pPrChange>
      </w:pPr>
      <w:r>
        <w:lastRenderedPageBreak/>
        <w:t xml:space="preserve">    </w:t>
      </w:r>
      <w:bookmarkStart w:id="1898" w:name="_Toc343083575"/>
      <w:bookmarkStart w:id="1899" w:name="_Toc343083789"/>
      <w:bookmarkStart w:id="1900" w:name="_Toc343084000"/>
      <w:bookmarkStart w:id="1901" w:name="_Toc343220759"/>
      <w:bookmarkStart w:id="1902" w:name="_Toc343232263"/>
      <w:bookmarkStart w:id="1903" w:name="_Toc343232676"/>
      <w:bookmarkStart w:id="1904" w:name="_Toc343232961"/>
      <w:bookmarkStart w:id="1905" w:name="_Toc343415466"/>
      <w:bookmarkStart w:id="1906" w:name="_Toc343415762"/>
      <w:bookmarkStart w:id="1907" w:name="_Toc343452421"/>
      <w:bookmarkStart w:id="1908" w:name="_Toc343461211"/>
      <w:bookmarkStart w:id="1909" w:name="_Toc343494098"/>
      <w:bookmarkStart w:id="1910" w:name="_Toc343494310"/>
      <w:bookmarkStart w:id="1911" w:name="_Toc343495083"/>
      <w:bookmarkStart w:id="1912" w:name="_Toc343660310"/>
      <w:bookmarkStart w:id="1913" w:name="_Toc343660524"/>
      <w:bookmarkStart w:id="1914" w:name="_Toc343711152"/>
      <w:bookmarkStart w:id="1915" w:name="_Toc343829116"/>
      <w:bookmarkStart w:id="1916" w:name="_Toc343831920"/>
      <w:bookmarkStart w:id="1917" w:name="_Toc343832289"/>
      <w:bookmarkStart w:id="1918" w:name="_Toc343832506"/>
      <w:bookmarkStart w:id="1919" w:name="_Toc343832723"/>
      <w:bookmarkStart w:id="1920" w:name="_Toc343837316"/>
      <w:bookmarkStart w:id="1921" w:name="_Toc343841874"/>
      <w:bookmarkStart w:id="1922" w:name="_Toc343844772"/>
      <w:bookmarkStart w:id="1923" w:name="_Toc343083576"/>
      <w:bookmarkStart w:id="1924" w:name="_Toc343083790"/>
      <w:bookmarkStart w:id="1925" w:name="_Toc343084001"/>
      <w:bookmarkStart w:id="1926" w:name="_Toc343220760"/>
      <w:bookmarkStart w:id="1927" w:name="_Toc343232264"/>
      <w:bookmarkStart w:id="1928" w:name="_Toc343232677"/>
      <w:bookmarkStart w:id="1929" w:name="_Toc343232962"/>
      <w:bookmarkStart w:id="1930" w:name="_Toc343415467"/>
      <w:bookmarkStart w:id="1931" w:name="_Toc343415763"/>
      <w:bookmarkStart w:id="1932" w:name="_Toc343452422"/>
      <w:bookmarkStart w:id="1933" w:name="_Toc343461212"/>
      <w:bookmarkStart w:id="1934" w:name="_Toc343494099"/>
      <w:bookmarkStart w:id="1935" w:name="_Toc343494311"/>
      <w:bookmarkStart w:id="1936" w:name="_Toc343495084"/>
      <w:bookmarkStart w:id="1937" w:name="_Toc343660311"/>
      <w:bookmarkStart w:id="1938" w:name="_Toc343660525"/>
      <w:bookmarkStart w:id="1939" w:name="_Toc343711153"/>
      <w:bookmarkStart w:id="1940" w:name="_Toc343829117"/>
      <w:bookmarkStart w:id="1941" w:name="_Toc343831921"/>
      <w:bookmarkStart w:id="1942" w:name="_Toc343832290"/>
      <w:bookmarkStart w:id="1943" w:name="_Toc343832507"/>
      <w:bookmarkStart w:id="1944" w:name="_Toc343832724"/>
      <w:bookmarkStart w:id="1945" w:name="_Toc343837317"/>
      <w:bookmarkStart w:id="1946" w:name="_Toc343841875"/>
      <w:bookmarkStart w:id="1947" w:name="_Toc343844773"/>
      <w:bookmarkStart w:id="1948" w:name="_Toc343083577"/>
      <w:bookmarkStart w:id="1949" w:name="_Toc343083791"/>
      <w:bookmarkStart w:id="1950" w:name="_Toc343084002"/>
      <w:bookmarkStart w:id="1951" w:name="_Toc343220761"/>
      <w:bookmarkStart w:id="1952" w:name="_Toc343232265"/>
      <w:bookmarkStart w:id="1953" w:name="_Toc343232678"/>
      <w:bookmarkStart w:id="1954" w:name="_Toc343232963"/>
      <w:bookmarkStart w:id="1955" w:name="_Toc343415468"/>
      <w:bookmarkStart w:id="1956" w:name="_Toc343415764"/>
      <w:bookmarkStart w:id="1957" w:name="_Toc343452423"/>
      <w:bookmarkStart w:id="1958" w:name="_Toc343461213"/>
      <w:bookmarkStart w:id="1959" w:name="_Toc343494100"/>
      <w:bookmarkStart w:id="1960" w:name="_Toc343494312"/>
      <w:bookmarkStart w:id="1961" w:name="_Toc343495085"/>
      <w:bookmarkStart w:id="1962" w:name="_Toc343660312"/>
      <w:bookmarkStart w:id="1963" w:name="_Toc343660526"/>
      <w:bookmarkStart w:id="1964" w:name="_Toc343711154"/>
      <w:bookmarkStart w:id="1965" w:name="_Toc343829118"/>
      <w:bookmarkStart w:id="1966" w:name="_Toc343831922"/>
      <w:bookmarkStart w:id="1967" w:name="_Toc343832291"/>
      <w:bookmarkStart w:id="1968" w:name="_Toc343832508"/>
      <w:bookmarkStart w:id="1969" w:name="_Toc343832725"/>
      <w:bookmarkStart w:id="1970" w:name="_Toc343837318"/>
      <w:bookmarkStart w:id="1971" w:name="_Toc343841876"/>
      <w:bookmarkStart w:id="1972" w:name="_Toc343844774"/>
      <w:bookmarkStart w:id="1973" w:name="_Toc343844775"/>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r w:rsidR="0095710D" w:rsidRPr="0095710D">
        <w:rPr>
          <w:rPrChange w:id="1974" w:author="The Si Tran" w:date="2012-12-12T13:54:00Z">
            <w:rPr>
              <w:sz w:val="26"/>
              <w:szCs w:val="26"/>
            </w:rPr>
          </w:rPrChange>
        </w:rPr>
        <w:t>MÔ HÌNH ARIMA</w:t>
      </w:r>
      <w:bookmarkEnd w:id="1973"/>
    </w:p>
    <w:p w14:paraId="0BBDF11B" w14:textId="0D0D28B5" w:rsidR="006A21F7" w:rsidRPr="003A16E8" w:rsidRDefault="006A21F7" w:rsidP="006A21F7">
      <w:pPr>
        <w:ind w:firstLine="547"/>
        <w:rPr>
          <w:szCs w:val="26"/>
          <w:lang w:val="fr-FR"/>
        </w:rPr>
      </w:pPr>
      <w:r w:rsidRPr="003A16E8">
        <w:rPr>
          <w:szCs w:val="26"/>
          <w:lang w:val="fr-FR"/>
        </w:rPr>
        <w:t>Mô hình tự hồi quy tích hợp với trung bình di động(ARIMA) là một lớp mô hình tuyến tính có khả năng biểu diễn cả chuỗi thời gian tĩnh lẫn không tĩnh. Mô hình ARIMA dựa vào các mẫu tự tương quan trong bản thân của chuỗi thời gian để sinh ra dự đoán. Hệ thống các phương pháp dùng để xác định, kiểm tra và cải tiến mô hình ARIMA có sự đóng góp rất lớn của hai nhà thống kê, G.E.P.Box và G.M.Jenkins. Do đó việc mô hình và dự đoán dựa trên mô hình ARIMA còn được gọi là phương pháp luận Box-Jenkins [1].</w:t>
      </w:r>
    </w:p>
    <w:p w14:paraId="1E8BAA19" w14:textId="427CCC46" w:rsidR="000830F1" w:rsidRPr="000830F1" w:rsidRDefault="000830F1" w:rsidP="00286C29">
      <w:pPr>
        <w:pStyle w:val="Heading2"/>
        <w:rPr>
          <w:lang w:val="fr-FR"/>
        </w:rPr>
      </w:pPr>
      <w:bookmarkStart w:id="1975" w:name="_Toc343844776"/>
      <w:r>
        <w:rPr>
          <w:lang w:val="fr-FR"/>
        </w:rPr>
        <w:t>Lớp mô hình ARIMA</w:t>
      </w:r>
      <w:bookmarkEnd w:id="1975"/>
    </w:p>
    <w:p w14:paraId="473FF8D5" w14:textId="7C39E096" w:rsidR="000830F1" w:rsidRPr="000830F1" w:rsidRDefault="000830F1" w:rsidP="00DF02E9">
      <w:pPr>
        <w:pStyle w:val="Heading3"/>
        <w:rPr>
          <w:lang w:val="fr-FR"/>
        </w:rPr>
      </w:pPr>
      <w:bookmarkStart w:id="1976" w:name="_Toc343844777"/>
      <w:r w:rsidRPr="003A16E8">
        <w:rPr>
          <w:lang w:val="fr-FR"/>
        </w:rPr>
        <w:t xml:space="preserve">Mô hình trung bình di động bậc </w:t>
      </w:r>
      <w:r w:rsidRPr="003A16E8">
        <w:rPr>
          <w:i/>
          <w:lang w:val="fr-FR"/>
        </w:rPr>
        <w:t>q</w:t>
      </w:r>
      <w:r w:rsidRPr="003A16E8">
        <w:rPr>
          <w:lang w:val="fr-FR"/>
        </w:rPr>
        <w:t>, MA(</w:t>
      </w:r>
      <w:r w:rsidRPr="003A16E8">
        <w:rPr>
          <w:i/>
          <w:lang w:val="fr-FR"/>
        </w:rPr>
        <w:t>q</w:t>
      </w:r>
      <w:r w:rsidRPr="003A16E8">
        <w:rPr>
          <w:lang w:val="fr-FR"/>
        </w:rPr>
        <w:t>)</w:t>
      </w:r>
      <w:bookmarkEnd w:id="1976"/>
    </w:p>
    <w:p w14:paraId="54659BC1" w14:textId="2A7AFD8A" w:rsidR="006A21F7" w:rsidRDefault="004F6C5F">
      <w:pPr>
        <w:pPrChange w:id="1977" w:author="The Si Tran" w:date="2012-12-16T17:05:00Z">
          <w:pPr>
            <w:ind w:firstLine="540"/>
          </w:pPr>
        </w:pPrChange>
      </w:pPr>
      <w:r w:rsidRPr="003A16E8">
        <w:rPr>
          <w:noProof/>
        </w:rPr>
        <mc:AlternateContent>
          <mc:Choice Requires="wps">
            <w:drawing>
              <wp:anchor distT="0" distB="0" distL="114300" distR="114300" simplePos="0" relativeHeight="251721728" behindDoc="0" locked="0" layoutInCell="1" allowOverlap="1" wp14:anchorId="3F0685D8" wp14:editId="40F41FDF">
                <wp:simplePos x="0" y="0"/>
                <wp:positionH relativeFrom="column">
                  <wp:posOffset>5231130</wp:posOffset>
                </wp:positionH>
                <wp:positionV relativeFrom="paragraph">
                  <wp:posOffset>406813</wp:posOffset>
                </wp:positionV>
                <wp:extent cx="531495" cy="439420"/>
                <wp:effectExtent l="0" t="0" r="1905" b="0"/>
                <wp:wrapSquare wrapText="bothSides"/>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2FF41FAA" w14:textId="77777777" w:rsidR="003A16E8" w:rsidRDefault="003A16E8">
                            <w:pPr>
                              <w:pStyle w:val="EquationIndex"/>
                              <w:pPrChange w:id="1978" w:author="The Si Tran" w:date="2012-12-16T10:46:00Z">
                                <w:pPr>
                                  <w:jc w:val="left"/>
                                </w:pPr>
                              </w:pPrChange>
                            </w:pPr>
                            <w:r>
                              <w:t>(3.</w:t>
                            </w:r>
                            <w:ins w:id="1979" w:author="The Si Tran" w:date="2012-12-14T04:55:00Z">
                              <w:r>
                                <w:t>1</w:t>
                              </w:r>
                            </w:ins>
                            <w:del w:id="1980"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F0685D8" id="Text Box 208" o:spid="_x0000_s1030" type="#_x0000_t202" style="position:absolute;left:0;text-align:left;margin-left:411.9pt;margin-top:32.05pt;width:41.85pt;height:34.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" fillcolor="window" stroked="f" strokeweight=".5pt">
                <v:path arrowok="t"/>
                <v:textbox>
                  <w:txbxContent>
                    <w:p w14:paraId="2FF41FAA" w14:textId="77777777" w:rsidR="003A16E8" w:rsidRDefault="003A16E8">
                      <w:pPr>
                        <w:pStyle w:val="EquationIndex"/>
                        <w:pPrChange w:id="1981" w:author="The Si Tran" w:date="2012-12-16T10:46:00Z">
                          <w:pPr>
                            <w:jc w:val="left"/>
                          </w:pPr>
                        </w:pPrChange>
                      </w:pPr>
                      <w:r>
                        <w:t>(3.</w:t>
                      </w:r>
                      <w:ins w:id="1982" w:author="The Si Tran" w:date="2012-12-14T04:55:00Z">
                        <w:r>
                          <w:t>1</w:t>
                        </w:r>
                      </w:ins>
                      <w:del w:id="1983" w:author="The Si Tran" w:date="2012-12-14T04:55:00Z">
                        <w:r w:rsidDel="004505B3">
                          <w:delText>2.1</w:delText>
                        </w:r>
                      </w:del>
                      <w:r>
                        <w:t>)</w:t>
                      </w:r>
                    </w:p>
                  </w:txbxContent>
                </v:textbox>
                <w10:wrap type="square"/>
              </v:shape>
            </w:pict>
          </mc:Fallback>
        </mc:AlternateContent>
      </w:r>
      <w:r w:rsidR="006A21F7" w:rsidRPr="003A16E8">
        <w:t xml:space="preserve">Mô hình </w:t>
      </w:r>
      <w:proofErr w:type="gramStart"/>
      <w:r w:rsidR="006A21F7" w:rsidRPr="003A16E8">
        <w:t>MA(</w:t>
      </w:r>
      <w:proofErr w:type="gramEnd"/>
      <w:r w:rsidR="006A21F7" w:rsidRPr="003A16E8">
        <w:rPr>
          <w:i/>
        </w:rPr>
        <w:t>q</w:t>
      </w:r>
      <w:r w:rsidR="006A21F7" w:rsidRPr="003A16E8">
        <w:t xml:space="preserve">) là mô hình có dạng </w:t>
      </w:r>
    </w:p>
    <w:p w14:paraId="18EE6506" w14:textId="2EAA2B65" w:rsidR="006A21F7" w:rsidRPr="003A16E8" w:rsidRDefault="003A16E8" w:rsidP="003A16E8">
      <w:pPr>
        <w:pStyle w:val="Canhgiua"/>
        <w:rPr>
          <w:lang w:val="fr-FR"/>
        </w:rPr>
      </w:pPr>
      <m:oMathPara>
        <m:oMath>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oMath>
      </m:oMathPara>
    </w:p>
    <w:p w14:paraId="0CA6475D" w14:textId="77777777" w:rsidR="006A21F7" w:rsidRPr="003A16E8" w:rsidRDefault="006A21F7" w:rsidP="003A16E8">
      <w:pPr>
        <w:rPr>
          <w:lang w:val="fr-FR"/>
        </w:rPr>
      </w:pPr>
      <w:r w:rsidRPr="003A16E8">
        <w:rPr>
          <w:lang w:val="fr-FR"/>
        </w:rPr>
        <w:t>Với :</w:t>
      </w:r>
    </w:p>
    <w:p w14:paraId="620C6664" w14:textId="70C59B0E" w:rsidR="006A21F7" w:rsidRPr="003A16E8" w:rsidRDefault="006A21F7" w:rsidP="003A16E8">
      <w:pPr>
        <w:pStyle w:val="BuletL2"/>
        <w:rPr>
          <w:lang w:val="fr-FR"/>
        </w:rPr>
      </w:pPr>
      <m:oMath>
        <m:r>
          <w:rPr>
            <w:rFonts w:ascii="Cambria Math" w:hAnsi="Cambria Math"/>
            <w:lang w:val="fr-FR"/>
          </w:rPr>
          <m:t>μ</m:t>
        </m:r>
      </m:oMath>
      <w:r w:rsidR="004939AB" w:rsidRPr="006D6C8D">
        <w:rPr>
          <w:lang w:val="fr-FR"/>
        </w:rPr>
        <w:t xml:space="preserve"> </w:t>
      </w:r>
      <w:r w:rsidRPr="003A16E8">
        <w:rPr>
          <w:lang w:val="fr-FR"/>
        </w:rPr>
        <w:t xml:space="preserve">là trung bình của chuỗi thời gian </w:t>
      </w:r>
      <w:proofErr w:type="gramStart"/>
      <w:r w:rsidRPr="003A16E8">
        <w:rPr>
          <w:lang w:val="fr-FR"/>
        </w:rPr>
        <w:t>tĩnh</w:t>
      </w:r>
      <w:r w:rsidR="00263465" w:rsidRPr="00032D83">
        <w:rPr>
          <w:lang w:val="fr-FR"/>
        </w:rPr>
        <w:t xml:space="preserve"> </w:t>
      </w:r>
      <w:proofErr w:type="gramEnd"/>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e>
        </m:d>
      </m:oMath>
      <w:r w:rsidRPr="003A16E8">
        <w:rPr>
          <w:lang w:val="fr-FR"/>
        </w:rPr>
        <w:t>.</w:t>
      </w:r>
    </w:p>
    <w:p w14:paraId="10C0FF98" w14:textId="3A3ED657" w:rsidR="006A21F7" w:rsidRPr="003A16E8" w:rsidRDefault="003A16E8" w:rsidP="003A16E8">
      <w:pPr>
        <w:pStyle w:val="BuletL2"/>
        <w:rPr>
          <w:lang w:val="fr-FR"/>
        </w:rPr>
      </w:pP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i</m:t>
            </m:r>
          </m:sub>
        </m:sSub>
      </m:oMath>
      <w:r w:rsidR="00F413E4" w:rsidRPr="00032D83">
        <w:rPr>
          <w:lang w:val="fr-FR"/>
        </w:rPr>
        <w:t xml:space="preserve"> </w:t>
      </w:r>
      <w:r w:rsidR="006A21F7" w:rsidRPr="003A16E8">
        <w:rPr>
          <w:lang w:val="fr-FR"/>
        </w:rPr>
        <w:t>là sai số, biểu diễn thành phần không thể dự đoán được ở thời điểm i.</w:t>
      </w:r>
    </w:p>
    <w:p w14:paraId="571A27F5" w14:textId="653B58BC" w:rsidR="006A21F7" w:rsidRPr="003A16E8" w:rsidRDefault="003A16E8" w:rsidP="003A16E8">
      <w:pPr>
        <w:pStyle w:val="BuletL2"/>
        <w:rPr>
          <w:lang w:val="fr-FR"/>
        </w:rPr>
      </w:pPr>
      <m:oMath>
        <m:sSub>
          <m:sSubPr>
            <m:ctrlPr>
              <w:rPr>
                <w:rFonts w:ascii="Cambria Math" w:hAnsi="Cambria Math"/>
                <w:i/>
                <w:lang w:val="fr-FR"/>
              </w:rPr>
            </m:ctrlPr>
          </m:sSubPr>
          <m:e>
            <m:r>
              <w:rPr>
                <w:rFonts w:ascii="Cambria Math" w:hAnsi="Cambria Math"/>
                <w:lang w:val="fr-FR"/>
              </w:rPr>
              <m:t>θ</m:t>
            </m:r>
          </m:e>
          <m:sub>
            <m:r>
              <w:rPr>
                <w:rFonts w:ascii="Cambria Math" w:hAnsi="Cambria Math"/>
                <w:lang w:val="fr-FR"/>
              </w:rPr>
              <m:t>i</m:t>
            </m:r>
          </m:sub>
        </m:sSub>
      </m:oMath>
      <w:r w:rsidR="00233EFD" w:rsidRPr="00032D83">
        <w:rPr>
          <w:lang w:val="fr-FR"/>
        </w:rPr>
        <w:t xml:space="preserve"> </w:t>
      </w:r>
      <w:r w:rsidR="006A21F7" w:rsidRPr="003A16E8">
        <w:rPr>
          <w:lang w:val="fr-FR"/>
        </w:rPr>
        <w:t xml:space="preserve">là các hệ số ước lượng mức ảnh hưởng </w:t>
      </w:r>
      <m:oMath>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i</m:t>
            </m:r>
          </m:sub>
        </m:sSub>
      </m:oMath>
      <w:r w:rsidR="00233EFD" w:rsidRPr="00032D83">
        <w:rPr>
          <w:lang w:val="fr-FR"/>
        </w:rPr>
        <w:t xml:space="preserve"> </w:t>
      </w:r>
      <w:r w:rsidR="006A21F7" w:rsidRPr="003A16E8">
        <w:rPr>
          <w:lang w:val="fr-FR"/>
        </w:rPr>
        <w:t xml:space="preserve">của  </w:t>
      </w:r>
      <w:proofErr w:type="gramStart"/>
      <w:r w:rsidR="006A21F7" w:rsidRPr="003A16E8">
        <w:rPr>
          <w:lang w:val="fr-FR"/>
        </w:rPr>
        <w:t xml:space="preserve">lên </w:t>
      </w:r>
      <w:proofErr w:type="gramEnd"/>
      <m:oMath>
        <m:sSub>
          <m:sSubPr>
            <m:ctrlPr>
              <w:rPr>
                <w:rFonts w:ascii="Cambria Math" w:hAnsi="Cambria Math"/>
                <w:i/>
                <w:lang w:val="fr-FR"/>
              </w:rPr>
            </m:ctrlPr>
          </m:sSubPr>
          <m:e>
            <m:r>
              <w:rPr>
                <w:rFonts w:ascii="Cambria Math" w:hAnsi="Cambria Math"/>
                <w:lang w:val="fr-FR"/>
              </w:rPr>
              <m:t>y</m:t>
            </m:r>
          </m:e>
          <m:sub>
            <m:r>
              <w:rPr>
                <w:rFonts w:ascii="Cambria Math" w:hAnsi="Cambria Math"/>
                <w:lang w:val="fr-FR"/>
              </w:rPr>
              <m:t>t</m:t>
            </m:r>
          </m:sub>
        </m:sSub>
      </m:oMath>
      <w:r w:rsidR="006A21F7" w:rsidRPr="003A16E8">
        <w:rPr>
          <w:lang w:val="fr-FR"/>
        </w:rPr>
        <w:t>.</w:t>
      </w:r>
    </w:p>
    <w:p w14:paraId="09EC6C93" w14:textId="5F304E6F" w:rsidR="006A21F7" w:rsidRDefault="006A21F7" w:rsidP="003A16E8">
      <w:pPr>
        <w:rPr>
          <w:lang w:val="fr-FR"/>
        </w:rPr>
      </w:pPr>
      <w:r w:rsidRPr="003A16E8">
        <w:rPr>
          <w:lang w:val="fr-FR"/>
        </w:rPr>
        <w:t xml:space="preserve">Biểu diễn (3.1) bằng toán tử lấy hiệu </w:t>
      </w:r>
      <w:r w:rsidRPr="003A16E8">
        <w:rPr>
          <w:i/>
          <w:lang w:val="fr-FR"/>
        </w:rPr>
        <w:t>B</w:t>
      </w:r>
      <w:r w:rsidRPr="003A16E8">
        <w:rPr>
          <w:lang w:val="fr-FR"/>
        </w:rPr>
        <w:t xml:space="preserve"> ta được   </w:t>
      </w:r>
    </w:p>
    <w:p w14:paraId="4E0DF8FA" w14:textId="77777777" w:rsidR="00EF2D1F" w:rsidRPr="003A16E8" w:rsidRDefault="003A16E8" w:rsidP="003A16E8">
      <w:pPr>
        <w:ind w:firstLine="0"/>
        <w:rPr>
          <w:szCs w:val="26"/>
          <w:lang w:val="fr-FR"/>
        </w:rPr>
      </w:pPr>
      <m:oMathPara>
        <m:oMath>
          <m:sSub>
            <m:sSubPr>
              <m:ctrlPr>
                <w:rPr>
                  <w:rFonts w:ascii="Cambria Math" w:hAnsi="Cambria Math"/>
                  <w:i/>
                  <w:szCs w:val="26"/>
                  <w:lang w:val="fr-FR"/>
                </w:rPr>
              </m:ctrlPr>
            </m:sSubPr>
            <m:e>
              <m:r>
                <w:rPr>
                  <w:rFonts w:ascii="Cambria Math" w:hAnsi="Cambria Math"/>
                  <w:szCs w:val="26"/>
                  <w:lang w:val="fr-FR"/>
                </w:rPr>
                <m:t>y</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r>
                <w:rPr>
                  <w:rFonts w:ascii="Cambria Math" w:hAnsi="Cambria Math"/>
                  <w:szCs w:val="26"/>
                  <w:lang w:val="fr-FR"/>
                </w:rPr>
                <m:t>B-…-</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q</m:t>
                  </m:r>
                </m:sup>
              </m:sSup>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d>
            <m:dPr>
              <m:ctrlPr>
                <w:rPr>
                  <w:rFonts w:ascii="Cambria Math" w:hAnsi="Cambria Math"/>
                  <w:i/>
                  <w:szCs w:val="26"/>
                  <w:lang w:val="fr-FR"/>
                </w:rPr>
              </m:ctrlPr>
            </m:dPr>
            <m:e>
              <m:r>
                <w:rPr>
                  <w:rFonts w:ascii="Cambria Math" w:hAnsi="Cambria Math"/>
                  <w:szCs w:val="26"/>
                  <w:lang w:val="fr-FR"/>
                </w:rPr>
                <m:t>1-</m:t>
              </m:r>
              <m:nary>
                <m:naryPr>
                  <m:chr m:val="∑"/>
                  <m:limLoc m:val="subSup"/>
                  <m:ctrlPr>
                    <w:rPr>
                      <w:rFonts w:ascii="Cambria Math" w:hAnsi="Cambria Math"/>
                      <w:i/>
                      <w:szCs w:val="26"/>
                      <w:lang w:val="fr-FR"/>
                    </w:rPr>
                  </m:ctrlPr>
                </m:naryPr>
                <m:sub>
                  <m:r>
                    <w:rPr>
                      <w:rFonts w:ascii="Cambria Math" w:hAnsi="Cambria Math"/>
                      <w:szCs w:val="26"/>
                      <w:lang w:val="fr-FR"/>
                    </w:rPr>
                    <m:t>i=1</m:t>
                  </m:r>
                </m:sub>
                <m:sup>
                  <m:r>
                    <w:rPr>
                      <w:rFonts w:ascii="Cambria Math" w:hAnsi="Cambria Math"/>
                      <w:szCs w:val="26"/>
                      <w:lang w:val="fr-FR"/>
                    </w:rPr>
                    <m:t>q</m:t>
                  </m:r>
                </m:sup>
                <m:e>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i</m:t>
                      </m:r>
                    </m:sub>
                  </m:sSub>
                  <m:sSup>
                    <m:sSupPr>
                      <m:ctrlPr>
                        <w:rPr>
                          <w:rFonts w:ascii="Cambria Math" w:hAnsi="Cambria Math"/>
                          <w:i/>
                          <w:szCs w:val="26"/>
                          <w:lang w:val="fr-FR"/>
                        </w:rPr>
                      </m:ctrlPr>
                    </m:sSupPr>
                    <m:e>
                      <m:r>
                        <w:rPr>
                          <w:rFonts w:ascii="Cambria Math" w:hAnsi="Cambria Math"/>
                          <w:szCs w:val="26"/>
                          <w:lang w:val="fr-FR"/>
                        </w:rPr>
                        <m:t>B</m:t>
                      </m:r>
                    </m:e>
                    <m:sup>
                      <m:r>
                        <w:rPr>
                          <w:rFonts w:ascii="Cambria Math" w:hAnsi="Cambria Math"/>
                          <w:szCs w:val="26"/>
                          <w:lang w:val="fr-FR"/>
                        </w:rPr>
                        <m:t>i</m:t>
                      </m:r>
                    </m:sup>
                  </m:sSup>
                </m:e>
              </m:nary>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r>
            <w:rPr>
              <w:rFonts w:ascii="Cambria Math" w:hAnsi="Cambria Math"/>
              <w:szCs w:val="26"/>
              <w:lang w:val="fr-FR"/>
            </w:rPr>
            <m:t>=μ+</m:t>
          </m:r>
          <m:r>
            <m:rPr>
              <m:sty m:val="p"/>
            </m:rPr>
            <w:rPr>
              <w:rFonts w:ascii="Cambria Math" w:hAnsi="Cambria Math" w:hint="eastAsia"/>
              <w:szCs w:val="26"/>
              <w:lang w:val="fr-FR"/>
            </w:rPr>
            <m:t>Θ</m:t>
          </m:r>
          <m:d>
            <m:dPr>
              <m:ctrlPr>
                <w:rPr>
                  <w:rFonts w:ascii="Cambria Math" w:hAnsi="Cambria Math"/>
                  <w:szCs w:val="26"/>
                  <w:lang w:val="fr-FR"/>
                </w:rPr>
              </m:ctrlPr>
            </m:dPr>
            <m:e>
              <m:r>
                <w:rPr>
                  <w:rFonts w:ascii="Cambria Math" w:hAnsi="Cambria Math"/>
                  <w:szCs w:val="26"/>
                  <w:lang w:val="fr-FR"/>
                </w:rPr>
                <m:t>B</m:t>
              </m:r>
            </m:e>
          </m:d>
          <m:sSub>
            <m:sSubPr>
              <m:ctrlPr>
                <w:rPr>
                  <w:rFonts w:ascii="Cambria Math" w:hAnsi="Cambria Math"/>
                  <w:i/>
                  <w:szCs w:val="26"/>
                  <w:lang w:val="fr-FR"/>
                </w:rPr>
              </m:ctrlPr>
            </m:sSubPr>
            <m:e>
              <m:r>
                <w:rPr>
                  <w:rFonts w:ascii="Cambria Math" w:hAnsi="Cambria Math"/>
                  <w:szCs w:val="26"/>
                  <w:lang w:val="fr-FR"/>
                </w:rPr>
                <m:t>ε</m:t>
              </m:r>
            </m:e>
            <m:sub>
              <m:r>
                <w:rPr>
                  <w:rFonts w:ascii="Cambria Math" w:hAnsi="Cambria Math"/>
                  <w:szCs w:val="26"/>
                  <w:lang w:val="fr-FR"/>
                </w:rPr>
                <m:t>t</m:t>
              </m:r>
            </m:sub>
          </m:sSub>
        </m:oMath>
      </m:oMathPara>
    </w:p>
    <w:p w14:paraId="091563CB" w14:textId="77777777" w:rsidR="0005400A" w:rsidRDefault="00F26466">
      <w:pPr>
        <w:rPr>
          <w:lang w:val="fr-FR"/>
        </w:rPr>
        <w:pPrChange w:id="1984" w:author="The Si Tran" w:date="2012-12-15T07:53:00Z">
          <w:pPr>
            <w:ind w:left="547"/>
          </w:pPr>
        </w:pPrChange>
      </w:pPr>
      <w:r w:rsidRPr="00100B8E">
        <w:rPr>
          <w:lang w:val="fr-FR"/>
        </w:rPr>
        <w:t>Ở đây</w:t>
      </w:r>
      <w:r>
        <w:rPr>
          <w:lang w:val="fr-FR"/>
        </w:rPr>
        <w:t xml:space="preserve"> </w:t>
      </w:r>
      <m:oMath>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i</m:t>
            </m:r>
          </m:sub>
        </m:sSub>
      </m:oMath>
      <w:r w:rsidRPr="00100B8E">
        <w:rPr>
          <w:lang w:val="fr-FR"/>
        </w:rPr>
        <w:t xml:space="preserve">  và </w:t>
      </w:r>
      <w:r>
        <w:rPr>
          <w:lang w:val="fr-FR"/>
        </w:rPr>
        <w:t xml:space="preserve"> </w:t>
      </w:r>
      <m:oMath>
        <m:r>
          <m:rPr>
            <m:sty m:val="p"/>
          </m:rPr>
          <w:rPr>
            <w:rFonts w:ascii="Cambria Math" w:hAnsi="Cambria Math"/>
            <w:lang w:val="fr-FR"/>
          </w:rPr>
          <m:t>Θ</m:t>
        </m:r>
        <m:d>
          <m:dPr>
            <m:ctrlPr>
              <w:rPr>
                <w:rFonts w:ascii="Cambria Math" w:hAnsi="Cambria Math"/>
                <w:lang w:val="fr-FR"/>
              </w:rPr>
            </m:ctrlPr>
          </m:dPr>
          <m:e>
            <m:r>
              <w:rPr>
                <w:rFonts w:ascii="Cambria Math" w:hAnsi="Cambria Math"/>
                <w:lang w:val="fr-FR"/>
              </w:rPr>
              <m:t>B</m:t>
            </m:r>
          </m:e>
        </m:d>
        <m:r>
          <m:rPr>
            <m:sty m:val="p"/>
          </m:rPr>
          <w:rPr>
            <w:rFonts w:ascii="Cambria Math" w:hAnsi="Cambria Math"/>
            <w:lang w:val="fr-FR"/>
          </w:rPr>
          <m:t>=1-</m:t>
        </m:r>
        <m:nary>
          <m:naryPr>
            <m:chr m:val="∑"/>
            <m:limLoc m:val="subSup"/>
            <m:ctrlPr>
              <w:rPr>
                <w:rFonts w:ascii="Cambria Math" w:hAnsi="Cambria Math"/>
                <w:lang w:val="fr-FR"/>
              </w:rPr>
            </m:ctrlPr>
          </m:naryPr>
          <m:sub>
            <m:r>
              <w:rPr>
                <w:rFonts w:ascii="Cambria Math" w:hAnsi="Cambria Math"/>
                <w:lang w:val="fr-FR"/>
              </w:rPr>
              <m:t>i</m:t>
            </m:r>
            <m:r>
              <m:rPr>
                <m:sty m:val="p"/>
              </m:rPr>
              <w:rPr>
                <w:rFonts w:ascii="Cambria Math" w:hAnsi="Cambria Math"/>
                <w:lang w:val="fr-FR"/>
              </w:rPr>
              <m:t>=1</m:t>
            </m:r>
          </m:sub>
          <m:sup>
            <m:r>
              <w:rPr>
                <w:rFonts w:ascii="Cambria Math" w:hAnsi="Cambria Math"/>
                <w:lang w:val="fr-FR"/>
              </w:rPr>
              <m:t>q</m:t>
            </m:r>
          </m:sup>
          <m:e>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i</m:t>
                </m:r>
              </m:sub>
            </m:sSub>
            <m:sSup>
              <m:sSupPr>
                <m:ctrlPr>
                  <w:rPr>
                    <w:rFonts w:ascii="Cambria Math" w:hAnsi="Cambria Math"/>
                    <w:lang w:val="fr-FR"/>
                  </w:rPr>
                </m:ctrlPr>
              </m:sSupPr>
              <m:e>
                <m:r>
                  <w:rPr>
                    <w:rFonts w:ascii="Cambria Math" w:hAnsi="Cambria Math"/>
                    <w:lang w:val="fr-FR"/>
                  </w:rPr>
                  <m:t>B</m:t>
                </m:r>
              </m:e>
              <m:sup>
                <m:r>
                  <w:rPr>
                    <w:rFonts w:ascii="Cambria Math" w:hAnsi="Cambria Math"/>
                    <w:lang w:val="fr-FR"/>
                  </w:rPr>
                  <m:t>i</m:t>
                </m:r>
              </m:sup>
            </m:sSup>
          </m:e>
        </m:nary>
      </m:oMath>
    </w:p>
    <w:p w14:paraId="1646F1B9" w14:textId="10988D29" w:rsidR="008308F4" w:rsidRPr="003A16E8" w:rsidRDefault="006A21F7">
      <w:pPr>
        <w:rPr>
          <w:lang w:val="fr-FR"/>
        </w:rPr>
        <w:pPrChange w:id="1985" w:author="The Si Tran" w:date="2012-12-15T07:53:00Z">
          <w:pPr>
            <w:ind w:left="547"/>
          </w:pPr>
        </w:pPrChange>
      </w:pPr>
      <w:r w:rsidRPr="003A16E8">
        <w:rPr>
          <w:lang w:val="fr-FR"/>
        </w:rPr>
        <w:t xml:space="preserve">Vì chuỗi </w:t>
      </w:r>
      <m:oMath>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oMath>
      <w:r w:rsidRPr="003A16E8">
        <w:rPr>
          <w:lang w:val="fr-FR"/>
        </w:rPr>
        <w:t xml:space="preserve"> là chuỗi nhiễu trắng</w:t>
      </w:r>
      <w:r w:rsidR="004939AB">
        <w:rPr>
          <w:lang w:val="fr-FR"/>
        </w:rPr>
        <w:t xml:space="preserve"> </w:t>
      </w:r>
      <w:r w:rsidRPr="003A16E8">
        <w:rPr>
          <w:lang w:val="fr-FR"/>
        </w:rPr>
        <w:t xml:space="preserve">(white noise), tức là </w:t>
      </w:r>
      <m:oMath>
        <m:r>
          <w:rPr>
            <w:rFonts w:ascii="Cambria Math" w:hAnsi="Cambria Math"/>
            <w:lang w:val="fr-FR"/>
          </w:rPr>
          <m:t>E</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ε</m:t>
                </m:r>
              </m:e>
              <m:sub>
                <m:r>
                  <w:rPr>
                    <w:rFonts w:ascii="Cambria Math" w:hAnsi="Cambria Math"/>
                    <w:lang w:val="fr-FR"/>
                  </w:rPr>
                  <m:t>t</m:t>
                </m:r>
              </m:sub>
            </m:sSub>
          </m:e>
        </m:d>
        <m:r>
          <w:rPr>
            <w:rFonts w:ascii="Cambria Math" w:hAnsi="Cambria Math"/>
            <w:lang w:val="fr-FR"/>
          </w:rPr>
          <m:t>=0</m:t>
        </m:r>
      </m:oMath>
      <w:r w:rsidR="00031BC2">
        <w:rPr>
          <w:lang w:val="fr-FR"/>
        </w:rPr>
        <w:t xml:space="preserve"> </w:t>
      </w:r>
      <w:r w:rsidRPr="003A16E8">
        <w:rPr>
          <w:lang w:val="fr-FR"/>
        </w:rPr>
        <w:t xml:space="preserve">và </w:t>
      </w:r>
    </w:p>
    <w:p w14:paraId="3AB410B0" w14:textId="77777777" w:rsidR="008308F4" w:rsidRPr="00E231FB" w:rsidRDefault="003A16E8">
      <w:pPr>
        <w:rPr>
          <w:lang w:val="fr-FR"/>
        </w:rPr>
        <w:pPrChange w:id="1986" w:author="The Si Tran" w:date="2012-12-15T07:54:00Z">
          <w:pPr>
            <w:ind w:firstLine="547"/>
          </w:pPr>
        </w:pPrChange>
      </w:pPr>
      <m:oMathPara>
        <m:oMathParaPr>
          <m:jc m:val="center"/>
        </m:oMathParaPr>
        <m:oMath>
          <m:sSub>
            <m:sSubPr>
              <m:ctrlPr>
                <w:rPr>
                  <w:rFonts w:ascii="Cambria Math" w:hAnsi="Cambria Math"/>
                  <w:lang w:val="fr-FR"/>
                </w:rPr>
              </m:ctrlPr>
            </m:sSubPr>
            <m:e>
              <m:r>
                <w:rPr>
                  <w:rFonts w:ascii="Cambria Math" w:hAnsi="Cambria Math"/>
                  <w:lang w:val="fr-FR"/>
                </w:rPr>
                <m:t>γ</m:t>
              </m:r>
            </m:e>
            <m:sub>
              <m:r>
                <w:rPr>
                  <w:rFonts w:ascii="Cambria Math" w:hAnsi="Cambria Math"/>
                  <w:lang w:val="fr-FR"/>
                </w:rPr>
                <m:t>ε</m:t>
              </m:r>
            </m:sub>
          </m:sSub>
          <m:d>
            <m:dPr>
              <m:ctrlPr>
                <w:rPr>
                  <w:rFonts w:ascii="Cambria Math" w:hAnsi="Cambria Math"/>
                  <w:lang w:val="fr-FR"/>
                </w:rPr>
              </m:ctrlPr>
            </m:dPr>
            <m:e>
              <m:r>
                <w:rPr>
                  <w:rFonts w:ascii="Cambria Math" w:hAnsi="Cambria Math"/>
                  <w:lang w:val="fr-FR"/>
                </w:rPr>
                <m:t>h</m:t>
              </m:r>
            </m:e>
          </m:d>
          <m:r>
            <m:rPr>
              <m:sty m:val="p"/>
            </m:rPr>
            <w:rPr>
              <w:rFonts w:ascii="Cambria Math" w:hAnsi="Cambria Math"/>
              <w:lang w:val="fr-FR"/>
            </w:rPr>
            <m:t>=</m:t>
          </m:r>
          <m:d>
            <m:dPr>
              <m:begChr m:val="{"/>
              <m:endChr m:val=""/>
              <m:ctrlPr>
                <w:rPr>
                  <w:rFonts w:ascii="Cambria Math" w:hAnsi="Cambria Math"/>
                  <w:lang w:val="fr-FR"/>
                </w:rPr>
              </m:ctrlPr>
            </m:dPr>
            <m:e>
              <m:eqArr>
                <m:eqArrPr>
                  <m:ctrlPr>
                    <w:rPr>
                      <w:rFonts w:ascii="Cambria Math" w:hAnsi="Cambria Math"/>
                      <w:lang w:val="fr-FR"/>
                    </w:rPr>
                  </m:ctrlPr>
                </m:eqArrPr>
                <m:e>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r>
                    <m:rPr>
                      <m:sty m:val="p"/>
                    </m:rPr>
                    <w:rPr>
                      <w:rFonts w:ascii="Cambria Math" w:hAnsi="Cambria Math"/>
                      <w:lang w:val="fr-FR"/>
                    </w:rPr>
                    <m:t xml:space="preserve">,    </m:t>
                  </m:r>
                  <m:r>
                    <w:rPr>
                      <w:rFonts w:ascii="Cambria Math" w:hAnsi="Cambria Math"/>
                      <w:lang w:val="fr-FR"/>
                    </w:rPr>
                    <m:t>h</m:t>
                  </m:r>
                  <m:r>
                    <m:rPr>
                      <m:sty m:val="p"/>
                    </m:rPr>
                    <w:rPr>
                      <w:rFonts w:ascii="Cambria Math" w:hAnsi="Cambria Math"/>
                      <w:lang w:val="fr-FR"/>
                    </w:rPr>
                    <m:t>=0</m:t>
                  </m:r>
                </m:e>
                <m:e>
                  <m:r>
                    <m:rPr>
                      <m:sty m:val="p"/>
                    </m:rPr>
                    <w:rPr>
                      <w:rFonts w:ascii="Cambria Math" w:hAnsi="Cambria Math"/>
                      <w:lang w:val="fr-FR"/>
                    </w:rPr>
                    <m:t xml:space="preserve">0,     </m:t>
                  </m:r>
                  <m:r>
                    <w:rPr>
                      <w:rFonts w:ascii="Cambria Math" w:hAnsi="Cambria Math"/>
                      <w:lang w:val="fr-FR"/>
                    </w:rPr>
                    <m:t>h</m:t>
                  </m:r>
                  <m:r>
                    <m:rPr>
                      <m:sty m:val="p"/>
                    </m:rPr>
                    <w:rPr>
                      <w:rFonts w:ascii="Cambria Math" w:hAnsi="Cambria Math"/>
                      <w:lang w:val="fr-FR"/>
                    </w:rPr>
                    <m:t>≠0</m:t>
                  </m:r>
                </m:e>
              </m:eqArr>
            </m:e>
          </m:d>
        </m:oMath>
      </m:oMathPara>
    </w:p>
    <w:p w14:paraId="28F0F88B" w14:textId="77777777" w:rsidR="006A21F7" w:rsidRPr="0049233F" w:rsidRDefault="006A21F7">
      <w:pPr>
        <w:rPr>
          <w:lang w:val="fr-FR"/>
          <w:rPrChange w:id="1987" w:author="The Si Tran" w:date="2012-12-05T23:02:00Z">
            <w:rPr>
              <w:sz w:val="28"/>
              <w:szCs w:val="28"/>
              <w:lang w:val="fr-FR"/>
            </w:rPr>
          </w:rPrChange>
        </w:rPr>
        <w:pPrChange w:id="1988" w:author="The Si Tran" w:date="2012-12-15T07:53:00Z">
          <w:pPr>
            <w:ind w:firstLine="547"/>
          </w:pPr>
        </w:pPrChange>
      </w:pPr>
      <w:r w:rsidRPr="0049233F">
        <w:rPr>
          <w:lang w:val="fr-FR"/>
          <w:rPrChange w:id="1989" w:author="The Si Tran" w:date="2012-12-05T23:02:00Z">
            <w:rPr>
              <w:sz w:val="28"/>
              <w:szCs w:val="28"/>
              <w:lang w:val="fr-FR"/>
            </w:rPr>
          </w:rPrChange>
        </w:rPr>
        <w:t xml:space="preserve">Nên </w:t>
      </w:r>
    </w:p>
    <w:p w14:paraId="3F7BC6B6" w14:textId="77777777" w:rsidR="006A21F7" w:rsidRPr="003A16E8" w:rsidRDefault="002B24C1">
      <w:pPr>
        <w:pStyle w:val="EquationIndex"/>
        <w:rPr>
          <w:lang w:val="fr-FR"/>
        </w:rPr>
        <w:pPrChange w:id="1990" w:author="The Si Tran" w:date="2012-12-15T08:05:00Z">
          <w:pPr>
            <w:ind w:firstLine="547"/>
          </w:pPr>
        </w:pPrChange>
      </w:pPr>
      <m:oMathPara>
        <m:oMathParaPr>
          <m:jc m:val="center"/>
        </m:oMathParaPr>
        <m:oMath>
          <m:r>
            <w:rPr>
              <w:rFonts w:ascii="Cambria Math" w:hAnsi="Cambria Math"/>
              <w:lang w:val="fr-FR"/>
            </w:rPr>
            <m:t>E</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E</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r>
            <m:rPr>
              <m:sty m:val="p"/>
            </m:rPr>
            <w:rPr>
              <w:rFonts w:ascii="Cambria Math" w:hAnsi="Cambria Math"/>
              <w:lang w:val="fr-FR"/>
            </w:rPr>
            <m:t>=</m:t>
          </m:r>
          <m:r>
            <w:rPr>
              <w:rFonts w:ascii="Cambria Math" w:hAnsi="Cambria Math"/>
              <w:lang w:val="fr-FR"/>
            </w:rPr>
            <m:t>μ</m:t>
          </m:r>
        </m:oMath>
      </m:oMathPara>
    </w:p>
    <w:p w14:paraId="0A830245" w14:textId="493BF1BC" w:rsidR="00A35187" w:rsidRPr="003A16E8" w:rsidRDefault="006A21F7" w:rsidP="003A16E8">
      <w:pPr>
        <w:jc w:val="center"/>
        <w:rPr>
          <w:lang w:val="fr-FR"/>
        </w:rPr>
      </w:pPr>
      <m:oMathPara>
        <m:oMath>
          <m:r>
            <w:rPr>
              <w:rFonts w:ascii="Cambria Math" w:hAnsi="Cambria Math"/>
              <w:lang w:val="fr-FR"/>
            </w:rPr>
            <m:t>Var</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e>
          </m:d>
          <m:r>
            <m:rPr>
              <m:sty m:val="p"/>
            </m:rPr>
            <w:rPr>
              <w:rFonts w:ascii="Cambria Math" w:hAnsi="Cambria Math"/>
              <w:lang w:val="fr-FR"/>
            </w:rPr>
            <m:t>=</m:t>
          </m:r>
          <m:r>
            <w:rPr>
              <w:rFonts w:ascii="Cambria Math" w:hAnsi="Cambria Math"/>
              <w:lang w:val="fr-FR"/>
            </w:rPr>
            <m:t>γ</m:t>
          </m:r>
          <m:d>
            <m:dPr>
              <m:ctrlPr>
                <w:rPr>
                  <w:rFonts w:ascii="Cambria Math" w:hAnsi="Cambria Math"/>
                  <w:lang w:val="fr-FR"/>
                </w:rPr>
              </m:ctrlPr>
            </m:dPr>
            <m:e>
              <m:r>
                <m:rPr>
                  <m:sty m:val="p"/>
                </m:rPr>
                <w:rPr>
                  <w:rFonts w:ascii="Cambria Math" w:hAnsi="Cambria Math"/>
                  <w:lang w:val="fr-FR"/>
                </w:rPr>
                <m:t>0</m:t>
              </m:r>
            </m:e>
          </m:d>
          <m:r>
            <m:rPr>
              <m:sty m:val="p"/>
            </m:rPr>
            <w:rPr>
              <w:rFonts w:ascii="Cambria Math" w:hAnsi="Cambria Math"/>
              <w:lang w:val="fr-FR"/>
            </w:rPr>
            <m:t>=</m:t>
          </m:r>
          <m:r>
            <w:rPr>
              <w:rFonts w:ascii="Cambria Math" w:hAnsi="Cambria Math"/>
              <w:lang w:val="fr-FR"/>
            </w:rPr>
            <m:t>Var</m:t>
          </m:r>
          <m:d>
            <m:dPr>
              <m:ctrlPr>
                <w:rPr>
                  <w:rFonts w:ascii="Cambria Math" w:hAnsi="Cambria Math"/>
                  <w:lang w:val="fr-FR"/>
                </w:rPr>
              </m:ctrlPr>
            </m:dPr>
            <m:e>
              <m:r>
                <w:rPr>
                  <w:rFonts w:ascii="Cambria Math" w:hAnsi="Cambria Math"/>
                  <w:lang w:val="fr-FR"/>
                </w:rPr>
                <m:t>μ</m:t>
              </m:r>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θ</m:t>
                  </m:r>
                </m:e>
                <m:sub>
                  <m:r>
                    <w:rPr>
                      <w:rFonts w:ascii="Cambria Math" w:hAnsi="Cambria Math"/>
                      <w:lang w:val="fr-FR"/>
                    </w:rPr>
                    <m:t>q</m:t>
                  </m:r>
                </m:sub>
              </m:sSub>
              <m:sSub>
                <m:sSubPr>
                  <m:ctrlPr>
                    <w:rPr>
                      <w:rFonts w:ascii="Cambria Math" w:hAnsi="Cambria Math"/>
                      <w:lang w:val="fr-FR"/>
                    </w:rPr>
                  </m:ctrlPr>
                </m:sSubPr>
                <m:e>
                  <m:r>
                    <w:rPr>
                      <w:rFonts w:ascii="Cambria Math" w:hAnsi="Cambria Math"/>
                      <w:lang w:val="fr-FR"/>
                    </w:rPr>
                    <m:t>ε</m:t>
                  </m:r>
                </m:e>
                <m:sub>
                  <m:r>
                    <w:rPr>
                      <w:rFonts w:ascii="Cambria Math" w:hAnsi="Cambria Math"/>
                      <w:lang w:val="fr-FR"/>
                    </w:rPr>
                    <m:t>t</m:t>
                  </m:r>
                  <m:r>
                    <m:rPr>
                      <m:sty m:val="p"/>
                    </m:rPr>
                    <w:rPr>
                      <w:rFonts w:ascii="Cambria Math" w:hAnsi="Cambria Math"/>
                      <w:lang w:val="fr-FR"/>
                    </w:rPr>
                    <m:t>-</m:t>
                  </m:r>
                  <m:r>
                    <w:rPr>
                      <w:rFonts w:ascii="Cambria Math" w:hAnsi="Cambria Math"/>
                      <w:lang w:val="fr-FR"/>
                    </w:rPr>
                    <m:t>q</m:t>
                  </m:r>
                </m:sub>
              </m:sSub>
            </m:e>
          </m:d>
        </m:oMath>
      </m:oMathPara>
    </w:p>
    <w:p w14:paraId="5EFAD5D9" w14:textId="77777777" w:rsidR="006A21F7" w:rsidRPr="003A16E8" w:rsidRDefault="00A35187" w:rsidP="003A16E8">
      <w:pPr>
        <w:tabs>
          <w:tab w:val="left" w:pos="1440"/>
        </w:tabs>
        <w:rPr>
          <w:lang w:val="fr-FR"/>
        </w:rPr>
      </w:pPr>
      <m:oMathPara>
        <m:oMathParaPr>
          <m:jc m:val="center"/>
        </m:oMathParaPr>
        <m:oMath>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σ</m:t>
              </m:r>
            </m:e>
            <m:sup>
              <m:r>
                <m:rPr>
                  <m:sty m:val="p"/>
                </m:rPr>
                <w:rPr>
                  <w:rFonts w:ascii="Cambria Math" w:hAnsi="Cambria Math"/>
                  <w:lang w:val="fr-FR"/>
                </w:rPr>
                <m:t>2</m:t>
              </m:r>
            </m:sup>
          </m:sSup>
          <m:d>
            <m:dPr>
              <m:ctrlPr>
                <w:rPr>
                  <w:rFonts w:ascii="Cambria Math" w:hAnsi="Cambria Math"/>
                  <w:lang w:val="fr-FR"/>
                </w:rPr>
              </m:ctrlPr>
            </m:dPr>
            <m:e>
              <m:r>
                <m:rPr>
                  <m:sty m:val="p"/>
                </m:rPr>
                <w:rPr>
                  <w:rFonts w:ascii="Cambria Math" w:hAnsi="Cambria Math"/>
                  <w:lang w:val="fr-FR"/>
                </w:rPr>
                <m:t>1+</m:t>
              </m:r>
              <m:sSubSup>
                <m:sSubSupPr>
                  <m:ctrlPr>
                    <w:rPr>
                      <w:rFonts w:ascii="Cambria Math" w:hAnsi="Cambria Math"/>
                      <w:lang w:val="fr-FR"/>
                    </w:rPr>
                  </m:ctrlPr>
                </m:sSubSupPr>
                <m:e>
                  <m:r>
                    <w:rPr>
                      <w:rFonts w:ascii="Cambria Math" w:hAnsi="Cambria Math"/>
                      <w:lang w:val="fr-FR"/>
                    </w:rPr>
                    <m:t>θ</m:t>
                  </m:r>
                </m:e>
                <m:sub>
                  <m:r>
                    <m:rPr>
                      <m:sty m:val="p"/>
                    </m:rPr>
                    <w:rPr>
                      <w:rFonts w:ascii="Cambria Math" w:hAnsi="Cambria Math"/>
                      <w:lang w:val="fr-FR"/>
                    </w:rPr>
                    <m:t>1</m:t>
                  </m:r>
                </m:sub>
                <m:sup>
                  <m:r>
                    <m:rPr>
                      <m:sty m:val="p"/>
                    </m:rPr>
                    <w:rPr>
                      <w:rFonts w:ascii="Cambria Math" w:hAnsi="Cambria Math"/>
                      <w:lang w:val="fr-FR"/>
                    </w:rPr>
                    <m:t>2</m:t>
                  </m:r>
                </m:sup>
              </m:sSubSup>
              <m:r>
                <m:rPr>
                  <m:sty m:val="p"/>
                </m:rPr>
                <w:rPr>
                  <w:rFonts w:ascii="Cambria Math" w:hAnsi="Cambria Math"/>
                  <w:lang w:val="fr-FR"/>
                </w:rPr>
                <m:t>+…+</m:t>
              </m:r>
              <m:sSubSup>
                <m:sSubSupPr>
                  <m:ctrlPr>
                    <w:rPr>
                      <w:rFonts w:ascii="Cambria Math" w:hAnsi="Cambria Math"/>
                      <w:lang w:val="fr-FR"/>
                    </w:rPr>
                  </m:ctrlPr>
                </m:sSubSupPr>
                <m:e>
                  <m:r>
                    <w:rPr>
                      <w:rFonts w:ascii="Cambria Math" w:hAnsi="Cambria Math"/>
                      <w:lang w:val="fr-FR"/>
                    </w:rPr>
                    <m:t>θ</m:t>
                  </m:r>
                </m:e>
                <m:sub>
                  <m:r>
                    <w:rPr>
                      <w:rFonts w:ascii="Cambria Math" w:hAnsi="Cambria Math"/>
                      <w:lang w:val="fr-FR"/>
                    </w:rPr>
                    <m:t>q</m:t>
                  </m:r>
                </m:sub>
                <m:sup>
                  <m:r>
                    <m:rPr>
                      <m:sty m:val="p"/>
                    </m:rPr>
                    <w:rPr>
                      <w:rFonts w:ascii="Cambria Math" w:hAnsi="Cambria Math"/>
                      <w:lang w:val="fr-FR"/>
                    </w:rPr>
                    <m:t>2</m:t>
                  </m:r>
                </m:sup>
              </m:sSubSup>
            </m:e>
          </m:d>
        </m:oMath>
      </m:oMathPara>
    </w:p>
    <w:p w14:paraId="170D0928" w14:textId="591E97C9" w:rsidR="005947EE" w:rsidRPr="003A16E8" w:rsidRDefault="00097101" w:rsidP="003A16E8">
      <w:pPr>
        <w:tabs>
          <w:tab w:val="left" w:pos="1440"/>
        </w:tabs>
        <w:rPr>
          <w:lang w:val="fr-FR"/>
        </w:rPr>
      </w:pPr>
      <w:r>
        <w:rPr>
          <w:szCs w:val="26"/>
          <w:lang w:val="fr-FR"/>
        </w:rPr>
        <w:lastRenderedPageBreak/>
        <w:tab/>
      </w:r>
      <m:oMath>
        <m:r>
          <w:rPr>
            <w:rFonts w:ascii="Cambria Math" w:hAnsi="Cambria Math"/>
            <w:lang w:val="fr-FR"/>
          </w:rPr>
          <m:t>γ</m:t>
        </m:r>
        <m:d>
          <m:dPr>
            <m:ctrlPr>
              <w:rPr>
                <w:rFonts w:ascii="Cambria Math" w:hAnsi="Cambria Math"/>
                <w:lang w:val="fr-FR"/>
              </w:rPr>
            </m:ctrlPr>
          </m:dPr>
          <m:e>
            <m:r>
              <w:rPr>
                <w:rFonts w:ascii="Cambria Math" w:hAnsi="Cambria Math"/>
                <w:lang w:val="fr-FR"/>
              </w:rPr>
              <m:t>k</m:t>
            </m:r>
          </m:e>
        </m:d>
        <m:r>
          <m:rPr>
            <m:sty m:val="p"/>
          </m:rPr>
          <w:rPr>
            <w:rFonts w:ascii="Cambria Math" w:hAnsi="Cambria Math"/>
            <w:lang w:val="fr-FR"/>
          </w:rPr>
          <m:t>=</m:t>
        </m:r>
        <m:r>
          <w:rPr>
            <w:rFonts w:ascii="Cambria Math" w:hAnsi="Cambria Math"/>
            <w:lang w:val="fr-FR"/>
          </w:rPr>
          <m:t>Cov</m:t>
        </m:r>
        <m:d>
          <m:dPr>
            <m:ctrlPr>
              <w:rPr>
                <w:rFonts w:ascii="Cambria Math" w:hAnsi="Cambria Math"/>
                <w:lang w:val="fr-FR"/>
              </w:rPr>
            </m:ctrlPr>
          </m:dPr>
          <m:e>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t</m:t>
                </m:r>
                <m:r>
                  <m:rPr>
                    <m:sty m:val="p"/>
                  </m:rPr>
                  <w:rPr>
                    <w:rFonts w:ascii="Cambria Math" w:hAnsi="Cambria Math"/>
                    <w:lang w:val="fr-FR"/>
                  </w:rPr>
                  <m:t>+</m:t>
                </m:r>
                <m:r>
                  <w:rPr>
                    <w:rFonts w:ascii="Cambria Math" w:hAnsi="Cambria Math"/>
                    <w:lang w:val="fr-FR"/>
                  </w:rPr>
                  <m:t>k</m:t>
                </m:r>
              </m:sub>
            </m:sSub>
          </m:e>
        </m:d>
      </m:oMath>
    </w:p>
    <w:p w14:paraId="4ACE3B0B" w14:textId="2A9DE1C5" w:rsidR="006A21F7" w:rsidRPr="003A16E8" w:rsidRDefault="006A21F7" w:rsidP="003A16E8">
      <w:pPr>
        <w:ind w:left="1980" w:firstLine="0"/>
        <w:jc w:val="left"/>
        <w:rPr>
          <w:szCs w:val="26"/>
          <w:lang w:val="pt-BR"/>
        </w:rPr>
      </w:pPr>
      <m:oMathPara>
        <m:oMath>
          <m:r>
            <w:rPr>
              <w:rFonts w:ascii="Cambria Math" w:hAnsi="Cambria Math"/>
              <w:szCs w:val="26"/>
              <w:lang w:val="fr-FR"/>
            </w:rPr>
            <m:t>=</m:t>
          </m:r>
          <m:d>
            <m:dPr>
              <m:begChr m:val="{"/>
              <m:endChr m:val=""/>
              <m:ctrlPr>
                <w:rPr>
                  <w:rFonts w:ascii="Cambria Math" w:hAnsi="Cambria Math"/>
                  <w:i/>
                  <w:szCs w:val="26"/>
                  <w:lang w:val="fr-FR"/>
                </w:rPr>
              </m:ctrlPr>
            </m:dPr>
            <m:e>
              <m:eqArr>
                <m:eqArrPr>
                  <m:ctrlPr>
                    <w:rPr>
                      <w:rFonts w:ascii="Cambria Math" w:hAnsi="Cambria Math"/>
                      <w:i/>
                      <w:szCs w:val="26"/>
                      <w:lang w:val="fr-FR"/>
                    </w:rPr>
                  </m:ctrlPr>
                </m:eqArrPr>
                <m:e>
                  <m:sSup>
                    <m:sSupPr>
                      <m:ctrlPr>
                        <w:rPr>
                          <w:rFonts w:ascii="Cambria Math" w:hAnsi="Cambria Math"/>
                          <w:i/>
                          <w:szCs w:val="26"/>
                          <w:lang w:val="fr-FR"/>
                        </w:rPr>
                      </m:ctrlPr>
                    </m:sSupPr>
                    <m:e>
                      <m:r>
                        <w:rPr>
                          <w:rFonts w:ascii="Cambria Math" w:hAnsi="Cambria Math"/>
                          <w:szCs w:val="26"/>
                          <w:lang w:val="fr-FR"/>
                        </w:rPr>
                        <m:t>σ</m:t>
                      </m:r>
                    </m:e>
                    <m:sup>
                      <m:r>
                        <w:rPr>
                          <w:rFonts w:ascii="Cambria Math" w:hAnsi="Cambria Math"/>
                          <w:szCs w:val="26"/>
                          <w:lang w:val="fr-FR"/>
                        </w:rPr>
                        <m:t>2</m:t>
                      </m:r>
                    </m:sup>
                  </m:sSup>
                  <m:d>
                    <m:dPr>
                      <m:ctrlPr>
                        <w:rPr>
                          <w:rFonts w:ascii="Cambria Math" w:hAnsi="Cambria Math"/>
                          <w:i/>
                          <w:szCs w:val="26"/>
                          <w:lang w:val="fr-FR"/>
                        </w:rPr>
                      </m:ctrlPr>
                    </m:dPr>
                    <m:e>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1</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1</m:t>
                          </m:r>
                        </m:sub>
                      </m:sSub>
                      <m:r>
                        <w:rPr>
                          <w:rFonts w:ascii="Cambria Math" w:hAnsi="Cambria Math"/>
                          <w:szCs w:val="26"/>
                          <w:lang w:val="fr-FR"/>
                        </w:rPr>
                        <m:t>+…+</m:t>
                      </m:r>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q-k</m:t>
                          </m:r>
                        </m:sub>
                      </m:sSub>
                      <m:sSub>
                        <m:sSubPr>
                          <m:ctrlPr>
                            <w:rPr>
                              <w:rFonts w:ascii="Cambria Math" w:hAnsi="Cambria Math"/>
                              <w:i/>
                              <w:szCs w:val="26"/>
                              <w:lang w:val="fr-FR"/>
                            </w:rPr>
                          </m:ctrlPr>
                        </m:sSubPr>
                        <m:e>
                          <m:r>
                            <w:rPr>
                              <w:rFonts w:ascii="Cambria Math" w:hAnsi="Cambria Math"/>
                              <w:szCs w:val="26"/>
                              <w:lang w:val="fr-FR"/>
                            </w:rPr>
                            <m:t>θ</m:t>
                          </m:r>
                        </m:e>
                        <m:sub>
                          <m:r>
                            <w:rPr>
                              <w:rFonts w:ascii="Cambria Math" w:hAnsi="Cambria Math"/>
                              <w:szCs w:val="26"/>
                              <w:lang w:val="fr-FR"/>
                            </w:rPr>
                            <m:t>k</m:t>
                          </m:r>
                        </m:sub>
                      </m:sSub>
                    </m:e>
                  </m:d>
                  <m:r>
                    <w:rPr>
                      <w:rFonts w:ascii="Cambria Math" w:hAnsi="Cambria Math"/>
                      <w:szCs w:val="26"/>
                      <w:lang w:val="fr-FR"/>
                    </w:rPr>
                    <m:t>,   k=1,2,…,q</m:t>
                  </m:r>
                </m:e>
                <m:e>
                  <m:r>
                    <w:rPr>
                      <w:rFonts w:ascii="Cambria Math" w:hAnsi="Cambria Math"/>
                      <w:szCs w:val="26"/>
                      <w:lang w:val="fr-FR"/>
                    </w:rPr>
                    <m:t xml:space="preserve">0,                                         k&gt;q </m:t>
                  </m:r>
                </m:e>
              </m:eqArr>
            </m:e>
          </m:d>
        </m:oMath>
      </m:oMathPara>
    </w:p>
    <w:p w14:paraId="64BC0324" w14:textId="3412D5D4" w:rsidR="006A21F7" w:rsidRDefault="006A21F7" w:rsidP="006A21F7">
      <w:pPr>
        <w:ind w:firstLine="547"/>
        <w:rPr>
          <w:szCs w:val="26"/>
          <w:lang w:val="pt-BR"/>
        </w:rPr>
      </w:pPr>
      <w:r w:rsidRPr="003A16E8">
        <w:rPr>
          <w:szCs w:val="26"/>
          <w:lang w:val="pt-BR"/>
        </w:rPr>
        <w:t xml:space="preserve">Từ đó ta có hàm tự tương quan của chuỗi </w:t>
      </w:r>
      <m:oMath>
        <m:d>
          <m:dPr>
            <m:begChr m:val="{"/>
            <m:endChr m:val="}"/>
            <m:ctrlPr>
              <w:rPr>
                <w:rFonts w:ascii="Cambria Math" w:hAnsi="Cambria Math"/>
                <w:i/>
                <w:szCs w:val="26"/>
                <w:lang w:val="pt-BR"/>
              </w:rPr>
            </m:ctrlPr>
          </m:dPr>
          <m:e>
            <m:sSub>
              <m:sSubPr>
                <m:ctrlPr>
                  <w:rPr>
                    <w:rFonts w:ascii="Cambria Math" w:hAnsi="Cambria Math"/>
                    <w:i/>
                    <w:szCs w:val="26"/>
                    <w:lang w:val="pt-BR"/>
                  </w:rPr>
                </m:ctrlPr>
              </m:sSubPr>
              <m:e>
                <m:r>
                  <w:rPr>
                    <w:rFonts w:ascii="Cambria Math" w:hAnsi="Cambria Math"/>
                    <w:szCs w:val="26"/>
                    <w:lang w:val="pt-BR"/>
                  </w:rPr>
                  <m:t>y</m:t>
                </m:r>
              </m:e>
              <m:sub>
                <m:r>
                  <w:rPr>
                    <w:rFonts w:ascii="Cambria Math" w:hAnsi="Cambria Math"/>
                    <w:szCs w:val="26"/>
                    <w:lang w:val="pt-BR"/>
                  </w:rPr>
                  <m:t>t</m:t>
                </m:r>
              </m:sub>
            </m:sSub>
          </m:e>
        </m:d>
      </m:oMath>
    </w:p>
    <w:p w14:paraId="48EB2944" w14:textId="4DE7317B" w:rsidR="006A21F7" w:rsidRPr="00E078AF" w:rsidRDefault="0005400A">
      <w:pPr>
        <w:ind w:firstLine="547"/>
        <w:rPr>
          <w:sz w:val="28"/>
          <w:szCs w:val="28"/>
          <w:lang w:val="pt-BR"/>
        </w:rPr>
      </w:pPr>
      <w:r>
        <w:rPr>
          <w:szCs w:val="26"/>
          <w:lang w:val="pt-BR"/>
        </w:rPr>
        <w:tab/>
      </w:r>
      <w:r>
        <w:rPr>
          <w:szCs w:val="26"/>
          <w:lang w:val="pt-BR"/>
        </w:rPr>
        <w:tab/>
      </w:r>
      <m:oMath>
        <m:r>
          <w:rPr>
            <w:rFonts w:ascii="Cambria Math" w:hAnsi="Cambria Math"/>
            <w:sz w:val="28"/>
            <w:szCs w:val="28"/>
            <w:lang w:val="pt-BR"/>
          </w:rPr>
          <m:t>ρ</m:t>
        </m:r>
        <m:d>
          <m:dPr>
            <m:ctrlPr>
              <w:rPr>
                <w:rFonts w:ascii="Cambria Math" w:hAnsi="Cambria Math"/>
                <w:i/>
                <w:sz w:val="28"/>
                <w:szCs w:val="28"/>
                <w:lang w:val="pt-BR"/>
              </w:rPr>
            </m:ctrlPr>
          </m:dPr>
          <m:e>
            <m:r>
              <w:rPr>
                <w:rFonts w:ascii="Cambria Math" w:hAnsi="Cambria Math"/>
                <w:sz w:val="28"/>
                <w:szCs w:val="28"/>
                <w:lang w:val="pt-BR"/>
              </w:rPr>
              <m:t>k</m:t>
            </m:r>
          </m:e>
        </m:d>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γ(k)</m:t>
            </m:r>
          </m:num>
          <m:den>
            <m:r>
              <w:rPr>
                <w:rFonts w:ascii="Cambria Math" w:hAnsi="Cambria Math"/>
                <w:sz w:val="28"/>
                <w:szCs w:val="28"/>
                <w:lang w:val="pt-BR"/>
              </w:rPr>
              <m:t>γ(0)</m:t>
            </m:r>
          </m:den>
        </m:f>
        <m:r>
          <w:rPr>
            <w:rFonts w:ascii="Cambria Math" w:hAnsi="Cambria Math"/>
            <w:sz w:val="28"/>
            <w:szCs w:val="28"/>
            <w:lang w:val="pt-BR"/>
          </w:rPr>
          <m:t>=</m:t>
        </m:r>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f>
                  <m:fPr>
                    <m:ctrlPr>
                      <w:rPr>
                        <w:rFonts w:ascii="Cambria Math" w:hAnsi="Cambria Math"/>
                        <w:i/>
                        <w:sz w:val="28"/>
                        <w:szCs w:val="28"/>
                        <w:lang w:val="pt-BR"/>
                      </w:rPr>
                    </m:ctrlPr>
                  </m:fPr>
                  <m:num>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1</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1</m:t>
                        </m:r>
                      </m:sub>
                    </m:sSub>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q-k</m:t>
                        </m:r>
                      </m:sub>
                    </m:sSub>
                    <m:sSub>
                      <m:sSubPr>
                        <m:ctrlPr>
                          <w:rPr>
                            <w:rFonts w:ascii="Cambria Math" w:hAnsi="Cambria Math"/>
                            <w:i/>
                            <w:sz w:val="28"/>
                            <w:szCs w:val="28"/>
                            <w:lang w:val="fr-FR"/>
                          </w:rPr>
                        </m:ctrlPr>
                      </m:sSubPr>
                      <m:e>
                        <m:r>
                          <w:rPr>
                            <w:rFonts w:ascii="Cambria Math" w:hAnsi="Cambria Math"/>
                            <w:sz w:val="28"/>
                            <w:szCs w:val="28"/>
                            <w:lang w:val="fr-FR"/>
                          </w:rPr>
                          <m:t>θ</m:t>
                        </m:r>
                      </m:e>
                      <m:sub>
                        <m:r>
                          <w:rPr>
                            <w:rFonts w:ascii="Cambria Math" w:hAnsi="Cambria Math"/>
                            <w:sz w:val="28"/>
                            <w:szCs w:val="28"/>
                            <w:lang w:val="fr-FR"/>
                          </w:rPr>
                          <m:t>k</m:t>
                        </m:r>
                      </m:sub>
                    </m:sSub>
                  </m:num>
                  <m:den>
                    <m:r>
                      <w:rPr>
                        <w:rFonts w:ascii="Cambria Math" w:hAnsi="Cambria Math"/>
                        <w:sz w:val="28"/>
                        <w:szCs w:val="28"/>
                        <w:lang w:val="fr-FR"/>
                      </w:rPr>
                      <m:t>1+</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1</m:t>
                        </m:r>
                      </m:sub>
                      <m:sup>
                        <m:r>
                          <w:rPr>
                            <w:rFonts w:ascii="Cambria Math" w:hAnsi="Cambria Math"/>
                            <w:sz w:val="28"/>
                            <w:szCs w:val="28"/>
                            <w:lang w:val="fr-FR"/>
                          </w:rPr>
                          <m:t>2</m:t>
                        </m:r>
                      </m:sup>
                    </m:sSubSup>
                    <m:r>
                      <w:rPr>
                        <w:rFonts w:ascii="Cambria Math" w:hAnsi="Cambria Math"/>
                        <w:sz w:val="28"/>
                        <w:szCs w:val="28"/>
                        <w:lang w:val="fr-FR"/>
                      </w:rPr>
                      <m:t>+</m:t>
                    </m:r>
                    <m:r>
                      <w:rPr>
                        <w:rFonts w:ascii="Cambria Math" w:hAnsi="Cambria Math" w:hint="eastAsia"/>
                        <w:sz w:val="28"/>
                        <w:szCs w:val="28"/>
                        <w:lang w:val="fr-FR"/>
                      </w:rPr>
                      <m:t>…</m:t>
                    </m:r>
                    <m:r>
                      <w:rPr>
                        <w:rFonts w:ascii="Cambria Math" w:hAnsi="Cambria Math"/>
                        <w:sz w:val="28"/>
                        <w:szCs w:val="28"/>
                        <w:lang w:val="fr-FR"/>
                      </w:rPr>
                      <m:t>+</m:t>
                    </m:r>
                    <m:sSubSup>
                      <m:sSubSupPr>
                        <m:ctrlPr>
                          <w:rPr>
                            <w:rFonts w:ascii="Cambria Math" w:hAnsi="Cambria Math"/>
                            <w:i/>
                            <w:sz w:val="28"/>
                            <w:szCs w:val="28"/>
                            <w:lang w:val="fr-FR"/>
                          </w:rPr>
                        </m:ctrlPr>
                      </m:sSubSupPr>
                      <m:e>
                        <m:r>
                          <w:rPr>
                            <w:rFonts w:ascii="Cambria Math" w:hAnsi="Cambria Math"/>
                            <w:sz w:val="28"/>
                            <w:szCs w:val="28"/>
                            <w:lang w:val="fr-FR"/>
                          </w:rPr>
                          <m:t>θ</m:t>
                        </m:r>
                      </m:e>
                      <m:sub>
                        <m:r>
                          <w:rPr>
                            <w:rFonts w:ascii="Cambria Math" w:hAnsi="Cambria Math"/>
                            <w:sz w:val="28"/>
                            <w:szCs w:val="28"/>
                            <w:lang w:val="fr-FR"/>
                          </w:rPr>
                          <m:t>q</m:t>
                        </m:r>
                      </m:sub>
                      <m:sup>
                        <m:r>
                          <w:rPr>
                            <w:rFonts w:ascii="Cambria Math" w:hAnsi="Cambria Math"/>
                            <w:sz w:val="28"/>
                            <w:szCs w:val="28"/>
                            <w:lang w:val="fr-FR"/>
                          </w:rPr>
                          <m:t>2</m:t>
                        </m:r>
                      </m:sup>
                    </m:sSubSup>
                  </m:den>
                </m:f>
                <m:r>
                  <w:rPr>
                    <w:rFonts w:ascii="Cambria Math" w:hAnsi="Cambria Math"/>
                    <w:sz w:val="28"/>
                    <w:szCs w:val="28"/>
                    <w:lang w:val="pt-BR"/>
                  </w:rPr>
                  <m:t>,  k=1,2,</m:t>
                </m:r>
                <m:r>
                  <w:rPr>
                    <w:rFonts w:ascii="Cambria Math" w:hAnsi="Cambria Math" w:hint="eastAsia"/>
                    <w:sz w:val="28"/>
                    <w:szCs w:val="28"/>
                    <w:lang w:val="pt-BR"/>
                  </w:rPr>
                  <m:t>…</m:t>
                </m:r>
                <m:r>
                  <w:rPr>
                    <w:rFonts w:ascii="Cambria Math" w:hAnsi="Cambria Math"/>
                    <w:sz w:val="28"/>
                    <w:szCs w:val="28"/>
                    <w:lang w:val="pt-BR"/>
                  </w:rPr>
                  <m:t>,q</m:t>
                </m:r>
              </m:e>
              <m:e>
                <m:r>
                  <w:rPr>
                    <w:rFonts w:ascii="Cambria Math" w:hAnsi="Cambria Math"/>
                    <w:sz w:val="28"/>
                    <w:szCs w:val="28"/>
                    <w:lang w:val="pt-BR"/>
                  </w:rPr>
                  <m:t>0,                                      k&gt;q</m:t>
                </m:r>
              </m:e>
            </m:eqArr>
          </m:e>
        </m:d>
      </m:oMath>
    </w:p>
    <w:p w14:paraId="009AFCBC" w14:textId="085AFB10" w:rsidR="006A21F7" w:rsidRDefault="006A21F7" w:rsidP="003A16E8">
      <w:pPr>
        <w:rPr>
          <w:lang w:val="pt-BR"/>
        </w:rPr>
      </w:pPr>
      <w:r w:rsidRPr="003A16E8">
        <w:rPr>
          <w:lang w:val="pt-BR"/>
        </w:rPr>
        <w:t xml:space="preserve">Dấu hiệu này của hàm tự tương quan giúp ta xác định được bậc của mô hình trung bình di động. Một mô hình trung bình di động có bậc </w:t>
      </w:r>
      <m:oMath>
        <m:r>
          <w:rPr>
            <w:rFonts w:ascii="Cambria Math" w:hAnsi="Cambria Math"/>
            <w:lang w:val="pt-BR"/>
          </w:rPr>
          <m:t>q</m:t>
        </m:r>
      </m:oMath>
      <w:r w:rsidR="00263465">
        <w:rPr>
          <w:lang w:val="pt-BR"/>
        </w:rPr>
        <w:t xml:space="preserve"> </w:t>
      </w:r>
      <w:r w:rsidRPr="003A16E8">
        <w:rPr>
          <w:lang w:val="pt-BR"/>
        </w:rPr>
        <w:t xml:space="preserve">thì hệ số tự tương quan của nó sẽ bằng không với những độ trễ lớn hơn </w:t>
      </w:r>
      <m:oMath>
        <m:r>
          <w:rPr>
            <w:rFonts w:ascii="Cambria Math" w:hAnsi="Cambria Math"/>
            <w:lang w:val="pt-BR"/>
          </w:rPr>
          <m:t>q</m:t>
        </m:r>
      </m:oMath>
      <w:r w:rsidRPr="003A16E8">
        <w:rPr>
          <w:lang w:val="pt-BR"/>
        </w:rPr>
        <w:t xml:space="preserve">. Trong thực tế do sai biệt khi lấy mẫu, hệ số tương quan mẫu có thể khác không ở những độ trễ lớn hơn </w:t>
      </w:r>
      <m:oMath>
        <m:r>
          <w:rPr>
            <w:rFonts w:ascii="Cambria Math" w:hAnsi="Cambria Math"/>
            <w:lang w:val="pt-BR"/>
          </w:rPr>
          <m:t>q</m:t>
        </m:r>
      </m:oMath>
      <w:r w:rsidRPr="003A16E8">
        <w:rPr>
          <w:lang w:val="pt-BR"/>
        </w:rPr>
        <w:t>. Tuy vậy, nếu hệ số tương quan mẫu nằm trong khoảng</w:t>
      </w:r>
      <w:r w:rsidR="007701F2">
        <w:rPr>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3A16E8">
        <w:rPr>
          <w:lang w:val="pt-BR"/>
        </w:rPr>
        <w:t xml:space="preserve">, </w:t>
      </w:r>
      <m:oMath>
        <m:r>
          <w:rPr>
            <w:rFonts w:ascii="Cambria Math" w:hAnsi="Cambria Math"/>
            <w:lang w:val="pt-BR"/>
          </w:rPr>
          <m:t>N</m:t>
        </m:r>
      </m:oMath>
      <w:r w:rsidR="00542651" w:rsidRPr="0049233F" w:rsidDel="00542651">
        <w:rPr>
          <w:lang w:val="pt-BR"/>
        </w:rPr>
        <w:t xml:space="preserve"> </w:t>
      </w:r>
      <w:r w:rsidRPr="003A16E8">
        <w:rPr>
          <w:lang w:val="pt-BR"/>
        </w:rPr>
        <w:t xml:space="preserve"> là kích thước mẫu, thì ta có thể kết luận nó bằng không với độ tin cậy 95%.</w:t>
      </w:r>
    </w:p>
    <w:p w14:paraId="75DE46FD" w14:textId="7C43A32E" w:rsidR="006A21F7" w:rsidRPr="003A16E8" w:rsidRDefault="00F55211" w:rsidP="003A16E8">
      <w:pPr>
        <w:rPr>
          <w:lang w:val="fr-F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MA(2)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r>
          <w:rPr>
            <w:rFonts w:ascii="Cambria Math" w:hAnsi="Cambria Math"/>
            <w:lang w:val="pt-BR"/>
          </w:rPr>
          <m:t>=40+</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r>
          <w:rPr>
            <w:rFonts w:ascii="Cambria Math" w:hAnsi="Cambria Math"/>
            <w:lang w:val="pt-BR"/>
          </w:rPr>
          <m:t>+0.7</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1</m:t>
            </m:r>
          </m:sub>
        </m:sSub>
        <m:r>
          <w:rPr>
            <w:rFonts w:ascii="Cambria Math" w:hAnsi="Cambria Math"/>
            <w:lang w:val="pt-BR"/>
          </w:rPr>
          <m:t>-0.28</m:t>
        </m:r>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2</m:t>
            </m:r>
          </m:sub>
        </m:sSub>
      </m:oMath>
      <w:r>
        <w:rPr>
          <w:rFonts w:eastAsiaTheme="minorEastAsia"/>
          <w:lang w:val="pt-BR"/>
        </w:rPr>
        <w:t>.</w:t>
      </w:r>
      <w:r>
        <w:rPr>
          <w:lang w:val="pt-BR"/>
        </w:rPr>
        <w:t xml:space="preserve"> </w:t>
      </w:r>
      <w:r w:rsidR="00091D45" w:rsidRPr="003A16E8">
        <w:rPr>
          <w:szCs w:val="26"/>
          <w:lang w:val="pt-BR"/>
        </w:rPr>
        <w:t xml:space="preserve">Hình </w:t>
      </w:r>
      <w:r w:rsidR="00091D45">
        <w:rPr>
          <w:szCs w:val="26"/>
          <w:lang w:val="pt-BR"/>
        </w:rPr>
        <w:t>3.1</w:t>
      </w:r>
      <w:r w:rsidR="00091D45" w:rsidRPr="003A16E8">
        <w:rPr>
          <w:szCs w:val="26"/>
          <w:lang w:val="pt-BR"/>
        </w:rPr>
        <w:t xml:space="preserve"> thể hiện </w:t>
      </w:r>
      <w:r w:rsidR="00091D45">
        <w:rPr>
          <w:szCs w:val="26"/>
          <w:lang w:val="pt-BR"/>
        </w:rPr>
        <w:t xml:space="preserve">đồ thị theo thời gian và </w:t>
      </w:r>
      <w:r w:rsidR="00091D45" w:rsidRPr="003A16E8">
        <w:rPr>
          <w:szCs w:val="26"/>
          <w:lang w:val="pt-BR"/>
        </w:rPr>
        <w:t xml:space="preserve">hàm tự tương quan của </w:t>
      </w:r>
      <w:r>
        <w:rPr>
          <w:szCs w:val="26"/>
          <w:lang w:val="pt-BR"/>
        </w:rPr>
        <w:t>dữ liệu đó</w:t>
      </w:r>
      <w:r w:rsidR="00091D45" w:rsidRPr="003A16E8">
        <w:rPr>
          <w:szCs w:val="26"/>
          <w:lang w:val="pt-BR"/>
        </w:rPr>
        <w:t xml:space="preserve">. Ở đây ta thấy rằng hàm tự tương quan của mô hình </w:t>
      </w:r>
      <w:r w:rsidR="00D375FC">
        <w:rPr>
          <w:sz w:val="28"/>
          <w:szCs w:val="28"/>
          <w:lang w:val="pt-BR"/>
        </w:rPr>
        <w:t>MA</w:t>
      </w:r>
      <w:r w:rsidR="00091D45" w:rsidRPr="003A16E8">
        <w:rPr>
          <w:szCs w:val="26"/>
          <w:lang w:val="pt-BR"/>
        </w:rPr>
        <w:t>(2) bằng không với mọi độ trễ lớn hơn hai</w:t>
      </w:r>
      <w:r w:rsidR="00556A95">
        <w:rPr>
          <w:szCs w:val="26"/>
          <w:lang w:val="pt-BR"/>
        </w:rPr>
        <w:t xml:space="preserve"> với mức ý nghĩa 5%.</w:t>
      </w:r>
    </w:p>
    <w:p w14:paraId="6B564288" w14:textId="49D81A31" w:rsidR="006A21F7" w:rsidRPr="003A16E8" w:rsidRDefault="004505B3" w:rsidP="00B90956">
      <w:pPr>
        <w:pStyle w:val="Canhgiua"/>
        <w:rPr>
          <w:lang w:val="fr-FR"/>
        </w:rPr>
      </w:pPr>
      <w:r w:rsidRPr="004505B3">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00B90956" w:rsidRPr="00EF4E32">
        <w:rPr>
          <w:noProof/>
        </w:rPr>
        <w:drawing>
          <wp:inline distT="0" distB="0" distL="0" distR="0" wp14:anchorId="7A233C46" wp14:editId="34F12460">
            <wp:extent cx="4751140" cy="3389630"/>
            <wp:effectExtent l="0" t="0" r="0" b="1270"/>
            <wp:docPr id="187" name="Picture 187" descr="C:\Users\SiTran\Pict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3" descr="C:\Users\SiTran\Pictures\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64577" cy="3399217"/>
                    </a:xfrm>
                    <a:prstGeom prst="rect">
                      <a:avLst/>
                    </a:prstGeom>
                    <a:noFill/>
                    <a:ln>
                      <a:noFill/>
                    </a:ln>
                  </pic:spPr>
                </pic:pic>
              </a:graphicData>
            </a:graphic>
          </wp:inline>
        </w:drawing>
      </w:r>
    </w:p>
    <w:p w14:paraId="1B1BE415" w14:textId="1210EFCD" w:rsidR="006A21F7" w:rsidRPr="003A16E8" w:rsidRDefault="006A21F7" w:rsidP="003A16E8">
      <w:pPr>
        <w:pStyle w:val="Hinh"/>
        <w:rPr>
          <w:lang w:val="pt-BR"/>
        </w:rPr>
      </w:pPr>
      <w:bookmarkStart w:id="1991" w:name="_Toc312142081"/>
      <w:bookmarkStart w:id="1992" w:name="_Toc343029956"/>
      <w:bookmarkStart w:id="1993" w:name="_Toc343844905"/>
      <w:r w:rsidRPr="003A16E8">
        <w:rPr>
          <w:lang w:val="fr-FR"/>
        </w:rPr>
        <w:t xml:space="preserve">Hình </w:t>
      </w:r>
      <w:r w:rsidR="000D0624" w:rsidRPr="006D6C8D">
        <w:t>3.1</w:t>
      </w:r>
      <w:r w:rsidR="00B9548F" w:rsidRPr="000C3A28">
        <w:t>:</w:t>
      </w:r>
      <w:r w:rsidR="000D0624" w:rsidRPr="003A16E8">
        <w:rPr>
          <w:lang w:val="fr-FR"/>
        </w:rPr>
        <w:t xml:space="preserve"> </w:t>
      </w:r>
      <w:r w:rsidRPr="003A16E8">
        <w:rPr>
          <w:lang w:val="fr-FR"/>
        </w:rPr>
        <w:t>Hình ảnh của mô hình  MA(2)</w:t>
      </w:r>
      <w:bookmarkEnd w:id="1991"/>
      <w:r w:rsidR="00F43F86" w:rsidRPr="00EB1298" w:rsidDel="00F43F86">
        <w:rPr>
          <w:lang w:val="pt-BR"/>
        </w:rPr>
        <w:t xml:space="preserve"> </w:t>
      </w:r>
      <m:oMath>
        <m:sSub>
          <m:sSubPr>
            <m:ctrlPr>
              <w:rPr>
                <w:rFonts w:ascii="Cambria Math" w:hAnsi="Cambria Math"/>
                <w:lang w:val="pt-BR"/>
              </w:rPr>
            </m:ctrlPr>
          </m:sSubPr>
          <m:e>
            <m:r>
              <m:rPr>
                <m:sty m:val="p"/>
              </m:rPr>
              <w:rPr>
                <w:rFonts w:ascii="Cambria Math" w:hAnsi="Cambria Math"/>
                <w:lang w:val="pt-BR"/>
              </w:rPr>
              <m:t>y</m:t>
            </m:r>
          </m:e>
          <m:sub>
            <m:r>
              <m:rPr>
                <m:sty m:val="p"/>
              </m:rPr>
              <w:rPr>
                <w:rFonts w:ascii="Cambria Math" w:hAnsi="Cambria Math"/>
                <w:lang w:val="pt-BR"/>
              </w:rPr>
              <m:t>t</m:t>
            </m:r>
          </m:sub>
        </m:sSub>
        <m:r>
          <m:rPr>
            <m:sty m:val="p"/>
          </m:rPr>
          <w:rPr>
            <w:rFonts w:ascii="Cambria Math" w:hAnsi="Cambria Math"/>
            <w:lang w:val="pt-BR"/>
          </w:rPr>
          <m:t>=40+</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m:t>
            </m:r>
          </m:sub>
        </m:sSub>
        <m:r>
          <m:rPr>
            <m:sty m:val="p"/>
          </m:rPr>
          <w:rPr>
            <w:rFonts w:ascii="Cambria Math" w:hAnsi="Cambria Math"/>
            <w:lang w:val="pt-BR"/>
          </w:rPr>
          <m:t>+0.7</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1</m:t>
            </m:r>
          </m:sub>
        </m:sSub>
        <m:r>
          <m:rPr>
            <m:sty m:val="p"/>
          </m:rPr>
          <w:rPr>
            <w:rFonts w:ascii="Cambria Math" w:hAnsi="Cambria Math"/>
            <w:lang w:val="pt-BR"/>
          </w:rPr>
          <m:t>-0.28</m:t>
        </m:r>
        <m:sSub>
          <m:sSubPr>
            <m:ctrlPr>
              <w:rPr>
                <w:rFonts w:ascii="Cambria Math" w:hAnsi="Cambria Math"/>
                <w:lang w:val="pt-BR"/>
              </w:rPr>
            </m:ctrlPr>
          </m:sSubPr>
          <m:e>
            <m:r>
              <m:rPr>
                <m:sty m:val="p"/>
              </m:rPr>
              <w:rPr>
                <w:rFonts w:ascii="Cambria Math" w:hAnsi="Cambria Math"/>
                <w:lang w:val="pt-BR"/>
              </w:rPr>
              <m:t>ε</m:t>
            </m:r>
          </m:e>
          <m:sub>
            <m:r>
              <m:rPr>
                <m:sty m:val="p"/>
              </m:rPr>
              <w:rPr>
                <w:rFonts w:ascii="Cambria Math" w:hAnsi="Cambria Math"/>
                <w:lang w:val="pt-BR"/>
              </w:rPr>
              <m:t>t-2</m:t>
            </m:r>
          </m:sub>
        </m:sSub>
      </m:oMath>
      <w:bookmarkEnd w:id="1992"/>
      <w:bookmarkEnd w:id="1993"/>
    </w:p>
    <w:p w14:paraId="1809AB89" w14:textId="57256020" w:rsidR="006A21F7" w:rsidRPr="0049233F" w:rsidRDefault="006A21F7" w:rsidP="00DF02E9">
      <w:pPr>
        <w:pStyle w:val="Heading3"/>
        <w:rPr>
          <w:lang w:val="pt-BR"/>
        </w:rPr>
      </w:pPr>
      <w:bookmarkStart w:id="1994" w:name="_Toc312142551"/>
      <w:bookmarkStart w:id="1995" w:name="_Toc343844778"/>
      <w:r w:rsidRPr="0049233F">
        <w:rPr>
          <w:lang w:val="pt-BR"/>
        </w:rPr>
        <w:lastRenderedPageBreak/>
        <w:t xml:space="preserve">Mô hình tự hồi quy bậc </w:t>
      </w:r>
      <w:r w:rsidRPr="00423CB2">
        <w:rPr>
          <w:i/>
          <w:lang w:val="pt-BR"/>
        </w:rPr>
        <w:t>p</w:t>
      </w:r>
      <w:r w:rsidRPr="0049233F">
        <w:rPr>
          <w:lang w:val="pt-BR"/>
        </w:rPr>
        <w:t>, AR(</w:t>
      </w:r>
      <w:r w:rsidRPr="00423CB2">
        <w:rPr>
          <w:i/>
          <w:lang w:val="pt-BR"/>
        </w:rPr>
        <w:t>p</w:t>
      </w:r>
      <w:r w:rsidRPr="0049233F">
        <w:rPr>
          <w:lang w:val="pt-BR"/>
        </w:rPr>
        <w:t>)</w:t>
      </w:r>
      <w:bookmarkEnd w:id="1994"/>
      <w:bookmarkEnd w:id="1995"/>
    </w:p>
    <w:p w14:paraId="46065932" w14:textId="16E9277D" w:rsidR="004505B3" w:rsidRDefault="00361F58" w:rsidP="003A16E8">
      <w:pPr>
        <w:rPr>
          <w:lang w:val="pt-BR"/>
        </w:rPr>
      </w:pPr>
      <w:r w:rsidRPr="00465185">
        <w:rPr>
          <w:lang w:val="pt-BR"/>
        </w:rPr>
        <w:t>Mô hình tự hồi quy bậc p là mô hình có dạng</w:t>
      </w:r>
    </w:p>
    <w:p w14:paraId="7C98B65E" w14:textId="77777777" w:rsidR="00361F58" w:rsidRPr="0038419C" w:rsidRDefault="003A16E8" w:rsidP="003A16E8">
      <w:pPr>
        <w:pStyle w:val="Canhgiua"/>
        <w:rPr>
          <w:lang w:val="pt-BR"/>
        </w:rPr>
      </w:pPr>
      <m:oMathPara>
        <m:oMathParaPr>
          <m:jc m:val="center"/>
        </m:oMathParaPr>
        <m:oMath>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m:rPr>
                  <m:sty m:val="p"/>
                </m:rPr>
                <w:rPr>
                  <w:rFonts w:ascii="Cambria Math" w:hAnsi="Cambria Math"/>
                  <w:lang w:val="pt-BR"/>
                </w:rPr>
                <m:t>1</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ϕ</m:t>
              </m:r>
            </m:e>
            <m:sub>
              <m:r>
                <w:rPr>
                  <w:rFonts w:ascii="Cambria Math" w:hAnsi="Cambria Math"/>
                  <w:lang w:val="pt-BR"/>
                </w:rPr>
                <m:t>p</m:t>
              </m:r>
            </m:sub>
          </m:sSub>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r>
                <m:rPr>
                  <m:sty m:val="p"/>
                </m:rPr>
                <w:rPr>
                  <w:rFonts w:ascii="Cambria Math" w:hAnsi="Cambria Math"/>
                  <w:lang w:val="pt-BR"/>
                </w:rPr>
                <m:t>-</m:t>
              </m:r>
              <m:r>
                <w:rPr>
                  <w:rFonts w:ascii="Cambria Math" w:hAnsi="Cambria Math"/>
                  <w:lang w:val="pt-BR"/>
                </w:rPr>
                <m:t>p</m:t>
              </m:r>
            </m:sub>
          </m:sSub>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099920DF" w14:textId="099CA3EE" w:rsidR="00361F58" w:rsidRPr="00465185" w:rsidRDefault="00DC2B95" w:rsidP="003A16E8">
      <w:pPr>
        <w:rPr>
          <w:lang w:val="pt-BR"/>
        </w:rPr>
      </w:pPr>
      <w:r w:rsidRPr="003A16E8">
        <w:rPr>
          <w:noProof/>
        </w:rPr>
        <mc:AlternateContent>
          <mc:Choice Requires="wps">
            <w:drawing>
              <wp:anchor distT="0" distB="0" distL="114300" distR="114300" simplePos="0" relativeHeight="251609088" behindDoc="0" locked="0" layoutInCell="1" allowOverlap="1" wp14:anchorId="520208F0" wp14:editId="220D542A">
                <wp:simplePos x="0" y="0"/>
                <wp:positionH relativeFrom="column">
                  <wp:posOffset>5226050</wp:posOffset>
                </wp:positionH>
                <wp:positionV relativeFrom="paragraph">
                  <wp:posOffset>-399415</wp:posOffset>
                </wp:positionV>
                <wp:extent cx="531495" cy="439420"/>
                <wp:effectExtent l="0" t="0" r="1905" b="0"/>
                <wp:wrapSquare wrapText="bothSides"/>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495" cy="439420"/>
                        </a:xfrm>
                        <a:prstGeom prst="rect">
                          <a:avLst/>
                        </a:prstGeom>
                        <a:solidFill>
                          <a:sysClr val="window" lastClr="FFFFFF"/>
                        </a:solidFill>
                        <a:ln w="6350">
                          <a:noFill/>
                        </a:ln>
                        <a:effectLst/>
                      </wps:spPr>
                      <wps:txbx>
                        <w:txbxContent>
                          <w:p w14:paraId="5376B2D9" w14:textId="77777777" w:rsidR="003A16E8" w:rsidRDefault="003A16E8">
                            <w:pPr>
                              <w:pStyle w:val="EquationIndex"/>
                              <w:pPrChange w:id="1996" w:author="The Si Tran" w:date="2012-12-16T10:46:00Z">
                                <w:pPr>
                                  <w:jc w:val="left"/>
                                </w:pPr>
                              </w:pPrChange>
                            </w:pPr>
                            <w:r>
                              <w:t>(3.</w:t>
                            </w:r>
                            <w:ins w:id="1997" w:author="The Si Tran" w:date="2012-12-14T04:55:00Z">
                              <w:r>
                                <w:t>2</w:t>
                              </w:r>
                            </w:ins>
                            <w:del w:id="1998"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0208F0" id="Text Box 144" o:spid="_x0000_s1031" type="#_x0000_t202" style="position:absolute;left:0;text-align:left;margin-left:411.5pt;margin-top:-31.45pt;width:41.85pt;height:34.6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" fillcolor="window" stroked="f" strokeweight=".5pt">
                <v:path arrowok="t"/>
                <v:textbox>
                  <w:txbxContent>
                    <w:p w14:paraId="5376B2D9" w14:textId="77777777" w:rsidR="003A16E8" w:rsidRDefault="003A16E8">
                      <w:pPr>
                        <w:pStyle w:val="EquationIndex"/>
                        <w:pPrChange w:id="1999" w:author="The Si Tran" w:date="2012-12-16T10:46:00Z">
                          <w:pPr>
                            <w:jc w:val="left"/>
                          </w:pPr>
                        </w:pPrChange>
                      </w:pPr>
                      <w:r>
                        <w:t>(3.</w:t>
                      </w:r>
                      <w:ins w:id="2000" w:author="The Si Tran" w:date="2012-12-14T04:55:00Z">
                        <w:r>
                          <w:t>2</w:t>
                        </w:r>
                      </w:ins>
                      <w:del w:id="2001" w:author="The Si Tran" w:date="2012-12-14T04:55:00Z">
                        <w:r w:rsidDel="004505B3">
                          <w:delText>2.1</w:delText>
                        </w:r>
                      </w:del>
                      <w:r>
                        <w:t>)</w:t>
                      </w:r>
                    </w:p>
                  </w:txbxContent>
                </v:textbox>
                <w10:wrap type="square"/>
              </v:shape>
            </w:pict>
          </mc:Fallback>
        </mc:AlternateContent>
      </w:r>
      <w:r w:rsidR="00361F58" w:rsidRPr="00465185">
        <w:rPr>
          <w:lang w:val="pt-BR"/>
        </w:rPr>
        <w:t xml:space="preserve">Với </w:t>
      </w:r>
    </w:p>
    <w:p w14:paraId="528ED411" w14:textId="77777777" w:rsidR="00361F58" w:rsidRPr="00097101" w:rsidRDefault="00361F58" w:rsidP="003A16E8">
      <w:pPr>
        <w:pStyle w:val="BuletL2"/>
        <w:rPr>
          <w:lang w:val="pt-BR"/>
        </w:rPr>
      </w:pPr>
      <m:oMath>
        <m:r>
          <w:rPr>
            <w:rFonts w:ascii="Cambria Math" w:hAnsi="Cambria Math"/>
            <w:lang w:val="pt-BR"/>
          </w:rPr>
          <m:t>δ</m:t>
        </m:r>
      </m:oMath>
      <w:r w:rsidRPr="006D6C8D">
        <w:rPr>
          <w:lang w:val="pt-BR"/>
        </w:rPr>
        <w:t xml:space="preserve"> là h</w:t>
      </w:r>
      <w:r w:rsidRPr="000C3A28">
        <w:rPr>
          <w:lang w:val="pt-BR"/>
        </w:rPr>
        <w:t>ằ</w:t>
      </w:r>
      <w:r w:rsidRPr="00BA6809">
        <w:rPr>
          <w:lang w:val="pt-BR"/>
        </w:rPr>
        <w:t>ng s</w:t>
      </w:r>
      <w:r w:rsidRPr="00EF4E32">
        <w:rPr>
          <w:lang w:val="pt-BR"/>
        </w:rPr>
        <w:t>ố</w:t>
      </w:r>
      <w:r w:rsidRPr="0015771C">
        <w:rPr>
          <w:lang w:val="pt-BR"/>
        </w:rPr>
        <w:t>.</w:t>
      </w:r>
    </w:p>
    <w:p w14:paraId="4C6A6DD6" w14:textId="77777777" w:rsidR="00361F58" w:rsidRPr="00097101" w:rsidRDefault="003A16E8" w:rsidP="003A16E8">
      <w:pPr>
        <w:pStyle w:val="BuletL2"/>
        <w:rPr>
          <w:lang w:val="pt-BR"/>
        </w:rPr>
      </w:pPr>
      <m:oMath>
        <m:sSub>
          <m:sSubPr>
            <m:ctrlPr>
              <w:rPr>
                <w:rFonts w:ascii="Cambria Math" w:hAnsi="Cambria Math"/>
                <w:i/>
                <w:lang w:val="pt-BR"/>
              </w:rPr>
            </m:ctrlPr>
          </m:sSubPr>
          <m:e>
            <m:r>
              <w:rPr>
                <w:rFonts w:ascii="Cambria Math" w:hAnsi="Cambria Math"/>
                <w:lang w:val="pt-BR"/>
              </w:rPr>
              <m:t>ε</m:t>
            </m:r>
          </m:e>
          <m:sub>
            <m:r>
              <w:rPr>
                <w:rFonts w:ascii="Cambria Math" w:hAnsi="Cambria Math"/>
                <w:lang w:val="pt-BR"/>
              </w:rPr>
              <m:t>t</m:t>
            </m:r>
          </m:sub>
        </m:sSub>
      </m:oMath>
      <w:r w:rsidR="00361F58" w:rsidRPr="00032D83">
        <w:rPr>
          <w:lang w:val="pt-BR"/>
        </w:rPr>
        <w:t xml:space="preserve"> là sai s</w:t>
      </w:r>
      <w:r w:rsidR="00361F58" w:rsidRPr="006D6C8D">
        <w:rPr>
          <w:lang w:val="pt-BR"/>
        </w:rPr>
        <w:t>ố</w:t>
      </w:r>
      <w:r w:rsidR="00361F58" w:rsidRPr="000C3A28">
        <w:rPr>
          <w:lang w:val="pt-BR"/>
        </w:rPr>
        <w:t>, bi</w:t>
      </w:r>
      <w:r w:rsidR="00361F58" w:rsidRPr="00BA6809">
        <w:rPr>
          <w:lang w:val="pt-BR"/>
        </w:rPr>
        <w:t>ể</w:t>
      </w:r>
      <w:r w:rsidR="00361F58" w:rsidRPr="00EF4E32">
        <w:rPr>
          <w:lang w:val="pt-BR"/>
        </w:rPr>
        <w:t>u di</w:t>
      </w:r>
      <w:r w:rsidR="00361F58" w:rsidRPr="0015771C">
        <w:rPr>
          <w:lang w:val="pt-BR"/>
        </w:rPr>
        <w:t>ễ</w:t>
      </w:r>
      <w:r w:rsidR="00361F58" w:rsidRPr="00941798">
        <w:rPr>
          <w:lang w:val="pt-BR"/>
        </w:rPr>
        <w:t>n thành ph</w:t>
      </w:r>
      <w:r w:rsidR="00361F58" w:rsidRPr="002E47E8">
        <w:rPr>
          <w:lang w:val="pt-BR"/>
        </w:rPr>
        <w:t>ầ</w:t>
      </w:r>
      <w:r w:rsidR="00361F58" w:rsidRPr="00381A4D">
        <w:rPr>
          <w:lang w:val="pt-BR"/>
        </w:rPr>
        <w:t>n không th</w:t>
      </w:r>
      <w:r w:rsidR="00361F58" w:rsidRPr="008B254F">
        <w:rPr>
          <w:lang w:val="pt-BR"/>
        </w:rPr>
        <w:t>ể</w:t>
      </w:r>
      <w:r w:rsidR="00361F58" w:rsidRPr="00D36E92">
        <w:rPr>
          <w:lang w:val="pt-BR"/>
        </w:rPr>
        <w:t xml:space="preserve"> d</w:t>
      </w:r>
      <w:r w:rsidR="00361F58" w:rsidRPr="003A16E8">
        <w:rPr>
          <w:lang w:val="pt-BR"/>
        </w:rPr>
        <w:t>ự đoán được từ mô hình ở thời điểm t.</w:t>
      </w:r>
    </w:p>
    <w:p w14:paraId="2A048688" w14:textId="77777777" w:rsidR="00361F58" w:rsidRPr="00097101" w:rsidRDefault="003A16E8" w:rsidP="003A16E8">
      <w:pPr>
        <w:pStyle w:val="BuletL2"/>
        <w:rPr>
          <w:lang w:val="pt-BR"/>
        </w:rPr>
      </w:pPr>
      <m:oMath>
        <m:sSub>
          <m:sSubPr>
            <m:ctrlPr>
              <w:rPr>
                <w:rFonts w:ascii="Cambria Math" w:hAnsi="Cambria Math"/>
                <w:i/>
                <w:lang w:val="pt-BR"/>
              </w:rPr>
            </m:ctrlPr>
          </m:sSubPr>
          <m:e>
            <m:r>
              <w:rPr>
                <w:rFonts w:ascii="Cambria Math" w:hAnsi="Cambria Math"/>
                <w:lang w:val="pt-BR"/>
              </w:rPr>
              <m:t>ϕ</m:t>
            </m:r>
          </m:e>
          <m:sub>
            <m:r>
              <w:rPr>
                <w:rFonts w:ascii="Cambria Math" w:hAnsi="Cambria Math"/>
                <w:lang w:val="pt-BR"/>
              </w:rPr>
              <m:t>i</m:t>
            </m:r>
          </m:sub>
        </m:sSub>
      </m:oMath>
      <w:r w:rsidR="00361F58" w:rsidRPr="00032D83">
        <w:rPr>
          <w:lang w:val="pt-BR"/>
        </w:rPr>
        <w:t xml:space="preserve"> là các tr</w:t>
      </w:r>
      <w:r w:rsidR="00361F58" w:rsidRPr="006D6C8D">
        <w:rPr>
          <w:lang w:val="pt-BR"/>
        </w:rPr>
        <w:t>ọ</w:t>
      </w:r>
      <w:r w:rsidR="00361F58" w:rsidRPr="000C3A28">
        <w:rPr>
          <w:lang w:val="pt-BR"/>
        </w:rPr>
        <w:t>ng s</w:t>
      </w:r>
      <w:r w:rsidR="00361F58" w:rsidRPr="00BA6809">
        <w:rPr>
          <w:lang w:val="pt-BR"/>
        </w:rPr>
        <w:t>ố</w:t>
      </w:r>
      <w:r w:rsidR="00361F58" w:rsidRPr="00EF4E32">
        <w:rPr>
          <w:lang w:val="pt-BR"/>
        </w:rPr>
        <w:t xml:space="preserve"> đư</w:t>
      </w:r>
      <w:r w:rsidR="00361F58" w:rsidRPr="0015771C">
        <w:rPr>
          <w:lang w:val="pt-BR"/>
        </w:rPr>
        <w:t>ợ</w:t>
      </w:r>
      <w:r w:rsidR="00361F58" w:rsidRPr="00941798">
        <w:rPr>
          <w:lang w:val="pt-BR"/>
        </w:rPr>
        <w:t>c ư</w:t>
      </w:r>
      <w:r w:rsidR="00361F58" w:rsidRPr="002E47E8">
        <w:rPr>
          <w:lang w:val="pt-BR"/>
        </w:rPr>
        <w:t>ớ</w:t>
      </w:r>
      <w:r w:rsidR="00361F58" w:rsidRPr="00381A4D">
        <w:rPr>
          <w:lang w:val="pt-BR"/>
        </w:rPr>
        <w:t>c lư</w:t>
      </w:r>
      <w:r w:rsidR="00361F58" w:rsidRPr="008B254F">
        <w:rPr>
          <w:lang w:val="pt-BR"/>
        </w:rPr>
        <w:t>ợ</w:t>
      </w:r>
      <w:r w:rsidR="00361F58" w:rsidRPr="00D36E92">
        <w:rPr>
          <w:lang w:val="pt-BR"/>
        </w:rPr>
        <w:t>ng th</w:t>
      </w:r>
      <w:r w:rsidR="00361F58" w:rsidRPr="003A16E8">
        <w:rPr>
          <w:lang w:val="pt-BR"/>
        </w:rPr>
        <w:t xml:space="preserve">ể hiện sự ảnh hưởng của các giá trị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i</m:t>
            </m:r>
          </m:sub>
        </m:sSub>
      </m:oMath>
      <w:r w:rsidR="00361F58" w:rsidRPr="00032D83">
        <w:rPr>
          <w:lang w:val="pt-BR"/>
        </w:rPr>
        <w:t xml:space="preserve"> lên </w:t>
      </w:r>
      <m:oMath>
        <m:sSub>
          <m:sSubPr>
            <m:ctrlPr>
              <w:rPr>
                <w:rFonts w:ascii="Cambria Math" w:hAnsi="Cambria Math"/>
                <w:i/>
                <w:lang w:val="pt-BR"/>
              </w:rPr>
            </m:ctrlPr>
          </m:sSubPr>
          <m:e>
            <m:r>
              <w:rPr>
                <w:rFonts w:ascii="Cambria Math" w:hAnsi="Cambria Math"/>
                <w:lang w:val="pt-BR"/>
              </w:rPr>
              <m:t>y</m:t>
            </m:r>
          </m:e>
          <m:sub>
            <m:r>
              <w:rPr>
                <w:rFonts w:ascii="Cambria Math" w:hAnsi="Cambria Math"/>
                <w:lang w:val="pt-BR"/>
              </w:rPr>
              <m:t>t</m:t>
            </m:r>
          </m:sub>
        </m:sSub>
      </m:oMath>
      <w:r w:rsidR="00361F58" w:rsidRPr="00032D83">
        <w:rPr>
          <w:lang w:val="pt-BR"/>
        </w:rPr>
        <w:t>.</w:t>
      </w:r>
    </w:p>
    <w:p w14:paraId="0AA9D671" w14:textId="35DF7B0A" w:rsidR="00361F58" w:rsidRDefault="00361F58" w:rsidP="003A16E8">
      <w:r>
        <w:t>Ta có phương trình tự hiệp phương sai củ</w:t>
      </w:r>
      <w:r w:rsidR="004505B3">
        <w:t>a (3.2</w:t>
      </w:r>
      <w:r>
        <w:t>) là:</w:t>
      </w:r>
    </w:p>
    <w:p w14:paraId="30946805" w14:textId="597FF092" w:rsidR="005537CE" w:rsidRDefault="009211DB" w:rsidP="00E078AF">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18304" behindDoc="0" locked="0" layoutInCell="1" allowOverlap="1" wp14:anchorId="16EE2C1B" wp14:editId="74628833">
                <wp:simplePos x="0" y="0"/>
                <wp:positionH relativeFrom="column">
                  <wp:posOffset>5249545</wp:posOffset>
                </wp:positionH>
                <wp:positionV relativeFrom="paragraph">
                  <wp:posOffset>94718</wp:posOffset>
                </wp:positionV>
                <wp:extent cx="508959" cy="370936"/>
                <wp:effectExtent l="0" t="0" r="5715" b="0"/>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8959" cy="370936"/>
                        </a:xfrm>
                        <a:prstGeom prst="rect">
                          <a:avLst/>
                        </a:prstGeom>
                        <a:solidFill>
                          <a:sysClr val="window" lastClr="FFFFFF"/>
                        </a:solidFill>
                        <a:ln w="6350">
                          <a:noFill/>
                        </a:ln>
                        <a:effectLst/>
                      </wps:spPr>
                      <wps:txbx>
                        <w:txbxContent>
                          <w:p w14:paraId="0F045A14" w14:textId="77777777" w:rsidR="003A16E8" w:rsidRDefault="003A16E8">
                            <w:pPr>
                              <w:pStyle w:val="EquationIndex"/>
                              <w:pPrChange w:id="2002" w:author="The Si Tran" w:date="2012-12-15T08:10:00Z">
                                <w:pPr/>
                              </w:pPrChange>
                            </w:pPr>
                            <w:r>
                              <w:t>(3.</w:t>
                            </w:r>
                            <w:ins w:id="2003" w:author="The Si Tran" w:date="2012-12-14T04:55:00Z">
                              <w:r>
                                <w:t>3</w:t>
                              </w:r>
                            </w:ins>
                            <w:del w:id="2004"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EE2C1B" id="Text Box 188" o:spid="_x0000_s1032" type="#_x0000_t202" style="position:absolute;left:0;text-align:left;margin-left:413.35pt;margin-top:7.45pt;width:40.1pt;height:29.2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" fillcolor="window" stroked="f" strokeweight=".5pt">
                <v:path arrowok="t"/>
                <v:textbox>
                  <w:txbxContent>
                    <w:p w14:paraId="0F045A14" w14:textId="77777777" w:rsidR="003A16E8" w:rsidRDefault="003A16E8">
                      <w:pPr>
                        <w:pStyle w:val="EquationIndex"/>
                        <w:pPrChange w:id="2005" w:author="The Si Tran" w:date="2012-12-15T08:10:00Z">
                          <w:pPr/>
                        </w:pPrChange>
                      </w:pPr>
                      <w:r>
                        <w:t>(3.</w:t>
                      </w:r>
                      <w:ins w:id="2006" w:author="The Si Tran" w:date="2012-12-14T04:55:00Z">
                        <w:r>
                          <w:t>3</w:t>
                        </w:r>
                      </w:ins>
                      <w:del w:id="2007" w:author="The Si Tran" w:date="2012-12-14T04:55:00Z">
                        <w:r w:rsidDel="004505B3">
                          <w:delText>2.1</w:delText>
                        </w:r>
                      </w:del>
                      <w:r>
                        <w:t>)</w:t>
                      </w:r>
                    </w:p>
                  </w:txbxContent>
                </v:textbox>
              </v:shape>
            </w:pict>
          </mc:Fallback>
        </mc:AlternateContent>
      </w:r>
      <w:r w:rsidR="004505B3">
        <w:rPr>
          <w:rFonts w:eastAsia="Times New Roman"/>
          <w:szCs w:val="26"/>
        </w:rPr>
        <w:t xml:space="preserve">                  </w: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k</m:t>
            </m:r>
          </m:sub>
        </m:sSub>
        <m:r>
          <w:rPr>
            <w:rFonts w:ascii="Cambria Math" w:eastAsia="Times New Roman" w:hAnsi="Cambria Math"/>
            <w:szCs w:val="26"/>
          </w:rPr>
          <m:t>=E</m:t>
        </m:r>
        <m:d>
          <m:dPr>
            <m:begChr m:val="["/>
            <m:endChr m:val="]"/>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k</m:t>
                </m:r>
              </m:sub>
            </m:sSub>
            <m:d>
              <m:dPr>
                <m:ctrlPr>
                  <w:rPr>
                    <w:rFonts w:ascii="Cambria Math" w:eastAsia="Times New Roman" w:hAnsi="Cambria Math"/>
                    <w:i/>
                    <w:szCs w:val="26"/>
                  </w:rPr>
                </m:ctrlPr>
              </m:d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X</m:t>
                    </m:r>
                  </m:e>
                  <m:sub>
                    <m:r>
                      <w:rPr>
                        <w:rFonts w:ascii="Cambria Math" w:eastAsia="Times New Roman" w:hAnsi="Cambria Math"/>
                        <w:szCs w:val="26"/>
                      </w:rPr>
                      <m:t>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ε</m:t>
                    </m:r>
                  </m:e>
                  <m:sub>
                    <m:r>
                      <w:rPr>
                        <w:rFonts w:ascii="Cambria Math" w:eastAsia="Times New Roman" w:hAnsi="Cambria Math"/>
                        <w:szCs w:val="26"/>
                      </w:rPr>
                      <m:t>t</m:t>
                    </m:r>
                  </m:sub>
                </m:sSub>
              </m:e>
            </m:d>
          </m:e>
        </m:d>
        <m:r>
          <w:rPr>
            <w:rFonts w:ascii="Cambria Math" w:eastAsia="Times New Roman" w:hAnsi="Cambria Math"/>
            <w:szCs w:val="26"/>
          </w:rPr>
          <m:t xml:space="preserve"> </m:t>
        </m:r>
      </m:oMath>
      <w:r w:rsidR="004505B3">
        <w:rPr>
          <w:rFonts w:eastAsia="Times New Roman"/>
          <w:szCs w:val="26"/>
        </w:rPr>
        <w:t xml:space="preserve">              </w:t>
      </w:r>
    </w:p>
    <w:p w14:paraId="48675FC8" w14:textId="2B931873" w:rsidR="004505B3" w:rsidRDefault="00307510" w:rsidP="003A16E8">
      <w:r w:rsidRPr="003A16E8">
        <w:rPr>
          <w:noProof/>
        </w:rPr>
        <mc:AlternateContent>
          <mc:Choice Requires="wps">
            <w:drawing>
              <wp:anchor distT="0" distB="0" distL="114300" distR="114300" simplePos="0" relativeHeight="251661312" behindDoc="0" locked="0" layoutInCell="1" allowOverlap="1" wp14:anchorId="18798BE4" wp14:editId="03100E88">
                <wp:simplePos x="0" y="0"/>
                <wp:positionH relativeFrom="column">
                  <wp:posOffset>5237554</wp:posOffset>
                </wp:positionH>
                <wp:positionV relativeFrom="paragraph">
                  <wp:posOffset>2316790</wp:posOffset>
                </wp:positionV>
                <wp:extent cx="520567" cy="342900"/>
                <wp:effectExtent l="0" t="0" r="0" b="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567" cy="342900"/>
                        </a:xfrm>
                        <a:prstGeom prst="rect">
                          <a:avLst/>
                        </a:prstGeom>
                        <a:solidFill>
                          <a:sysClr val="window" lastClr="FFFFFF"/>
                        </a:solidFill>
                        <a:ln w="6350">
                          <a:noFill/>
                        </a:ln>
                        <a:effectLst/>
                      </wps:spPr>
                      <wps:txbx>
                        <w:txbxContent>
                          <w:p w14:paraId="100BF2B0" w14:textId="77777777" w:rsidR="003A16E8" w:rsidRPr="000C3A28" w:rsidRDefault="003A16E8">
                            <w:pPr>
                              <w:pStyle w:val="EquationIndex"/>
                              <w:pPrChange w:id="2008" w:author="The Si Tran" w:date="2012-12-15T08:12:00Z">
                                <w:pPr/>
                              </w:pPrChange>
                            </w:pPr>
                            <w:r w:rsidRPr="00E231FB">
                              <w:t>(</w:t>
                            </w:r>
                            <w:r w:rsidRPr="00307510">
                              <w:rPr>
                                <w:rStyle w:val="EquationIndexChar"/>
                                <w:rPrChange w:id="2009" w:author="The Si Tran" w:date="2012-12-15T08:12:00Z">
                                  <w:rPr/>
                                </w:rPrChange>
                              </w:rPr>
                              <w:t>3</w:t>
                            </w:r>
                            <w:r w:rsidRPr="00E231FB">
                              <w:t>.</w:t>
                            </w:r>
                            <w:ins w:id="2010" w:author="The Si Tran" w:date="2012-12-14T04:55:00Z">
                              <w:r w:rsidRPr="00EB1298">
                                <w:t>5</w:t>
                              </w:r>
                            </w:ins>
                            <w:del w:id="2011"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798BE4" id="Text Box 190" o:spid="_x0000_s1033" type="#_x0000_t202" style="position:absolute;left:0;text-align:left;margin-left:412.4pt;margin-top:182.4pt;width:41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" fillcolor="window" stroked="f" strokeweight=".5pt">
                <v:path arrowok="t"/>
                <v:textbox>
                  <w:txbxContent>
                    <w:p w14:paraId="100BF2B0" w14:textId="77777777" w:rsidR="003A16E8" w:rsidRPr="000C3A28" w:rsidRDefault="003A16E8">
                      <w:pPr>
                        <w:pStyle w:val="EquationIndex"/>
                        <w:pPrChange w:id="2012" w:author="The Si Tran" w:date="2012-12-15T08:12:00Z">
                          <w:pPr/>
                        </w:pPrChange>
                      </w:pPr>
                      <w:r w:rsidRPr="00E231FB">
                        <w:t>(</w:t>
                      </w:r>
                      <w:r w:rsidRPr="00307510">
                        <w:rPr>
                          <w:rStyle w:val="EquationIndexChar"/>
                          <w:rPrChange w:id="2013" w:author="The Si Tran" w:date="2012-12-15T08:12:00Z">
                            <w:rPr/>
                          </w:rPrChange>
                        </w:rPr>
                        <w:t>3</w:t>
                      </w:r>
                      <w:r w:rsidRPr="00E231FB">
                        <w:t>.</w:t>
                      </w:r>
                      <w:ins w:id="2014" w:author="The Si Tran" w:date="2012-12-14T04:55:00Z">
                        <w:r w:rsidRPr="00EB1298">
                          <w:t>5</w:t>
                        </w:r>
                      </w:ins>
                      <w:del w:id="2015" w:author="The Si Tran" w:date="2012-12-14T04:55:00Z">
                        <w:r w:rsidRPr="00032D83" w:rsidDel="004505B3">
                          <w:delText>2.1</w:delText>
                        </w:r>
                      </w:del>
                      <w:r w:rsidRPr="006D6C8D">
                        <w:t>)</w:t>
                      </w:r>
                    </w:p>
                  </w:txbxContent>
                </v:textbox>
              </v:shape>
            </w:pict>
          </mc:Fallback>
        </mc:AlternateContent>
      </w:r>
      <w:r w:rsidR="0038419C" w:rsidRPr="003A16E8">
        <w:rPr>
          <w:noProof/>
        </w:rPr>
        <mc:AlternateContent>
          <mc:Choice Requires="wps">
            <w:drawing>
              <wp:anchor distT="0" distB="0" distL="114300" distR="114300" simplePos="0" relativeHeight="251649024" behindDoc="0" locked="0" layoutInCell="1" allowOverlap="1" wp14:anchorId="1B7BC458" wp14:editId="1A0A3094">
                <wp:simplePos x="0" y="0"/>
                <wp:positionH relativeFrom="column">
                  <wp:posOffset>5224101</wp:posOffset>
                </wp:positionH>
                <wp:positionV relativeFrom="paragraph">
                  <wp:posOffset>1253918</wp:posOffset>
                </wp:positionV>
                <wp:extent cx="531628" cy="342900"/>
                <wp:effectExtent l="0" t="0" r="1905"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6A39E94C" w14:textId="77777777" w:rsidR="003A16E8" w:rsidRDefault="003A16E8">
                            <w:pPr>
                              <w:pStyle w:val="EquationIndex"/>
                              <w:pPrChange w:id="2016" w:author="The Si Tran" w:date="2012-12-15T08:11:00Z">
                                <w:pPr/>
                              </w:pPrChange>
                            </w:pPr>
                            <w:r w:rsidRPr="009211DB">
                              <w:rPr>
                                <w:rStyle w:val="EquationIndexChar"/>
                                <w:rPrChange w:id="2017" w:author="The Si Tran" w:date="2012-12-15T08:11:00Z">
                                  <w:rPr/>
                                </w:rPrChange>
                              </w:rPr>
                              <w:t>(</w:t>
                            </w:r>
                            <w:r>
                              <w:t>3.</w:t>
                            </w:r>
                            <w:ins w:id="2018" w:author="The Si Tran" w:date="2012-12-14T04:55:00Z">
                              <w:r>
                                <w:t>4</w:t>
                              </w:r>
                            </w:ins>
                            <w:del w:id="2019"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7BC458" id="Text Box 189" o:spid="_x0000_s1034" type="#_x0000_t202" style="position:absolute;left:0;text-align:left;margin-left:411.35pt;margin-top:98.75pt;width:41.85pt;height:2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" fillcolor="window" stroked="f" strokeweight=".5pt">
                <v:path arrowok="t"/>
                <v:textbox>
                  <w:txbxContent>
                    <w:p w14:paraId="6A39E94C" w14:textId="77777777" w:rsidR="003A16E8" w:rsidRDefault="003A16E8">
                      <w:pPr>
                        <w:pStyle w:val="EquationIndex"/>
                        <w:pPrChange w:id="2020" w:author="The Si Tran" w:date="2012-12-15T08:11:00Z">
                          <w:pPr/>
                        </w:pPrChange>
                      </w:pPr>
                      <w:r w:rsidRPr="009211DB">
                        <w:rPr>
                          <w:rStyle w:val="EquationIndexChar"/>
                          <w:rPrChange w:id="2021" w:author="The Si Tran" w:date="2012-12-15T08:11:00Z">
                            <w:rPr/>
                          </w:rPrChange>
                        </w:rPr>
                        <w:t>(</w:t>
                      </w:r>
                      <w:r>
                        <w:t>3.</w:t>
                      </w:r>
                      <w:ins w:id="2022" w:author="The Si Tran" w:date="2012-12-14T04:55:00Z">
                        <w:r>
                          <w:t>4</w:t>
                        </w:r>
                      </w:ins>
                      <w:del w:id="2023" w:author="The Si Tran" w:date="2012-12-14T04:55:00Z">
                        <w:r w:rsidDel="004505B3">
                          <w:delText>2.1</w:delText>
                        </w:r>
                      </w:del>
                      <w:r>
                        <w:t>)</w:t>
                      </w:r>
                    </w:p>
                  </w:txbxContent>
                </v:textbox>
              </v:shape>
            </w:pict>
          </mc:Fallback>
        </mc:AlternateContent>
      </w:r>
      <w:r w:rsidR="00361F58" w:rsidRPr="007F6C43">
        <w:t xml:space="preserve">Lần lượt thay </w:t>
      </w:r>
      <w:r w:rsidR="00361F58" w:rsidRPr="007F6C43">
        <w:rPr>
          <w:i/>
        </w:rPr>
        <w:t xml:space="preserve">k </w:t>
      </w:r>
      <w:r w:rsidR="00361F58" w:rsidRPr="007F6C43">
        <w:t>= 0, 1</w:t>
      </w:r>
      <w:proofErr w:type="gramStart"/>
      <w:r w:rsidR="00361F58" w:rsidRPr="007F6C43">
        <w:t>, …,</w:t>
      </w:r>
      <w:proofErr w:type="gramEnd"/>
      <w:r w:rsidR="00361F58" w:rsidRPr="007F6C43">
        <w:t xml:space="preserve"> </w:t>
      </w:r>
      <w:r w:rsidR="00361F58" w:rsidRPr="007F6C43">
        <w:rPr>
          <w:i/>
        </w:rPr>
        <w:t>p</w:t>
      </w:r>
      <w:r w:rsidR="00361F58" w:rsidRPr="007F6C43">
        <w:t xml:space="preserve">, ta được </w:t>
      </w:r>
      <w:r w:rsidR="00361F58" w:rsidRPr="007F6C43">
        <w:rPr>
          <w:i/>
        </w:rPr>
        <w:t>p</w:t>
      </w:r>
      <w:r w:rsidR="00361F58" w:rsidRPr="007F6C43">
        <w:t>+1 phương trình sai phân, giải các phương trình này sẽ xác định được các hệ số</w:t>
      </w:r>
      <w:r w:rsidR="004505B3">
        <w:t xml:space="preserve">: </w:t>
      </w:r>
      <m:oMath>
        <m:sSub>
          <m:sSubPr>
            <m:ctrlPr>
              <w:rPr>
                <w:rFonts w:ascii="Cambria Math" w:hAnsi="Cambria Math"/>
                <w:i/>
              </w:rPr>
            </m:ctrlPr>
          </m:sSubPr>
          <m:e>
            <m:r>
              <w:rPr>
                <w:rFonts w:ascii="Cambria Math" w:hAnsi="Cambria Math"/>
              </w:rPr>
              <m:t>γ</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1</m:t>
            </m:r>
          </m:sub>
        </m:sSub>
        <m:r>
          <w:rPr>
            <w:rFonts w:ascii="Cambria Math" w:hAnsi="Cambria Math"/>
          </w:rPr>
          <m:t xml:space="preserve">, …, </m:t>
        </m:r>
        <m:sSub>
          <m:sSubPr>
            <m:ctrlPr>
              <w:rPr>
                <w:rFonts w:ascii="Cambria Math" w:hAnsi="Cambria Math"/>
                <w:i/>
              </w:rPr>
            </m:ctrlPr>
          </m:sSubPr>
          <m:e>
            <m:r>
              <w:rPr>
                <w:rFonts w:ascii="Cambria Math" w:hAnsi="Cambria Math"/>
              </w:rPr>
              <m:t>γ</m:t>
            </m:r>
          </m:e>
          <m:sub>
            <m:r>
              <w:rPr>
                <w:rFonts w:ascii="Cambria Math" w:hAnsi="Cambria Math"/>
              </w:rPr>
              <m:t>k</m:t>
            </m:r>
          </m:sub>
        </m:sSub>
      </m:oMath>
    </w:p>
    <w:p w14:paraId="6A5FE19A" w14:textId="7E98FB56" w:rsidR="00E54597" w:rsidRDefault="003A16E8" w:rsidP="003A16E8">
      <w:pPr>
        <w:rPr>
          <w:rFonts w:eastAsia="Times New Roman"/>
          <w:szCs w:val="26"/>
        </w:rP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Sup>
            <m:sSubSupPr>
              <m:ctrlPr>
                <w:rPr>
                  <w:rFonts w:ascii="Cambria Math" w:hAnsi="Cambria Math"/>
                </w:rPr>
              </m:ctrlPr>
            </m:sSubSupPr>
            <m:e>
              <m:r>
                <w:rPr>
                  <w:rFonts w:ascii="Cambria Math" w:hAnsi="Cambria Math"/>
                </w:rPr>
                <m:t>σ</m:t>
              </m:r>
            </m:e>
            <m:sub>
              <m:r>
                <w:rPr>
                  <w:rFonts w:ascii="Cambria Math" w:hAnsi="Cambria Math"/>
                </w:rPr>
                <m:t>ε</m:t>
              </m:r>
            </m:sub>
            <m:sup>
              <m:r>
                <m:rPr>
                  <m:sty m:val="p"/>
                </m:rPr>
                <w:rPr>
                  <w:rFonts w:ascii="Cambria Math" w:hAnsi="Cambria Math"/>
                </w:rPr>
                <m:t>2</m:t>
              </m:r>
            </m:sup>
          </m:sSubSup>
          <m:r>
            <m:rPr>
              <m:sty m:val="p"/>
            </m:rPr>
            <w:rPr>
              <w:rFonts w:ascii="Cambria Math" w:hAnsi="Cambria Math"/>
            </w:rPr>
            <w:br/>
          </m:r>
        </m:oMath>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m:rPr>
                  <m:sty m:val="p"/>
                </m:rPr>
                <w:rPr>
                  <w:rFonts w:ascii="Cambria Math" w:hAnsi="Cambria Math"/>
                </w:rPr>
                <m:t>1</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w:br/>
          </m:r>
        </m:oMath>
        <m:oMath>
          <m:r>
            <m:rPr>
              <m:sty m:val="p"/>
            </m:rPr>
            <w:rPr>
              <w:rFonts w:ascii="Cambria Math" w:hAnsi="Cambria Math" w:hint="eastAsia"/>
            </w:rPr>
            <m:t>…………………………………………</m:t>
          </m:r>
          <m:r>
            <m:rPr>
              <m:sty m:val="p"/>
            </m:rPr>
            <w:rPr>
              <w:rFonts w:ascii="Cambria Math" w:hAnsi="Cambria Math"/>
            </w:rPr>
            <m:t xml:space="preserve"> </m:t>
          </m:r>
          <m:r>
            <m:rPr>
              <m:sty m:val="p"/>
            </m:rPr>
            <w:rPr>
              <w:rFonts w:ascii="Cambria Math" w:hAnsi="Cambria Math"/>
            </w:rPr>
            <w:br/>
          </m:r>
        </m:oMath>
      </m:oMathPara>
      <w:r w:rsidR="00361F58" w:rsidRPr="003A16E8">
        <w:t xml:space="preserve">                                       </w:t>
      </w:r>
      <m:oMath>
        <m:sSub>
          <m:sSubPr>
            <m:ctrlPr>
              <w:rPr>
                <w:rFonts w:ascii="Cambria Math" w:hAnsi="Cambria Math"/>
              </w:rPr>
            </m:ctrlPr>
          </m:sSubPr>
          <m:e>
            <m:r>
              <w:rPr>
                <w:rFonts w:ascii="Cambria Math" w:hAnsi="Cambria Math"/>
              </w:rPr>
              <m:t>γ</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p</m:t>
            </m:r>
            <m:r>
              <m:rPr>
                <m:sty m:val="p"/>
              </m:rPr>
              <w:rPr>
                <w:rFonts w:ascii="Cambria Math" w:hAnsi="Cambria Math"/>
              </w:rPr>
              <m:t>-2</m:t>
            </m:r>
          </m:sub>
        </m:sSub>
        <m:r>
          <m:rPr>
            <m:sty m:val="p"/>
          </m:rPr>
          <w:rPr>
            <w:rFonts w:ascii="Cambria Math" w:hAnsi="Cambria Math"/>
          </w:rPr>
          <m:t>+</m:t>
        </m:r>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m:rPr>
                <m:sty m:val="p"/>
              </m:rPr>
              <w:rPr>
                <w:rFonts w:ascii="Cambria Math" w:hAnsi="Cambria Math"/>
              </w:rPr>
              <m:t>0</m:t>
            </m:r>
          </m:sub>
        </m:sSub>
      </m:oMath>
      <w:r w:rsidR="005537CE" w:rsidRPr="003A16E8">
        <w:t xml:space="preserve">       </w:t>
      </w:r>
      <w:r w:rsidR="005537CE">
        <w:rPr>
          <w:rFonts w:eastAsia="Times New Roman"/>
          <w:szCs w:val="26"/>
        </w:rPr>
        <w:t xml:space="preserve">            </w:t>
      </w:r>
    </w:p>
    <w:p w14:paraId="40D25EF0" w14:textId="7B5ECADA" w:rsidR="00361F58" w:rsidRPr="007F6C43" w:rsidRDefault="00361F58" w:rsidP="003A16E8">
      <w:pPr>
        <w:rPr>
          <w:rFonts w:eastAsia="Times New Roman"/>
          <w:szCs w:val="26"/>
        </w:rPr>
      </w:pPr>
      <w:r w:rsidRPr="007F6C43">
        <w:rPr>
          <w:rFonts w:eastAsia="Times New Roman"/>
          <w:szCs w:val="26"/>
        </w:rPr>
        <w:t xml:space="preserve">Với </w:t>
      </w:r>
      <w:r w:rsidRPr="00423CB2">
        <w:rPr>
          <w:rFonts w:eastAsia="Times New Roman"/>
          <w:i/>
          <w:szCs w:val="26"/>
        </w:rPr>
        <w:t>k</w:t>
      </w:r>
      <w:r w:rsidRPr="007F6C43">
        <w:rPr>
          <w:rFonts w:eastAsia="Times New Roman"/>
          <w:szCs w:val="26"/>
        </w:rPr>
        <w:t xml:space="preserve"> &gt; </w:t>
      </w:r>
      <w:r w:rsidRPr="00423CB2">
        <w:rPr>
          <w:rFonts w:eastAsia="Times New Roman"/>
          <w:i/>
          <w:szCs w:val="26"/>
        </w:rPr>
        <w:t>p</w:t>
      </w:r>
      <w:r w:rsidRPr="007F6C43">
        <w:rPr>
          <w:rFonts w:eastAsia="Times New Roman"/>
          <w:szCs w:val="26"/>
        </w:rPr>
        <w:t xml:space="preserve"> thì:</w:t>
      </w:r>
    </w:p>
    <w:p w14:paraId="6190EA83" w14:textId="577757BB" w:rsidR="00361F58" w:rsidRPr="007F6C43" w:rsidRDefault="003A16E8" w:rsidP="003A16E8">
      <w:pPr>
        <w:jc w:val="center"/>
      </w:pPr>
      <m:oMathPara>
        <m:oMath>
          <m:sSub>
            <m:sSubPr>
              <m:ctrlPr>
                <w:rPr>
                  <w:rFonts w:ascii="Cambria Math" w:hAnsi="Cambria Math"/>
                </w:rPr>
              </m:ctrlPr>
            </m:sSubPr>
            <m:e>
              <m:r>
                <w:rPr>
                  <w:rFonts w:ascii="Cambria Math" w:hAnsi="Cambria Math"/>
                </w:rPr>
                <m:t>γ</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γ</m:t>
              </m:r>
            </m:e>
            <m:sub>
              <m:r>
                <w:rPr>
                  <w:rFonts w:ascii="Cambria Math" w:hAnsi="Cambria Math"/>
                </w:rPr>
                <m:t>k</m:t>
              </m:r>
              <m:r>
                <m:rPr>
                  <m:sty m:val="p"/>
                </m:rPr>
                <w:rPr>
                  <w:rFonts w:ascii="Cambria Math" w:hAnsi="Cambria Math"/>
                </w:rPr>
                <m:t>-</m:t>
              </m:r>
              <m:r>
                <w:rPr>
                  <w:rFonts w:ascii="Cambria Math" w:hAnsi="Cambria Math"/>
                </w:rPr>
                <m:t>p</m:t>
              </m:r>
            </m:sub>
          </m:sSub>
        </m:oMath>
      </m:oMathPara>
    </w:p>
    <w:p w14:paraId="0F818ED1" w14:textId="77777777" w:rsidR="00361F58" w:rsidRPr="007F6C43" w:rsidRDefault="005537CE" w:rsidP="00361F58">
      <w:pPr>
        <w:spacing w:before="100" w:beforeAutospacing="1" w:after="100" w:afterAutospacing="1"/>
        <w:rPr>
          <w:rFonts w:eastAsia="Times New Roman"/>
          <w:szCs w:val="26"/>
        </w:rPr>
      </w:pPr>
      <w:r w:rsidRPr="003A16E8">
        <w:rPr>
          <w:noProof/>
        </w:rPr>
        <mc:AlternateContent>
          <mc:Choice Requires="wps">
            <w:drawing>
              <wp:anchor distT="0" distB="0" distL="114300" distR="114300" simplePos="0" relativeHeight="251675648" behindDoc="0" locked="0" layoutInCell="1" allowOverlap="1" wp14:anchorId="7A57AABF" wp14:editId="13F667F3">
                <wp:simplePos x="0" y="0"/>
                <wp:positionH relativeFrom="column">
                  <wp:posOffset>5225622</wp:posOffset>
                </wp:positionH>
                <wp:positionV relativeFrom="paragraph">
                  <wp:posOffset>1303227</wp:posOffset>
                </wp:positionV>
                <wp:extent cx="531628" cy="342900"/>
                <wp:effectExtent l="0" t="0" r="1905"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1628" cy="342900"/>
                        </a:xfrm>
                        <a:prstGeom prst="rect">
                          <a:avLst/>
                        </a:prstGeom>
                        <a:solidFill>
                          <a:sysClr val="window" lastClr="FFFFFF"/>
                        </a:solidFill>
                        <a:ln w="6350">
                          <a:noFill/>
                        </a:ln>
                        <a:effectLst/>
                      </wps:spPr>
                      <wps:txbx>
                        <w:txbxContent>
                          <w:p w14:paraId="3F175293" w14:textId="77777777" w:rsidR="003A16E8" w:rsidRPr="000C3A28" w:rsidRDefault="003A16E8">
                            <w:pPr>
                              <w:pStyle w:val="EquationIndex"/>
                              <w:pPrChange w:id="2024" w:author="The Si Tran" w:date="2012-12-15T08:05:00Z">
                                <w:pPr/>
                              </w:pPrChange>
                            </w:pPr>
                            <w:r w:rsidRPr="00E231FB">
                              <w:t>(3.</w:t>
                            </w:r>
                            <w:ins w:id="2025" w:author="The Si Tran" w:date="2012-12-14T04:55:00Z">
                              <w:r w:rsidRPr="00EB1298">
                                <w:t>6</w:t>
                              </w:r>
                            </w:ins>
                            <w:del w:id="2026" w:author="The Si Tran" w:date="2012-12-14T04:55:00Z">
                              <w:r w:rsidRPr="00032D83" w:rsidDel="004505B3">
                                <w:delText>2.1</w:delText>
                              </w:r>
                            </w:del>
                            <w:r w:rsidRPr="006D6C8D">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A57AABF" id="Text Box 191" o:spid="_x0000_s1035" type="#_x0000_t202" style="position:absolute;left:0;text-align:left;margin-left:411.45pt;margin-top:102.6pt;width:41.85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" fillcolor="window" stroked="f" strokeweight=".5pt">
                <v:path arrowok="t"/>
                <v:textbox>
                  <w:txbxContent>
                    <w:p w14:paraId="3F175293" w14:textId="77777777" w:rsidR="003A16E8" w:rsidRPr="000C3A28" w:rsidRDefault="003A16E8">
                      <w:pPr>
                        <w:pStyle w:val="EquationIndex"/>
                        <w:pPrChange w:id="2027" w:author="The Si Tran" w:date="2012-12-15T08:05:00Z">
                          <w:pPr/>
                        </w:pPrChange>
                      </w:pPr>
                      <w:r w:rsidRPr="00E231FB">
                        <w:t>(3.</w:t>
                      </w:r>
                      <w:ins w:id="2028" w:author="The Si Tran" w:date="2012-12-14T04:55:00Z">
                        <w:r w:rsidRPr="00EB1298">
                          <w:t>6</w:t>
                        </w:r>
                      </w:ins>
                      <w:del w:id="2029" w:author="The Si Tran" w:date="2012-12-14T04:55:00Z">
                        <w:r w:rsidRPr="00032D83" w:rsidDel="004505B3">
                          <w:delText>2.1</w:delText>
                        </w:r>
                      </w:del>
                      <w:r w:rsidRPr="006D6C8D">
                        <w:t>)</w:t>
                      </w:r>
                    </w:p>
                  </w:txbxContent>
                </v:textbox>
              </v:shape>
            </w:pict>
          </mc:Fallback>
        </mc:AlternateContent>
      </w:r>
      <w:r>
        <w:rPr>
          <w:rFonts w:eastAsia="Times New Roman"/>
          <w:szCs w:val="26"/>
        </w:rPr>
        <w:t>Chia hai vế của hệ (3.4</w:t>
      </w:r>
      <w:r w:rsidR="00361F58" w:rsidRPr="007F6C43">
        <w:rPr>
          <w:rFonts w:eastAsia="Times New Roman"/>
          <w:szCs w:val="26"/>
        </w:rPr>
        <w:t xml:space="preserve">) </w:t>
      </w:r>
      <w:proofErr w:type="gramStart"/>
      <w:r w:rsidR="00361F58" w:rsidRPr="007F6C43">
        <w:rPr>
          <w:rFonts w:eastAsia="Times New Roman"/>
          <w:szCs w:val="26"/>
        </w:rPr>
        <w:t xml:space="preserve">cho </w:t>
      </w:r>
      <w:proofErr w:type="gramEnd"/>
      <m:oMath>
        <m:sSub>
          <m:sSubPr>
            <m:ctrlPr>
              <w:rPr>
                <w:rFonts w:ascii="Cambria Math" w:eastAsia="Times New Roman" w:hAnsi="Cambria Math"/>
                <w:i/>
                <w:szCs w:val="26"/>
              </w:rPr>
            </m:ctrlPr>
          </m:sSubPr>
          <m:e>
            <m:r>
              <w:rPr>
                <w:rFonts w:ascii="Cambria Math" w:eastAsia="Times New Roman" w:hAnsi="Cambria Math"/>
                <w:szCs w:val="26"/>
              </w:rPr>
              <m:t>γ</m:t>
            </m:r>
          </m:e>
          <m:sub>
            <m:r>
              <w:rPr>
                <w:rFonts w:ascii="Cambria Math" w:eastAsia="Times New Roman" w:hAnsi="Cambria Math"/>
                <w:szCs w:val="26"/>
              </w:rPr>
              <m:t>0</m:t>
            </m:r>
          </m:sub>
        </m:sSub>
      </m:oMath>
      <w:r w:rsidR="00361F58" w:rsidRPr="007F6C43">
        <w:rPr>
          <w:rFonts w:eastAsia="Times New Roman"/>
          <w:szCs w:val="26"/>
        </w:rPr>
        <w:t xml:space="preserve">, ta dẫn ra được </w:t>
      </w:r>
      <w:r w:rsidR="00361F58" w:rsidRPr="007F6C43">
        <w:rPr>
          <w:rFonts w:eastAsia="Times New Roman"/>
          <w:i/>
          <w:szCs w:val="26"/>
        </w:rPr>
        <w:t>p</w:t>
      </w:r>
      <w:r w:rsidR="00361F58" w:rsidRPr="007F6C43">
        <w:rPr>
          <w:rFonts w:eastAsia="Times New Roman"/>
          <w:szCs w:val="26"/>
        </w:rPr>
        <w:t xml:space="preserve"> phương trình mà ta có thể xác định </w:t>
      </w:r>
      <w:r w:rsidR="00361F58" w:rsidRPr="007F6C43">
        <w:rPr>
          <w:rFonts w:eastAsia="Times New Roman"/>
          <w:i/>
          <w:szCs w:val="26"/>
        </w:rPr>
        <w:t>p</w:t>
      </w:r>
      <w:r w:rsidR="00361F58" w:rsidRPr="007F6C43">
        <w:rPr>
          <w:rFonts w:eastAsia="Times New Roman"/>
          <w:szCs w:val="26"/>
        </w:rPr>
        <w:t xml:space="preserve"> giá trị của ACF:</w:t>
      </w:r>
    </w:p>
    <w:p w14:paraId="785098A0" w14:textId="77777777" w:rsidR="00361F58" w:rsidRPr="007F6C43" w:rsidRDefault="003A16E8" w:rsidP="00361F58">
      <w:pPr>
        <w:spacing w:before="100" w:beforeAutospacing="1" w:after="100" w:afterAutospacing="1"/>
        <w:rPr>
          <w:rFonts w:eastAsia="Times New Roman"/>
          <w:szCs w:val="26"/>
        </w:rPr>
      </w:pPr>
      <m:oMathPara>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m:rPr>
              <m:sty m:val="p"/>
            </m:rPr>
            <w:rPr>
              <w:rFonts w:ascii="Cambria Math" w:eastAsia="Times New Roman" w:hAnsi="Cambria Math"/>
              <w:szCs w:val="26"/>
            </w:rPr>
            <w:br/>
          </m:r>
        </m:oMath>
        <m:oMath>
          <m:r>
            <w:rPr>
              <w:rFonts w:ascii="Cambria Math" w:eastAsia="Times New Roman" w:hAnsi="Cambria Math"/>
              <w:szCs w:val="26"/>
            </w:rPr>
            <m:t>………………………………………</m:t>
          </m:r>
          <m:r>
            <m:rPr>
              <m:sty m:val="p"/>
            </m:rPr>
            <w:rPr>
              <w:rFonts w:ascii="Cambria Math" w:eastAsia="Times New Roman" w:hAnsi="Cambria Math"/>
              <w:szCs w:val="26"/>
            </w:rPr>
            <w:br/>
          </m:r>
        </m:oMath>
      </m:oMathPara>
      <w:r w:rsidR="00361F58" w:rsidRPr="007F6C43">
        <w:rPr>
          <w:rFonts w:eastAsia="Times New Roman"/>
          <w:szCs w:val="26"/>
        </w:rPr>
        <w:t xml:space="preserve">                                          </w:t>
      </w:r>
      <m:oMath>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00361F58" w:rsidRPr="007F6C43">
        <w:rPr>
          <w:rFonts w:eastAsia="Times New Roman"/>
          <w:szCs w:val="26"/>
        </w:rPr>
        <w:t xml:space="preserve">                                </w:t>
      </w:r>
    </w:p>
    <w:p w14:paraId="46FC34E0" w14:textId="3533E0DD" w:rsidR="00361F58" w:rsidRPr="007F6C43" w:rsidRDefault="00361F58" w:rsidP="00361F58">
      <w:pPr>
        <w:spacing w:before="100" w:beforeAutospacing="1" w:after="100" w:afterAutospacing="1"/>
        <w:rPr>
          <w:rFonts w:eastAsia="Times New Roman"/>
          <w:szCs w:val="26"/>
        </w:rPr>
      </w:pPr>
      <w:r w:rsidRPr="007F6C43">
        <w:rPr>
          <w:rFonts w:eastAsia="Times New Roman"/>
          <w:szCs w:val="26"/>
        </w:rPr>
        <w:t xml:space="preserve">Với </w:t>
      </w:r>
      <w:r w:rsidRPr="007F6C43">
        <w:rPr>
          <w:rFonts w:eastAsia="Times New Roman"/>
          <w:i/>
          <w:szCs w:val="26"/>
        </w:rPr>
        <w:t>k &gt; p</w:t>
      </w:r>
      <w:r w:rsidRPr="007F6C43">
        <w:rPr>
          <w:rFonts w:eastAsia="Times New Roman"/>
          <w:szCs w:val="26"/>
        </w:rPr>
        <w:t xml:space="preserve"> ta suy ra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oMath>
      <w:r w:rsidRPr="007F6C43">
        <w:rPr>
          <w:rFonts w:eastAsia="Times New Roman"/>
          <w:szCs w:val="26"/>
        </w:rPr>
        <w:t xml:space="preserve"> từ phương trình (</w:t>
      </w:r>
      <w:r w:rsidR="00091D45" w:rsidRPr="00091D45">
        <w:rPr>
          <w:rFonts w:eastAsia="Times New Roman"/>
          <w:szCs w:val="26"/>
        </w:rPr>
        <w:t>3.6)</w:t>
      </w:r>
      <w:r w:rsidRPr="00091D45">
        <w:rPr>
          <w:rFonts w:eastAsia="Times New Roman"/>
          <w:szCs w:val="26"/>
        </w:rPr>
        <w:t>:</w:t>
      </w:r>
    </w:p>
    <w:p w14:paraId="54854DDD" w14:textId="224640D3" w:rsidR="00361F58" w:rsidRPr="007F6C43" w:rsidRDefault="00091D45" w:rsidP="00361F58">
      <w:pPr>
        <w:spacing w:before="100" w:beforeAutospacing="1" w:after="100" w:afterAutospacing="1"/>
        <w:rPr>
          <w:rFonts w:eastAsia="Times New Roman"/>
          <w:szCs w:val="26"/>
        </w:rPr>
      </w:pPr>
      <w:r w:rsidRPr="003A16E8">
        <w:rPr>
          <w:noProof/>
        </w:rPr>
        <w:lastRenderedPageBreak/>
        <mc:AlternateContent>
          <mc:Choice Requires="wps">
            <w:drawing>
              <wp:anchor distT="0" distB="0" distL="114300" distR="114300" simplePos="0" relativeHeight="251701248" behindDoc="1" locked="0" layoutInCell="1" allowOverlap="1" wp14:anchorId="4546A330" wp14:editId="6EFE9903">
                <wp:simplePos x="0" y="0"/>
                <wp:positionH relativeFrom="column">
                  <wp:posOffset>5226932</wp:posOffset>
                </wp:positionH>
                <wp:positionV relativeFrom="paragraph">
                  <wp:posOffset>-16131</wp:posOffset>
                </wp:positionV>
                <wp:extent cx="520700" cy="342900"/>
                <wp:effectExtent l="0" t="0" r="0" b="0"/>
                <wp:wrapTight wrapText="bothSides">
                  <wp:wrapPolygon edited="0">
                    <wp:start x="0" y="0"/>
                    <wp:lineTo x="0" y="20400"/>
                    <wp:lineTo x="20546" y="20400"/>
                    <wp:lineTo x="20546" y="0"/>
                    <wp:lineTo x="0" y="0"/>
                  </wp:wrapPolygon>
                </wp:wrapTight>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1409AF4D" w14:textId="77777777" w:rsidR="003A16E8" w:rsidRDefault="003A16E8">
                            <w:pPr>
                              <w:pStyle w:val="EquationIndex"/>
                              <w:pPrChange w:id="2030" w:author="The Si Tran" w:date="2012-12-15T08:12:00Z">
                                <w:pPr/>
                              </w:pPrChange>
                            </w:pPr>
                            <w:r>
                              <w:t>(3.</w:t>
                            </w:r>
                            <w:ins w:id="2031" w:author="The Si Tran" w:date="2012-12-14T04:55:00Z">
                              <w:r>
                                <w:t>7</w:t>
                              </w:r>
                            </w:ins>
                            <w:del w:id="2032"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46A330" id="Text Box 201" o:spid="_x0000_s1036" type="#_x0000_t202" style="position:absolute;left:0;text-align:left;margin-left:411.55pt;margin-top:-1.25pt;width:41pt;height:27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" fillcolor="window" stroked="f" strokeweight=".5pt">
                <v:path arrowok="t"/>
                <v:textbox>
                  <w:txbxContent>
                    <w:p w14:paraId="1409AF4D" w14:textId="77777777" w:rsidR="003A16E8" w:rsidRDefault="003A16E8">
                      <w:pPr>
                        <w:pStyle w:val="EquationIndex"/>
                        <w:pPrChange w:id="2033" w:author="The Si Tran" w:date="2012-12-15T08:12:00Z">
                          <w:pPr/>
                        </w:pPrChange>
                      </w:pPr>
                      <w:r>
                        <w:t>(3.</w:t>
                      </w:r>
                      <w:ins w:id="2034" w:author="The Si Tran" w:date="2012-12-14T04:55:00Z">
                        <w:r>
                          <w:t>7</w:t>
                        </w:r>
                      </w:ins>
                      <w:del w:id="2035" w:author="The Si Tran" w:date="2012-12-14T04:55:00Z">
                        <w:r w:rsidDel="004505B3">
                          <w:delText>2.1</w:delText>
                        </w:r>
                      </w:del>
                      <w:r>
                        <w:t>)</w:t>
                      </w:r>
                    </w:p>
                  </w:txbxContent>
                </v:textbox>
                <w10:wrap type="tight"/>
              </v:shape>
            </w:pict>
          </mc:Fallback>
        </mc:AlternateContent>
      </w:r>
      <w:r w:rsidR="00361F58"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2</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k-p</m:t>
            </m:r>
          </m:sub>
        </m:sSub>
      </m:oMath>
      <w:r w:rsidR="00312F4F">
        <w:rPr>
          <w:rFonts w:eastAsia="Times New Roman"/>
          <w:szCs w:val="26"/>
        </w:rPr>
        <w:t xml:space="preserve">                        </w:t>
      </w:r>
    </w:p>
    <w:p w14:paraId="190904FC" w14:textId="5C703CC0" w:rsidR="00361F58" w:rsidRPr="007F6C43" w:rsidRDefault="0056499D" w:rsidP="00361F58">
      <w:pPr>
        <w:spacing w:before="100" w:beforeAutospacing="1" w:after="100" w:afterAutospacing="1"/>
        <w:rPr>
          <w:rFonts w:eastAsia="Times New Roman"/>
          <w:szCs w:val="26"/>
        </w:rPr>
      </w:pPr>
      <w:r>
        <w:rPr>
          <w:rFonts w:eastAsia="Times New Roman"/>
          <w:szCs w:val="26"/>
        </w:rPr>
        <w:t>Hệ phương trình (3.</w:t>
      </w:r>
      <w:r w:rsidR="00361F58" w:rsidRPr="007F6C43">
        <w:rPr>
          <w:rFonts w:eastAsia="Times New Roman"/>
          <w:szCs w:val="26"/>
        </w:rPr>
        <w:t>7) được gọi là hệ phương trình Yule-Walker. Ta trình bày hệ phương trình này dưới dạng sau:</w:t>
      </w:r>
    </w:p>
    <w:p w14:paraId="0A10E807" w14:textId="77777777" w:rsidR="00361F58" w:rsidRPr="007F6C43" w:rsidRDefault="00361F58" w:rsidP="00361F58">
      <w:pPr>
        <w:rPr>
          <w:rFonts w:eastAsia="Times New Roman"/>
          <w:szCs w:val="26"/>
        </w:rPr>
      </w:pPr>
      <w:r w:rsidRPr="007F6C43">
        <w:rPr>
          <w:rFonts w:eastAsia="Times New Roman"/>
          <w:szCs w:val="26"/>
        </w:rPr>
        <w:t xml:space="preserve">                                         </w:t>
      </w:r>
      <m:oMath>
        <m:d>
          <m:dPr>
            <m:begChr m:val="["/>
            <m:endChr m:val="]"/>
            <m:ctrlPr>
              <w:rPr>
                <w:rFonts w:ascii="Cambria Math" w:eastAsia="Times New Roman" w:hAnsi="Cambria Math"/>
                <w:i/>
                <w:szCs w:val="26"/>
              </w:rPr>
            </m:ctrlPr>
          </m:dPr>
          <m:e>
            <m:m>
              <m:mPr>
                <m:mcs>
                  <m:mc>
                    <m:mcPr>
                      <m:count m:val="3"/>
                      <m:mcJc m:val="center"/>
                    </m:mcPr>
                  </m:mc>
                </m:mcs>
                <m:ctrlPr>
                  <w:rPr>
                    <w:rFonts w:ascii="Cambria Math" w:eastAsia="Times New Roman" w:hAnsi="Cambria Math"/>
                    <w:i/>
                    <w:szCs w:val="26"/>
                  </w:rPr>
                </m:ctrlPr>
              </m:mPr>
              <m:mr>
                <m:e>
                  <m:m>
                    <m:mPr>
                      <m:mcs>
                        <m:mc>
                          <m:mcPr>
                            <m:count m:val="2"/>
                            <m:mcJc m:val="center"/>
                          </m:mcPr>
                        </m:mc>
                      </m:mcs>
                      <m:ctrlPr>
                        <w:rPr>
                          <w:rFonts w:ascii="Cambria Math" w:eastAsia="Times New Roman" w:hAnsi="Cambria Math"/>
                          <w:i/>
                          <w:szCs w:val="26"/>
                        </w:rPr>
                      </m:ctrlPr>
                    </m:mPr>
                    <m:mr>
                      <m:e>
                        <m:r>
                          <w:rPr>
                            <w:rFonts w:ascii="Cambria Math" w:eastAsia="Times New Roman" w:hAnsi="Cambria Math"/>
                            <w:szCs w:val="26"/>
                          </w:rPr>
                          <m:t>1</m:t>
                        </m: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r>
                          <w:rPr>
                            <w:rFonts w:ascii="Cambria Math" w:eastAsia="Times New Roman" w:hAnsi="Cambria Math"/>
                            <w:szCs w:val="26"/>
                          </w:rPr>
                          <m:t>1</m:t>
                        </m:r>
                      </m:e>
                    </m:mr>
                  </m:m>
                </m:e>
                <m:e>
                  <m:r>
                    <w:rPr>
                      <w:rFonts w:ascii="Cambria Math" w:hAnsi="Cambria Math"/>
                      <w:szCs w:val="26"/>
                    </w:rPr>
                    <m:t>⋯</m:t>
                  </m:r>
                </m:e>
                <m:e>
                  <m:m>
                    <m:mPr>
                      <m:mcs>
                        <m:mc>
                          <m:mcPr>
                            <m:count m:val="1"/>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m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mr>
              <m:mr>
                <m:e>
                  <m:r>
                    <w:rPr>
                      <w:rFonts w:ascii="Cambria Math" w:hAnsi="Cambria Math"/>
                      <w:szCs w:val="26"/>
                    </w:rPr>
                    <m:t>⋮</m:t>
                  </m:r>
                </m:e>
                <m:e>
                  <m:r>
                    <w:rPr>
                      <w:rFonts w:ascii="Cambria Math" w:hAnsi="Cambria Math"/>
                      <w:szCs w:val="26"/>
                    </w:rPr>
                    <m:t>⋱</m:t>
                  </m:r>
                </m:e>
                <m:e>
                  <m:r>
                    <w:rPr>
                      <w:rFonts w:ascii="Cambria Math" w:hAnsi="Cambria Math"/>
                      <w:szCs w:val="26"/>
                    </w:rPr>
                    <m:t>⋮</m:t>
                  </m:r>
                </m:e>
              </m:mr>
              <m:mr>
                <m:e>
                  <m:m>
                    <m:mPr>
                      <m:mcs>
                        <m:mc>
                          <m:mcPr>
                            <m:count m:val="2"/>
                            <m:mcJc m:val="center"/>
                          </m:mcPr>
                        </m:mc>
                      </m:mcs>
                      <m:ctrlPr>
                        <w:rPr>
                          <w:rFonts w:ascii="Cambria Math" w:eastAsia="Times New Roman" w:hAnsi="Cambria Math"/>
                          <w:i/>
                          <w:szCs w:val="26"/>
                        </w:rPr>
                      </m:ctrlPr>
                    </m:mPr>
                    <m:m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2</m:t>
                            </m:r>
                          </m:sub>
                        </m:sSub>
                      </m:e>
                    </m:mr>
                  </m:m>
                </m:e>
                <m:e>
                  <m:r>
                    <w:rPr>
                      <w:rFonts w:ascii="Cambria Math" w:hAnsi="Cambria Math"/>
                      <w:szCs w:val="26"/>
                    </w:rPr>
                    <m:t>⋯</m:t>
                  </m:r>
                </m:e>
                <m:e>
                  <m:r>
                    <w:rPr>
                      <w:rFonts w:ascii="Cambria Math" w:eastAsia="Times New Roman" w:hAnsi="Cambria Math"/>
                      <w:szCs w:val="26"/>
                    </w:rPr>
                    <m:t>1</m:t>
                  </m:r>
                </m:e>
              </m:mr>
            </m:m>
          </m:e>
        </m:d>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e>
            </m:eqArr>
          </m:e>
        </m:d>
        <m:r>
          <w:rPr>
            <w:rFonts w:ascii="Cambria Math" w:eastAsia="Times New Roman" w:hAnsi="Cambria Math"/>
            <w:szCs w:val="26"/>
          </w:rPr>
          <m:t>=</m:t>
        </m:r>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ctrlPr>
                  <w:rPr>
                    <w:rFonts w:ascii="Cambria Math" w:eastAsia="Cambria Math" w:hAnsi="Cambria Math" w:cs="Cambria Math"/>
                    <w:i/>
                    <w:szCs w:val="26"/>
                  </w:rPr>
                </m:ctrlPr>
              </m:e>
              <m:e>
                <m:r>
                  <w:rPr>
                    <w:rFonts w:ascii="Cambria Math" w:hAnsi="Cambria Math"/>
                    <w:szCs w:val="26"/>
                  </w:rPr>
                  <m:t>⋮</m:t>
                </m:r>
                <m:ctrlPr>
                  <w:rPr>
                    <w:rFonts w:ascii="Cambria Math" w:eastAsia="Cambria Math" w:hAnsi="Cambria Math" w:cs="Cambria Math"/>
                    <w:i/>
                    <w:szCs w:val="26"/>
                  </w:rPr>
                </m:ctrlPr>
              </m:e>
              <m:e>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e>
            </m:eqArr>
          </m:e>
        </m:d>
      </m:oMath>
      <w:r w:rsidRPr="007F6C43">
        <w:rPr>
          <w:rFonts w:eastAsia="Times New Roman"/>
          <w:szCs w:val="26"/>
        </w:rPr>
        <w:t xml:space="preserve">       </w:t>
      </w:r>
    </w:p>
    <w:p w14:paraId="45A21C06" w14:textId="514527A4" w:rsidR="00361F58" w:rsidRPr="0019748F" w:rsidRDefault="00361F58" w:rsidP="00361F58">
      <w:pPr>
        <w:spacing w:before="100" w:beforeAutospacing="1" w:after="100" w:afterAutospacing="1"/>
        <w:rPr>
          <w:rFonts w:eastAsia="Times New Roman"/>
          <w:szCs w:val="26"/>
        </w:rPr>
      </w:pPr>
      <w:r w:rsidRPr="003A16E8">
        <w:t>N</w:t>
      </w:r>
      <w:r w:rsidRPr="007F6C43">
        <w:rPr>
          <w:rFonts w:eastAsia="Times New Roman"/>
          <w:szCs w:val="26"/>
        </w:rPr>
        <w:t xml:space="preserve">ếu </w:t>
      </w:r>
      <w:proofErr w:type="gramStart"/>
      <w:r w:rsidRPr="007F6C43">
        <w:rPr>
          <w:rFonts w:eastAsia="Times New Roman"/>
          <w:szCs w:val="26"/>
        </w:rPr>
        <w:t xml:space="preserve">biết </w:t>
      </w:r>
      <w:proofErr w:type="gramEnd"/>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p</m:t>
            </m:r>
          </m:sub>
        </m:sSub>
      </m:oMath>
      <w:r w:rsidRPr="007F6C43">
        <w:rPr>
          <w:rFonts w:eastAsia="Times New Roman"/>
          <w:szCs w:val="26"/>
        </w:rPr>
        <w:t xml:space="preserve"> thì ta sẽ giải hệ để xác định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7F6C43">
        <w:rPr>
          <w:rFonts w:eastAsia="Times New Roman"/>
          <w:szCs w:val="26"/>
        </w:rPr>
        <w:t xml:space="preserve">,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2</m:t>
            </m:r>
          </m:sub>
        </m:sSub>
      </m:oMath>
      <w:r w:rsidRPr="007F6C43">
        <w:rPr>
          <w:rFonts w:eastAsia="Times New Roman"/>
          <w:szCs w:val="26"/>
        </w:rPr>
        <w:t xml:space="preserve">, …, </w:t>
      </w:r>
      <m:oMath>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p</m:t>
            </m:r>
          </m:sub>
        </m:sSub>
      </m:oMath>
      <w:r w:rsidRPr="007F6C43">
        <w:rPr>
          <w:rFonts w:eastAsia="Times New Roman"/>
          <w:szCs w:val="26"/>
        </w:rPr>
        <w:t xml:space="preserve">. Tuy nhiên, ta không biết trước được bậc </w:t>
      </w:r>
      <w:r w:rsidRPr="00065EA0">
        <w:rPr>
          <w:rFonts w:eastAsia="Times New Roman"/>
          <w:i/>
          <w:szCs w:val="26"/>
        </w:rPr>
        <w:t>p</w:t>
      </w:r>
      <w:r w:rsidRPr="007F6C43">
        <w:rPr>
          <w:rFonts w:eastAsia="Times New Roman"/>
          <w:szCs w:val="26"/>
        </w:rPr>
        <w:t xml:space="preserve"> vì thế </w:t>
      </w:r>
      <w:r w:rsidRPr="0019748F">
        <w:rPr>
          <w:rFonts w:eastAsia="Times New Roman"/>
          <w:szCs w:val="26"/>
        </w:rPr>
        <w:t xml:space="preserve">ta bắt đầu với giả thiết rằng </w:t>
      </w:r>
      <w:r w:rsidRPr="0019748F">
        <w:rPr>
          <w:rFonts w:eastAsia="Times New Roman"/>
          <w:i/>
          <w:szCs w:val="26"/>
        </w:rPr>
        <w:t>p</w:t>
      </w:r>
      <w:r w:rsidR="0056499D">
        <w:rPr>
          <w:rFonts w:eastAsia="Times New Roman"/>
          <w:szCs w:val="26"/>
        </w:rPr>
        <w:t xml:space="preserve"> = 1, hệ (3.</w:t>
      </w:r>
      <w:r w:rsidRPr="0019748F">
        <w:rPr>
          <w:rFonts w:eastAsia="Times New Roman"/>
          <w:szCs w:val="26"/>
        </w:rPr>
        <w:t xml:space="preserve">6) sẽ trở thành </w:t>
      </w:r>
      <m:oMath>
        <m:sSub>
          <m:sSubPr>
            <m:ctrlPr>
              <w:rPr>
                <w:rFonts w:ascii="Cambria Math" w:eastAsia="Times New Roman" w:hAnsi="Cambria Math"/>
                <w:i/>
                <w:szCs w:val="26"/>
              </w:rPr>
            </m:ctrlPr>
          </m:sSubPr>
          <m:e>
            <m:r>
              <w:rPr>
                <w:rFonts w:ascii="Cambria Math" w:eastAsia="Times New Roman" w:hAnsi="Cambria Math"/>
                <w:szCs w:val="26"/>
              </w:rPr>
              <m:t>ρ</m:t>
            </m:r>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r>
              <w:rPr>
                <w:rFonts w:ascii="Cambria Math" w:eastAsia="Times New Roman" w:hAnsi="Cambria Math"/>
                <w:szCs w:val="26"/>
              </w:rPr>
              <m:t>ϕ</m:t>
            </m:r>
          </m:e>
          <m:sub>
            <m:r>
              <w:rPr>
                <w:rFonts w:ascii="Cambria Math" w:eastAsia="Times New Roman" w:hAnsi="Cambria Math"/>
                <w:szCs w:val="26"/>
              </w:rPr>
              <m:t>1</m:t>
            </m:r>
          </m:sub>
        </m:sSub>
      </m:oMath>
      <w:r w:rsidRPr="0019748F">
        <w:rPr>
          <w:rFonts w:eastAsia="Times New Roman"/>
          <w:szCs w:val="26"/>
        </w:rPr>
        <w:t xml:space="preserve"> hoặc sử dụng tự tương quan </w:t>
      </w:r>
      <w:proofErr w:type="gramStart"/>
      <w:r w:rsidRPr="0019748F">
        <w:rPr>
          <w:rFonts w:eastAsia="Times New Roman"/>
          <w:szCs w:val="26"/>
        </w:rPr>
        <w:t xml:space="preserve">mẫu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ρ</m:t>
                </m:r>
              </m:e>
            </m:acc>
          </m:e>
          <m:sub>
            <m:r>
              <w:rPr>
                <w:rFonts w:ascii="Cambria Math" w:eastAsia="Times New Roman" w:hAnsi="Cambria Math"/>
                <w:szCs w:val="26"/>
              </w:rPr>
              <m:t>1</m:t>
            </m:r>
          </m:sub>
        </m:sSub>
        <m:r>
          <w:rPr>
            <w:rFonts w:ascii="Cambria Math" w:eastAsia="Times New Roman" w:hAnsi="Cambria Math"/>
            <w:szCs w:val="26"/>
          </w:rPr>
          <m:t>=</m:t>
        </m:r>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Do vậy, nếu giá trị tính toán được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khác 0 đáng kể thì ta biết rằng quá trình AR có bậc ít nhất bằng 1. Ta ký hiệu giá trị </w:t>
      </w:r>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1</m:t>
            </m:r>
          </m:sub>
        </m:sSub>
      </m:oMath>
      <w:r w:rsidRPr="0019748F">
        <w:rPr>
          <w:rFonts w:eastAsia="Times New Roman"/>
          <w:szCs w:val="26"/>
        </w:rPr>
        <w:t xml:space="preserve"> </w:t>
      </w:r>
      <w:proofErr w:type="gramStart"/>
      <w:r w:rsidRPr="0019748F">
        <w:rPr>
          <w:rFonts w:eastAsia="Times New Roman"/>
          <w:szCs w:val="26"/>
        </w:rPr>
        <w:t xml:space="preserve">là </w:t>
      </w:r>
      <w:proofErr w:type="gramEnd"/>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oMath>
      <w:r w:rsidRPr="0019748F">
        <w:rPr>
          <w:rFonts w:eastAsia="Times New Roman"/>
          <w:szCs w:val="26"/>
        </w:rPr>
        <w:t>.</w:t>
      </w:r>
    </w:p>
    <w:p w14:paraId="7719F6F5" w14:textId="6F560A75" w:rsidR="00361F58" w:rsidRPr="0019748F" w:rsidRDefault="00361F58" w:rsidP="003A16E8">
      <w:r w:rsidRPr="0019748F">
        <w:t xml:space="preserve">Tiếp tục xét giả thiết </w:t>
      </w:r>
      <w:r w:rsidRPr="0019748F">
        <w:rPr>
          <w:i/>
        </w:rPr>
        <w:t>p</w:t>
      </w:r>
      <w:r w:rsidR="0056499D">
        <w:t xml:space="preserve"> = 2 và giải hệ (3.</w:t>
      </w:r>
      <w:r w:rsidRPr="0019748F">
        <w:t xml:space="preserve">6) với trường hợp </w:t>
      </w:r>
      <w:r w:rsidRPr="0019748F">
        <w:rPr>
          <w:i/>
        </w:rPr>
        <w:t xml:space="preserve">p </w:t>
      </w:r>
      <w:r w:rsidRPr="0019748F">
        <w:t xml:space="preserve">= 2 sẽ cho ta tập các giá trị mới được ước lượng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1</m:t>
            </m:r>
          </m:sub>
        </m:sSub>
      </m:oMath>
      <w:r w:rsidRPr="0019748F">
        <w:t xml:space="preserve"> </w:t>
      </w:r>
      <w:proofErr w:type="gramStart"/>
      <w:r w:rsidRPr="0019748F">
        <w:t xml:space="preserve">và </w:t>
      </w:r>
      <w:proofErr w:type="gramEnd"/>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Nếu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khác 0 đáng kể thì ta biết rằng quá trình AR có bậc ít nhất bằng 2, trong khi nếu như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xấp xỉ 0 thì ta kết luận r</w:t>
      </w:r>
      <w:r w:rsidR="00FD279A">
        <w:t>ằng</w:t>
      </w:r>
      <w:r w:rsidRPr="0019748F">
        <w:t xml:space="preserve"> </w:t>
      </w:r>
      <w:r w:rsidRPr="0019748F">
        <w:rPr>
          <w:i/>
        </w:rPr>
        <w:t>p</w:t>
      </w:r>
      <w:r w:rsidRPr="0019748F">
        <w:t xml:space="preserve"> = 1. Ta ký hiệu giá trị </w:t>
      </w:r>
      <m:oMath>
        <m:sSub>
          <m:sSubPr>
            <m:ctrlPr>
              <w:rPr>
                <w:rFonts w:ascii="Cambria Math" w:hAnsi="Cambria Math"/>
                <w:i/>
              </w:rPr>
            </m:ctrlPr>
          </m:sSubPr>
          <m:e>
            <m:acc>
              <m:accPr>
                <m:ctrlPr>
                  <w:rPr>
                    <w:rFonts w:ascii="Cambria Math" w:hAnsi="Cambria Math"/>
                    <w:i/>
                  </w:rPr>
                </m:ctrlPr>
              </m:accPr>
              <m:e>
                <m:r>
                  <w:rPr>
                    <w:rFonts w:ascii="Cambria Math" w:hAnsi="Cambria Math"/>
                  </w:rPr>
                  <m:t>ϕ</m:t>
                </m:r>
              </m:e>
            </m:acc>
          </m:e>
          <m:sub>
            <m:r>
              <w:rPr>
                <w:rFonts w:ascii="Cambria Math" w:hAnsi="Cambria Math"/>
              </w:rPr>
              <m:t>2</m:t>
            </m:r>
          </m:sub>
        </m:sSub>
      </m:oMath>
      <w:r w:rsidRPr="0019748F">
        <w:t xml:space="preserve"> </w:t>
      </w:r>
      <w:proofErr w:type="gramStart"/>
      <w:r w:rsidRPr="0019748F">
        <w:t xml:space="preserve">là </w:t>
      </w:r>
      <w:proofErr w:type="gramEnd"/>
      <m:oMath>
        <m:sSub>
          <m:sSubPr>
            <m:ctrlPr>
              <w:rPr>
                <w:rFonts w:ascii="Cambria Math" w:hAnsi="Cambria Math"/>
                <w:i/>
              </w:rPr>
            </m:ctrlPr>
          </m:sSubPr>
          <m:e>
            <m:r>
              <w:rPr>
                <w:rFonts w:ascii="Cambria Math" w:hAnsi="Cambria Math"/>
              </w:rPr>
              <m:t>a</m:t>
            </m:r>
          </m:e>
          <m:sub>
            <m:r>
              <w:rPr>
                <w:rFonts w:ascii="Cambria Math" w:hAnsi="Cambria Math"/>
              </w:rPr>
              <m:t>2</m:t>
            </m:r>
          </m:sub>
        </m:sSub>
      </m:oMath>
      <w:r w:rsidRPr="0019748F">
        <w:t xml:space="preserve">. </w:t>
      </w:r>
    </w:p>
    <w:p w14:paraId="3A23FA9B" w14:textId="0A986214" w:rsidR="00361F58" w:rsidRDefault="00361F58" w:rsidP="00361F58">
      <w:pPr>
        <w:spacing w:before="100" w:beforeAutospacing="1" w:after="100" w:afterAutospacing="1"/>
        <w:rPr>
          <w:szCs w:val="26"/>
          <w:lang w:val="pt-BR"/>
        </w:rPr>
      </w:pPr>
      <w:r w:rsidRPr="0019748F">
        <w:rPr>
          <w:rFonts w:eastAsia="Times New Roman"/>
          <w:szCs w:val="26"/>
        </w:rPr>
        <w:t xml:space="preserve">Ta lặp lại quá trình này cho các giá trị </w:t>
      </w:r>
      <w:r w:rsidRPr="0019748F">
        <w:rPr>
          <w:rFonts w:eastAsia="Times New Roman"/>
          <w:i/>
          <w:szCs w:val="26"/>
        </w:rPr>
        <w:t>p</w:t>
      </w:r>
      <w:r w:rsidRPr="0019748F">
        <w:rPr>
          <w:rFonts w:eastAsia="Times New Roman"/>
          <w:szCs w:val="26"/>
        </w:rPr>
        <w:t xml:space="preserve"> kế tiếp. Với </w:t>
      </w:r>
      <w:r w:rsidRPr="0019748F">
        <w:rPr>
          <w:rFonts w:eastAsia="Times New Roman"/>
          <w:i/>
          <w:szCs w:val="26"/>
        </w:rPr>
        <w:t>p</w:t>
      </w:r>
      <w:r w:rsidRPr="0019748F">
        <w:rPr>
          <w:rFonts w:eastAsia="Times New Roman"/>
          <w:szCs w:val="26"/>
        </w:rPr>
        <w:t xml:space="preserve"> = 3, ta đạt được ước </w:t>
      </w:r>
      <w:proofErr w:type="gramStart"/>
      <w:r w:rsidR="00091D45">
        <w:rPr>
          <w:rFonts w:eastAsia="Times New Roman"/>
          <w:szCs w:val="26"/>
        </w:rPr>
        <w:t xml:space="preserve">lượng </w:t>
      </w:r>
      <w:proofErr w:type="gramEnd"/>
      <m:oMath>
        <m:sSub>
          <m:sSubPr>
            <m:ctrlPr>
              <w:rPr>
                <w:rFonts w:ascii="Cambria Math" w:eastAsia="Times New Roman" w:hAnsi="Cambria Math"/>
                <w:i/>
                <w:szCs w:val="26"/>
              </w:rPr>
            </m:ctrlPr>
          </m:sSubPr>
          <m:e>
            <m:acc>
              <m:accPr>
                <m:ctrlPr>
                  <w:rPr>
                    <w:rFonts w:ascii="Cambria Math" w:eastAsia="Times New Roman" w:hAnsi="Cambria Math"/>
                    <w:i/>
                    <w:szCs w:val="26"/>
                  </w:rPr>
                </m:ctrlPr>
              </m:accPr>
              <m:e>
                <m:r>
                  <w:rPr>
                    <w:rFonts w:ascii="Cambria Math" w:eastAsia="Times New Roman" w:hAnsi="Cambria Math"/>
                    <w:szCs w:val="26"/>
                  </w:rPr>
                  <m:t>ϕ</m:t>
                </m:r>
              </m:e>
            </m:acc>
          </m:e>
          <m:sub>
            <m:r>
              <w:rPr>
                <w:rFonts w:ascii="Cambria Math" w:eastAsia="Times New Roman" w:hAnsi="Cambria Math"/>
                <w:szCs w:val="26"/>
              </w:rPr>
              <m:t>3</m:t>
            </m:r>
          </m:sub>
        </m:sSub>
      </m:oMath>
      <w:r w:rsidRPr="0019748F">
        <w:rPr>
          <w:rFonts w:eastAsia="Times New Roman"/>
          <w:szCs w:val="26"/>
        </w:rPr>
        <w:t xml:space="preserve">, và ký hiệu là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oMath>
      <w:r w:rsidRPr="0019748F">
        <w:rPr>
          <w:rFonts w:eastAsia="Times New Roman"/>
          <w:szCs w:val="26"/>
        </w:rPr>
        <w:t xml:space="preserve">, … Ta gọi chuỗi </w:t>
      </w:r>
      <m:oMath>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1</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2</m:t>
            </m:r>
          </m:sub>
        </m:sSub>
        <m:r>
          <w:rPr>
            <w:rFonts w:ascii="Cambria Math" w:eastAsia="Times New Roman" w:hAnsi="Cambria Math"/>
            <w:szCs w:val="26"/>
          </w:rPr>
          <m:t xml:space="preserve">, </m:t>
        </m:r>
        <m:sSub>
          <m:sSubPr>
            <m:ctrlPr>
              <w:rPr>
                <w:rFonts w:ascii="Cambria Math" w:eastAsia="Times New Roman" w:hAnsi="Cambria Math"/>
                <w:i/>
                <w:szCs w:val="26"/>
              </w:rPr>
            </m:ctrlPr>
          </m:sSubPr>
          <m:e>
            <m:r>
              <w:rPr>
                <w:rFonts w:ascii="Cambria Math" w:eastAsia="Times New Roman" w:hAnsi="Cambria Math"/>
                <w:szCs w:val="26"/>
              </w:rPr>
              <m:t>a</m:t>
            </m:r>
          </m:e>
          <m:sub>
            <m:r>
              <w:rPr>
                <w:rFonts w:ascii="Cambria Math" w:eastAsia="Times New Roman" w:hAnsi="Cambria Math"/>
                <w:szCs w:val="26"/>
              </w:rPr>
              <m:t>3</m:t>
            </m:r>
          </m:sub>
        </m:sSub>
        <m:r>
          <w:rPr>
            <w:rFonts w:ascii="Cambria Math" w:eastAsia="Times New Roman" w:hAnsi="Cambria Math"/>
            <w:szCs w:val="26"/>
          </w:rPr>
          <m:t>,…</m:t>
        </m:r>
      </m:oMath>
      <w:r w:rsidRPr="0019748F">
        <w:rPr>
          <w:rFonts w:eastAsia="Times New Roman"/>
          <w:szCs w:val="26"/>
        </w:rPr>
        <w:t xml:space="preserve"> là PACF và từ chuỗi này ta có thể phỏng đoán bậc của quá trình tự hồi qui. </w:t>
      </w:r>
      <w:r w:rsidRPr="00465185">
        <w:rPr>
          <w:szCs w:val="26"/>
          <w:lang w:val="pt-BR"/>
        </w:rPr>
        <w:t>Đối với mô hình AR(</w:t>
      </w:r>
      <w:r w:rsidRPr="00423CB2">
        <w:rPr>
          <w:i/>
          <w:szCs w:val="26"/>
          <w:lang w:val="pt-BR"/>
        </w:rPr>
        <w:t>p</w:t>
      </w:r>
      <w:r w:rsidRPr="00465185">
        <w:rPr>
          <w:szCs w:val="26"/>
          <w:lang w:val="pt-BR"/>
        </w:rPr>
        <w:t xml:space="preserve">) thì dễ thấy </w:t>
      </w:r>
      <m:oMath>
        <m:sSub>
          <m:sSubPr>
            <m:ctrlPr>
              <w:rPr>
                <w:rFonts w:ascii="Cambria Math" w:hAnsi="Cambria Math"/>
                <w:i/>
                <w:szCs w:val="26"/>
                <w:lang w:val="pt-BR"/>
              </w:rPr>
            </m:ctrlPr>
          </m:sSubPr>
          <m:e>
            <m:r>
              <w:rPr>
                <w:rFonts w:ascii="Cambria Math" w:hAnsi="Cambria Math"/>
                <w:szCs w:val="26"/>
                <w:lang w:val="pt-BR"/>
              </w:rPr>
              <m:t>ϕ</m:t>
            </m:r>
          </m:e>
          <m:sub>
            <m:r>
              <w:rPr>
                <w:rFonts w:ascii="Cambria Math" w:hAnsi="Cambria Math"/>
                <w:szCs w:val="26"/>
                <w:lang w:val="pt-BR"/>
              </w:rPr>
              <m:t>kk</m:t>
            </m:r>
          </m:sub>
        </m:sSub>
        <m:r>
          <w:rPr>
            <w:rFonts w:ascii="Cambria Math" w:hAnsi="Cambria Math"/>
            <w:szCs w:val="26"/>
            <w:lang w:val="pt-BR"/>
          </w:rPr>
          <m:t xml:space="preserve">=0 </m:t>
        </m:r>
      </m:oMath>
      <w:r w:rsidRPr="00465185">
        <w:rPr>
          <w:szCs w:val="26"/>
          <w:lang w:val="pt-BR"/>
        </w:rPr>
        <w:t xml:space="preserve">với </w:t>
      </w:r>
      <w:r w:rsidRPr="00423CB2">
        <w:rPr>
          <w:i/>
          <w:szCs w:val="26"/>
          <w:lang w:val="pt-BR"/>
        </w:rPr>
        <w:t>k &gt; p</w:t>
      </w:r>
      <w:r w:rsidRPr="00465185">
        <w:rPr>
          <w:szCs w:val="26"/>
          <w:lang w:val="pt-BR"/>
        </w:rPr>
        <w:t>. Do đó ta nói rằng PACF của mô hình AR(</w:t>
      </w:r>
      <w:r w:rsidRPr="00423CB2">
        <w:rPr>
          <w:i/>
          <w:szCs w:val="26"/>
          <w:lang w:val="pt-BR"/>
        </w:rPr>
        <w:t>p</w:t>
      </w:r>
      <w:r w:rsidRPr="00465185">
        <w:rPr>
          <w:szCs w:val="26"/>
          <w:lang w:val="pt-BR"/>
        </w:rPr>
        <w:t xml:space="preserve">) bằng không sau độ trễ </w:t>
      </w:r>
      <w:r w:rsidRPr="00423CB2">
        <w:rPr>
          <w:i/>
          <w:szCs w:val="26"/>
          <w:lang w:val="pt-BR"/>
        </w:rPr>
        <w:t>p</w:t>
      </w:r>
      <w:r w:rsidRPr="00465185">
        <w:rPr>
          <w:szCs w:val="26"/>
          <w:lang w:val="pt-BR"/>
        </w:rPr>
        <w:t xml:space="preserve">. </w:t>
      </w:r>
    </w:p>
    <w:p w14:paraId="1151F1D7" w14:textId="0B9026A8" w:rsidR="00361F58" w:rsidRPr="00465185" w:rsidRDefault="00361F58" w:rsidP="00361F58">
      <w:pPr>
        <w:ind w:firstLine="540"/>
        <w:rPr>
          <w:szCs w:val="26"/>
          <w:lang w:val="pt-BR"/>
        </w:rPr>
      </w:pPr>
      <w:r w:rsidRPr="00465185">
        <w:rPr>
          <w:szCs w:val="26"/>
          <w:lang w:val="pt-BR"/>
        </w:rPr>
        <w:t xml:space="preserve">Trong thực tế các hệ số tự tương quan riêng phần của mẫu có thể không bằng không sau độ trễ </w:t>
      </w:r>
      <w:r w:rsidRPr="00065EA0">
        <w:rPr>
          <w:i/>
          <w:szCs w:val="26"/>
          <w:lang w:val="pt-BR"/>
        </w:rPr>
        <w:t>p</w:t>
      </w:r>
      <w:r w:rsidRPr="00465185">
        <w:rPr>
          <w:szCs w:val="26"/>
          <w:lang w:val="pt-BR"/>
        </w:rPr>
        <w:t xml:space="preserve"> do sai biệt khi lấy mẫu. Tuy nhiên, ta có thể kết luận hệ số tự tương quan riêng phần bằng không ở mức ý nghĩa 5% nếu nó nằm trong khoảng</w:t>
      </w:r>
      <w:r w:rsidR="00091D45">
        <w:rPr>
          <w:szCs w:val="26"/>
          <w:lang w:val="pt-BR"/>
        </w:rPr>
        <w:t xml:space="preserve"> </w:t>
      </w:r>
      <m:oMath>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N</m:t>
            </m:r>
          </m:e>
        </m:rad>
      </m:oMath>
      <w:r w:rsidRPr="00465185">
        <w:rPr>
          <w:szCs w:val="26"/>
          <w:lang w:val="pt-BR"/>
        </w:rPr>
        <w:t xml:space="preserve">, với </w:t>
      </w:r>
      <m:oMath>
        <m:r>
          <w:rPr>
            <w:rFonts w:ascii="Cambria Math" w:hAnsi="Cambria Math"/>
            <w:lang w:val="pt-BR"/>
          </w:rPr>
          <m:t>N</m:t>
        </m:r>
      </m:oMath>
      <w:r w:rsidR="00091D45" w:rsidRPr="00465185">
        <w:rPr>
          <w:szCs w:val="26"/>
          <w:lang w:val="pt-BR"/>
        </w:rPr>
        <w:t xml:space="preserve"> </w:t>
      </w:r>
      <w:r w:rsidRPr="00465185">
        <w:rPr>
          <w:szCs w:val="26"/>
          <w:lang w:val="pt-BR"/>
        </w:rPr>
        <w:t>là kích thước mẫu.</w:t>
      </w:r>
    </w:p>
    <w:p w14:paraId="423160FF" w14:textId="5FABF796" w:rsidR="006A21F7" w:rsidRPr="003A16E8" w:rsidRDefault="00804DBE" w:rsidP="006A21F7">
      <w:pPr>
        <w:ind w:firstLine="540"/>
        <w:rPr>
          <w:szCs w:val="26"/>
          <w:lang w:val="pt-BR"/>
        </w:rPr>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 xml:space="preserve">ỏng mô hình AR(2)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r w:rsidR="0068192E">
        <w:rPr>
          <w:rFonts w:eastAsiaTheme="minorEastAsia"/>
        </w:rPr>
        <w:t xml:space="preserve">. </w:t>
      </w:r>
      <w:r w:rsidR="006A21F7" w:rsidRPr="003A16E8">
        <w:rPr>
          <w:szCs w:val="26"/>
          <w:lang w:val="pt-BR"/>
        </w:rPr>
        <w:t xml:space="preserve">Hình </w:t>
      </w:r>
      <w:r w:rsidR="00361F58">
        <w:rPr>
          <w:szCs w:val="26"/>
          <w:lang w:val="pt-BR"/>
        </w:rPr>
        <w:t>3.2</w:t>
      </w:r>
      <w:r w:rsidR="006A21F7" w:rsidRPr="003A16E8">
        <w:rPr>
          <w:szCs w:val="26"/>
          <w:lang w:val="pt-BR"/>
        </w:rPr>
        <w:t xml:space="preserve"> thể hiện hàm tự tương quan và hàm tự tương quan riêng phần của</w:t>
      </w:r>
      <w:r w:rsidR="00091D45">
        <w:rPr>
          <w:szCs w:val="26"/>
          <w:lang w:val="pt-BR"/>
        </w:rPr>
        <w:t xml:space="preserve"> một</w:t>
      </w:r>
      <w:r w:rsidR="006A21F7" w:rsidRPr="003A16E8">
        <w:rPr>
          <w:szCs w:val="26"/>
          <w:lang w:val="pt-BR"/>
        </w:rPr>
        <w:t xml:space="preserve"> chuỗi</w:t>
      </w:r>
      <w:r w:rsidR="00437040">
        <w:rPr>
          <w:szCs w:val="26"/>
          <w:lang w:val="pt-BR"/>
        </w:rPr>
        <w:t xml:space="preserve"> dữ liệu đó </w:t>
      </w:r>
      <w:r w:rsidR="006A21F7" w:rsidRPr="003A16E8">
        <w:rPr>
          <w:szCs w:val="26"/>
          <w:lang w:val="pt-BR"/>
        </w:rPr>
        <w:t xml:space="preserve">. Ở đây ta thấy rằng hàm tự tương quan của mô hình AR(2) </w:t>
      </w:r>
      <w:r w:rsidR="006A21F7" w:rsidRPr="003A16E8">
        <w:rPr>
          <w:szCs w:val="26"/>
          <w:lang w:val="pt-BR"/>
        </w:rPr>
        <w:lastRenderedPageBreak/>
        <w:t xml:space="preserve">giảm dần về không, còn hệ số tự tương quan riêng phần thì bằng không với mọi độ trễ lớn hơn </w:t>
      </w:r>
      <w:r w:rsidR="00065EA0">
        <w:rPr>
          <w:szCs w:val="26"/>
          <w:lang w:val="pt-BR"/>
        </w:rPr>
        <w:t>2</w:t>
      </w:r>
      <w:r w:rsidR="006A21F7" w:rsidRPr="003A16E8">
        <w:rPr>
          <w:szCs w:val="26"/>
          <w:lang w:val="pt-BR"/>
        </w:rPr>
        <w:t>.</w:t>
      </w:r>
    </w:p>
    <w:p w14:paraId="7B62F784" w14:textId="634622F6" w:rsidR="006A21F7" w:rsidRPr="003A16E8" w:rsidRDefault="00802E77" w:rsidP="003A16E8">
      <w:pPr>
        <w:pStyle w:val="Canhgiua"/>
        <w:rPr>
          <w:lang w:val="pt-BR"/>
        </w:rPr>
      </w:pPr>
      <w:r w:rsidRPr="003A16E8">
        <w:rPr>
          <w:noProof/>
        </w:rPr>
        <w:drawing>
          <wp:inline distT="0" distB="0" distL="0" distR="0" wp14:anchorId="61C44964" wp14:editId="2D532BC2">
            <wp:extent cx="4842824" cy="3502844"/>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54752" cy="3511471"/>
                    </a:xfrm>
                    <a:prstGeom prst="rect">
                      <a:avLst/>
                    </a:prstGeom>
                    <a:noFill/>
                    <a:ln>
                      <a:noFill/>
                    </a:ln>
                  </pic:spPr>
                </pic:pic>
              </a:graphicData>
            </a:graphic>
          </wp:inline>
        </w:drawing>
      </w:r>
    </w:p>
    <w:p w14:paraId="1EBE7DD6" w14:textId="08C9B856" w:rsidR="006A21F7" w:rsidRPr="003A16E8" w:rsidRDefault="006A21F7" w:rsidP="003A16E8">
      <w:pPr>
        <w:pStyle w:val="Hinh"/>
      </w:pPr>
      <w:bookmarkStart w:id="2036" w:name="_Toc343844906"/>
      <w:bookmarkStart w:id="2037" w:name="_Toc312142082"/>
      <w:bookmarkStart w:id="2038" w:name="_Toc343029957"/>
      <w:r w:rsidRPr="003A16E8">
        <w:t xml:space="preserve">Hình </w:t>
      </w:r>
      <w:r w:rsidR="000D0624" w:rsidRPr="00032D83">
        <w:t>3.2</w:t>
      </w:r>
      <w:r w:rsidR="00307510" w:rsidRPr="006D6C8D">
        <w:t xml:space="preserve">: </w:t>
      </w:r>
      <w:r w:rsidR="000D0624" w:rsidRPr="003A16E8">
        <w:t xml:space="preserve"> </w:t>
      </w:r>
      <w:r w:rsidRPr="003A16E8">
        <w:t>ACF và PACF của mô hình</w:t>
      </w:r>
      <w:r w:rsidR="00276DB6">
        <w:t xml:space="preserve">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4+0.4</m:t>
        </m:r>
        <m:sSub>
          <m:sSubPr>
            <m:ctrlPr>
              <w:rPr>
                <w:rFonts w:ascii="Cambria Math" w:hAnsi="Cambria Math"/>
                <w:i/>
              </w:rPr>
            </m:ctrlPr>
          </m:sSubPr>
          <m:e>
            <m:r>
              <w:rPr>
                <w:rFonts w:ascii="Cambria Math" w:hAnsi="Cambria Math"/>
              </w:rPr>
              <m:t>y</m:t>
            </m:r>
          </m:e>
          <m:sub>
            <m:r>
              <w:rPr>
                <w:rFonts w:ascii="Cambria Math" w:hAnsi="Cambria Math"/>
              </w:rPr>
              <m:t>t-1</m:t>
            </m:r>
          </m:sub>
        </m:sSub>
        <m:r>
          <w:rPr>
            <w:rFonts w:ascii="Cambria Math" w:hAnsi="Cambria Math"/>
          </w:rPr>
          <m:t>+0.5</m:t>
        </m:r>
        <m:sSub>
          <m:sSubPr>
            <m:ctrlPr>
              <w:rPr>
                <w:rFonts w:ascii="Cambria Math" w:hAnsi="Cambria Math"/>
                <w:i/>
              </w:rPr>
            </m:ctrlPr>
          </m:sSubPr>
          <m:e>
            <m:r>
              <w:rPr>
                <w:rFonts w:ascii="Cambria Math" w:hAnsi="Cambria Math"/>
              </w:rPr>
              <m:t>y</m:t>
            </m:r>
          </m:e>
          <m:sub>
            <m:r>
              <w:rPr>
                <w:rFonts w:ascii="Cambria Math" w:hAnsi="Cambria Math"/>
              </w:rPr>
              <m:t>t-2</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t</m:t>
            </m:r>
          </m:sub>
        </m:sSub>
      </m:oMath>
      <w:bookmarkEnd w:id="2036"/>
      <w:bookmarkEnd w:id="2037"/>
      <w:bookmarkEnd w:id="2038"/>
    </w:p>
    <w:p w14:paraId="0CEE5063" w14:textId="41373C7E" w:rsidR="006A21F7" w:rsidRPr="0049233F" w:rsidRDefault="006A21F7" w:rsidP="00DF02E9">
      <w:pPr>
        <w:pStyle w:val="Heading3"/>
        <w:rPr>
          <w:lang w:val="pt-BR"/>
        </w:rPr>
      </w:pPr>
      <w:bookmarkStart w:id="2039" w:name="_Toc312142552"/>
      <w:bookmarkStart w:id="2040" w:name="_Toc343844779"/>
      <w:r w:rsidRPr="003A16E8">
        <w:rPr>
          <w:lang w:val="pt-BR"/>
        </w:rPr>
        <w:t>Mô hình kết hợp tự hồi quy và trung bình di động, ARMA(</w:t>
      </w:r>
      <w:r w:rsidRPr="003A16E8">
        <w:rPr>
          <w:i/>
          <w:lang w:val="pt-BR"/>
        </w:rPr>
        <w:t>p</w:t>
      </w:r>
      <w:r w:rsidRPr="003A16E8">
        <w:rPr>
          <w:lang w:val="pt-BR"/>
        </w:rPr>
        <w:t>,</w:t>
      </w:r>
      <w:r w:rsidRPr="003A16E8">
        <w:rPr>
          <w:i/>
          <w:lang w:val="pt-BR"/>
        </w:rPr>
        <w:t>q</w:t>
      </w:r>
      <w:r w:rsidRPr="003A16E8">
        <w:rPr>
          <w:lang w:val="pt-BR"/>
        </w:rPr>
        <w:t>)</w:t>
      </w:r>
      <w:bookmarkEnd w:id="2039"/>
      <w:bookmarkEnd w:id="2040"/>
    </w:p>
    <w:p w14:paraId="2D8EB10B" w14:textId="785634F6" w:rsidR="00E000DF" w:rsidRPr="00A50679" w:rsidRDefault="005B71D4" w:rsidP="003A16E8">
      <w:r w:rsidRPr="003A16E8">
        <w:rPr>
          <w:noProof/>
        </w:rPr>
        <mc:AlternateContent>
          <mc:Choice Requires="wps">
            <w:drawing>
              <wp:anchor distT="0" distB="0" distL="114300" distR="114300" simplePos="0" relativeHeight="251709440" behindDoc="0" locked="0" layoutInCell="1" allowOverlap="1" wp14:anchorId="70A59FC5" wp14:editId="6AC28B3D">
                <wp:simplePos x="0" y="0"/>
                <wp:positionH relativeFrom="column">
                  <wp:posOffset>5241290</wp:posOffset>
                </wp:positionH>
                <wp:positionV relativeFrom="paragraph">
                  <wp:posOffset>2399251</wp:posOffset>
                </wp:positionV>
                <wp:extent cx="520700"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0700" cy="342900"/>
                        </a:xfrm>
                        <a:prstGeom prst="rect">
                          <a:avLst/>
                        </a:prstGeom>
                        <a:solidFill>
                          <a:sysClr val="window" lastClr="FFFFFF"/>
                        </a:solidFill>
                        <a:ln w="6350">
                          <a:noFill/>
                        </a:ln>
                        <a:effectLst/>
                      </wps:spPr>
                      <wps:txbx>
                        <w:txbxContent>
                          <w:p w14:paraId="7E97A231" w14:textId="2A69E93C" w:rsidR="003A16E8" w:rsidRDefault="003A16E8">
                            <w:pPr>
                              <w:pStyle w:val="EquationIndex"/>
                              <w:pPrChange w:id="2041" w:author="The Si Tran" w:date="2012-12-15T08:12:00Z">
                                <w:pPr/>
                              </w:pPrChange>
                            </w:pPr>
                            <w:r>
                              <w:t>(3.</w:t>
                            </w:r>
                            <w:ins w:id="2042" w:author="The Si Tran" w:date="2012-12-14T04:55:00Z">
                              <w:r>
                                <w:t>8</w:t>
                              </w:r>
                            </w:ins>
                            <w:del w:id="2043" w:author="The Si Tran" w:date="2012-12-14T04:55:00Z">
                              <w:r w:rsidDel="004505B3">
                                <w:delText>2.1</w:delText>
                              </w:r>
                            </w:del>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0A59FC5" id="Text Box 173" o:spid="_x0000_s1037" type="#_x0000_t202" style="position:absolute;left:0;text-align:left;margin-left:412.7pt;margin-top:188.9pt;width:41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" fillcolor="window" stroked="f" strokeweight=".5pt">
                <v:path arrowok="t"/>
                <v:textbox>
                  <w:txbxContent>
                    <w:p w14:paraId="7E97A231" w14:textId="2A69E93C" w:rsidR="003A16E8" w:rsidRDefault="003A16E8">
                      <w:pPr>
                        <w:pStyle w:val="EquationIndex"/>
                        <w:pPrChange w:id="2044" w:author="The Si Tran" w:date="2012-12-15T08:12:00Z">
                          <w:pPr/>
                        </w:pPrChange>
                      </w:pPr>
                      <w:r>
                        <w:t>(3.</w:t>
                      </w:r>
                      <w:ins w:id="2045" w:author="The Si Tran" w:date="2012-12-14T04:55:00Z">
                        <w:r>
                          <w:t>8</w:t>
                        </w:r>
                      </w:ins>
                      <w:del w:id="2046" w:author="The Si Tran" w:date="2012-12-14T04:55:00Z">
                        <w:r w:rsidDel="004505B3">
                          <w:delText>2.1</w:delText>
                        </w:r>
                      </w:del>
                      <w:r>
                        <w:t>)</w:t>
                      </w:r>
                    </w:p>
                  </w:txbxContent>
                </v:textbox>
              </v:shape>
            </w:pict>
          </mc:Fallback>
        </mc:AlternateContent>
      </w:r>
      <w:r w:rsidR="00E000DF" w:rsidRPr="00A50679">
        <w:t xml:space="preserve">Nhiều quá trình ngẫu nhiên tĩnh không thể mô hình </w:t>
      </w:r>
      <w:r w:rsidR="002F1D4B">
        <w:t xml:space="preserve">hóa </w:t>
      </w:r>
      <w:r w:rsidR="00E000DF" w:rsidRPr="00A50679">
        <w:t xml:space="preserve">được như một quá trình trung bình di động hoặc quá trình tự hồi qui thuần túy vì chúng có đặc điểm của cả hai quá trình này. </w:t>
      </w:r>
      <w:r w:rsidR="00E000DF">
        <w:t>Có nghĩa là giá trị biến dự đoán không những phụ thuộc tuyến tính các giá trị trong quá khứ (tính chất của mô hình tự hồi quy) mà còn phụ thuộc vào các giá trị lỗi trong quá khứ (tính chất mô hình trung bình di động). Do đó ta s</w:t>
      </w:r>
      <w:r w:rsidR="00E000DF" w:rsidRPr="00A50679">
        <w:t xml:space="preserve">ử dụng cùng cả hai mô hình </w:t>
      </w:r>
      <w:proofErr w:type="gramStart"/>
      <w:r w:rsidR="00E000DF" w:rsidRPr="00A50679">
        <w:t>AR(</w:t>
      </w:r>
      <w:proofErr w:type="gramEnd"/>
      <w:r w:rsidR="00E000DF" w:rsidRPr="00423CB2">
        <w:rPr>
          <w:i/>
        </w:rPr>
        <w:t>p</w:t>
      </w:r>
      <w:r w:rsidR="00E000DF" w:rsidRPr="00A50679">
        <w:t>) và MA(</w:t>
      </w:r>
      <w:r w:rsidR="00E000DF" w:rsidRPr="00423CB2">
        <w:rPr>
          <w:i/>
        </w:rPr>
        <w:t>q</w:t>
      </w:r>
      <w:r w:rsidR="00E000DF" w:rsidRPr="00A50679">
        <w:t xml:space="preserve">) để mô tả cho các quá trình ngẫu nhiên này tạo ra </w:t>
      </w:r>
      <w:r w:rsidR="00E000DF" w:rsidRPr="00A50679">
        <w:rPr>
          <w:i/>
        </w:rPr>
        <w:t>mô hình pha trộn tự hồi qui – trung bình di động</w:t>
      </w:r>
      <w:r w:rsidR="00E000DF" w:rsidRPr="00A50679">
        <w:t xml:space="preserve"> </w:t>
      </w:r>
      <w:r w:rsidR="00E000DF" w:rsidRPr="00A50679">
        <w:rPr>
          <w:i/>
        </w:rPr>
        <w:t>bậc (p,q)</w:t>
      </w:r>
      <w:r w:rsidR="00E000DF" w:rsidRPr="00A50679">
        <w:t xml:space="preserve">. Ký hiệu là </w:t>
      </w:r>
      <w:proofErr w:type="gramStart"/>
      <w:r w:rsidR="00E000DF" w:rsidRPr="00A50679">
        <w:t>ARMA</w:t>
      </w:r>
      <w:r w:rsidR="00E000DF" w:rsidRPr="00A50679">
        <w:rPr>
          <w:i/>
        </w:rPr>
        <w:t>(</w:t>
      </w:r>
      <w:proofErr w:type="gramEnd"/>
      <w:r w:rsidR="00E000DF" w:rsidRPr="00A50679">
        <w:rPr>
          <w:i/>
        </w:rPr>
        <w:t>p,q)</w:t>
      </w:r>
      <w:r w:rsidR="00E000DF" w:rsidRPr="00A50679">
        <w:t xml:space="preserve"> và được biểu </w:t>
      </w:r>
      <w:r w:rsidR="00E000DF">
        <w:t xml:space="preserve">diễn </w:t>
      </w:r>
      <w:r w:rsidR="00E000DF" w:rsidRPr="00A50679">
        <w:t>như sau:</w:t>
      </w:r>
      <w:r w:rsidRPr="005B71D4">
        <w:rPr>
          <w:noProof/>
        </w:rPr>
        <w:t xml:space="preserve"> </w:t>
      </w:r>
    </w:p>
    <w:p w14:paraId="562ACCFC" w14:textId="77C93F8B" w:rsidR="00E000DF" w:rsidRDefault="003A16E8" w:rsidP="003A16E8">
      <w:pPr>
        <w:pStyle w:val="Canhgiua"/>
      </w:pPr>
      <m:oMathPara>
        <m:oMath>
          <m:sSub>
            <m:sSubPr>
              <m:ctrlPr>
                <w:rPr>
                  <w:rFonts w:ascii="Cambria Math" w:hAnsi="Cambria Math"/>
                </w:rPr>
              </m:ctrlPr>
            </m:sSubPr>
            <m:e>
              <m:r>
                <w:rPr>
                  <w:rFonts w:ascii="Cambria Math" w:hAnsi="Cambria Math"/>
                </w:rPr>
                <m:t>X</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p</m:t>
              </m:r>
            </m:sub>
          </m:sSub>
          <m:sSub>
            <m:sSubPr>
              <m:ctrlPr>
                <w:rPr>
                  <w:rFonts w:ascii="Cambria Math" w:hAnsi="Cambria Math"/>
                </w:rPr>
              </m:ctrlPr>
            </m:sSubPr>
            <m:e>
              <m:r>
                <w:rPr>
                  <w:rFonts w:ascii="Cambria Math" w:hAnsi="Cambria Math"/>
                </w:rPr>
                <m:t>X</m:t>
              </m:r>
            </m:e>
            <m:sub>
              <m:r>
                <w:rPr>
                  <w:rFonts w:ascii="Cambria Math" w:hAnsi="Cambria Math"/>
                </w:rPr>
                <m:t>t</m:t>
              </m:r>
              <m:r>
                <m:rPr>
                  <m:sty m:val="p"/>
                </m:rPr>
                <w:rPr>
                  <w:rFonts w:ascii="Cambria Math" w:hAnsi="Cambria Math"/>
                </w:rPr>
                <m:t>-</m:t>
              </m:r>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1</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q</m:t>
              </m:r>
            </m:sub>
          </m:sSub>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m:t>
              </m:r>
              <m:r>
                <w:rPr>
                  <w:rFonts w:ascii="Cambria Math" w:hAnsi="Cambria Math"/>
                </w:rPr>
                <m:t>q</m:t>
              </m:r>
            </m:sub>
          </m:sSub>
        </m:oMath>
      </m:oMathPara>
    </w:p>
    <w:p w14:paraId="4306BF28" w14:textId="1830B392" w:rsidR="00E000DF" w:rsidRPr="00465185" w:rsidRDefault="00E000DF" w:rsidP="003A16E8">
      <w:pPr>
        <w:rPr>
          <w:lang w:val="pt-BR"/>
        </w:rPr>
      </w:pPr>
      <w:r w:rsidRPr="00465185">
        <w:rPr>
          <w:lang w:val="pt-BR"/>
        </w:rPr>
        <w:t>Ý nghĩa của các ký hiệu giống như trong mô hình AR(</w:t>
      </w:r>
      <w:r w:rsidRPr="00065EA0">
        <w:rPr>
          <w:i/>
          <w:lang w:val="pt-BR"/>
        </w:rPr>
        <w:t>p</w:t>
      </w:r>
      <w:r w:rsidRPr="00465185">
        <w:rPr>
          <w:lang w:val="pt-BR"/>
        </w:rPr>
        <w:t>) và MA(</w:t>
      </w:r>
      <w:r w:rsidRPr="00065EA0">
        <w:rPr>
          <w:i/>
          <w:lang w:val="pt-BR"/>
        </w:rPr>
        <w:t>q</w:t>
      </w:r>
      <w:r w:rsidRPr="00465185">
        <w:rPr>
          <w:lang w:val="pt-BR"/>
        </w:rPr>
        <w:t>).</w:t>
      </w:r>
    </w:p>
    <w:p w14:paraId="41B360DA" w14:textId="76C5091A" w:rsidR="006A21F7" w:rsidRPr="003A16E8" w:rsidRDefault="00E000DF">
      <w:pPr>
        <w:rPr>
          <w:lang w:val="pt-BR"/>
        </w:rPr>
        <w:pPrChange w:id="2047" w:author="The Si Tran" w:date="2012-12-15T08:15:00Z">
          <w:pPr>
            <w:ind w:firstLine="540"/>
          </w:pPr>
        </w:pPrChange>
      </w:pPr>
      <w:r w:rsidRPr="00465185">
        <w:rPr>
          <w:lang w:val="pt-BR"/>
        </w:rPr>
        <w:t>Mô hình ARMA(</w:t>
      </w:r>
      <w:r w:rsidRPr="00423CB2">
        <w:rPr>
          <w:i/>
          <w:lang w:val="pt-BR"/>
        </w:rPr>
        <w:t>p</w:t>
      </w:r>
      <w:r w:rsidRPr="00465185">
        <w:rPr>
          <w:lang w:val="pt-BR"/>
        </w:rPr>
        <w:t>,</w:t>
      </w:r>
      <w:r w:rsidRPr="00423CB2">
        <w:rPr>
          <w:i/>
          <w:lang w:val="pt-BR"/>
        </w:rPr>
        <w:t>q</w:t>
      </w:r>
      <w:r w:rsidRPr="00465185">
        <w:rPr>
          <w:lang w:val="pt-BR"/>
        </w:rPr>
        <w:t>) có chứa đựng mô hình AR(</w:t>
      </w:r>
      <w:r w:rsidRPr="00423CB2">
        <w:rPr>
          <w:i/>
          <w:lang w:val="pt-BR"/>
        </w:rPr>
        <w:t>p</w:t>
      </w:r>
      <w:r w:rsidRPr="00465185">
        <w:rPr>
          <w:lang w:val="pt-BR"/>
        </w:rPr>
        <w:t>) và MA(</w:t>
      </w:r>
      <w:r w:rsidRPr="00423CB2">
        <w:rPr>
          <w:i/>
          <w:lang w:val="pt-BR"/>
        </w:rPr>
        <w:t>q</w:t>
      </w:r>
      <w:r w:rsidRPr="00465185">
        <w:rPr>
          <w:lang w:val="pt-BR"/>
        </w:rPr>
        <w:t>) nên hàm tự tương quan và hàm tự tương quan riêng phần củ</w:t>
      </w:r>
      <w:r>
        <w:rPr>
          <w:lang w:val="pt-BR"/>
        </w:rPr>
        <w:t>a nó</w:t>
      </w:r>
      <w:r w:rsidRPr="00465185">
        <w:rPr>
          <w:lang w:val="pt-BR"/>
        </w:rPr>
        <w:t xml:space="preserve"> thể hiện </w:t>
      </w:r>
      <w:r>
        <w:rPr>
          <w:lang w:val="pt-BR"/>
        </w:rPr>
        <w:t xml:space="preserve">cả </w:t>
      </w:r>
      <w:r w:rsidRPr="00465185">
        <w:rPr>
          <w:lang w:val="pt-BR"/>
        </w:rPr>
        <w:t>hành vi của mô hình AR(</w:t>
      </w:r>
      <w:r w:rsidRPr="00423CB2">
        <w:rPr>
          <w:i/>
          <w:lang w:val="pt-BR"/>
        </w:rPr>
        <w:t>p</w:t>
      </w:r>
      <w:r w:rsidRPr="00465185">
        <w:rPr>
          <w:lang w:val="pt-BR"/>
        </w:rPr>
        <w:t xml:space="preserve">) </w:t>
      </w:r>
      <w:r w:rsidRPr="00465185">
        <w:rPr>
          <w:lang w:val="pt-BR"/>
        </w:rPr>
        <w:lastRenderedPageBreak/>
        <w:t xml:space="preserve">và </w:t>
      </w:r>
      <w:r>
        <w:rPr>
          <w:lang w:val="pt-BR"/>
        </w:rPr>
        <w:t xml:space="preserve">của mô hình </w:t>
      </w:r>
      <w:r w:rsidRPr="00465185">
        <w:rPr>
          <w:lang w:val="pt-BR"/>
        </w:rPr>
        <w:t>MA(</w:t>
      </w:r>
      <w:r w:rsidRPr="00423CB2">
        <w:rPr>
          <w:i/>
          <w:lang w:val="pt-BR"/>
        </w:rPr>
        <w:t>q</w:t>
      </w:r>
      <w:r w:rsidRPr="00465185">
        <w:rPr>
          <w:lang w:val="pt-BR"/>
        </w:rPr>
        <w:t>). Tức là hàm tự tương quan riêng phần và hàm tự tương quan giảm dần về không.</w:t>
      </w:r>
    </w:p>
    <w:p w14:paraId="19975C45" w14:textId="7FFB318A" w:rsidR="006A21F7" w:rsidRPr="003A16E8" w:rsidRDefault="00437040">
      <w:pPr>
        <w:rPr>
          <w:lang w:val="pt-BR"/>
        </w:rPr>
        <w:pPrChange w:id="2048" w:author="The Si Tran" w:date="2012-12-15T08:15:00Z">
          <w:pPr>
            <w:ind w:firstLine="540"/>
          </w:pPr>
        </w:pPrChange>
      </w:pPr>
      <w:r w:rsidRPr="00286E1E">
        <w:rPr>
          <w:sz w:val="28"/>
          <w:szCs w:val="28"/>
          <w:lang w:val="pt-BR"/>
        </w:rPr>
        <w:t xml:space="preserve">Ta dùng </w:t>
      </w:r>
      <w:r>
        <w:rPr>
          <w:sz w:val="28"/>
          <w:szCs w:val="28"/>
          <w:lang w:val="pt-BR"/>
        </w:rPr>
        <w:t xml:space="preserve">phần mềm </w:t>
      </w:r>
      <w:r w:rsidRPr="00423CB2">
        <w:rPr>
          <w:i/>
          <w:sz w:val="28"/>
          <w:szCs w:val="28"/>
          <w:lang w:val="pt-BR"/>
        </w:rPr>
        <w:t>R</w:t>
      </w:r>
      <w:r w:rsidRPr="00286E1E">
        <w:rPr>
          <w:sz w:val="28"/>
          <w:szCs w:val="28"/>
          <w:lang w:val="pt-BR"/>
        </w:rPr>
        <w:t xml:space="preserve"> để mô ph</w:t>
      </w:r>
      <w:r>
        <w:rPr>
          <w:sz w:val="28"/>
          <w:szCs w:val="28"/>
          <w:lang w:val="pt-BR"/>
        </w:rPr>
        <w:t>ỏ</w:t>
      </w:r>
      <w:r w:rsidR="00D375FC">
        <w:rPr>
          <w:sz w:val="28"/>
          <w:szCs w:val="28"/>
          <w:lang w:val="pt-BR"/>
        </w:rPr>
        <w:t>ng mô hình ARMA(1,1</w:t>
      </w:r>
      <w:r>
        <w:rPr>
          <w:sz w:val="28"/>
          <w:szCs w:val="28"/>
          <w:lang w:val="pt-BR"/>
        </w:rPr>
        <w:t>)</w:t>
      </w:r>
      <w:r w:rsidRPr="0049233F">
        <w:rPr>
          <w:lang w:val="pt-BR"/>
        </w:rPr>
        <w:t xml:space="preserve"> </w:t>
      </w:r>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r>
        <w:rPr>
          <w:lang w:val="pt-BR"/>
        </w:rPr>
        <w:t xml:space="preserve">. </w:t>
      </w:r>
      <w:r w:rsidR="006A21F7" w:rsidRPr="003A16E8">
        <w:rPr>
          <w:lang w:val="pt-BR"/>
        </w:rPr>
        <w:t xml:space="preserve">Hình </w:t>
      </w:r>
      <w:r w:rsidR="00CE4725">
        <w:rPr>
          <w:lang w:val="pt-BR"/>
        </w:rPr>
        <w:t>3.3</w:t>
      </w:r>
      <w:r w:rsidR="006A21F7" w:rsidRPr="003A16E8">
        <w:rPr>
          <w:lang w:val="pt-BR"/>
        </w:rPr>
        <w:t xml:space="preserve"> </w:t>
      </w:r>
      <w:r w:rsidR="00D375FC">
        <w:rPr>
          <w:lang w:val="pt-BR"/>
        </w:rPr>
        <w:t>thể hiện</w:t>
      </w:r>
      <w:r w:rsidR="006A21F7" w:rsidRPr="003A16E8">
        <w:rPr>
          <w:lang w:val="pt-BR"/>
        </w:rPr>
        <w:t xml:space="preserve"> hàm tự tương quan và tự tương quan riêng phần của chuỗi </w:t>
      </w:r>
      <w:r>
        <w:rPr>
          <w:lang w:val="pt-BR"/>
        </w:rPr>
        <w:t>dữ liệu đó</w:t>
      </w:r>
      <w:r w:rsidR="006A21F7" w:rsidRPr="003A16E8">
        <w:rPr>
          <w:lang w:val="pt-BR"/>
        </w:rPr>
        <w:t>. Ta thấy hàm tự tương quan và hàm tự tương quan riêng phần giảm dần về không.</w:t>
      </w:r>
    </w:p>
    <w:p w14:paraId="5BD320BB" w14:textId="71B08518" w:rsidR="006A21F7" w:rsidRPr="003A16E8" w:rsidRDefault="0056499D" w:rsidP="003A16E8">
      <w:pPr>
        <w:pStyle w:val="Canhgiua"/>
        <w:rPr>
          <w:lang w:val="pt-BR"/>
        </w:rPr>
      </w:pPr>
      <w:r w:rsidRPr="003A16E8">
        <w:rPr>
          <w:noProof/>
        </w:rPr>
        <w:drawing>
          <wp:inline distT="0" distB="0" distL="0" distR="0" wp14:anchorId="67F62DD0" wp14:editId="4464943A">
            <wp:extent cx="4891390" cy="3420470"/>
            <wp:effectExtent l="0" t="0" r="508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98171" cy="3425212"/>
                    </a:xfrm>
                    <a:prstGeom prst="rect">
                      <a:avLst/>
                    </a:prstGeom>
                    <a:noFill/>
                    <a:ln>
                      <a:noFill/>
                    </a:ln>
                  </pic:spPr>
                </pic:pic>
              </a:graphicData>
            </a:graphic>
          </wp:inline>
        </w:drawing>
      </w:r>
    </w:p>
    <w:p w14:paraId="1E3AB5E2" w14:textId="35AB0A6A" w:rsidR="002F1D4B" w:rsidRDefault="006A21F7" w:rsidP="003A16E8">
      <w:pPr>
        <w:pStyle w:val="Hinh"/>
      </w:pPr>
      <w:bookmarkStart w:id="2049" w:name="_Toc343844907"/>
      <w:bookmarkStart w:id="2050" w:name="_Toc312142083"/>
      <w:bookmarkStart w:id="2051" w:name="_Toc343029958"/>
      <w:r w:rsidRPr="003A16E8">
        <w:t xml:space="preserve">Hình </w:t>
      </w:r>
      <w:r w:rsidR="000D0624" w:rsidRPr="00032D83">
        <w:t>3.3</w:t>
      </w:r>
      <w:r w:rsidR="00B9548F" w:rsidRPr="006D6C8D">
        <w:t>:</w:t>
      </w:r>
      <w:r w:rsidR="000D0624" w:rsidRPr="003A16E8">
        <w:t xml:space="preserve"> </w:t>
      </w:r>
      <w:r w:rsidRPr="003A16E8">
        <w:t>Hàm tự tương quan và tự tương quan riêng phần của mô hình</w:t>
      </w:r>
      <w:bookmarkEnd w:id="2049"/>
    </w:p>
    <w:p w14:paraId="4D9B950D" w14:textId="6BB4CCAE" w:rsidR="006A21F7" w:rsidRPr="003A16E8" w:rsidRDefault="006A21F7" w:rsidP="002F1D4B">
      <w:pPr>
        <w:pStyle w:val="Hinh"/>
      </w:pPr>
      <w:r w:rsidRPr="003A16E8">
        <w:t xml:space="preserve"> </w:t>
      </w:r>
      <w:bookmarkStart w:id="2052" w:name="_Toc343844908"/>
      <w:bookmarkEnd w:id="2050"/>
      <m:oMath>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16+0.6</m:t>
        </m:r>
        <m:sSub>
          <m:sSubPr>
            <m:ctrlPr>
              <w:rPr>
                <w:rFonts w:ascii="Cambria Math" w:hAnsi="Cambria Math"/>
              </w:rPr>
            </m:ctrlPr>
          </m:sSubPr>
          <m:e>
            <m:r>
              <w:rPr>
                <w:rFonts w:ascii="Cambria Math" w:hAnsi="Cambria Math"/>
              </w:rPr>
              <m:t>y</m:t>
            </m:r>
          </m:e>
          <m:sub>
            <m:r>
              <w:rPr>
                <w:rFonts w:ascii="Cambria Math" w:hAnsi="Cambria Math"/>
              </w:rPr>
              <m:t>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t</m:t>
            </m:r>
          </m:sub>
        </m:sSub>
        <m:r>
          <m:rPr>
            <m:sty m:val="p"/>
          </m:rPr>
          <w:rPr>
            <w:rFonts w:ascii="Cambria Math" w:hAnsi="Cambria Math"/>
          </w:rPr>
          <m:t>+0.8</m:t>
        </m:r>
        <m:sSub>
          <m:sSubPr>
            <m:ctrlPr>
              <w:rPr>
                <w:rFonts w:ascii="Cambria Math" w:hAnsi="Cambria Math"/>
              </w:rPr>
            </m:ctrlPr>
          </m:sSubPr>
          <m:e>
            <m:r>
              <w:rPr>
                <w:rFonts w:ascii="Cambria Math" w:hAnsi="Cambria Math"/>
              </w:rPr>
              <m:t>ε</m:t>
            </m:r>
          </m:e>
          <m:sub>
            <m:r>
              <w:rPr>
                <w:rFonts w:ascii="Cambria Math" w:hAnsi="Cambria Math"/>
              </w:rPr>
              <m:t>t</m:t>
            </m:r>
            <m:r>
              <m:rPr>
                <m:sty m:val="p"/>
              </m:rPr>
              <w:rPr>
                <w:rFonts w:ascii="Cambria Math" w:hAnsi="Cambria Math"/>
              </w:rPr>
              <m:t>-1</m:t>
            </m:r>
          </m:sub>
        </m:sSub>
      </m:oMath>
      <w:bookmarkEnd w:id="2051"/>
      <w:bookmarkEnd w:id="2052"/>
    </w:p>
    <w:p w14:paraId="64B1FBDF" w14:textId="5F057C88" w:rsidR="006A21F7" w:rsidRPr="0049233F" w:rsidRDefault="006A21F7" w:rsidP="00DF02E9">
      <w:pPr>
        <w:pStyle w:val="Heading3"/>
        <w:rPr>
          <w:lang w:val="pt-BR"/>
        </w:rPr>
      </w:pPr>
      <w:bookmarkStart w:id="2053" w:name="_Toc312142553"/>
      <w:bookmarkStart w:id="2054" w:name="_Toc343844780"/>
      <w:r w:rsidRPr="003A16E8">
        <w:rPr>
          <w:lang w:val="pt-BR"/>
        </w:rPr>
        <w:t xml:space="preserve">Mô hình tự hồi quy </w:t>
      </w:r>
      <w:r w:rsidR="002F1D4B">
        <w:rPr>
          <w:lang w:val="pt-BR"/>
        </w:rPr>
        <w:t>tích</w:t>
      </w:r>
      <w:r w:rsidRPr="003A16E8">
        <w:rPr>
          <w:lang w:val="pt-BR"/>
        </w:rPr>
        <w:t xml:space="preserve"> hợp với </w:t>
      </w:r>
      <w:r w:rsidR="002F1D4B">
        <w:rPr>
          <w:lang w:val="pt-BR"/>
        </w:rPr>
        <w:t xml:space="preserve">mô hình </w:t>
      </w:r>
      <w:r w:rsidRPr="003A16E8">
        <w:rPr>
          <w:lang w:val="pt-BR"/>
        </w:rPr>
        <w:t>trung bình di động,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bookmarkEnd w:id="2053"/>
      <w:bookmarkEnd w:id="2054"/>
    </w:p>
    <w:p w14:paraId="1B188649" w14:textId="77777777" w:rsidR="006A21F7" w:rsidRPr="003A16E8" w:rsidRDefault="006A21F7" w:rsidP="003A16E8">
      <w:pPr>
        <w:rPr>
          <w:lang w:val="pt-BR"/>
        </w:rPr>
      </w:pPr>
      <w:r w:rsidRPr="003A16E8">
        <w:rPr>
          <w:lang w:val="pt-BR"/>
        </w:rPr>
        <w:t>Mô hình ARMA(</w:t>
      </w:r>
      <w:r w:rsidRPr="003A16E8">
        <w:rPr>
          <w:i/>
          <w:lang w:val="pt-BR"/>
        </w:rPr>
        <w:t>p</w:t>
      </w:r>
      <w:r w:rsidRPr="003A16E8">
        <w:rPr>
          <w:lang w:val="pt-BR"/>
        </w:rPr>
        <w:t>,</w:t>
      </w:r>
      <w:r w:rsidRPr="003A16E8">
        <w:rPr>
          <w:i/>
          <w:lang w:val="pt-BR"/>
        </w:rPr>
        <w:t>q</w:t>
      </w:r>
      <w:r w:rsidRPr="003A16E8">
        <w:rPr>
          <w:lang w:val="pt-BR"/>
        </w:rPr>
        <w:t>) làm việc tốt với các dữ liệu tĩnh, tức là không có thành phần xu hướng (trend). Nhưng trong thực tế dữ liệu thường có một xu hướng đi lên hay đi xuống nào đó, đặc biệt với các chuỗi thời gian trong kinh tế.</w:t>
      </w:r>
    </w:p>
    <w:p w14:paraId="16E4640E" w14:textId="708755B4" w:rsidR="006A21F7" w:rsidRPr="003A16E8" w:rsidRDefault="006A21F7" w:rsidP="003A16E8">
      <w:pPr>
        <w:rPr>
          <w:lang w:val="pt-BR"/>
        </w:rPr>
      </w:pPr>
      <w:r w:rsidRPr="003A16E8">
        <w:rPr>
          <w:lang w:val="pt-BR"/>
        </w:rPr>
        <w:t>Đối với các chuỗi thời gian có xu hướng tuyến tính ta cần chuyển nó thành</w:t>
      </w:r>
      <w:r w:rsidR="002F1D4B">
        <w:rPr>
          <w:lang w:val="pt-BR"/>
        </w:rPr>
        <w:t xml:space="preserve"> tĩnh</w:t>
      </w:r>
      <w:r w:rsidRPr="003A16E8">
        <w:rPr>
          <w:lang w:val="pt-BR"/>
        </w:rPr>
        <w:t xml:space="preserve"> tuyến tính rồi mới áp dụng mô hình ARMA. Một trong những cách chuyển một chuỗi thời gian có xu hướng về chuỗi thời gian tĩnh là phương pháp lấy hiệu như đã nói ở chương 2</w:t>
      </w:r>
      <w:r w:rsidR="00D45B25">
        <w:rPr>
          <w:lang w:val="pt-BR"/>
        </w:rPr>
        <w:t xml:space="preserve"> (mục 2.4)</w:t>
      </w:r>
      <w:r w:rsidRPr="003A16E8">
        <w:rPr>
          <w:lang w:val="pt-BR"/>
        </w:rPr>
        <w:t xml:space="preserve">. Do đó người ta đưa thêm một hệ số </w:t>
      </w:r>
      <w:r w:rsidRPr="003A16E8">
        <w:rPr>
          <w:i/>
          <w:lang w:val="pt-BR"/>
        </w:rPr>
        <w:t>d</w:t>
      </w:r>
      <w:r w:rsidRPr="003A16E8">
        <w:rPr>
          <w:lang w:val="pt-BR"/>
        </w:rPr>
        <w:t xml:space="preserve"> vào mô hình ARMA(</w:t>
      </w:r>
      <w:r w:rsidRPr="003A16E8">
        <w:rPr>
          <w:i/>
          <w:lang w:val="pt-BR"/>
        </w:rPr>
        <w:t>p</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xml:space="preserve">), với </w:t>
      </w:r>
      <w:r w:rsidRPr="003A16E8">
        <w:rPr>
          <w:i/>
          <w:lang w:val="pt-BR"/>
        </w:rPr>
        <w:t>d</w:t>
      </w:r>
      <w:r w:rsidRPr="003A16E8">
        <w:rPr>
          <w:lang w:val="pt-BR"/>
        </w:rPr>
        <w:t xml:space="preserve"> là số lần lấy hiệu để chuỗi thời gian trở </w:t>
      </w:r>
      <w:r w:rsidRPr="003A16E8">
        <w:rPr>
          <w:lang w:val="pt-BR"/>
        </w:rPr>
        <w:lastRenderedPageBreak/>
        <w:t xml:space="preserve">thành chuỗi tĩnh. Khi </w:t>
      </w:r>
      <w:r w:rsidRPr="003A16E8">
        <w:rPr>
          <w:i/>
          <w:lang w:val="pt-BR"/>
        </w:rPr>
        <w:t>d</w:t>
      </w:r>
      <w:r w:rsidRPr="003A16E8">
        <w:rPr>
          <w:lang w:val="pt-BR"/>
        </w:rPr>
        <w:t xml:space="preserve"> bằng không thì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trở thành mô hình ARMA(</w:t>
      </w:r>
      <w:r w:rsidRPr="003A16E8">
        <w:rPr>
          <w:i/>
          <w:lang w:val="pt-BR"/>
        </w:rPr>
        <w:t>p</w:t>
      </w:r>
      <w:r w:rsidRPr="003A16E8">
        <w:rPr>
          <w:lang w:val="pt-BR"/>
        </w:rPr>
        <w:t>,</w:t>
      </w:r>
      <w:r w:rsidRPr="003A16E8">
        <w:rPr>
          <w:i/>
          <w:lang w:val="pt-BR"/>
        </w:rPr>
        <w:t>q</w:t>
      </w:r>
      <w:r w:rsidRPr="003A16E8">
        <w:rPr>
          <w:lang w:val="pt-BR"/>
        </w:rPr>
        <w:t>). Mô hình ARIMA có thể làm việc tốt với dữ liệu tĩnh lẫn dữ liệu có xu hướng tuyến tính.</w:t>
      </w:r>
    </w:p>
    <w:p w14:paraId="52DF3624" w14:textId="77777777" w:rsidR="006A21F7" w:rsidRDefault="006A21F7" w:rsidP="003A16E8">
      <w:pPr>
        <w:rPr>
          <w:lang w:val="pt-BR"/>
        </w:rPr>
      </w:pPr>
      <w:r w:rsidRPr="003A16E8">
        <w:rPr>
          <w:lang w:val="pt-BR"/>
        </w:rPr>
        <w:t>Dạng toán học của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là</w:t>
      </w:r>
    </w:p>
    <w:p w14:paraId="4CB68E72" w14:textId="469E70D5" w:rsidR="006A21F7" w:rsidRPr="003A16E8" w:rsidRDefault="00720763" w:rsidP="003A16E8">
      <w:pPr>
        <w:pStyle w:val="Canhgiua"/>
        <w:rPr>
          <w:lang w:val="pt-BR"/>
        </w:rPr>
      </w:pPr>
      <m:oMathPara>
        <m:oMath>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128398D0" w14:textId="77777777" w:rsidR="006A21F7" w:rsidRPr="003A16E8" w:rsidRDefault="006A21F7" w:rsidP="003A16E8">
      <w:pPr>
        <w:rPr>
          <w:lang w:val="pt-BR"/>
        </w:rPr>
      </w:pPr>
      <w:r w:rsidRPr="003A16E8">
        <w:rPr>
          <w:lang w:val="pt-BR"/>
        </w:rPr>
        <w:t>Ý nghĩa của các ký hiệu giống như mô hình AR(</w:t>
      </w:r>
      <w:r w:rsidRPr="003A16E8">
        <w:rPr>
          <w:i/>
          <w:lang w:val="pt-BR"/>
        </w:rPr>
        <w:t>p</w:t>
      </w:r>
      <w:r w:rsidRPr="003A16E8">
        <w:rPr>
          <w:lang w:val="pt-BR"/>
        </w:rPr>
        <w:t>) và MA(</w:t>
      </w:r>
      <w:r w:rsidRPr="003A16E8">
        <w:rPr>
          <w:i/>
          <w:lang w:val="pt-BR"/>
        </w:rPr>
        <w:t>q</w:t>
      </w:r>
      <w:r w:rsidRPr="003A16E8">
        <w:rPr>
          <w:lang w:val="pt-BR"/>
        </w:rPr>
        <w:t>).</w:t>
      </w:r>
    </w:p>
    <w:p w14:paraId="5D8A1E88" w14:textId="457B896A" w:rsidR="006A21F7" w:rsidRPr="0049233F" w:rsidRDefault="006A21F7" w:rsidP="00DF02E9">
      <w:pPr>
        <w:pStyle w:val="Heading3"/>
        <w:rPr>
          <w:lang w:val="pt-BR"/>
        </w:rPr>
      </w:pPr>
      <w:bookmarkStart w:id="2055" w:name="_Toc312142554"/>
      <w:bookmarkStart w:id="2056" w:name="_Toc343844781"/>
      <w:r w:rsidRPr="003A16E8">
        <w:rPr>
          <w:lang w:val="pt-BR"/>
        </w:rPr>
        <w:t>Mô hình ARIMA có tính mùa</w:t>
      </w:r>
      <w:bookmarkEnd w:id="2055"/>
      <w:r w:rsidR="00002A08">
        <w:rPr>
          <w:lang w:val="pt-BR"/>
        </w:rPr>
        <w:t xml:space="preserve"> (SARIMA)</w:t>
      </w:r>
      <w:bookmarkEnd w:id="2056"/>
    </w:p>
    <w:p w14:paraId="16C21F60" w14:textId="205FD523" w:rsidR="006A21F7" w:rsidRPr="003A16E8" w:rsidRDefault="006A21F7" w:rsidP="003A16E8">
      <w:pPr>
        <w:rPr>
          <w:lang w:val="pt-BR"/>
        </w:rPr>
      </w:pPr>
      <w:r w:rsidRPr="003A16E8">
        <w:rPr>
          <w:lang w:val="pt-BR"/>
        </w:rPr>
        <w:t xml:space="preserve">Mô hình ARIMA có thể làm việc tốt với dữ liệu có xu hướng tuyến tính nhưng vẫn chưa xử lý tốt các chuỗi thời gian có tính mùa, tức là chuỗi thời gian có những thành phần thể hiện sự biến đổi lặp đi lặp lại tại từng thời điểm cố định theo từng năm. Do đó người ta đưa vào bốn hệ số </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i/>
          <w:lang w:val="pt-BR"/>
        </w:rPr>
        <w:t>s</w:t>
      </w:r>
      <w:r w:rsidRPr="003A16E8">
        <w:rPr>
          <w:lang w:val="pt-BR"/>
        </w:rPr>
        <w:t xml:space="preserve"> vào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 để tạo thành mô hình ARIMA(</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00423CB2">
        <w:rPr>
          <w:lang w:val="pt-BR"/>
        </w:rPr>
        <w:t>)×</w:t>
      </w:r>
      <w:r w:rsidRPr="003A16E8">
        <w:rPr>
          <w:lang w:val="pt-BR"/>
        </w:rPr>
        <w:t>(</w:t>
      </w:r>
      <w:r w:rsidRPr="003A16E8">
        <w:rPr>
          <w:i/>
          <w:lang w:val="pt-BR"/>
        </w:rPr>
        <w:t>P</w:t>
      </w:r>
      <w:r w:rsidRPr="003A16E8">
        <w:rPr>
          <w:lang w:val="pt-BR"/>
        </w:rPr>
        <w:t>,</w:t>
      </w:r>
      <w:r w:rsidRPr="003A16E8">
        <w:rPr>
          <w:i/>
          <w:lang w:val="pt-BR"/>
        </w:rPr>
        <w:t>D</w:t>
      </w:r>
      <w:r w:rsidRPr="003A16E8">
        <w:rPr>
          <w:lang w:val="pt-BR"/>
        </w:rPr>
        <w:t>,</w:t>
      </w:r>
      <w:r w:rsidRPr="003A16E8">
        <w:rPr>
          <w:i/>
          <w:lang w:val="pt-BR"/>
        </w:rPr>
        <w:t>Q</w:t>
      </w:r>
      <w:r w:rsidRPr="003A16E8">
        <w:rPr>
          <w:lang w:val="pt-BR"/>
        </w:rPr>
        <w:t>)</w:t>
      </w:r>
      <w:r w:rsidRPr="003A16E8">
        <w:rPr>
          <w:vertAlign w:val="subscript"/>
          <w:lang w:val="pt-BR"/>
        </w:rPr>
        <w:t>s</w:t>
      </w:r>
      <w:r w:rsidRPr="003A16E8">
        <w:rPr>
          <w:lang w:val="pt-BR"/>
        </w:rPr>
        <w:t xml:space="preserve">. Ở đây </w:t>
      </w:r>
      <w:r w:rsidRPr="003A16E8">
        <w:rPr>
          <w:i/>
          <w:lang w:val="pt-BR"/>
        </w:rPr>
        <w:t>s</w:t>
      </w:r>
      <w:r w:rsidRPr="003A16E8">
        <w:rPr>
          <w:lang w:val="pt-BR"/>
        </w:rPr>
        <w:t xml:space="preserve"> chính là thời điểm mà thành phần mùa sẽ lặp lại, nếu dữ liệu được quan sát theo tháng thì </w:t>
      </w:r>
      <w:r w:rsidRPr="003A16E8">
        <w:rPr>
          <w:i/>
          <w:lang w:val="pt-BR"/>
        </w:rPr>
        <w:t>s</w:t>
      </w:r>
      <w:r w:rsidRPr="003A16E8">
        <w:rPr>
          <w:lang w:val="pt-BR"/>
        </w:rPr>
        <w:t xml:space="preserve"> = 12, nếu dữ liệu quan sát theo quý thì </w:t>
      </w:r>
      <w:r w:rsidRPr="003A16E8">
        <w:rPr>
          <w:i/>
          <w:lang w:val="pt-BR"/>
        </w:rPr>
        <w:t>s</w:t>
      </w:r>
      <w:r w:rsidRPr="003A16E8">
        <w:rPr>
          <w:lang w:val="pt-BR"/>
        </w:rPr>
        <w:t xml:space="preserve"> = 4. Mô hình ARIMA cho dữ liệu có tính mùa đôi khi còn được gọi mô hình SARIMA.</w:t>
      </w:r>
    </w:p>
    <w:p w14:paraId="303A62CB" w14:textId="1A2767D8" w:rsidR="00F43FFA" w:rsidRDefault="006A21F7" w:rsidP="003A16E8">
      <w:pPr>
        <w:rPr>
          <w:lang w:val="pt-BR"/>
        </w:rPr>
      </w:pPr>
      <w:r w:rsidRPr="003A16E8">
        <w:rPr>
          <w:lang w:val="pt-BR"/>
        </w:rPr>
        <w:t xml:space="preserve">Dạng toán học của mô hình </w:t>
      </w:r>
      <w:r w:rsidR="00423CB2" w:rsidRPr="003A16E8">
        <w:rPr>
          <w:lang w:val="pt-BR"/>
        </w:rPr>
        <w:t>ARIMA(</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Pr>
          <w:lang w:val="pt-BR"/>
        </w:rPr>
        <w:t>)×</w:t>
      </w:r>
      <w:r w:rsidR="00423CB2" w:rsidRPr="003A16E8">
        <w:rPr>
          <w:lang w:val="pt-BR"/>
        </w:rPr>
        <w:t>(</w:t>
      </w:r>
      <w:r w:rsidR="00423CB2" w:rsidRPr="003A16E8">
        <w:rPr>
          <w:i/>
          <w:lang w:val="pt-BR"/>
        </w:rPr>
        <w:t>P</w:t>
      </w:r>
      <w:r w:rsidR="00423CB2" w:rsidRPr="003A16E8">
        <w:rPr>
          <w:lang w:val="pt-BR"/>
        </w:rPr>
        <w:t>,</w:t>
      </w:r>
      <w:r w:rsidR="00423CB2" w:rsidRPr="003A16E8">
        <w:rPr>
          <w:i/>
          <w:lang w:val="pt-BR"/>
        </w:rPr>
        <w:t>D</w:t>
      </w:r>
      <w:r w:rsidR="00423CB2" w:rsidRPr="003A16E8">
        <w:rPr>
          <w:lang w:val="pt-BR"/>
        </w:rPr>
        <w:t>,</w:t>
      </w:r>
      <w:r w:rsidR="00423CB2" w:rsidRPr="003A16E8">
        <w:rPr>
          <w:i/>
          <w:lang w:val="pt-BR"/>
        </w:rPr>
        <w:t>Q</w:t>
      </w:r>
      <w:r w:rsidR="00423CB2" w:rsidRPr="003A16E8">
        <w:rPr>
          <w:lang w:val="pt-BR"/>
        </w:rPr>
        <w:t>)</w:t>
      </w:r>
      <w:r w:rsidR="00423CB2" w:rsidRPr="003A16E8">
        <w:rPr>
          <w:vertAlign w:val="subscript"/>
          <w:lang w:val="pt-BR"/>
        </w:rPr>
        <w:t>s</w:t>
      </w:r>
      <w:r w:rsidR="00423CB2" w:rsidRPr="0049233F">
        <w:rPr>
          <w:lang w:val="pt-BR"/>
        </w:rPr>
        <w:t xml:space="preserve"> </w:t>
      </w:r>
      <w:r w:rsidRPr="003A16E8">
        <w:rPr>
          <w:lang w:val="pt-BR"/>
        </w:rPr>
        <w:t>là</w:t>
      </w:r>
    </w:p>
    <w:p w14:paraId="4AECD312" w14:textId="5470D4FC" w:rsidR="0076673F" w:rsidRPr="003A16E8" w:rsidRDefault="003A16E8" w:rsidP="003A16E8">
      <w:pPr>
        <w:pStyle w:val="Canhgiua"/>
        <w:rPr>
          <w:lang w:val="pt-BR"/>
        </w:rPr>
      </w:pPr>
      <m:oMathPara>
        <m:oMath>
          <m:sSup>
            <m:sSupPr>
              <m:ctrlPr>
                <w:rPr>
                  <w:rFonts w:ascii="Cambria Math" w:hAnsi="Cambria Math"/>
                  <w:lang w:val="pt-BR"/>
                </w:rPr>
              </m:ctrlPr>
            </m:sSupPr>
            <m:e>
              <m:r>
                <m:rPr>
                  <m:sty m:val="p"/>
                </m:rPr>
                <w:rPr>
                  <w:rFonts w:ascii="Cambria Math" w:hAnsi="Cambria Math" w:hint="eastAsia"/>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Φ</m:t>
          </m:r>
          <m:d>
            <m:dPr>
              <m:ctrlPr>
                <w:rPr>
                  <w:rFonts w:ascii="Cambria Math" w:hAnsi="Cambria Math"/>
                  <w:lang w:val="pt-BR"/>
                </w:rPr>
              </m:ctrlPr>
            </m:dPr>
            <m:e>
              <m:r>
                <w:rPr>
                  <w:rFonts w:ascii="Cambria Math" w:hAnsi="Cambria Math"/>
                  <w:lang w:val="pt-BR"/>
                </w:rPr>
                <m:t>B</m:t>
              </m:r>
            </m:e>
          </m:d>
          <m:sSup>
            <m:sSupPr>
              <m:ctrlPr>
                <w:rPr>
                  <w:rFonts w:ascii="Cambria Math" w:hAnsi="Cambria Math"/>
                  <w:lang w:val="pt-BR"/>
                </w:rPr>
              </m:ctrlPr>
            </m:sSupPr>
            <m:e>
              <m:r>
                <m:rPr>
                  <m:sty m:val="p"/>
                </m:rPr>
                <w:rPr>
                  <w:rFonts w:ascii="Cambria Math" w:hAnsi="Cambria Math"/>
                  <w:lang w:val="pt-BR"/>
                </w:rPr>
                <m:t>(1-</m:t>
              </m:r>
              <m:r>
                <w:rPr>
                  <w:rFonts w:ascii="Cambria Math" w:hAnsi="Cambria Math"/>
                  <w:lang w:val="pt-BR"/>
                </w:rPr>
                <m:t>B</m:t>
              </m:r>
              <m:r>
                <m:rPr>
                  <m:sty m:val="p"/>
                </m:rPr>
                <w:rPr>
                  <w:rFonts w:ascii="Cambria Math" w:hAnsi="Cambria Math"/>
                  <w:lang w:val="pt-BR"/>
                </w:rPr>
                <m:t>)</m:t>
              </m:r>
            </m:e>
            <m:sup>
              <m:r>
                <w:rPr>
                  <w:rFonts w:ascii="Cambria Math" w:hAnsi="Cambria Math"/>
                  <w:lang w:val="pt-BR"/>
                </w:rPr>
                <m:t>d</m:t>
              </m:r>
            </m:sup>
          </m:sSup>
          <m:sSub>
            <m:sSubPr>
              <m:ctrlPr>
                <w:rPr>
                  <w:rFonts w:ascii="Cambria Math" w:hAnsi="Cambria Math"/>
                  <w:lang w:val="pt-BR"/>
                </w:rPr>
              </m:ctrlPr>
            </m:sSubPr>
            <m:e>
              <m:sSup>
                <m:sSupPr>
                  <m:ctrlPr>
                    <w:rPr>
                      <w:rFonts w:ascii="Cambria Math" w:hAnsi="Cambria Math"/>
                      <w:lang w:val="pt-BR"/>
                    </w:rPr>
                  </m:ctrlPr>
                </m:sSupPr>
                <m:e>
                  <m:r>
                    <m:rPr>
                      <m:sty m:val="p"/>
                    </m:rPr>
                    <w:rPr>
                      <w:rFonts w:ascii="Cambria Math" w:hAnsi="Cambria Math"/>
                      <w:lang w:val="pt-BR"/>
                    </w:rPr>
                    <m:t>(1-</m:t>
                  </m:r>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r>
                    <m:rPr>
                      <m:sty m:val="p"/>
                    </m:rPr>
                    <w:rPr>
                      <w:rFonts w:ascii="Cambria Math" w:hAnsi="Cambria Math"/>
                      <w:lang w:val="pt-BR"/>
                    </w:rPr>
                    <m:t>)</m:t>
                  </m:r>
                </m:e>
                <m:sup>
                  <m:r>
                    <w:rPr>
                      <w:rFonts w:ascii="Cambria Math" w:hAnsi="Cambria Math"/>
                      <w:lang w:val="pt-BR"/>
                    </w:rPr>
                    <m:t>D</m:t>
                  </m:r>
                </m:sup>
              </m:sSup>
              <m:r>
                <w:rPr>
                  <w:rFonts w:ascii="Cambria Math" w:hAnsi="Cambria Math"/>
                  <w:lang w:val="pt-BR"/>
                </w:rPr>
                <m:t>y</m:t>
              </m:r>
            </m:e>
            <m:sub>
              <m:r>
                <w:rPr>
                  <w:rFonts w:ascii="Cambria Math" w:hAnsi="Cambria Math"/>
                  <w:lang w:val="pt-BR"/>
                </w:rPr>
                <m:t>t</m:t>
              </m:r>
            </m:sub>
          </m:sSub>
          <m:r>
            <m:rPr>
              <m:sty m:val="p"/>
            </m:rPr>
            <w:rPr>
              <w:rFonts w:ascii="Cambria Math" w:hAnsi="Cambria Math"/>
              <w:lang w:val="pt-BR"/>
            </w:rPr>
            <m:t>=</m:t>
          </m:r>
          <m:r>
            <w:rPr>
              <w:rFonts w:ascii="Cambria Math" w:hAnsi="Cambria Math"/>
              <w:lang w:val="pt-BR"/>
            </w:rPr>
            <m:t>δ</m:t>
          </m:r>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hint="eastAsia"/>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Θ(</m:t>
          </m:r>
          <m:r>
            <w:rPr>
              <w:rFonts w:ascii="Cambria Math" w:hAnsi="Cambria Math"/>
              <w:lang w:val="pt-BR"/>
            </w:rPr>
            <m:t>B</m:t>
          </m:r>
          <m:r>
            <m:rPr>
              <m:sty m:val="p"/>
            </m:rPr>
            <w:rPr>
              <w:rFonts w:ascii="Cambria Math" w:hAnsi="Cambria Math"/>
              <w:lang w:val="pt-BR"/>
            </w:rPr>
            <m:t>)</m:t>
          </m:r>
          <m:sSub>
            <m:sSubPr>
              <m:ctrlPr>
                <w:rPr>
                  <w:rFonts w:ascii="Cambria Math" w:hAnsi="Cambria Math"/>
                  <w:lang w:val="pt-BR"/>
                </w:rPr>
              </m:ctrlPr>
            </m:sSubPr>
            <m:e>
              <m:r>
                <w:rPr>
                  <w:rFonts w:ascii="Cambria Math" w:hAnsi="Cambria Math"/>
                  <w:lang w:val="pt-BR"/>
                </w:rPr>
                <m:t>ε</m:t>
              </m:r>
            </m:e>
            <m:sub>
              <m:r>
                <w:rPr>
                  <w:rFonts w:ascii="Cambria Math" w:hAnsi="Cambria Math"/>
                  <w:lang w:val="pt-BR"/>
                </w:rPr>
                <m:t>t</m:t>
              </m:r>
            </m:sub>
          </m:sSub>
        </m:oMath>
      </m:oMathPara>
    </w:p>
    <w:p w14:paraId="59DCC3E8" w14:textId="77777777" w:rsidR="006A21F7" w:rsidRDefault="006A21F7" w:rsidP="003A16E8">
      <w:pPr>
        <w:rPr>
          <w:lang w:val="pt-BR"/>
        </w:rPr>
      </w:pPr>
      <w:r w:rsidRPr="003A16E8">
        <w:rPr>
          <w:lang w:val="pt-BR"/>
        </w:rPr>
        <w:t xml:space="preserve">Với </w:t>
      </w:r>
    </w:p>
    <w:p w14:paraId="055477D2" w14:textId="77777777" w:rsidR="007850C8" w:rsidRPr="007850C8" w:rsidRDefault="003A16E8"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Φ</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ϕ</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5F9C0481" w14:textId="153F3325" w:rsidR="006A21F7" w:rsidRPr="003A16E8" w:rsidRDefault="003A16E8" w:rsidP="003A16E8">
      <w:pPr>
        <w:pStyle w:val="Canhgiua"/>
        <w:rPr>
          <w:lang w:val="pt-BR"/>
        </w:rPr>
      </w:pPr>
      <m:oMathPara>
        <m:oMath>
          <m:sSup>
            <m:sSupPr>
              <m:ctrlPr>
                <w:rPr>
                  <w:rFonts w:ascii="Cambria Math" w:hAnsi="Cambria Math"/>
                  <w:lang w:val="pt-BR"/>
                </w:rPr>
              </m:ctrlPr>
            </m:sSupPr>
            <m:e>
              <m:r>
                <m:rPr>
                  <m:sty m:val="p"/>
                </m:rPr>
                <w:rPr>
                  <w:rFonts w:ascii="Cambria Math" w:hAnsi="Cambria Math"/>
                  <w:lang w:val="pt-BR"/>
                </w:rPr>
                <m:t>Θ</m:t>
              </m:r>
            </m:e>
            <m:sup>
              <m:r>
                <m:rPr>
                  <m:sty m:val="p"/>
                </m:rPr>
                <w:rPr>
                  <w:rFonts w:ascii="Cambria Math" w:hAnsi="Cambria Math"/>
                  <w:lang w:val="pt-BR"/>
                </w:rPr>
                <m:t>*</m:t>
              </m:r>
            </m:sup>
          </m:s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S</m:t>
                  </m:r>
                </m:sup>
              </m:sSup>
            </m:e>
          </m:d>
          <m:r>
            <m:rPr>
              <m:sty m:val="p"/>
            </m:rPr>
            <w:rPr>
              <w:rFonts w:ascii="Cambria Math" w:hAnsi="Cambria Math"/>
              <w:lang w:val="pt-BR"/>
            </w:rPr>
            <m:t>=1-</m:t>
          </m:r>
          <m:sSubSup>
            <m:sSubSupPr>
              <m:ctrlPr>
                <w:rPr>
                  <w:rFonts w:ascii="Cambria Math" w:hAnsi="Cambria Math"/>
                  <w:lang w:val="pt-BR"/>
                </w:rPr>
              </m:ctrlPr>
            </m:sSubSupPr>
            <m:e>
              <m:r>
                <w:rPr>
                  <w:rFonts w:ascii="Cambria Math" w:hAnsi="Cambria Math"/>
                  <w:lang w:val="pt-BR"/>
                </w:rPr>
                <m:t>θ</m:t>
              </m:r>
            </m:e>
            <m:sub>
              <m:r>
                <m:rPr>
                  <m:sty m:val="p"/>
                </m:rPr>
                <w:rPr>
                  <w:rFonts w:ascii="Cambria Math" w:hAnsi="Cambria Math"/>
                  <w:lang w:val="pt-BR"/>
                </w:rPr>
                <m:t>1</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1</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m:rPr>
                  <m:sty m:val="p"/>
                </m:rPr>
                <w:rPr>
                  <w:rFonts w:ascii="Cambria Math" w:hAnsi="Cambria Math"/>
                  <w:lang w:val="pt-BR"/>
                </w:rPr>
                <m:t>2</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m:rPr>
                      <m:sty m:val="p"/>
                    </m:rPr>
                    <w:rPr>
                      <w:rFonts w:ascii="Cambria Math" w:hAnsi="Cambria Math"/>
                      <w:lang w:val="pt-BR"/>
                    </w:rPr>
                    <m:t>2</m:t>
                  </m:r>
                  <m:r>
                    <w:rPr>
                      <w:rFonts w:ascii="Cambria Math" w:hAnsi="Cambria Math"/>
                      <w:lang w:val="pt-BR"/>
                    </w:rPr>
                    <m:t>S</m:t>
                  </m:r>
                </m:sup>
              </m:sSup>
            </m:e>
          </m:d>
          <m:r>
            <m:rPr>
              <m:sty m:val="p"/>
            </m:rPr>
            <w:rPr>
              <w:rFonts w:ascii="Cambria Math" w:hAnsi="Cambria Math"/>
              <w:lang w:val="pt-BR"/>
            </w:rPr>
            <m:t>-…-</m:t>
          </m:r>
          <m:sSubSup>
            <m:sSubSupPr>
              <m:ctrlPr>
                <w:rPr>
                  <w:rFonts w:ascii="Cambria Math" w:hAnsi="Cambria Math"/>
                  <w:lang w:val="pt-BR"/>
                </w:rPr>
              </m:ctrlPr>
            </m:sSubSupPr>
            <m:e>
              <m:r>
                <m:rPr>
                  <m:sty m:val="p"/>
                </m:rPr>
                <w:rPr>
                  <w:rFonts w:ascii="Cambria Math" w:hAnsi="Cambria Math"/>
                  <w:lang w:val="pt-BR"/>
                </w:rPr>
                <m:t>θ</m:t>
              </m:r>
            </m:e>
            <m:sub>
              <m:r>
                <w:rPr>
                  <w:rFonts w:ascii="Cambria Math" w:hAnsi="Cambria Math"/>
                  <w:lang w:val="pt-BR"/>
                </w:rPr>
                <m:t>P</m:t>
              </m:r>
            </m:sub>
            <m:sup>
              <m:r>
                <m:rPr>
                  <m:sty m:val="p"/>
                </m:rPr>
                <w:rPr>
                  <w:rFonts w:ascii="Cambria Math" w:hAnsi="Cambria Math"/>
                  <w:lang w:val="pt-BR"/>
                </w:rPr>
                <m:t>*</m:t>
              </m:r>
            </m:sup>
          </m:sSubSup>
          <m:d>
            <m:dPr>
              <m:ctrlPr>
                <w:rPr>
                  <w:rFonts w:ascii="Cambria Math" w:hAnsi="Cambria Math"/>
                  <w:lang w:val="pt-BR"/>
                </w:rPr>
              </m:ctrlPr>
            </m:dPr>
            <m:e>
              <m:sSup>
                <m:sSupPr>
                  <m:ctrlPr>
                    <w:rPr>
                      <w:rFonts w:ascii="Cambria Math" w:hAnsi="Cambria Math"/>
                      <w:lang w:val="pt-BR"/>
                    </w:rPr>
                  </m:ctrlPr>
                </m:sSupPr>
                <m:e>
                  <m:r>
                    <w:rPr>
                      <w:rFonts w:ascii="Cambria Math" w:hAnsi="Cambria Math"/>
                      <w:lang w:val="pt-BR"/>
                    </w:rPr>
                    <m:t>B</m:t>
                  </m:r>
                </m:e>
                <m:sup>
                  <m:r>
                    <w:rPr>
                      <w:rFonts w:ascii="Cambria Math" w:hAnsi="Cambria Math"/>
                      <w:lang w:val="pt-BR"/>
                    </w:rPr>
                    <m:t>PS</m:t>
                  </m:r>
                </m:sup>
              </m:sSup>
            </m:e>
          </m:d>
        </m:oMath>
      </m:oMathPara>
    </w:p>
    <w:p w14:paraId="359937AB" w14:textId="6687FB63" w:rsidR="007304D9" w:rsidRDefault="006A21F7" w:rsidP="007304D9">
      <w:pPr>
        <w:rPr>
          <w:lang w:val="pt-BR"/>
        </w:rPr>
      </w:pPr>
      <w:r w:rsidRPr="003A16E8">
        <w:rPr>
          <w:lang w:val="pt-BR"/>
        </w:rPr>
        <w:t xml:space="preserve">Việc xác định các thông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ương tự như việc xác định các hệ số </w:t>
      </w:r>
      <w:r w:rsidRPr="003A16E8">
        <w:rPr>
          <w:i/>
          <w:lang w:val="pt-BR"/>
        </w:rPr>
        <w:t>p</w:t>
      </w:r>
      <w:r w:rsidRPr="003A16E8">
        <w:rPr>
          <w:lang w:val="pt-BR"/>
        </w:rPr>
        <w:t xml:space="preserve">, </w:t>
      </w:r>
      <w:r w:rsidRPr="003A16E8">
        <w:rPr>
          <w:i/>
          <w:lang w:val="pt-BR"/>
        </w:rPr>
        <w:t>d</w:t>
      </w:r>
      <w:r w:rsidRPr="003A16E8">
        <w:rPr>
          <w:lang w:val="pt-BR"/>
        </w:rPr>
        <w:t xml:space="preserve">, </w:t>
      </w:r>
      <w:r w:rsidRPr="003A16E8">
        <w:rPr>
          <w:i/>
          <w:lang w:val="pt-BR"/>
        </w:rPr>
        <w:t>q</w:t>
      </w:r>
      <w:r w:rsidRPr="003A16E8">
        <w:rPr>
          <w:lang w:val="pt-BR"/>
        </w:rPr>
        <w:t xml:space="preserve"> thông thường chỉ khác ở chỗ các dấu hiệu của hàm tự tương quan và hàm tự tương quan riêng phần khác thể hiện theo các độ trễ là bội của </w:t>
      </w:r>
      <w:r w:rsidRPr="003A16E8">
        <w:rPr>
          <w:i/>
          <w:lang w:val="pt-BR"/>
        </w:rPr>
        <w:t>s</w:t>
      </w:r>
      <w:r w:rsidRPr="003A16E8">
        <w:rPr>
          <w:lang w:val="pt-BR"/>
        </w:rPr>
        <w:t>.</w:t>
      </w:r>
    </w:p>
    <w:p w14:paraId="2CA69FB5" w14:textId="77777777" w:rsidR="006A21F7" w:rsidRDefault="00DA1F81" w:rsidP="003A16E8">
      <w:pPr>
        <w:pStyle w:val="Heading2"/>
      </w:pPr>
      <w:bookmarkStart w:id="2057" w:name="_Toc343083584"/>
      <w:bookmarkStart w:id="2058" w:name="_Toc343083798"/>
      <w:bookmarkStart w:id="2059" w:name="_Toc343084009"/>
      <w:bookmarkStart w:id="2060" w:name="_Toc343220768"/>
      <w:bookmarkStart w:id="2061" w:name="_Toc343232272"/>
      <w:bookmarkStart w:id="2062" w:name="_Toc343232685"/>
      <w:bookmarkStart w:id="2063" w:name="_Toc343232970"/>
      <w:bookmarkStart w:id="2064" w:name="_Toc343415475"/>
      <w:bookmarkStart w:id="2065" w:name="_Toc343415771"/>
      <w:bookmarkStart w:id="2066" w:name="_Toc343452430"/>
      <w:bookmarkStart w:id="2067" w:name="_Toc343461220"/>
      <w:bookmarkStart w:id="2068" w:name="_Toc343494107"/>
      <w:bookmarkStart w:id="2069" w:name="_Toc343494319"/>
      <w:bookmarkStart w:id="2070" w:name="_Toc343495092"/>
      <w:bookmarkStart w:id="2071" w:name="_Toc343660319"/>
      <w:bookmarkStart w:id="2072" w:name="_Toc343660533"/>
      <w:bookmarkStart w:id="2073" w:name="_Toc343711161"/>
      <w:bookmarkStart w:id="2074" w:name="_Toc343829125"/>
      <w:bookmarkStart w:id="2075" w:name="_Toc343831929"/>
      <w:bookmarkStart w:id="2076" w:name="_Toc343832299"/>
      <w:bookmarkStart w:id="2077" w:name="_Toc343832516"/>
      <w:bookmarkStart w:id="2078" w:name="_Toc343832733"/>
      <w:bookmarkStart w:id="2079" w:name="_Toc343837326"/>
      <w:bookmarkStart w:id="2080" w:name="_Toc343841884"/>
      <w:bookmarkStart w:id="2081" w:name="_Toc343844782"/>
      <w:bookmarkStart w:id="2082" w:name="_Toc343083585"/>
      <w:bookmarkStart w:id="2083" w:name="_Toc343083799"/>
      <w:bookmarkStart w:id="2084" w:name="_Toc343084010"/>
      <w:bookmarkStart w:id="2085" w:name="_Toc343220769"/>
      <w:bookmarkStart w:id="2086" w:name="_Toc343232273"/>
      <w:bookmarkStart w:id="2087" w:name="_Toc343232686"/>
      <w:bookmarkStart w:id="2088" w:name="_Toc343232971"/>
      <w:bookmarkStart w:id="2089" w:name="_Toc343415476"/>
      <w:bookmarkStart w:id="2090" w:name="_Toc343415772"/>
      <w:bookmarkStart w:id="2091" w:name="_Toc343452431"/>
      <w:bookmarkStart w:id="2092" w:name="_Toc343461221"/>
      <w:bookmarkStart w:id="2093" w:name="_Toc343494108"/>
      <w:bookmarkStart w:id="2094" w:name="_Toc343494320"/>
      <w:bookmarkStart w:id="2095" w:name="_Toc343495093"/>
      <w:bookmarkStart w:id="2096" w:name="_Toc343660320"/>
      <w:bookmarkStart w:id="2097" w:name="_Toc343660534"/>
      <w:bookmarkStart w:id="2098" w:name="_Toc343711162"/>
      <w:bookmarkStart w:id="2099" w:name="_Toc343829126"/>
      <w:bookmarkStart w:id="2100" w:name="_Toc343831930"/>
      <w:bookmarkStart w:id="2101" w:name="_Toc343832300"/>
      <w:bookmarkStart w:id="2102" w:name="_Toc343832517"/>
      <w:bookmarkStart w:id="2103" w:name="_Toc343832734"/>
      <w:bookmarkStart w:id="2104" w:name="_Toc343837327"/>
      <w:bookmarkStart w:id="2105" w:name="_Toc343841885"/>
      <w:bookmarkStart w:id="2106" w:name="_Toc343844783"/>
      <w:bookmarkStart w:id="2107" w:name="_Toc343083586"/>
      <w:bookmarkStart w:id="2108" w:name="_Toc343083800"/>
      <w:bookmarkStart w:id="2109" w:name="_Toc343084011"/>
      <w:bookmarkStart w:id="2110" w:name="_Toc343220770"/>
      <w:bookmarkStart w:id="2111" w:name="_Toc343232274"/>
      <w:bookmarkStart w:id="2112" w:name="_Toc343232687"/>
      <w:bookmarkStart w:id="2113" w:name="_Toc343232972"/>
      <w:bookmarkStart w:id="2114" w:name="_Toc343415477"/>
      <w:bookmarkStart w:id="2115" w:name="_Toc343415773"/>
      <w:bookmarkStart w:id="2116" w:name="_Toc343452432"/>
      <w:bookmarkStart w:id="2117" w:name="_Toc343461222"/>
      <w:bookmarkStart w:id="2118" w:name="_Toc343494109"/>
      <w:bookmarkStart w:id="2119" w:name="_Toc343494321"/>
      <w:bookmarkStart w:id="2120" w:name="_Toc343495094"/>
      <w:bookmarkStart w:id="2121" w:name="_Toc343660321"/>
      <w:bookmarkStart w:id="2122" w:name="_Toc343660535"/>
      <w:bookmarkStart w:id="2123" w:name="_Toc343711163"/>
      <w:bookmarkStart w:id="2124" w:name="_Toc343829127"/>
      <w:bookmarkStart w:id="2125" w:name="_Toc343831931"/>
      <w:bookmarkStart w:id="2126" w:name="_Toc343832301"/>
      <w:bookmarkStart w:id="2127" w:name="_Toc343832518"/>
      <w:bookmarkStart w:id="2128" w:name="_Toc343832735"/>
      <w:bookmarkStart w:id="2129" w:name="_Toc343837328"/>
      <w:bookmarkStart w:id="2130" w:name="_Toc343841886"/>
      <w:bookmarkStart w:id="2131" w:name="_Toc343844784"/>
      <w:bookmarkStart w:id="2132" w:name="_Toc343083587"/>
      <w:bookmarkStart w:id="2133" w:name="_Toc343083801"/>
      <w:bookmarkStart w:id="2134" w:name="_Toc343084012"/>
      <w:bookmarkStart w:id="2135" w:name="_Toc343220771"/>
      <w:bookmarkStart w:id="2136" w:name="_Toc343232275"/>
      <w:bookmarkStart w:id="2137" w:name="_Toc343232688"/>
      <w:bookmarkStart w:id="2138" w:name="_Toc343232973"/>
      <w:bookmarkStart w:id="2139" w:name="_Toc343415478"/>
      <w:bookmarkStart w:id="2140" w:name="_Toc343415774"/>
      <w:bookmarkStart w:id="2141" w:name="_Toc343452433"/>
      <w:bookmarkStart w:id="2142" w:name="_Toc343461223"/>
      <w:bookmarkStart w:id="2143" w:name="_Toc343494110"/>
      <w:bookmarkStart w:id="2144" w:name="_Toc343494322"/>
      <w:bookmarkStart w:id="2145" w:name="_Toc343495095"/>
      <w:bookmarkStart w:id="2146" w:name="_Toc343660322"/>
      <w:bookmarkStart w:id="2147" w:name="_Toc343660536"/>
      <w:bookmarkStart w:id="2148" w:name="_Toc343711164"/>
      <w:bookmarkStart w:id="2149" w:name="_Toc343829128"/>
      <w:bookmarkStart w:id="2150" w:name="_Toc343831932"/>
      <w:bookmarkStart w:id="2151" w:name="_Toc343832302"/>
      <w:bookmarkStart w:id="2152" w:name="_Toc343832519"/>
      <w:bookmarkStart w:id="2153" w:name="_Toc343832736"/>
      <w:bookmarkStart w:id="2154" w:name="_Toc343837329"/>
      <w:bookmarkStart w:id="2155" w:name="_Toc343841887"/>
      <w:bookmarkStart w:id="2156" w:name="_Toc343844785"/>
      <w:bookmarkStart w:id="2157" w:name="_Toc343083588"/>
      <w:bookmarkStart w:id="2158" w:name="_Toc343083802"/>
      <w:bookmarkStart w:id="2159" w:name="_Toc343084013"/>
      <w:bookmarkStart w:id="2160" w:name="_Toc343220772"/>
      <w:bookmarkStart w:id="2161" w:name="_Toc343232276"/>
      <w:bookmarkStart w:id="2162" w:name="_Toc343232689"/>
      <w:bookmarkStart w:id="2163" w:name="_Toc343232974"/>
      <w:bookmarkStart w:id="2164" w:name="_Toc343415479"/>
      <w:bookmarkStart w:id="2165" w:name="_Toc343415775"/>
      <w:bookmarkStart w:id="2166" w:name="_Toc343452434"/>
      <w:bookmarkStart w:id="2167" w:name="_Toc343461224"/>
      <w:bookmarkStart w:id="2168" w:name="_Toc343494111"/>
      <w:bookmarkStart w:id="2169" w:name="_Toc343494323"/>
      <w:bookmarkStart w:id="2170" w:name="_Toc343495096"/>
      <w:bookmarkStart w:id="2171" w:name="_Toc343660323"/>
      <w:bookmarkStart w:id="2172" w:name="_Toc343660537"/>
      <w:bookmarkStart w:id="2173" w:name="_Toc343711165"/>
      <w:bookmarkStart w:id="2174" w:name="_Toc343829129"/>
      <w:bookmarkStart w:id="2175" w:name="_Toc343831933"/>
      <w:bookmarkStart w:id="2176" w:name="_Toc343832303"/>
      <w:bookmarkStart w:id="2177" w:name="_Toc343832520"/>
      <w:bookmarkStart w:id="2178" w:name="_Toc343832737"/>
      <w:bookmarkStart w:id="2179" w:name="_Toc343837330"/>
      <w:bookmarkStart w:id="2180" w:name="_Toc343841888"/>
      <w:bookmarkStart w:id="2181" w:name="_Toc343844786"/>
      <w:bookmarkStart w:id="2182" w:name="_Toc343083589"/>
      <w:bookmarkStart w:id="2183" w:name="_Toc343083803"/>
      <w:bookmarkStart w:id="2184" w:name="_Toc343084014"/>
      <w:bookmarkStart w:id="2185" w:name="_Toc343220773"/>
      <w:bookmarkStart w:id="2186" w:name="_Toc343232277"/>
      <w:bookmarkStart w:id="2187" w:name="_Toc343232690"/>
      <w:bookmarkStart w:id="2188" w:name="_Toc343232975"/>
      <w:bookmarkStart w:id="2189" w:name="_Toc343415480"/>
      <w:bookmarkStart w:id="2190" w:name="_Toc343415776"/>
      <w:bookmarkStart w:id="2191" w:name="_Toc343452435"/>
      <w:bookmarkStart w:id="2192" w:name="_Toc343461225"/>
      <w:bookmarkStart w:id="2193" w:name="_Toc343494112"/>
      <w:bookmarkStart w:id="2194" w:name="_Toc343494324"/>
      <w:bookmarkStart w:id="2195" w:name="_Toc343495097"/>
      <w:bookmarkStart w:id="2196" w:name="_Toc343660324"/>
      <w:bookmarkStart w:id="2197" w:name="_Toc343660538"/>
      <w:bookmarkStart w:id="2198" w:name="_Toc343711166"/>
      <w:bookmarkStart w:id="2199" w:name="_Toc343829130"/>
      <w:bookmarkStart w:id="2200" w:name="_Toc343831934"/>
      <w:bookmarkStart w:id="2201" w:name="_Toc343832304"/>
      <w:bookmarkStart w:id="2202" w:name="_Toc343832521"/>
      <w:bookmarkStart w:id="2203" w:name="_Toc343832738"/>
      <w:bookmarkStart w:id="2204" w:name="_Toc343837331"/>
      <w:bookmarkStart w:id="2205" w:name="_Toc343841889"/>
      <w:bookmarkStart w:id="2206" w:name="_Toc343844787"/>
      <w:bookmarkStart w:id="2207" w:name="_Toc343083590"/>
      <w:bookmarkStart w:id="2208" w:name="_Toc343083804"/>
      <w:bookmarkStart w:id="2209" w:name="_Toc343084015"/>
      <w:bookmarkStart w:id="2210" w:name="_Toc343220774"/>
      <w:bookmarkStart w:id="2211" w:name="_Toc343232278"/>
      <w:bookmarkStart w:id="2212" w:name="_Toc343232691"/>
      <w:bookmarkStart w:id="2213" w:name="_Toc343232976"/>
      <w:bookmarkStart w:id="2214" w:name="_Toc343415481"/>
      <w:bookmarkStart w:id="2215" w:name="_Toc343415777"/>
      <w:bookmarkStart w:id="2216" w:name="_Toc343452436"/>
      <w:bookmarkStart w:id="2217" w:name="_Toc343461226"/>
      <w:bookmarkStart w:id="2218" w:name="_Toc343494113"/>
      <w:bookmarkStart w:id="2219" w:name="_Toc343494325"/>
      <w:bookmarkStart w:id="2220" w:name="_Toc343495098"/>
      <w:bookmarkStart w:id="2221" w:name="_Toc343660325"/>
      <w:bookmarkStart w:id="2222" w:name="_Toc343660539"/>
      <w:bookmarkStart w:id="2223" w:name="_Toc343711167"/>
      <w:bookmarkStart w:id="2224" w:name="_Toc343829131"/>
      <w:bookmarkStart w:id="2225" w:name="_Toc343831935"/>
      <w:bookmarkStart w:id="2226" w:name="_Toc343832305"/>
      <w:bookmarkStart w:id="2227" w:name="_Toc343832522"/>
      <w:bookmarkStart w:id="2228" w:name="_Toc343832739"/>
      <w:bookmarkStart w:id="2229" w:name="_Toc343837332"/>
      <w:bookmarkStart w:id="2230" w:name="_Toc343841890"/>
      <w:bookmarkStart w:id="2231" w:name="_Toc343844788"/>
      <w:bookmarkStart w:id="2232" w:name="_Toc343083591"/>
      <w:bookmarkStart w:id="2233" w:name="_Toc343083805"/>
      <w:bookmarkStart w:id="2234" w:name="_Toc343084016"/>
      <w:bookmarkStart w:id="2235" w:name="_Toc343220775"/>
      <w:bookmarkStart w:id="2236" w:name="_Toc343232279"/>
      <w:bookmarkStart w:id="2237" w:name="_Toc343232692"/>
      <w:bookmarkStart w:id="2238" w:name="_Toc343232977"/>
      <w:bookmarkStart w:id="2239" w:name="_Toc343415482"/>
      <w:bookmarkStart w:id="2240" w:name="_Toc343415778"/>
      <w:bookmarkStart w:id="2241" w:name="_Toc343452437"/>
      <w:bookmarkStart w:id="2242" w:name="_Toc343461227"/>
      <w:bookmarkStart w:id="2243" w:name="_Toc343494114"/>
      <w:bookmarkStart w:id="2244" w:name="_Toc343494326"/>
      <w:bookmarkStart w:id="2245" w:name="_Toc343495099"/>
      <w:bookmarkStart w:id="2246" w:name="_Toc343660326"/>
      <w:bookmarkStart w:id="2247" w:name="_Toc343660540"/>
      <w:bookmarkStart w:id="2248" w:name="_Toc343711168"/>
      <w:bookmarkStart w:id="2249" w:name="_Toc343829132"/>
      <w:bookmarkStart w:id="2250" w:name="_Toc343831936"/>
      <w:bookmarkStart w:id="2251" w:name="_Toc343832306"/>
      <w:bookmarkStart w:id="2252" w:name="_Toc343832523"/>
      <w:bookmarkStart w:id="2253" w:name="_Toc343832740"/>
      <w:bookmarkStart w:id="2254" w:name="_Toc343837333"/>
      <w:bookmarkStart w:id="2255" w:name="_Toc343841891"/>
      <w:bookmarkStart w:id="2256" w:name="_Toc343844789"/>
      <w:bookmarkStart w:id="2257" w:name="_Toc343083592"/>
      <w:bookmarkStart w:id="2258" w:name="_Toc343083806"/>
      <w:bookmarkStart w:id="2259" w:name="_Toc343084017"/>
      <w:bookmarkStart w:id="2260" w:name="_Toc343220776"/>
      <w:bookmarkStart w:id="2261" w:name="_Toc343232280"/>
      <w:bookmarkStart w:id="2262" w:name="_Toc343232693"/>
      <w:bookmarkStart w:id="2263" w:name="_Toc343232978"/>
      <w:bookmarkStart w:id="2264" w:name="_Toc343415483"/>
      <w:bookmarkStart w:id="2265" w:name="_Toc343415779"/>
      <w:bookmarkStart w:id="2266" w:name="_Toc343452438"/>
      <w:bookmarkStart w:id="2267" w:name="_Toc343461228"/>
      <w:bookmarkStart w:id="2268" w:name="_Toc343494115"/>
      <w:bookmarkStart w:id="2269" w:name="_Toc343494327"/>
      <w:bookmarkStart w:id="2270" w:name="_Toc343495100"/>
      <w:bookmarkStart w:id="2271" w:name="_Toc343660327"/>
      <w:bookmarkStart w:id="2272" w:name="_Toc343660541"/>
      <w:bookmarkStart w:id="2273" w:name="_Toc343711169"/>
      <w:bookmarkStart w:id="2274" w:name="_Toc343829133"/>
      <w:bookmarkStart w:id="2275" w:name="_Toc343831937"/>
      <w:bookmarkStart w:id="2276" w:name="_Toc343832307"/>
      <w:bookmarkStart w:id="2277" w:name="_Toc343832524"/>
      <w:bookmarkStart w:id="2278" w:name="_Toc343832741"/>
      <w:bookmarkStart w:id="2279" w:name="_Toc343837334"/>
      <w:bookmarkStart w:id="2280" w:name="_Toc343841892"/>
      <w:bookmarkStart w:id="2281" w:name="_Toc343844790"/>
      <w:bookmarkStart w:id="2282" w:name="_Toc343083593"/>
      <w:bookmarkStart w:id="2283" w:name="_Toc343083807"/>
      <w:bookmarkStart w:id="2284" w:name="_Toc343084018"/>
      <w:bookmarkStart w:id="2285" w:name="_Toc343220777"/>
      <w:bookmarkStart w:id="2286" w:name="_Toc343232281"/>
      <w:bookmarkStart w:id="2287" w:name="_Toc343232694"/>
      <w:bookmarkStart w:id="2288" w:name="_Toc343232979"/>
      <w:bookmarkStart w:id="2289" w:name="_Toc343415484"/>
      <w:bookmarkStart w:id="2290" w:name="_Toc343415780"/>
      <w:bookmarkStart w:id="2291" w:name="_Toc343452439"/>
      <w:bookmarkStart w:id="2292" w:name="_Toc343461229"/>
      <w:bookmarkStart w:id="2293" w:name="_Toc343494116"/>
      <w:bookmarkStart w:id="2294" w:name="_Toc343494328"/>
      <w:bookmarkStart w:id="2295" w:name="_Toc343495101"/>
      <w:bookmarkStart w:id="2296" w:name="_Toc343660328"/>
      <w:bookmarkStart w:id="2297" w:name="_Toc343660542"/>
      <w:bookmarkStart w:id="2298" w:name="_Toc343711170"/>
      <w:bookmarkStart w:id="2299" w:name="_Toc343829134"/>
      <w:bookmarkStart w:id="2300" w:name="_Toc343831938"/>
      <w:bookmarkStart w:id="2301" w:name="_Toc343832308"/>
      <w:bookmarkStart w:id="2302" w:name="_Toc343832525"/>
      <w:bookmarkStart w:id="2303" w:name="_Toc343832742"/>
      <w:bookmarkStart w:id="2304" w:name="_Toc343837335"/>
      <w:bookmarkStart w:id="2305" w:name="_Toc343841893"/>
      <w:bookmarkStart w:id="2306" w:name="_Toc343844791"/>
      <w:bookmarkStart w:id="2307" w:name="_Toc343083594"/>
      <w:bookmarkStart w:id="2308" w:name="_Toc343083808"/>
      <w:bookmarkStart w:id="2309" w:name="_Toc343084019"/>
      <w:bookmarkStart w:id="2310" w:name="_Toc343220778"/>
      <w:bookmarkStart w:id="2311" w:name="_Toc343232282"/>
      <w:bookmarkStart w:id="2312" w:name="_Toc343232695"/>
      <w:bookmarkStart w:id="2313" w:name="_Toc343232980"/>
      <w:bookmarkStart w:id="2314" w:name="_Toc343415485"/>
      <w:bookmarkStart w:id="2315" w:name="_Toc343415781"/>
      <w:bookmarkStart w:id="2316" w:name="_Toc343452440"/>
      <w:bookmarkStart w:id="2317" w:name="_Toc343461230"/>
      <w:bookmarkStart w:id="2318" w:name="_Toc343494117"/>
      <w:bookmarkStart w:id="2319" w:name="_Toc343494329"/>
      <w:bookmarkStart w:id="2320" w:name="_Toc343495102"/>
      <w:bookmarkStart w:id="2321" w:name="_Toc343660329"/>
      <w:bookmarkStart w:id="2322" w:name="_Toc343660543"/>
      <w:bookmarkStart w:id="2323" w:name="_Toc343711171"/>
      <w:bookmarkStart w:id="2324" w:name="_Toc343829135"/>
      <w:bookmarkStart w:id="2325" w:name="_Toc343831939"/>
      <w:bookmarkStart w:id="2326" w:name="_Toc343832309"/>
      <w:bookmarkStart w:id="2327" w:name="_Toc343832526"/>
      <w:bookmarkStart w:id="2328" w:name="_Toc343832743"/>
      <w:bookmarkStart w:id="2329" w:name="_Toc343837336"/>
      <w:bookmarkStart w:id="2330" w:name="_Toc343841894"/>
      <w:bookmarkStart w:id="2331" w:name="_Toc343844792"/>
      <w:bookmarkStart w:id="2332" w:name="_Toc343083595"/>
      <w:bookmarkStart w:id="2333" w:name="_Toc343083809"/>
      <w:bookmarkStart w:id="2334" w:name="_Toc343084020"/>
      <w:bookmarkStart w:id="2335" w:name="_Toc343220779"/>
      <w:bookmarkStart w:id="2336" w:name="_Toc343232283"/>
      <w:bookmarkStart w:id="2337" w:name="_Toc343232696"/>
      <w:bookmarkStart w:id="2338" w:name="_Toc343232981"/>
      <w:bookmarkStart w:id="2339" w:name="_Toc343415486"/>
      <w:bookmarkStart w:id="2340" w:name="_Toc343415782"/>
      <w:bookmarkStart w:id="2341" w:name="_Toc343452441"/>
      <w:bookmarkStart w:id="2342" w:name="_Toc343461231"/>
      <w:bookmarkStart w:id="2343" w:name="_Toc343494118"/>
      <w:bookmarkStart w:id="2344" w:name="_Toc343494330"/>
      <w:bookmarkStart w:id="2345" w:name="_Toc343495103"/>
      <w:bookmarkStart w:id="2346" w:name="_Toc343660330"/>
      <w:bookmarkStart w:id="2347" w:name="_Toc343660544"/>
      <w:bookmarkStart w:id="2348" w:name="_Toc343711172"/>
      <w:bookmarkStart w:id="2349" w:name="_Toc343829136"/>
      <w:bookmarkStart w:id="2350" w:name="_Toc343831940"/>
      <w:bookmarkStart w:id="2351" w:name="_Toc343832310"/>
      <w:bookmarkStart w:id="2352" w:name="_Toc343832527"/>
      <w:bookmarkStart w:id="2353" w:name="_Toc343832744"/>
      <w:bookmarkStart w:id="2354" w:name="_Toc343837337"/>
      <w:bookmarkStart w:id="2355" w:name="_Toc343841895"/>
      <w:bookmarkStart w:id="2356" w:name="_Toc343844793"/>
      <w:bookmarkStart w:id="2357" w:name="_Toc343083596"/>
      <w:bookmarkStart w:id="2358" w:name="_Toc343083810"/>
      <w:bookmarkStart w:id="2359" w:name="_Toc343084021"/>
      <w:bookmarkStart w:id="2360" w:name="_Toc343220780"/>
      <w:bookmarkStart w:id="2361" w:name="_Toc343232284"/>
      <w:bookmarkStart w:id="2362" w:name="_Toc343232697"/>
      <w:bookmarkStart w:id="2363" w:name="_Toc343232982"/>
      <w:bookmarkStart w:id="2364" w:name="_Toc343415487"/>
      <w:bookmarkStart w:id="2365" w:name="_Toc343415783"/>
      <w:bookmarkStart w:id="2366" w:name="_Toc343452442"/>
      <w:bookmarkStart w:id="2367" w:name="_Toc343461232"/>
      <w:bookmarkStart w:id="2368" w:name="_Toc343494119"/>
      <w:bookmarkStart w:id="2369" w:name="_Toc343494331"/>
      <w:bookmarkStart w:id="2370" w:name="_Toc343495104"/>
      <w:bookmarkStart w:id="2371" w:name="_Toc343660331"/>
      <w:bookmarkStart w:id="2372" w:name="_Toc343660545"/>
      <w:bookmarkStart w:id="2373" w:name="_Toc343711173"/>
      <w:bookmarkStart w:id="2374" w:name="_Toc343829137"/>
      <w:bookmarkStart w:id="2375" w:name="_Toc343831941"/>
      <w:bookmarkStart w:id="2376" w:name="_Toc343832311"/>
      <w:bookmarkStart w:id="2377" w:name="_Toc343832528"/>
      <w:bookmarkStart w:id="2378" w:name="_Toc343832745"/>
      <w:bookmarkStart w:id="2379" w:name="_Toc343837338"/>
      <w:bookmarkStart w:id="2380" w:name="_Toc343841896"/>
      <w:bookmarkStart w:id="2381" w:name="_Toc343844794"/>
      <w:bookmarkStart w:id="2382" w:name="_Toc343083597"/>
      <w:bookmarkStart w:id="2383" w:name="_Toc343083811"/>
      <w:bookmarkStart w:id="2384" w:name="_Toc343084022"/>
      <w:bookmarkStart w:id="2385" w:name="_Toc343220781"/>
      <w:bookmarkStart w:id="2386" w:name="_Toc343232285"/>
      <w:bookmarkStart w:id="2387" w:name="_Toc343232698"/>
      <w:bookmarkStart w:id="2388" w:name="_Toc343232983"/>
      <w:bookmarkStart w:id="2389" w:name="_Toc343415488"/>
      <w:bookmarkStart w:id="2390" w:name="_Toc343415784"/>
      <w:bookmarkStart w:id="2391" w:name="_Toc343452443"/>
      <w:bookmarkStart w:id="2392" w:name="_Toc343461233"/>
      <w:bookmarkStart w:id="2393" w:name="_Toc343494120"/>
      <w:bookmarkStart w:id="2394" w:name="_Toc343494332"/>
      <w:bookmarkStart w:id="2395" w:name="_Toc343495105"/>
      <w:bookmarkStart w:id="2396" w:name="_Toc343660332"/>
      <w:bookmarkStart w:id="2397" w:name="_Toc343660546"/>
      <w:bookmarkStart w:id="2398" w:name="_Toc343711174"/>
      <w:bookmarkStart w:id="2399" w:name="_Toc343829138"/>
      <w:bookmarkStart w:id="2400" w:name="_Toc343831942"/>
      <w:bookmarkStart w:id="2401" w:name="_Toc343832312"/>
      <w:bookmarkStart w:id="2402" w:name="_Toc343832529"/>
      <w:bookmarkStart w:id="2403" w:name="_Toc343832746"/>
      <w:bookmarkStart w:id="2404" w:name="_Toc343837339"/>
      <w:bookmarkStart w:id="2405" w:name="_Toc343841897"/>
      <w:bookmarkStart w:id="2406" w:name="_Toc343844795"/>
      <w:bookmarkStart w:id="2407" w:name="_Toc343083598"/>
      <w:bookmarkStart w:id="2408" w:name="_Toc343083812"/>
      <w:bookmarkStart w:id="2409" w:name="_Toc343084023"/>
      <w:bookmarkStart w:id="2410" w:name="_Toc343220782"/>
      <w:bookmarkStart w:id="2411" w:name="_Toc343232286"/>
      <w:bookmarkStart w:id="2412" w:name="_Toc343232699"/>
      <w:bookmarkStart w:id="2413" w:name="_Toc343232984"/>
      <w:bookmarkStart w:id="2414" w:name="_Toc343415489"/>
      <w:bookmarkStart w:id="2415" w:name="_Toc343415785"/>
      <w:bookmarkStart w:id="2416" w:name="_Toc343452444"/>
      <w:bookmarkStart w:id="2417" w:name="_Toc343461234"/>
      <w:bookmarkStart w:id="2418" w:name="_Toc343494121"/>
      <w:bookmarkStart w:id="2419" w:name="_Toc343494333"/>
      <w:bookmarkStart w:id="2420" w:name="_Toc343495106"/>
      <w:bookmarkStart w:id="2421" w:name="_Toc343660333"/>
      <w:bookmarkStart w:id="2422" w:name="_Toc343660547"/>
      <w:bookmarkStart w:id="2423" w:name="_Toc343711175"/>
      <w:bookmarkStart w:id="2424" w:name="_Toc343829139"/>
      <w:bookmarkStart w:id="2425" w:name="_Toc343831943"/>
      <w:bookmarkStart w:id="2426" w:name="_Toc343832313"/>
      <w:bookmarkStart w:id="2427" w:name="_Toc343832530"/>
      <w:bookmarkStart w:id="2428" w:name="_Toc343832747"/>
      <w:bookmarkStart w:id="2429" w:name="_Toc343837340"/>
      <w:bookmarkStart w:id="2430" w:name="_Toc343841898"/>
      <w:bookmarkStart w:id="2431" w:name="_Toc343844796"/>
      <w:bookmarkStart w:id="2432" w:name="_Toc343083599"/>
      <w:bookmarkStart w:id="2433" w:name="_Toc343083813"/>
      <w:bookmarkStart w:id="2434" w:name="_Toc343084024"/>
      <w:bookmarkStart w:id="2435" w:name="_Toc343220783"/>
      <w:bookmarkStart w:id="2436" w:name="_Toc343232287"/>
      <w:bookmarkStart w:id="2437" w:name="_Toc343232700"/>
      <w:bookmarkStart w:id="2438" w:name="_Toc343232985"/>
      <w:bookmarkStart w:id="2439" w:name="_Toc343415490"/>
      <w:bookmarkStart w:id="2440" w:name="_Toc343415786"/>
      <w:bookmarkStart w:id="2441" w:name="_Toc343452445"/>
      <w:bookmarkStart w:id="2442" w:name="_Toc343461235"/>
      <w:bookmarkStart w:id="2443" w:name="_Toc343494122"/>
      <w:bookmarkStart w:id="2444" w:name="_Toc343494334"/>
      <w:bookmarkStart w:id="2445" w:name="_Toc343495107"/>
      <w:bookmarkStart w:id="2446" w:name="_Toc343660334"/>
      <w:bookmarkStart w:id="2447" w:name="_Toc343660548"/>
      <w:bookmarkStart w:id="2448" w:name="_Toc343711176"/>
      <w:bookmarkStart w:id="2449" w:name="_Toc343829140"/>
      <w:bookmarkStart w:id="2450" w:name="_Toc343831944"/>
      <w:bookmarkStart w:id="2451" w:name="_Toc343832314"/>
      <w:bookmarkStart w:id="2452" w:name="_Toc343832531"/>
      <w:bookmarkStart w:id="2453" w:name="_Toc343832748"/>
      <w:bookmarkStart w:id="2454" w:name="_Toc343837341"/>
      <w:bookmarkStart w:id="2455" w:name="_Toc343841899"/>
      <w:bookmarkStart w:id="2456" w:name="_Toc343844797"/>
      <w:bookmarkStart w:id="2457" w:name="_Toc343083600"/>
      <w:bookmarkStart w:id="2458" w:name="_Toc343083814"/>
      <w:bookmarkStart w:id="2459" w:name="_Toc343084025"/>
      <w:bookmarkStart w:id="2460" w:name="_Toc343220784"/>
      <w:bookmarkStart w:id="2461" w:name="_Toc343232288"/>
      <w:bookmarkStart w:id="2462" w:name="_Toc343232701"/>
      <w:bookmarkStart w:id="2463" w:name="_Toc343232986"/>
      <w:bookmarkStart w:id="2464" w:name="_Toc343415491"/>
      <w:bookmarkStart w:id="2465" w:name="_Toc343415787"/>
      <w:bookmarkStart w:id="2466" w:name="_Toc343452446"/>
      <w:bookmarkStart w:id="2467" w:name="_Toc343461236"/>
      <w:bookmarkStart w:id="2468" w:name="_Toc343494123"/>
      <w:bookmarkStart w:id="2469" w:name="_Toc343494335"/>
      <w:bookmarkStart w:id="2470" w:name="_Toc343495108"/>
      <w:bookmarkStart w:id="2471" w:name="_Toc343660335"/>
      <w:bookmarkStart w:id="2472" w:name="_Toc343660549"/>
      <w:bookmarkStart w:id="2473" w:name="_Toc343711177"/>
      <w:bookmarkStart w:id="2474" w:name="_Toc343829141"/>
      <w:bookmarkStart w:id="2475" w:name="_Toc343831945"/>
      <w:bookmarkStart w:id="2476" w:name="_Toc343832315"/>
      <w:bookmarkStart w:id="2477" w:name="_Toc343832532"/>
      <w:bookmarkStart w:id="2478" w:name="_Toc343832749"/>
      <w:bookmarkStart w:id="2479" w:name="_Toc343837342"/>
      <w:bookmarkStart w:id="2480" w:name="_Toc343841900"/>
      <w:bookmarkStart w:id="2481" w:name="_Toc343844798"/>
      <w:bookmarkStart w:id="2482" w:name="_Toc343083601"/>
      <w:bookmarkStart w:id="2483" w:name="_Toc343083815"/>
      <w:bookmarkStart w:id="2484" w:name="_Toc343084026"/>
      <w:bookmarkStart w:id="2485" w:name="_Toc343220785"/>
      <w:bookmarkStart w:id="2486" w:name="_Toc343232289"/>
      <w:bookmarkStart w:id="2487" w:name="_Toc343232702"/>
      <w:bookmarkStart w:id="2488" w:name="_Toc343232987"/>
      <w:bookmarkStart w:id="2489" w:name="_Toc343415492"/>
      <w:bookmarkStart w:id="2490" w:name="_Toc343415788"/>
      <w:bookmarkStart w:id="2491" w:name="_Toc343452447"/>
      <w:bookmarkStart w:id="2492" w:name="_Toc343461237"/>
      <w:bookmarkStart w:id="2493" w:name="_Toc343494124"/>
      <w:bookmarkStart w:id="2494" w:name="_Toc343494336"/>
      <w:bookmarkStart w:id="2495" w:name="_Toc343495109"/>
      <w:bookmarkStart w:id="2496" w:name="_Toc343660336"/>
      <w:bookmarkStart w:id="2497" w:name="_Toc343660550"/>
      <w:bookmarkStart w:id="2498" w:name="_Toc343711178"/>
      <w:bookmarkStart w:id="2499" w:name="_Toc343829142"/>
      <w:bookmarkStart w:id="2500" w:name="_Toc343831946"/>
      <w:bookmarkStart w:id="2501" w:name="_Toc343832316"/>
      <w:bookmarkStart w:id="2502" w:name="_Toc343832533"/>
      <w:bookmarkStart w:id="2503" w:name="_Toc343832750"/>
      <w:bookmarkStart w:id="2504" w:name="_Toc343837343"/>
      <w:bookmarkStart w:id="2505" w:name="_Toc343841901"/>
      <w:bookmarkStart w:id="2506" w:name="_Toc343844799"/>
      <w:bookmarkStart w:id="2507" w:name="_Toc343083602"/>
      <w:bookmarkStart w:id="2508" w:name="_Toc343083816"/>
      <w:bookmarkStart w:id="2509" w:name="_Toc343084027"/>
      <w:bookmarkStart w:id="2510" w:name="_Toc343220786"/>
      <w:bookmarkStart w:id="2511" w:name="_Toc343232290"/>
      <w:bookmarkStart w:id="2512" w:name="_Toc343232703"/>
      <w:bookmarkStart w:id="2513" w:name="_Toc343232988"/>
      <w:bookmarkStart w:id="2514" w:name="_Toc343415493"/>
      <w:bookmarkStart w:id="2515" w:name="_Toc343415789"/>
      <w:bookmarkStart w:id="2516" w:name="_Toc343452448"/>
      <w:bookmarkStart w:id="2517" w:name="_Toc343461238"/>
      <w:bookmarkStart w:id="2518" w:name="_Toc343494125"/>
      <w:bookmarkStart w:id="2519" w:name="_Toc343494337"/>
      <w:bookmarkStart w:id="2520" w:name="_Toc343495110"/>
      <w:bookmarkStart w:id="2521" w:name="_Toc343660337"/>
      <w:bookmarkStart w:id="2522" w:name="_Toc343660551"/>
      <w:bookmarkStart w:id="2523" w:name="_Toc343711179"/>
      <w:bookmarkStart w:id="2524" w:name="_Toc343829143"/>
      <w:bookmarkStart w:id="2525" w:name="_Toc343831947"/>
      <w:bookmarkStart w:id="2526" w:name="_Toc343832317"/>
      <w:bookmarkStart w:id="2527" w:name="_Toc343832534"/>
      <w:bookmarkStart w:id="2528" w:name="_Toc343832751"/>
      <w:bookmarkStart w:id="2529" w:name="_Toc343837344"/>
      <w:bookmarkStart w:id="2530" w:name="_Toc343841902"/>
      <w:bookmarkStart w:id="2531" w:name="_Toc343844800"/>
      <w:bookmarkStart w:id="2532" w:name="_Toc343083603"/>
      <w:bookmarkStart w:id="2533" w:name="_Toc343083817"/>
      <w:bookmarkStart w:id="2534" w:name="_Toc343084028"/>
      <w:bookmarkStart w:id="2535" w:name="_Toc343220787"/>
      <w:bookmarkStart w:id="2536" w:name="_Toc343232291"/>
      <w:bookmarkStart w:id="2537" w:name="_Toc343232704"/>
      <w:bookmarkStart w:id="2538" w:name="_Toc343232989"/>
      <w:bookmarkStart w:id="2539" w:name="_Toc343415494"/>
      <w:bookmarkStart w:id="2540" w:name="_Toc343415790"/>
      <w:bookmarkStart w:id="2541" w:name="_Toc343452449"/>
      <w:bookmarkStart w:id="2542" w:name="_Toc343461239"/>
      <w:bookmarkStart w:id="2543" w:name="_Toc343494126"/>
      <w:bookmarkStart w:id="2544" w:name="_Toc343494338"/>
      <w:bookmarkStart w:id="2545" w:name="_Toc343495111"/>
      <w:bookmarkStart w:id="2546" w:name="_Toc343660338"/>
      <w:bookmarkStart w:id="2547" w:name="_Toc343660552"/>
      <w:bookmarkStart w:id="2548" w:name="_Toc343711180"/>
      <w:bookmarkStart w:id="2549" w:name="_Toc343829144"/>
      <w:bookmarkStart w:id="2550" w:name="_Toc343831948"/>
      <w:bookmarkStart w:id="2551" w:name="_Toc343832318"/>
      <w:bookmarkStart w:id="2552" w:name="_Toc343832535"/>
      <w:bookmarkStart w:id="2553" w:name="_Toc343832752"/>
      <w:bookmarkStart w:id="2554" w:name="_Toc343837345"/>
      <w:bookmarkStart w:id="2555" w:name="_Toc343841903"/>
      <w:bookmarkStart w:id="2556" w:name="_Toc343844801"/>
      <w:bookmarkStart w:id="2557" w:name="_Toc343083604"/>
      <w:bookmarkStart w:id="2558" w:name="_Toc343083818"/>
      <w:bookmarkStart w:id="2559" w:name="_Toc343084029"/>
      <w:bookmarkStart w:id="2560" w:name="_Toc343220788"/>
      <w:bookmarkStart w:id="2561" w:name="_Toc343232292"/>
      <w:bookmarkStart w:id="2562" w:name="_Toc343232705"/>
      <w:bookmarkStart w:id="2563" w:name="_Toc343232990"/>
      <w:bookmarkStart w:id="2564" w:name="_Toc343415495"/>
      <w:bookmarkStart w:id="2565" w:name="_Toc343415791"/>
      <w:bookmarkStart w:id="2566" w:name="_Toc343452450"/>
      <w:bookmarkStart w:id="2567" w:name="_Toc343461240"/>
      <w:bookmarkStart w:id="2568" w:name="_Toc343494127"/>
      <w:bookmarkStart w:id="2569" w:name="_Toc343494339"/>
      <w:bookmarkStart w:id="2570" w:name="_Toc343495112"/>
      <w:bookmarkStart w:id="2571" w:name="_Toc343660339"/>
      <w:bookmarkStart w:id="2572" w:name="_Toc343660553"/>
      <w:bookmarkStart w:id="2573" w:name="_Toc343711181"/>
      <w:bookmarkStart w:id="2574" w:name="_Toc343829145"/>
      <w:bookmarkStart w:id="2575" w:name="_Toc343831949"/>
      <w:bookmarkStart w:id="2576" w:name="_Toc343832319"/>
      <w:bookmarkStart w:id="2577" w:name="_Toc343832536"/>
      <w:bookmarkStart w:id="2578" w:name="_Toc343832753"/>
      <w:bookmarkStart w:id="2579" w:name="_Toc343837346"/>
      <w:bookmarkStart w:id="2580" w:name="_Toc343841904"/>
      <w:bookmarkStart w:id="2581" w:name="_Toc343844802"/>
      <w:bookmarkStart w:id="2582" w:name="_Toc343083605"/>
      <w:bookmarkStart w:id="2583" w:name="_Toc343083819"/>
      <w:bookmarkStart w:id="2584" w:name="_Toc343084030"/>
      <w:bookmarkStart w:id="2585" w:name="_Toc343220789"/>
      <w:bookmarkStart w:id="2586" w:name="_Toc343232293"/>
      <w:bookmarkStart w:id="2587" w:name="_Toc343232706"/>
      <w:bookmarkStart w:id="2588" w:name="_Toc343232991"/>
      <w:bookmarkStart w:id="2589" w:name="_Toc343415496"/>
      <w:bookmarkStart w:id="2590" w:name="_Toc343415792"/>
      <w:bookmarkStart w:id="2591" w:name="_Toc343452451"/>
      <w:bookmarkStart w:id="2592" w:name="_Toc343461241"/>
      <w:bookmarkStart w:id="2593" w:name="_Toc343494128"/>
      <w:bookmarkStart w:id="2594" w:name="_Toc343494340"/>
      <w:bookmarkStart w:id="2595" w:name="_Toc343495113"/>
      <w:bookmarkStart w:id="2596" w:name="_Toc343660340"/>
      <w:bookmarkStart w:id="2597" w:name="_Toc343660554"/>
      <w:bookmarkStart w:id="2598" w:name="_Toc343711182"/>
      <w:bookmarkStart w:id="2599" w:name="_Toc343829146"/>
      <w:bookmarkStart w:id="2600" w:name="_Toc343831950"/>
      <w:bookmarkStart w:id="2601" w:name="_Toc343832320"/>
      <w:bookmarkStart w:id="2602" w:name="_Toc343832537"/>
      <w:bookmarkStart w:id="2603" w:name="_Toc343832754"/>
      <w:bookmarkStart w:id="2604" w:name="_Toc343837347"/>
      <w:bookmarkStart w:id="2605" w:name="_Toc343841905"/>
      <w:bookmarkStart w:id="2606" w:name="_Toc343844803"/>
      <w:bookmarkStart w:id="2607" w:name="_Toc343083606"/>
      <w:bookmarkStart w:id="2608" w:name="_Toc343083820"/>
      <w:bookmarkStart w:id="2609" w:name="_Toc343084031"/>
      <w:bookmarkStart w:id="2610" w:name="_Toc343220790"/>
      <w:bookmarkStart w:id="2611" w:name="_Toc343232294"/>
      <w:bookmarkStart w:id="2612" w:name="_Toc343232707"/>
      <w:bookmarkStart w:id="2613" w:name="_Toc343232992"/>
      <w:bookmarkStart w:id="2614" w:name="_Toc343415497"/>
      <w:bookmarkStart w:id="2615" w:name="_Toc343415793"/>
      <w:bookmarkStart w:id="2616" w:name="_Toc343452452"/>
      <w:bookmarkStart w:id="2617" w:name="_Toc343461242"/>
      <w:bookmarkStart w:id="2618" w:name="_Toc343494129"/>
      <w:bookmarkStart w:id="2619" w:name="_Toc343494341"/>
      <w:bookmarkStart w:id="2620" w:name="_Toc343495114"/>
      <w:bookmarkStart w:id="2621" w:name="_Toc343660341"/>
      <w:bookmarkStart w:id="2622" w:name="_Toc343660555"/>
      <w:bookmarkStart w:id="2623" w:name="_Toc343711183"/>
      <w:bookmarkStart w:id="2624" w:name="_Toc343829147"/>
      <w:bookmarkStart w:id="2625" w:name="_Toc343831951"/>
      <w:bookmarkStart w:id="2626" w:name="_Toc343832321"/>
      <w:bookmarkStart w:id="2627" w:name="_Toc343832538"/>
      <w:bookmarkStart w:id="2628" w:name="_Toc343832755"/>
      <w:bookmarkStart w:id="2629" w:name="_Toc343837348"/>
      <w:bookmarkStart w:id="2630" w:name="_Toc343841906"/>
      <w:bookmarkStart w:id="2631" w:name="_Toc343844804"/>
      <w:bookmarkStart w:id="2632" w:name="_Toc343083607"/>
      <w:bookmarkStart w:id="2633" w:name="_Toc343083821"/>
      <w:bookmarkStart w:id="2634" w:name="_Toc343084032"/>
      <w:bookmarkStart w:id="2635" w:name="_Toc343220791"/>
      <w:bookmarkStart w:id="2636" w:name="_Toc343232295"/>
      <w:bookmarkStart w:id="2637" w:name="_Toc343232708"/>
      <w:bookmarkStart w:id="2638" w:name="_Toc343232993"/>
      <w:bookmarkStart w:id="2639" w:name="_Toc343415498"/>
      <w:bookmarkStart w:id="2640" w:name="_Toc343415794"/>
      <w:bookmarkStart w:id="2641" w:name="_Toc343452453"/>
      <w:bookmarkStart w:id="2642" w:name="_Toc343461243"/>
      <w:bookmarkStart w:id="2643" w:name="_Toc343494130"/>
      <w:bookmarkStart w:id="2644" w:name="_Toc343494342"/>
      <w:bookmarkStart w:id="2645" w:name="_Toc343495115"/>
      <w:bookmarkStart w:id="2646" w:name="_Toc343660342"/>
      <w:bookmarkStart w:id="2647" w:name="_Toc343660556"/>
      <w:bookmarkStart w:id="2648" w:name="_Toc343711184"/>
      <w:bookmarkStart w:id="2649" w:name="_Toc343829148"/>
      <w:bookmarkStart w:id="2650" w:name="_Toc343831952"/>
      <w:bookmarkStart w:id="2651" w:name="_Toc343832322"/>
      <w:bookmarkStart w:id="2652" w:name="_Toc343832539"/>
      <w:bookmarkStart w:id="2653" w:name="_Toc343832756"/>
      <w:bookmarkStart w:id="2654" w:name="_Toc343837349"/>
      <w:bookmarkStart w:id="2655" w:name="_Toc343841907"/>
      <w:bookmarkStart w:id="2656" w:name="_Toc343844805"/>
      <w:bookmarkStart w:id="2657" w:name="_Toc343083608"/>
      <w:bookmarkStart w:id="2658" w:name="_Toc343083822"/>
      <w:bookmarkStart w:id="2659" w:name="_Toc343084033"/>
      <w:bookmarkStart w:id="2660" w:name="_Toc343220792"/>
      <w:bookmarkStart w:id="2661" w:name="_Toc343232296"/>
      <w:bookmarkStart w:id="2662" w:name="_Toc343232709"/>
      <w:bookmarkStart w:id="2663" w:name="_Toc343232994"/>
      <w:bookmarkStart w:id="2664" w:name="_Toc343415499"/>
      <w:bookmarkStart w:id="2665" w:name="_Toc343415795"/>
      <w:bookmarkStart w:id="2666" w:name="_Toc343452454"/>
      <w:bookmarkStart w:id="2667" w:name="_Toc343461244"/>
      <w:bookmarkStart w:id="2668" w:name="_Toc343494131"/>
      <w:bookmarkStart w:id="2669" w:name="_Toc343494343"/>
      <w:bookmarkStart w:id="2670" w:name="_Toc343495116"/>
      <w:bookmarkStart w:id="2671" w:name="_Toc343660343"/>
      <w:bookmarkStart w:id="2672" w:name="_Toc343660557"/>
      <w:bookmarkStart w:id="2673" w:name="_Toc343711185"/>
      <w:bookmarkStart w:id="2674" w:name="_Toc343829149"/>
      <w:bookmarkStart w:id="2675" w:name="_Toc343831953"/>
      <w:bookmarkStart w:id="2676" w:name="_Toc343832323"/>
      <w:bookmarkStart w:id="2677" w:name="_Toc343832540"/>
      <w:bookmarkStart w:id="2678" w:name="_Toc343832757"/>
      <w:bookmarkStart w:id="2679" w:name="_Toc343837350"/>
      <w:bookmarkStart w:id="2680" w:name="_Toc343841908"/>
      <w:bookmarkStart w:id="2681" w:name="_Toc343844806"/>
      <w:bookmarkStart w:id="2682" w:name="_Toc343083609"/>
      <w:bookmarkStart w:id="2683" w:name="_Toc343083823"/>
      <w:bookmarkStart w:id="2684" w:name="_Toc343084034"/>
      <w:bookmarkStart w:id="2685" w:name="_Toc343220793"/>
      <w:bookmarkStart w:id="2686" w:name="_Toc343232297"/>
      <w:bookmarkStart w:id="2687" w:name="_Toc343232710"/>
      <w:bookmarkStart w:id="2688" w:name="_Toc343232995"/>
      <w:bookmarkStart w:id="2689" w:name="_Toc343415500"/>
      <w:bookmarkStart w:id="2690" w:name="_Toc343415796"/>
      <w:bookmarkStart w:id="2691" w:name="_Toc343452455"/>
      <w:bookmarkStart w:id="2692" w:name="_Toc343461245"/>
      <w:bookmarkStart w:id="2693" w:name="_Toc343494132"/>
      <w:bookmarkStart w:id="2694" w:name="_Toc343494344"/>
      <w:bookmarkStart w:id="2695" w:name="_Toc343495117"/>
      <w:bookmarkStart w:id="2696" w:name="_Toc343660344"/>
      <w:bookmarkStart w:id="2697" w:name="_Toc343660558"/>
      <w:bookmarkStart w:id="2698" w:name="_Toc343711186"/>
      <w:bookmarkStart w:id="2699" w:name="_Toc343829150"/>
      <w:bookmarkStart w:id="2700" w:name="_Toc343831954"/>
      <w:bookmarkStart w:id="2701" w:name="_Toc343832324"/>
      <w:bookmarkStart w:id="2702" w:name="_Toc343832541"/>
      <w:bookmarkStart w:id="2703" w:name="_Toc343832758"/>
      <w:bookmarkStart w:id="2704" w:name="_Toc343837351"/>
      <w:bookmarkStart w:id="2705" w:name="_Toc343841909"/>
      <w:bookmarkStart w:id="2706" w:name="_Toc343844807"/>
      <w:bookmarkStart w:id="2707" w:name="_Toc343083610"/>
      <w:bookmarkStart w:id="2708" w:name="_Toc343083824"/>
      <w:bookmarkStart w:id="2709" w:name="_Toc343084035"/>
      <w:bookmarkStart w:id="2710" w:name="_Toc343220794"/>
      <w:bookmarkStart w:id="2711" w:name="_Toc343232298"/>
      <w:bookmarkStart w:id="2712" w:name="_Toc343232711"/>
      <w:bookmarkStart w:id="2713" w:name="_Toc343232996"/>
      <w:bookmarkStart w:id="2714" w:name="_Toc343415501"/>
      <w:bookmarkStart w:id="2715" w:name="_Toc343415797"/>
      <w:bookmarkStart w:id="2716" w:name="_Toc343452456"/>
      <w:bookmarkStart w:id="2717" w:name="_Toc343461246"/>
      <w:bookmarkStart w:id="2718" w:name="_Toc343494133"/>
      <w:bookmarkStart w:id="2719" w:name="_Toc343494345"/>
      <w:bookmarkStart w:id="2720" w:name="_Toc343495118"/>
      <w:bookmarkStart w:id="2721" w:name="_Toc343660345"/>
      <w:bookmarkStart w:id="2722" w:name="_Toc343660559"/>
      <w:bookmarkStart w:id="2723" w:name="_Toc343711187"/>
      <w:bookmarkStart w:id="2724" w:name="_Toc343829151"/>
      <w:bookmarkStart w:id="2725" w:name="_Toc343831955"/>
      <w:bookmarkStart w:id="2726" w:name="_Toc343832325"/>
      <w:bookmarkStart w:id="2727" w:name="_Toc343832542"/>
      <w:bookmarkStart w:id="2728" w:name="_Toc343832759"/>
      <w:bookmarkStart w:id="2729" w:name="_Toc343837352"/>
      <w:bookmarkStart w:id="2730" w:name="_Toc343841910"/>
      <w:bookmarkStart w:id="2731" w:name="_Toc343844808"/>
      <w:bookmarkStart w:id="2732" w:name="_Toc343083611"/>
      <w:bookmarkStart w:id="2733" w:name="_Toc343083825"/>
      <w:bookmarkStart w:id="2734" w:name="_Toc343084036"/>
      <w:bookmarkStart w:id="2735" w:name="_Toc343220795"/>
      <w:bookmarkStart w:id="2736" w:name="_Toc343232299"/>
      <w:bookmarkStart w:id="2737" w:name="_Toc343232712"/>
      <w:bookmarkStart w:id="2738" w:name="_Toc343232997"/>
      <w:bookmarkStart w:id="2739" w:name="_Toc343415502"/>
      <w:bookmarkStart w:id="2740" w:name="_Toc343415798"/>
      <w:bookmarkStart w:id="2741" w:name="_Toc343452457"/>
      <w:bookmarkStart w:id="2742" w:name="_Toc343461247"/>
      <w:bookmarkStart w:id="2743" w:name="_Toc343494134"/>
      <w:bookmarkStart w:id="2744" w:name="_Toc343494346"/>
      <w:bookmarkStart w:id="2745" w:name="_Toc343495119"/>
      <w:bookmarkStart w:id="2746" w:name="_Toc343660346"/>
      <w:bookmarkStart w:id="2747" w:name="_Toc343660560"/>
      <w:bookmarkStart w:id="2748" w:name="_Toc343711188"/>
      <w:bookmarkStart w:id="2749" w:name="_Toc343829152"/>
      <w:bookmarkStart w:id="2750" w:name="_Toc343831956"/>
      <w:bookmarkStart w:id="2751" w:name="_Toc343832326"/>
      <w:bookmarkStart w:id="2752" w:name="_Toc343832543"/>
      <w:bookmarkStart w:id="2753" w:name="_Toc343832760"/>
      <w:bookmarkStart w:id="2754" w:name="_Toc343837353"/>
      <w:bookmarkStart w:id="2755" w:name="_Toc343841911"/>
      <w:bookmarkStart w:id="2756" w:name="_Toc343844809"/>
      <w:bookmarkStart w:id="2757" w:name="_Toc343083612"/>
      <w:bookmarkStart w:id="2758" w:name="_Toc343083826"/>
      <w:bookmarkStart w:id="2759" w:name="_Toc343084037"/>
      <w:bookmarkStart w:id="2760" w:name="_Toc343220796"/>
      <w:bookmarkStart w:id="2761" w:name="_Toc343232300"/>
      <w:bookmarkStart w:id="2762" w:name="_Toc343232713"/>
      <w:bookmarkStart w:id="2763" w:name="_Toc343232998"/>
      <w:bookmarkStart w:id="2764" w:name="_Toc343415503"/>
      <w:bookmarkStart w:id="2765" w:name="_Toc343415799"/>
      <w:bookmarkStart w:id="2766" w:name="_Toc343452458"/>
      <w:bookmarkStart w:id="2767" w:name="_Toc343461248"/>
      <w:bookmarkStart w:id="2768" w:name="_Toc343494135"/>
      <w:bookmarkStart w:id="2769" w:name="_Toc343494347"/>
      <w:bookmarkStart w:id="2770" w:name="_Toc343495120"/>
      <w:bookmarkStart w:id="2771" w:name="_Toc343660347"/>
      <w:bookmarkStart w:id="2772" w:name="_Toc343660561"/>
      <w:bookmarkStart w:id="2773" w:name="_Toc343711189"/>
      <w:bookmarkStart w:id="2774" w:name="_Toc343829153"/>
      <w:bookmarkStart w:id="2775" w:name="_Toc343831957"/>
      <w:bookmarkStart w:id="2776" w:name="_Toc343832327"/>
      <w:bookmarkStart w:id="2777" w:name="_Toc343832544"/>
      <w:bookmarkStart w:id="2778" w:name="_Toc343832761"/>
      <w:bookmarkStart w:id="2779" w:name="_Toc343837354"/>
      <w:bookmarkStart w:id="2780" w:name="_Toc343841912"/>
      <w:bookmarkStart w:id="2781" w:name="_Toc343844810"/>
      <w:bookmarkStart w:id="2782" w:name="_Toc343083613"/>
      <w:bookmarkStart w:id="2783" w:name="_Toc343083827"/>
      <w:bookmarkStart w:id="2784" w:name="_Toc343084038"/>
      <w:bookmarkStart w:id="2785" w:name="_Toc343220797"/>
      <w:bookmarkStart w:id="2786" w:name="_Toc343232301"/>
      <w:bookmarkStart w:id="2787" w:name="_Toc343232714"/>
      <w:bookmarkStart w:id="2788" w:name="_Toc343232999"/>
      <w:bookmarkStart w:id="2789" w:name="_Toc343415504"/>
      <w:bookmarkStart w:id="2790" w:name="_Toc343415800"/>
      <w:bookmarkStart w:id="2791" w:name="_Toc343452459"/>
      <w:bookmarkStart w:id="2792" w:name="_Toc343461249"/>
      <w:bookmarkStart w:id="2793" w:name="_Toc343494136"/>
      <w:bookmarkStart w:id="2794" w:name="_Toc343494348"/>
      <w:bookmarkStart w:id="2795" w:name="_Toc343495121"/>
      <w:bookmarkStart w:id="2796" w:name="_Toc343660348"/>
      <w:bookmarkStart w:id="2797" w:name="_Toc343660562"/>
      <w:bookmarkStart w:id="2798" w:name="_Toc343711190"/>
      <w:bookmarkStart w:id="2799" w:name="_Toc343829154"/>
      <w:bookmarkStart w:id="2800" w:name="_Toc343831958"/>
      <w:bookmarkStart w:id="2801" w:name="_Toc343832328"/>
      <w:bookmarkStart w:id="2802" w:name="_Toc343832545"/>
      <w:bookmarkStart w:id="2803" w:name="_Toc343832762"/>
      <w:bookmarkStart w:id="2804" w:name="_Toc343837355"/>
      <w:bookmarkStart w:id="2805" w:name="_Toc343841913"/>
      <w:bookmarkStart w:id="2806" w:name="_Toc343844811"/>
      <w:bookmarkStart w:id="2807" w:name="_Toc343083614"/>
      <w:bookmarkStart w:id="2808" w:name="_Toc343083828"/>
      <w:bookmarkStart w:id="2809" w:name="_Toc343084039"/>
      <w:bookmarkStart w:id="2810" w:name="_Toc343220798"/>
      <w:bookmarkStart w:id="2811" w:name="_Toc343232302"/>
      <w:bookmarkStart w:id="2812" w:name="_Toc343232715"/>
      <w:bookmarkStart w:id="2813" w:name="_Toc343233000"/>
      <w:bookmarkStart w:id="2814" w:name="_Toc343415505"/>
      <w:bookmarkStart w:id="2815" w:name="_Toc343415801"/>
      <w:bookmarkStart w:id="2816" w:name="_Toc343452460"/>
      <w:bookmarkStart w:id="2817" w:name="_Toc343461250"/>
      <w:bookmarkStart w:id="2818" w:name="_Toc343494137"/>
      <w:bookmarkStart w:id="2819" w:name="_Toc343494349"/>
      <w:bookmarkStart w:id="2820" w:name="_Toc343495122"/>
      <w:bookmarkStart w:id="2821" w:name="_Toc343660349"/>
      <w:bookmarkStart w:id="2822" w:name="_Toc343660563"/>
      <w:bookmarkStart w:id="2823" w:name="_Toc343711191"/>
      <w:bookmarkStart w:id="2824" w:name="_Toc343829155"/>
      <w:bookmarkStart w:id="2825" w:name="_Toc343831959"/>
      <w:bookmarkStart w:id="2826" w:name="_Toc343832329"/>
      <w:bookmarkStart w:id="2827" w:name="_Toc343832546"/>
      <w:bookmarkStart w:id="2828" w:name="_Toc343832763"/>
      <w:bookmarkStart w:id="2829" w:name="_Toc343837356"/>
      <w:bookmarkStart w:id="2830" w:name="_Toc343841914"/>
      <w:bookmarkStart w:id="2831" w:name="_Toc343844812"/>
      <w:bookmarkStart w:id="2832" w:name="_Toc343083615"/>
      <w:bookmarkStart w:id="2833" w:name="_Toc343083829"/>
      <w:bookmarkStart w:id="2834" w:name="_Toc343084040"/>
      <w:bookmarkStart w:id="2835" w:name="_Toc343220799"/>
      <w:bookmarkStart w:id="2836" w:name="_Toc343232303"/>
      <w:bookmarkStart w:id="2837" w:name="_Toc343232716"/>
      <w:bookmarkStart w:id="2838" w:name="_Toc343233001"/>
      <w:bookmarkStart w:id="2839" w:name="_Toc343415506"/>
      <w:bookmarkStart w:id="2840" w:name="_Toc343415802"/>
      <w:bookmarkStart w:id="2841" w:name="_Toc343452461"/>
      <w:bookmarkStart w:id="2842" w:name="_Toc343461251"/>
      <w:bookmarkStart w:id="2843" w:name="_Toc343494138"/>
      <w:bookmarkStart w:id="2844" w:name="_Toc343494350"/>
      <w:bookmarkStart w:id="2845" w:name="_Toc343495123"/>
      <w:bookmarkStart w:id="2846" w:name="_Toc343660350"/>
      <w:bookmarkStart w:id="2847" w:name="_Toc343660564"/>
      <w:bookmarkStart w:id="2848" w:name="_Toc343711192"/>
      <w:bookmarkStart w:id="2849" w:name="_Toc343829156"/>
      <w:bookmarkStart w:id="2850" w:name="_Toc343831960"/>
      <w:bookmarkStart w:id="2851" w:name="_Toc343832330"/>
      <w:bookmarkStart w:id="2852" w:name="_Toc343832547"/>
      <w:bookmarkStart w:id="2853" w:name="_Toc343832764"/>
      <w:bookmarkStart w:id="2854" w:name="_Toc343837357"/>
      <w:bookmarkStart w:id="2855" w:name="_Toc343841915"/>
      <w:bookmarkStart w:id="2856" w:name="_Toc343844813"/>
      <w:bookmarkStart w:id="2857" w:name="_Toc343083616"/>
      <w:bookmarkStart w:id="2858" w:name="_Toc343083830"/>
      <w:bookmarkStart w:id="2859" w:name="_Toc343084041"/>
      <w:bookmarkStart w:id="2860" w:name="_Toc343220800"/>
      <w:bookmarkStart w:id="2861" w:name="_Toc343232304"/>
      <w:bookmarkStart w:id="2862" w:name="_Toc343232717"/>
      <w:bookmarkStart w:id="2863" w:name="_Toc343233002"/>
      <w:bookmarkStart w:id="2864" w:name="_Toc343415507"/>
      <w:bookmarkStart w:id="2865" w:name="_Toc343415803"/>
      <w:bookmarkStart w:id="2866" w:name="_Toc343452462"/>
      <w:bookmarkStart w:id="2867" w:name="_Toc343461252"/>
      <w:bookmarkStart w:id="2868" w:name="_Toc343494139"/>
      <w:bookmarkStart w:id="2869" w:name="_Toc343494351"/>
      <w:bookmarkStart w:id="2870" w:name="_Toc343495124"/>
      <w:bookmarkStart w:id="2871" w:name="_Toc343660351"/>
      <w:bookmarkStart w:id="2872" w:name="_Toc343660565"/>
      <w:bookmarkStart w:id="2873" w:name="_Toc343711193"/>
      <w:bookmarkStart w:id="2874" w:name="_Toc343829157"/>
      <w:bookmarkStart w:id="2875" w:name="_Toc343831961"/>
      <w:bookmarkStart w:id="2876" w:name="_Toc343832331"/>
      <w:bookmarkStart w:id="2877" w:name="_Toc343832548"/>
      <w:bookmarkStart w:id="2878" w:name="_Toc343832765"/>
      <w:bookmarkStart w:id="2879" w:name="_Toc343837358"/>
      <w:bookmarkStart w:id="2880" w:name="_Toc343841916"/>
      <w:bookmarkStart w:id="2881" w:name="_Toc343844814"/>
      <w:bookmarkStart w:id="2882" w:name="_Toc343083617"/>
      <w:bookmarkStart w:id="2883" w:name="_Toc343083831"/>
      <w:bookmarkStart w:id="2884" w:name="_Toc343084042"/>
      <w:bookmarkStart w:id="2885" w:name="_Toc343220801"/>
      <w:bookmarkStart w:id="2886" w:name="_Toc343232305"/>
      <w:bookmarkStart w:id="2887" w:name="_Toc343232718"/>
      <w:bookmarkStart w:id="2888" w:name="_Toc343233003"/>
      <w:bookmarkStart w:id="2889" w:name="_Toc343415508"/>
      <w:bookmarkStart w:id="2890" w:name="_Toc343415804"/>
      <w:bookmarkStart w:id="2891" w:name="_Toc343452463"/>
      <w:bookmarkStart w:id="2892" w:name="_Toc343461253"/>
      <w:bookmarkStart w:id="2893" w:name="_Toc343494140"/>
      <w:bookmarkStart w:id="2894" w:name="_Toc343494352"/>
      <w:bookmarkStart w:id="2895" w:name="_Toc343495125"/>
      <w:bookmarkStart w:id="2896" w:name="_Toc343660352"/>
      <w:bookmarkStart w:id="2897" w:name="_Toc343660566"/>
      <w:bookmarkStart w:id="2898" w:name="_Toc343711194"/>
      <w:bookmarkStart w:id="2899" w:name="_Toc343829158"/>
      <w:bookmarkStart w:id="2900" w:name="_Toc343831962"/>
      <w:bookmarkStart w:id="2901" w:name="_Toc343832332"/>
      <w:bookmarkStart w:id="2902" w:name="_Toc343832549"/>
      <w:bookmarkStart w:id="2903" w:name="_Toc343832766"/>
      <w:bookmarkStart w:id="2904" w:name="_Toc343837359"/>
      <w:bookmarkStart w:id="2905" w:name="_Toc343841917"/>
      <w:bookmarkStart w:id="2906" w:name="_Toc343844815"/>
      <w:bookmarkStart w:id="2907" w:name="_Toc343083618"/>
      <w:bookmarkStart w:id="2908" w:name="_Toc343083832"/>
      <w:bookmarkStart w:id="2909" w:name="_Toc343084043"/>
      <w:bookmarkStart w:id="2910" w:name="_Toc343220802"/>
      <w:bookmarkStart w:id="2911" w:name="_Toc343232306"/>
      <w:bookmarkStart w:id="2912" w:name="_Toc343232719"/>
      <w:bookmarkStart w:id="2913" w:name="_Toc343233004"/>
      <w:bookmarkStart w:id="2914" w:name="_Toc343415509"/>
      <w:bookmarkStart w:id="2915" w:name="_Toc343415805"/>
      <w:bookmarkStart w:id="2916" w:name="_Toc343452464"/>
      <w:bookmarkStart w:id="2917" w:name="_Toc343461254"/>
      <w:bookmarkStart w:id="2918" w:name="_Toc343494141"/>
      <w:bookmarkStart w:id="2919" w:name="_Toc343494353"/>
      <w:bookmarkStart w:id="2920" w:name="_Toc343495126"/>
      <w:bookmarkStart w:id="2921" w:name="_Toc343660353"/>
      <w:bookmarkStart w:id="2922" w:name="_Toc343660567"/>
      <w:bookmarkStart w:id="2923" w:name="_Toc343711195"/>
      <w:bookmarkStart w:id="2924" w:name="_Toc343829159"/>
      <w:bookmarkStart w:id="2925" w:name="_Toc343831963"/>
      <w:bookmarkStart w:id="2926" w:name="_Toc343832333"/>
      <w:bookmarkStart w:id="2927" w:name="_Toc343832550"/>
      <w:bookmarkStart w:id="2928" w:name="_Toc343832767"/>
      <w:bookmarkStart w:id="2929" w:name="_Toc343837360"/>
      <w:bookmarkStart w:id="2930" w:name="_Toc343841918"/>
      <w:bookmarkStart w:id="2931" w:name="_Toc343844816"/>
      <w:bookmarkStart w:id="2932" w:name="_Toc343083619"/>
      <w:bookmarkStart w:id="2933" w:name="_Toc343083833"/>
      <w:bookmarkStart w:id="2934" w:name="_Toc343084044"/>
      <w:bookmarkStart w:id="2935" w:name="_Toc343220803"/>
      <w:bookmarkStart w:id="2936" w:name="_Toc343232307"/>
      <w:bookmarkStart w:id="2937" w:name="_Toc343232720"/>
      <w:bookmarkStart w:id="2938" w:name="_Toc343233005"/>
      <w:bookmarkStart w:id="2939" w:name="_Toc343415510"/>
      <w:bookmarkStart w:id="2940" w:name="_Toc343415806"/>
      <w:bookmarkStart w:id="2941" w:name="_Toc343452465"/>
      <w:bookmarkStart w:id="2942" w:name="_Toc343461255"/>
      <w:bookmarkStart w:id="2943" w:name="_Toc343494142"/>
      <w:bookmarkStart w:id="2944" w:name="_Toc343494354"/>
      <w:bookmarkStart w:id="2945" w:name="_Toc343495127"/>
      <w:bookmarkStart w:id="2946" w:name="_Toc343660354"/>
      <w:bookmarkStart w:id="2947" w:name="_Toc343660568"/>
      <w:bookmarkStart w:id="2948" w:name="_Toc343711196"/>
      <w:bookmarkStart w:id="2949" w:name="_Toc343829160"/>
      <w:bookmarkStart w:id="2950" w:name="_Toc343831964"/>
      <w:bookmarkStart w:id="2951" w:name="_Toc343832334"/>
      <w:bookmarkStart w:id="2952" w:name="_Toc343832551"/>
      <w:bookmarkStart w:id="2953" w:name="_Toc343832768"/>
      <w:bookmarkStart w:id="2954" w:name="_Toc343837361"/>
      <w:bookmarkStart w:id="2955" w:name="_Toc343841919"/>
      <w:bookmarkStart w:id="2956" w:name="_Toc343844817"/>
      <w:bookmarkStart w:id="2957" w:name="_Toc343083620"/>
      <w:bookmarkStart w:id="2958" w:name="_Toc343083834"/>
      <w:bookmarkStart w:id="2959" w:name="_Toc343084045"/>
      <w:bookmarkStart w:id="2960" w:name="_Toc343220804"/>
      <w:bookmarkStart w:id="2961" w:name="_Toc343232308"/>
      <w:bookmarkStart w:id="2962" w:name="_Toc343232721"/>
      <w:bookmarkStart w:id="2963" w:name="_Toc343233006"/>
      <w:bookmarkStart w:id="2964" w:name="_Toc343415511"/>
      <w:bookmarkStart w:id="2965" w:name="_Toc343415807"/>
      <w:bookmarkStart w:id="2966" w:name="_Toc343452466"/>
      <w:bookmarkStart w:id="2967" w:name="_Toc343461256"/>
      <w:bookmarkStart w:id="2968" w:name="_Toc343494143"/>
      <w:bookmarkStart w:id="2969" w:name="_Toc343494355"/>
      <w:bookmarkStart w:id="2970" w:name="_Toc343495128"/>
      <w:bookmarkStart w:id="2971" w:name="_Toc343660355"/>
      <w:bookmarkStart w:id="2972" w:name="_Toc343660569"/>
      <w:bookmarkStart w:id="2973" w:name="_Toc343711197"/>
      <w:bookmarkStart w:id="2974" w:name="_Toc343829161"/>
      <w:bookmarkStart w:id="2975" w:name="_Toc343831965"/>
      <w:bookmarkStart w:id="2976" w:name="_Toc343832335"/>
      <w:bookmarkStart w:id="2977" w:name="_Toc343832552"/>
      <w:bookmarkStart w:id="2978" w:name="_Toc343832769"/>
      <w:bookmarkStart w:id="2979" w:name="_Toc343837362"/>
      <w:bookmarkStart w:id="2980" w:name="_Toc343841920"/>
      <w:bookmarkStart w:id="2981" w:name="_Toc343844818"/>
      <w:bookmarkStart w:id="2982" w:name="_Toc343083621"/>
      <w:bookmarkStart w:id="2983" w:name="_Toc343083835"/>
      <w:bookmarkStart w:id="2984" w:name="_Toc343084046"/>
      <w:bookmarkStart w:id="2985" w:name="_Toc343220805"/>
      <w:bookmarkStart w:id="2986" w:name="_Toc343232309"/>
      <w:bookmarkStart w:id="2987" w:name="_Toc343232722"/>
      <w:bookmarkStart w:id="2988" w:name="_Toc343233007"/>
      <w:bookmarkStart w:id="2989" w:name="_Toc343415512"/>
      <w:bookmarkStart w:id="2990" w:name="_Toc343415808"/>
      <w:bookmarkStart w:id="2991" w:name="_Toc343452467"/>
      <w:bookmarkStart w:id="2992" w:name="_Toc343461257"/>
      <w:bookmarkStart w:id="2993" w:name="_Toc343494144"/>
      <w:bookmarkStart w:id="2994" w:name="_Toc343494356"/>
      <w:bookmarkStart w:id="2995" w:name="_Toc343495129"/>
      <w:bookmarkStart w:id="2996" w:name="_Toc343660356"/>
      <w:bookmarkStart w:id="2997" w:name="_Toc343660570"/>
      <w:bookmarkStart w:id="2998" w:name="_Toc343711198"/>
      <w:bookmarkStart w:id="2999" w:name="_Toc343829162"/>
      <w:bookmarkStart w:id="3000" w:name="_Toc343831966"/>
      <w:bookmarkStart w:id="3001" w:name="_Toc343832336"/>
      <w:bookmarkStart w:id="3002" w:name="_Toc343832553"/>
      <w:bookmarkStart w:id="3003" w:name="_Toc343832770"/>
      <w:bookmarkStart w:id="3004" w:name="_Toc343837363"/>
      <w:bookmarkStart w:id="3005" w:name="_Toc343841921"/>
      <w:bookmarkStart w:id="3006" w:name="_Toc343844819"/>
      <w:bookmarkStart w:id="3007" w:name="_Toc343083622"/>
      <w:bookmarkStart w:id="3008" w:name="_Toc343083836"/>
      <w:bookmarkStart w:id="3009" w:name="_Toc343084047"/>
      <w:bookmarkStart w:id="3010" w:name="_Toc343220806"/>
      <w:bookmarkStart w:id="3011" w:name="_Toc343232310"/>
      <w:bookmarkStart w:id="3012" w:name="_Toc343232723"/>
      <w:bookmarkStart w:id="3013" w:name="_Toc343233008"/>
      <w:bookmarkStart w:id="3014" w:name="_Toc343415513"/>
      <w:bookmarkStart w:id="3015" w:name="_Toc343415809"/>
      <w:bookmarkStart w:id="3016" w:name="_Toc343452468"/>
      <w:bookmarkStart w:id="3017" w:name="_Toc343461258"/>
      <w:bookmarkStart w:id="3018" w:name="_Toc343494145"/>
      <w:bookmarkStart w:id="3019" w:name="_Toc343494357"/>
      <w:bookmarkStart w:id="3020" w:name="_Toc343495130"/>
      <w:bookmarkStart w:id="3021" w:name="_Toc343660357"/>
      <w:bookmarkStart w:id="3022" w:name="_Toc343660571"/>
      <w:bookmarkStart w:id="3023" w:name="_Toc343711199"/>
      <w:bookmarkStart w:id="3024" w:name="_Toc343829163"/>
      <w:bookmarkStart w:id="3025" w:name="_Toc343831967"/>
      <w:bookmarkStart w:id="3026" w:name="_Toc343832337"/>
      <w:bookmarkStart w:id="3027" w:name="_Toc343832554"/>
      <w:bookmarkStart w:id="3028" w:name="_Toc343832771"/>
      <w:bookmarkStart w:id="3029" w:name="_Toc343837364"/>
      <w:bookmarkStart w:id="3030" w:name="_Toc343841922"/>
      <w:bookmarkStart w:id="3031" w:name="_Toc343844820"/>
      <w:bookmarkStart w:id="3032" w:name="_Toc343844821"/>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r w:rsidRPr="00286C29">
        <w:t>Xây</w:t>
      </w:r>
      <w:r>
        <w:t xml:space="preserve"> dựng mô hình SARIMA</w:t>
      </w:r>
      <w:bookmarkEnd w:id="3032"/>
    </w:p>
    <w:p w14:paraId="0F49B734" w14:textId="77777777" w:rsidR="00DA1F81" w:rsidRDefault="00DA1F81">
      <w:r>
        <w:t xml:space="preserve">Cấu trúc của mô hình dự đoán </w:t>
      </w:r>
      <w:r w:rsidR="001611FB">
        <w:t>S</w:t>
      </w:r>
      <w:r>
        <w:t>ARIMA gồm 4 thành phần chính:</w:t>
      </w:r>
    </w:p>
    <w:p w14:paraId="1A05EE34" w14:textId="77777777" w:rsidR="00DA1F81" w:rsidRPr="00AC1C82" w:rsidRDefault="00DA1F81" w:rsidP="003A16E8">
      <w:pPr>
        <w:pStyle w:val="BuletL1"/>
      </w:pPr>
      <w:r w:rsidRPr="00032D83">
        <w:lastRenderedPageBreak/>
        <w:t>Thành ph</w:t>
      </w:r>
      <w:r w:rsidRPr="006D6C8D">
        <w:t>ầ</w:t>
      </w:r>
      <w:r w:rsidRPr="000C3A28">
        <w:t>n nh</w:t>
      </w:r>
      <w:r w:rsidRPr="00EF4E32">
        <w:t>ậ</w:t>
      </w:r>
      <w:r w:rsidRPr="0015771C">
        <w:t>n d</w:t>
      </w:r>
      <w:r w:rsidRPr="00941798">
        <w:t>ạ</w:t>
      </w:r>
      <w:r w:rsidRPr="002E47E8">
        <w:t>ng mô hình (Model identification): ư</w:t>
      </w:r>
      <w:r w:rsidRPr="00381A4D">
        <w:t>ớ</w:t>
      </w:r>
      <w:r w:rsidRPr="003A16E8">
        <w:t xml:space="preserve">c lượng và xấp xỉ cấu trúc cho </w:t>
      </w:r>
      <w:r w:rsidR="00E54E7E">
        <w:t xml:space="preserve">các </w:t>
      </w:r>
      <w:r w:rsidRPr="00032D83">
        <w:t>m</w:t>
      </w:r>
      <w:r w:rsidRPr="006D6C8D">
        <w:t>ố</w:t>
      </w:r>
      <w:r w:rsidR="00E54E7E" w:rsidRPr="000C3A28">
        <w:t>i tương quan t</w:t>
      </w:r>
      <w:r w:rsidR="00E54E7E" w:rsidRPr="00EF4E32">
        <w:t>ồ</w:t>
      </w:r>
      <w:r w:rsidR="00E54E7E" w:rsidRPr="0015771C">
        <w:t>n t</w:t>
      </w:r>
      <w:r w:rsidR="00E54E7E" w:rsidRPr="00941798">
        <w:t>ạ</w:t>
      </w:r>
      <w:r w:rsidR="00E54E7E" w:rsidRPr="002E47E8">
        <w:t>i</w:t>
      </w:r>
      <w:r w:rsidRPr="00381A4D">
        <w:t xml:space="preserve"> trong d</w:t>
      </w:r>
      <w:r w:rsidRPr="003A16E8">
        <w:t>ữ liệu đã thu thập được. Thành phần này nhận dạng đượ</w:t>
      </w:r>
      <w:r w:rsidR="00AF035F" w:rsidRPr="003A16E8">
        <w:t>c mô hình</w:t>
      </w:r>
      <w:r w:rsidRPr="003A16E8">
        <w:t xml:space="preserve"> một cách tự động bằng cách phân tích hệ số tự tương quan và hệ số tự</w:t>
      </w:r>
      <w:r w:rsidR="008B3DEB" w:rsidRPr="003A16E8">
        <w:t xml:space="preserve"> tương quan riêng</w:t>
      </w:r>
      <w:r w:rsidRPr="003A16E8">
        <w:t xml:space="preserve"> phần theo các độ trễ khác nhau. Do đó sẽ tránh được việc phải dựa vào các đồ thị dữ liệu để xác định mô hình.</w:t>
      </w:r>
    </w:p>
    <w:p w14:paraId="70901016" w14:textId="77777777" w:rsidR="00DA1F81" w:rsidRPr="00AC1C82" w:rsidRDefault="00DA1F81" w:rsidP="003A16E8">
      <w:pPr>
        <w:pStyle w:val="BuletL1"/>
      </w:pPr>
      <w:r w:rsidRPr="00032D83">
        <w:t>Thành ph</w:t>
      </w:r>
      <w:r w:rsidRPr="006D6C8D">
        <w:t>ầ</w:t>
      </w:r>
      <w:r w:rsidRPr="000C3A28">
        <w:t xml:space="preserve">n </w:t>
      </w:r>
      <w:r w:rsidR="00545F04">
        <w:t>khử</w:t>
      </w:r>
      <w:r w:rsidR="00290F01">
        <w:t xml:space="preserve"> mùa và </w:t>
      </w:r>
      <w:r w:rsidR="00545F04">
        <w:t>xu hướng</w:t>
      </w:r>
      <w:r w:rsidRPr="00032D83">
        <w:t xml:space="preserve"> (Recursive differencer/integ</w:t>
      </w:r>
      <w:r w:rsidRPr="006D6C8D">
        <w:t>rator): dùng đ</w:t>
      </w:r>
      <w:r w:rsidRPr="000C3A28">
        <w:t>ể</w:t>
      </w:r>
      <w:r w:rsidRPr="00EF4E32">
        <w:t xml:space="preserve"> chuy</w:t>
      </w:r>
      <w:r w:rsidRPr="0015771C">
        <w:t>ể</w:t>
      </w:r>
      <w:r w:rsidRPr="00941798">
        <w:t>n đ</w:t>
      </w:r>
      <w:r w:rsidRPr="002E47E8">
        <w:t>ổ</w:t>
      </w:r>
      <w:r w:rsidRPr="00381A4D">
        <w:t>i các chu</w:t>
      </w:r>
      <w:r w:rsidRPr="003A16E8">
        <w:t>ỗi dữ liệu không tĩnh hoặc có tính mùa sang chuỗi dữ liệu t</w:t>
      </w:r>
      <w:r w:rsidR="00E47C73" w:rsidRPr="003A16E8">
        <w:t>ĩnh</w:t>
      </w:r>
      <w:r w:rsidRPr="003A16E8">
        <w:t xml:space="preserve"> trước khi áp dụng các giải thuật để ước lượng các tham số cho mô hình. Bởi vì mô hình ARIMA chỉ </w:t>
      </w:r>
      <w:r w:rsidR="00E47C73">
        <w:t>phù hợp</w:t>
      </w:r>
      <w:r w:rsidRPr="00032D83">
        <w:t xml:space="preserve"> v</w:t>
      </w:r>
      <w:r w:rsidRPr="006D6C8D">
        <w:t>ớ</w:t>
      </w:r>
      <w:r w:rsidRPr="000C3A28">
        <w:t>i chu</w:t>
      </w:r>
      <w:r w:rsidRPr="00EF4E32">
        <w:t>ỗ</w:t>
      </w:r>
      <w:r w:rsidRPr="0015771C">
        <w:t>i d</w:t>
      </w:r>
      <w:r w:rsidRPr="00941798">
        <w:t>ữ</w:t>
      </w:r>
      <w:r w:rsidRPr="002E47E8">
        <w:t xml:space="preserve"> li</w:t>
      </w:r>
      <w:r w:rsidRPr="00381A4D">
        <w:t>ệ</w:t>
      </w:r>
      <w:r w:rsidRPr="003A16E8">
        <w:t>u tĩnh, các thành phần bị loại bỏ khỏi chuỗi dữ liệu trong quá trình chuyển đổi phải được tích hợp lại vào dữ liệu khi dự đoán.</w:t>
      </w:r>
    </w:p>
    <w:p w14:paraId="61C61BF8" w14:textId="77777777" w:rsidR="00DA1F81" w:rsidRPr="00AC1C82" w:rsidRDefault="00DA1F81" w:rsidP="003A16E8">
      <w:pPr>
        <w:pStyle w:val="BuletL1"/>
      </w:pPr>
      <w:r w:rsidRPr="00032D83">
        <w:t>Thành ph</w:t>
      </w:r>
      <w:r w:rsidRPr="006D6C8D">
        <w:t>ầ</w:t>
      </w:r>
      <w:r w:rsidRPr="000C3A28">
        <w:t>n ư</w:t>
      </w:r>
      <w:r w:rsidRPr="00EF4E32">
        <w:t>ớ</w:t>
      </w:r>
      <w:r w:rsidRPr="0015771C">
        <w:t>c lư</w:t>
      </w:r>
      <w:r w:rsidRPr="00941798">
        <w:t>ợ</w:t>
      </w:r>
      <w:r w:rsidRPr="002E47E8">
        <w:t>ng tham s</w:t>
      </w:r>
      <w:r w:rsidRPr="00381A4D">
        <w:t>ố</w:t>
      </w:r>
      <w:r w:rsidRPr="003A16E8">
        <w:t xml:space="preserve"> (Parameter estimator): ước lượng tham số của mô hình bằng giải thuật tối thiểu sai số đệ quy. Giải thuật này sử dụng đệ quy để giảm chi phí tính toán và kĩ thuật tối thiểu lỗi để tối thiểu bình phương các ước lượng lỗi. Giải thuật này có hai giả định là: mô hình phải tuyến tính với các tham số và chuỗi lỗi phải có phân phối tự nhiên với giá trị trung bình là 0 và phương sai không đổi. Nếu hai giả định này bị</w:t>
      </w:r>
      <w:r w:rsidR="00D344CA" w:rsidRPr="003A16E8">
        <w:t xml:space="preserve"> vi</w:t>
      </w:r>
      <w:r w:rsidRPr="003A16E8">
        <w:t xml:space="preserve"> phạm thì mô hình ước lượng sẽ không chính xác.</w:t>
      </w:r>
    </w:p>
    <w:p w14:paraId="082BDC3A" w14:textId="77777777" w:rsidR="00DA1F81" w:rsidRDefault="00DA1F81" w:rsidP="003A16E8">
      <w:pPr>
        <w:pStyle w:val="BuletL1"/>
      </w:pPr>
      <w:r w:rsidRPr="00032D83">
        <w:t>Thành ph</w:t>
      </w:r>
      <w:r w:rsidRPr="006D6C8D">
        <w:t>ầ</w:t>
      </w:r>
      <w:r w:rsidRPr="000C3A28">
        <w:t>n d</w:t>
      </w:r>
      <w:r w:rsidRPr="00EF4E32">
        <w:t>ự</w:t>
      </w:r>
      <w:r w:rsidRPr="0015771C">
        <w:t xml:space="preserve"> đoán (N-step ahead predictor): t</w:t>
      </w:r>
      <w:r w:rsidRPr="00941798">
        <w:t>ạ</w:t>
      </w:r>
      <w:r w:rsidRPr="002E47E8">
        <w:t>o giá tr</w:t>
      </w:r>
      <w:r w:rsidRPr="00381A4D">
        <w:t>ị</w:t>
      </w:r>
      <w:r w:rsidRPr="003A16E8">
        <w:t xml:space="preserve"> dự đoán cho các giai đoạn tiếp theo dựa vào mô hình đã ước lượng được.</w:t>
      </w:r>
    </w:p>
    <w:p w14:paraId="1F0894B0" w14:textId="6041CCBB" w:rsidR="0021110E" w:rsidRDefault="0021110E" w:rsidP="0021110E">
      <w:r>
        <w:t>Hình 3.4 sẽ mô tả cấu trúc của mô hình dự đoán SARIMA.</w:t>
      </w:r>
    </w:p>
    <w:p w14:paraId="63C6EB69" w14:textId="41F9FD05" w:rsidR="00155591" w:rsidRDefault="00155591" w:rsidP="00155591">
      <w:pPr>
        <w:pStyle w:val="Heading3"/>
      </w:pPr>
      <w:bookmarkStart w:id="3033" w:name="_Toc343844822"/>
      <w:r>
        <w:t>T</w:t>
      </w:r>
      <w:r w:rsidRPr="00155591">
        <w:t>hành phần nhận dạng mô hình</w:t>
      </w:r>
      <w:bookmarkEnd w:id="3033"/>
    </w:p>
    <w:p w14:paraId="6141FE93" w14:textId="10DD5595" w:rsidR="00A96FA3" w:rsidRDefault="00A96FA3" w:rsidP="003A16E8">
      <w:pPr>
        <w:pStyle w:val="BuletL1"/>
      </w:pPr>
      <w:r>
        <w:t xml:space="preserve">Nhận dạng mô hình là khâu đầu tiên trong quá trình mô hình hóa </w:t>
      </w:r>
      <w:r w:rsidR="00B46514">
        <w:t>S</w:t>
      </w:r>
      <w:r>
        <w:t xml:space="preserve">ARIMA. Chúng ta cần phải xác định các tham số </w:t>
      </w:r>
      <w:r w:rsidRPr="00120A96">
        <w:rPr>
          <w:i/>
        </w:rPr>
        <w:t>p</w:t>
      </w:r>
      <w:r>
        <w:t xml:space="preserve">, </w:t>
      </w:r>
      <w:r w:rsidRPr="00120A96">
        <w:rPr>
          <w:i/>
        </w:rPr>
        <w:t>d</w:t>
      </w:r>
      <w:r>
        <w:t xml:space="preserve">, </w:t>
      </w:r>
      <w:r w:rsidRPr="00120A96">
        <w:rPr>
          <w:i/>
        </w:rPr>
        <w:t>q</w:t>
      </w:r>
      <w:r>
        <w:t xml:space="preserve"> và </w:t>
      </w:r>
      <w:r w:rsidRPr="00120A96">
        <w:rPr>
          <w:i/>
        </w:rPr>
        <w:t>P</w:t>
      </w:r>
      <w:r>
        <w:t xml:space="preserve">, </w:t>
      </w:r>
      <w:r w:rsidRPr="00120A96">
        <w:rPr>
          <w:i/>
        </w:rPr>
        <w:t>Q</w:t>
      </w:r>
      <w:r>
        <w:t xml:space="preserve">, </w:t>
      </w:r>
      <w:r w:rsidRPr="00120A96">
        <w:rPr>
          <w:i/>
        </w:rPr>
        <w:t>D</w:t>
      </w:r>
      <w:r>
        <w:t xml:space="preserve">, </w:t>
      </w:r>
      <w:r w:rsidR="00120A96">
        <w:rPr>
          <w:i/>
        </w:rPr>
        <w:t>s</w:t>
      </w:r>
      <w:r>
        <w:t xml:space="preserve"> của mô hình </w:t>
      </w:r>
      <w:r w:rsidR="00B46514">
        <w:t>S</w:t>
      </w:r>
      <w:r>
        <w:t>ARIMA. Những giá trị này được suy ra bằng cách trích rút những hệ số tương quan quan trọng trong chuỗi dữ liệu quan sát được. Kĩ thuật truyền thống dùng để nhận dạng mô hình là quan sát đồ thị và trích rút các hệ số từ đồ thị. Tuy nhiên, phương pháp này có nhược điểm lớn là phụ thuộc vào độ hiểu biế</w:t>
      </w:r>
      <w:r w:rsidR="00B46514">
        <w:t>t và khả năng phân tích đồ thị của người dự đoán</w:t>
      </w:r>
      <w:r>
        <w:t xml:space="preserve">. Do đó cần phải tìm ra </w:t>
      </w:r>
      <w:r w:rsidR="00D30044">
        <w:t xml:space="preserve">một </w:t>
      </w:r>
      <w:r>
        <w:t xml:space="preserve">phương pháp </w:t>
      </w:r>
      <w:r w:rsidR="00D30044">
        <w:t>tự động</w:t>
      </w:r>
      <w:r>
        <w:t>, sử dụng các công thức toán học để trích rút ra các hệ số.</w:t>
      </w:r>
    </w:p>
    <w:p w14:paraId="3BD028AA" w14:textId="20630997" w:rsidR="00A96FA3" w:rsidRPr="00032D83" w:rsidRDefault="00A96FA3" w:rsidP="003A16E8">
      <w:pPr>
        <w:pStyle w:val="BuletL1"/>
      </w:pPr>
      <w:r w:rsidRPr="00032D83">
        <w:lastRenderedPageBreak/>
        <w:t xml:space="preserve">Mô hình </w:t>
      </w:r>
      <w:r w:rsidR="00300B75">
        <w:t>S</w:t>
      </w:r>
      <w:r w:rsidRPr="00032D83">
        <w:t>ARIMA s</w:t>
      </w:r>
      <w:r w:rsidRPr="006D6C8D">
        <w:t>ử</w:t>
      </w:r>
      <w:r w:rsidRPr="000C3A28">
        <w:t xml:space="preserve"> d</w:t>
      </w:r>
      <w:r w:rsidRPr="00EF4E32">
        <w:t>ụ</w:t>
      </w:r>
      <w:r w:rsidRPr="0015771C">
        <w:t>ng tính ch</w:t>
      </w:r>
      <w:r w:rsidRPr="00941798">
        <w:t>ấ</w:t>
      </w:r>
      <w:r w:rsidRPr="002E47E8">
        <w:t>t c</w:t>
      </w:r>
      <w:r w:rsidRPr="00381A4D">
        <w:t>ủ</w:t>
      </w:r>
      <w:r w:rsidRPr="003A16E8">
        <w:t>a ACF và PACF để kết hợ</w:t>
      </w:r>
      <w:r w:rsidR="00595FCB">
        <w:t>p</w:t>
      </w:r>
      <w:r w:rsidRPr="00032D83">
        <w:t xml:space="preserve"> m</w:t>
      </w:r>
      <w:r w:rsidRPr="006D6C8D">
        <w:t>ộ</w:t>
      </w:r>
      <w:r w:rsidRPr="000C3A28">
        <w:t>t chu</w:t>
      </w:r>
      <w:r w:rsidRPr="00EF4E32">
        <w:t>ỗ</w:t>
      </w:r>
      <w:r w:rsidRPr="0015771C">
        <w:t>i d</w:t>
      </w:r>
      <w:r w:rsidRPr="00941798">
        <w:t>ữ</w:t>
      </w:r>
      <w:r w:rsidRPr="002E47E8">
        <w:t xml:space="preserve"> li</w:t>
      </w:r>
      <w:r w:rsidRPr="00381A4D">
        <w:t>ệ</w:t>
      </w:r>
      <w:r w:rsidRPr="003A16E8">
        <w:t>u với một mô hình thích hợp: mô hình tự hồi quy AR(</w:t>
      </w:r>
      <w:r w:rsidRPr="003A16E8">
        <w:rPr>
          <w:i/>
        </w:rPr>
        <w:t>p</w:t>
      </w:r>
      <w:r w:rsidRPr="0015771C">
        <w:t xml:space="preserve">), mô hình </w:t>
      </w:r>
      <w:r w:rsidRPr="00941798">
        <w:t>trung bình di đ</w:t>
      </w:r>
      <w:r w:rsidRPr="002E47E8">
        <w:t>ộ</w:t>
      </w:r>
      <w:r w:rsidRPr="00381A4D">
        <w:t>ng MA(</w:t>
      </w:r>
      <w:r w:rsidRPr="003A16E8">
        <w:rPr>
          <w:i/>
        </w:rPr>
        <w:t>q</w:t>
      </w:r>
      <w:r w:rsidRPr="0015771C">
        <w:t>), mô hình k</w:t>
      </w:r>
      <w:r w:rsidRPr="00941798">
        <w:t>ế</w:t>
      </w:r>
      <w:r w:rsidRPr="002E47E8">
        <w:t>t h</w:t>
      </w:r>
      <w:r w:rsidRPr="00381A4D">
        <w:t>ợ</w:t>
      </w:r>
      <w:r w:rsidRPr="003A16E8">
        <w:t>p tự hồi quy và tru</w:t>
      </w:r>
      <w:r w:rsidR="00B405CA">
        <w:t>n</w:t>
      </w:r>
      <w:r w:rsidRPr="00032D83">
        <w:t>g bình di đ</w:t>
      </w:r>
      <w:r w:rsidRPr="006D6C8D">
        <w:t>ộ</w:t>
      </w:r>
      <w:r w:rsidRPr="000C3A28">
        <w:t xml:space="preserve">ng </w:t>
      </w:r>
      <w:proofErr w:type="gramStart"/>
      <w:r w:rsidRPr="000C3A28">
        <w:t>ARMA(</w:t>
      </w:r>
      <w:proofErr w:type="gramEnd"/>
      <w:r w:rsidRPr="00120A96">
        <w:rPr>
          <w:i/>
        </w:rPr>
        <w:t>p</w:t>
      </w:r>
      <w:r w:rsidRPr="000C3A28">
        <w:t>,</w:t>
      </w:r>
      <w:r w:rsidRPr="00120A96">
        <w:rPr>
          <w:i/>
        </w:rPr>
        <w:t>q</w:t>
      </w:r>
      <w:r w:rsidRPr="000C3A28">
        <w:t xml:space="preserve">). </w:t>
      </w:r>
      <w:r w:rsidR="00595FCB">
        <w:t>Tính chất của</w:t>
      </w:r>
      <w:r w:rsidRPr="00032D83">
        <w:t xml:space="preserve"> các hàm tương quan đư</w:t>
      </w:r>
      <w:r w:rsidRPr="006D6C8D">
        <w:t>ợ</w:t>
      </w:r>
      <w:r w:rsidRPr="000C3A28">
        <w:t>c chia ra làm 3 lo</w:t>
      </w:r>
      <w:r w:rsidRPr="00EF4E32">
        <w:t>ạ</w:t>
      </w:r>
      <w:r w:rsidRPr="0015771C">
        <w:t>i: gi</w:t>
      </w:r>
      <w:r w:rsidRPr="00941798">
        <w:t>ả</w:t>
      </w:r>
      <w:r w:rsidRPr="002E47E8">
        <w:t>m gián đo</w:t>
      </w:r>
      <w:r w:rsidRPr="00381A4D">
        <w:t>ạ</w:t>
      </w:r>
      <w:r w:rsidRPr="003A16E8">
        <w:t>n (abrupt decay), giảm theo hình sin hoặc hàm mũ, giả</w:t>
      </w:r>
      <w:r w:rsidR="00595FCB">
        <w:t xml:space="preserve">m </w:t>
      </w:r>
      <w:r w:rsidRPr="00032D83">
        <w:t>ch</w:t>
      </w:r>
      <w:r w:rsidRPr="006D6C8D">
        <w:t>ậ</w:t>
      </w:r>
      <w:r w:rsidRPr="000C3A28">
        <w:t>m. Tùy theo tính ch</w:t>
      </w:r>
      <w:r w:rsidRPr="00EF4E32">
        <w:t>ấ</w:t>
      </w:r>
      <w:r w:rsidRPr="0015771C">
        <w:t>t c</w:t>
      </w:r>
      <w:r w:rsidRPr="00941798">
        <w:t>ủ</w:t>
      </w:r>
      <w:r w:rsidRPr="002E47E8">
        <w:t xml:space="preserve">a ACF và PACF mà </w:t>
      </w:r>
      <w:r w:rsidRPr="00381A4D">
        <w:t>chu</w:t>
      </w:r>
      <w:r w:rsidRPr="003A16E8">
        <w:t>ỗi dữ liệu được kết hợp với 1 mô hình khác nhau</w:t>
      </w:r>
      <w:r w:rsidR="00500B67">
        <w:t>.</w:t>
      </w:r>
    </w:p>
    <w:p w14:paraId="3BB4E4BD" w14:textId="69FFD5D9"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tự hồi quy </w:t>
      </w:r>
      <w:proofErr w:type="gramStart"/>
      <w:r w:rsidRPr="003A16E8">
        <w:rPr>
          <w:rFonts w:ascii="Times New Roman" w:hAnsi="Times New Roman"/>
          <w:sz w:val="26"/>
          <w:szCs w:val="26"/>
        </w:rPr>
        <w:t>AR(</w:t>
      </w:r>
      <w:proofErr w:type="gramEnd"/>
      <w:r w:rsidRPr="003A16E8">
        <w:rPr>
          <w:rFonts w:ascii="Times New Roman" w:hAnsi="Times New Roman"/>
          <w:i/>
          <w:sz w:val="26"/>
          <w:szCs w:val="26"/>
        </w:rPr>
        <w:t>p</w:t>
      </w:r>
      <w:r w:rsidRPr="003A16E8">
        <w:rPr>
          <w:rFonts w:ascii="Times New Roman" w:hAnsi="Times New Roman"/>
          <w:sz w:val="26"/>
          <w:szCs w:val="26"/>
        </w:rPr>
        <w:t>): quá trình có ACF với các độ trễ giảm về không theo hình sin hoặc theo hàm mũ, trong khi đó PACF gián đoạn về không sau một vài độ trễ.</w:t>
      </w:r>
    </w:p>
    <w:p w14:paraId="25B7FE7A" w14:textId="3221955F"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trung bình di động </w:t>
      </w:r>
      <w:proofErr w:type="gramStart"/>
      <w:r w:rsidRPr="003A16E8">
        <w:rPr>
          <w:rFonts w:ascii="Times New Roman" w:hAnsi="Times New Roman"/>
          <w:sz w:val="26"/>
          <w:szCs w:val="26"/>
        </w:rPr>
        <w:t>MA(</w:t>
      </w:r>
      <w:proofErr w:type="gramEnd"/>
      <w:r w:rsidRPr="003A16E8">
        <w:rPr>
          <w:rFonts w:ascii="Times New Roman" w:hAnsi="Times New Roman"/>
          <w:i/>
          <w:sz w:val="26"/>
          <w:szCs w:val="26"/>
        </w:rPr>
        <w:t>q</w:t>
      </w:r>
      <w:r w:rsidRPr="003A16E8">
        <w:rPr>
          <w:rFonts w:ascii="Times New Roman" w:hAnsi="Times New Roman"/>
          <w:sz w:val="26"/>
          <w:szCs w:val="26"/>
        </w:rPr>
        <w:t>): quá trình có tính chất ngược lại với mô hình AR(</w:t>
      </w:r>
      <w:r w:rsidRPr="003A16E8">
        <w:rPr>
          <w:rFonts w:ascii="Times New Roman" w:hAnsi="Times New Roman"/>
          <w:i/>
          <w:sz w:val="26"/>
          <w:szCs w:val="26"/>
        </w:rPr>
        <w:t>p</w:t>
      </w:r>
      <w:r w:rsidRPr="003A16E8">
        <w:rPr>
          <w:rFonts w:ascii="Times New Roman" w:hAnsi="Times New Roman"/>
          <w:sz w:val="26"/>
          <w:szCs w:val="26"/>
        </w:rPr>
        <w:t>), ACF gián đoạn về không sau một vài độ trễ, trong khi đó PACF với các độ trễ giảm về không theo hình sin hoặc theo hàm mũ.</w:t>
      </w:r>
    </w:p>
    <w:p w14:paraId="1EAA63AA" w14:textId="58C80083" w:rsidR="00A96FA3" w:rsidRPr="003A16E8" w:rsidRDefault="00A96FA3" w:rsidP="003A16E8">
      <w:pPr>
        <w:pStyle w:val="ListParagraph"/>
        <w:numPr>
          <w:ilvl w:val="0"/>
          <w:numId w:val="20"/>
        </w:numPr>
        <w:spacing w:line="360" w:lineRule="auto"/>
        <w:ind w:left="1080"/>
        <w:rPr>
          <w:rFonts w:ascii="Times New Roman" w:hAnsi="Times New Roman"/>
          <w:sz w:val="26"/>
          <w:szCs w:val="26"/>
        </w:rPr>
      </w:pPr>
      <w:r w:rsidRPr="003A16E8">
        <w:rPr>
          <w:rFonts w:ascii="Times New Roman" w:hAnsi="Times New Roman"/>
          <w:sz w:val="26"/>
          <w:szCs w:val="26"/>
        </w:rPr>
        <w:t xml:space="preserve">Mô hình kết hợp tự hồi quy và trung bình di động </w:t>
      </w:r>
      <w:proofErr w:type="gramStart"/>
      <w:r w:rsidRPr="003A16E8">
        <w:rPr>
          <w:rFonts w:ascii="Times New Roman" w:hAnsi="Times New Roman"/>
          <w:sz w:val="26"/>
          <w:szCs w:val="26"/>
        </w:rPr>
        <w:t>ARMA(</w:t>
      </w:r>
      <w:proofErr w:type="gramEnd"/>
      <w:r w:rsidRPr="003A16E8">
        <w:rPr>
          <w:rFonts w:ascii="Times New Roman" w:hAnsi="Times New Roman"/>
          <w:i/>
          <w:sz w:val="26"/>
          <w:szCs w:val="26"/>
        </w:rPr>
        <w:t>p</w:t>
      </w:r>
      <w:r w:rsidRPr="003A16E8">
        <w:rPr>
          <w:rFonts w:ascii="Times New Roman" w:hAnsi="Times New Roman"/>
          <w:sz w:val="26"/>
          <w:szCs w:val="26"/>
        </w:rPr>
        <w:t>,</w:t>
      </w:r>
      <w:r w:rsidRPr="003A16E8">
        <w:rPr>
          <w:rFonts w:ascii="Times New Roman" w:hAnsi="Times New Roman"/>
          <w:i/>
          <w:sz w:val="26"/>
          <w:szCs w:val="26"/>
        </w:rPr>
        <w:t>q</w:t>
      </w:r>
      <w:r w:rsidRPr="003A16E8">
        <w:rPr>
          <w:rFonts w:ascii="Times New Roman" w:hAnsi="Times New Roman"/>
          <w:sz w:val="26"/>
          <w:szCs w:val="26"/>
        </w:rPr>
        <w:t>): quá trình có ACF và PACF giảm về không theo hình sin hoặc theo hàm mũ.</w:t>
      </w:r>
    </w:p>
    <w:p w14:paraId="09BE4654" w14:textId="10BE25BA" w:rsidR="00A96FA3" w:rsidRDefault="00A96FA3" w:rsidP="003A16E8">
      <w:pPr>
        <w:pStyle w:val="ListParagraph"/>
        <w:spacing w:line="360" w:lineRule="auto"/>
        <w:ind w:left="360" w:firstLine="0"/>
        <w:rPr>
          <w:rFonts w:ascii="Times New Roman" w:hAnsi="Times New Roman"/>
          <w:sz w:val="26"/>
          <w:szCs w:val="26"/>
        </w:rPr>
      </w:pPr>
      <w:r w:rsidRPr="003A16E8">
        <w:rPr>
          <w:rFonts w:ascii="Times New Roman" w:hAnsi="Times New Roman"/>
          <w:sz w:val="26"/>
          <w:szCs w:val="26"/>
        </w:rPr>
        <w:t>Nếu ACF giảm chậm thì chuỗi dữ liệu không tĩnh, có tính xu hướng cần phải được chuyển đổi trước khi ước lượng.</w:t>
      </w:r>
    </w:p>
    <w:p w14:paraId="4BB781C6" w14:textId="0F6AD6C6" w:rsidR="00647C91" w:rsidRPr="00381A4D" w:rsidRDefault="00647C91" w:rsidP="003A16E8">
      <w:pPr>
        <w:pStyle w:val="Bang"/>
      </w:pPr>
      <w:bookmarkStart w:id="3034" w:name="_Toc343844953"/>
      <w:r w:rsidRPr="00032D83">
        <w:t>B</w:t>
      </w:r>
      <w:r w:rsidRPr="006D6C8D">
        <w:t>ả</w:t>
      </w:r>
      <w:r w:rsidRPr="000C3A28">
        <w:t>ng 3.1: Tính ch</w:t>
      </w:r>
      <w:r w:rsidRPr="00EF4E32">
        <w:t>ấ</w:t>
      </w:r>
      <w:r w:rsidRPr="0015771C">
        <w:t>t c</w:t>
      </w:r>
      <w:r w:rsidRPr="00941798">
        <w:t>ủ</w:t>
      </w:r>
      <w:r w:rsidRPr="002E47E8">
        <w:t>a ACF và PACF</w:t>
      </w:r>
      <w:bookmarkEnd w:id="3034"/>
    </w:p>
    <w:p w14:paraId="1401E544" w14:textId="3C256300" w:rsidR="00677EB9" w:rsidRDefault="00C72B8E" w:rsidP="003A16E8">
      <w:pPr>
        <w:pStyle w:val="Canhgiua"/>
        <w:rPr>
          <w:szCs w:val="26"/>
        </w:rPr>
      </w:pPr>
      <w:r>
        <w:rPr>
          <w:noProof/>
        </w:rPr>
        <w:drawing>
          <wp:inline distT="0" distB="0" distL="0" distR="0" wp14:anchorId="0153D171" wp14:editId="3334CB75">
            <wp:extent cx="5476875" cy="17145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76875" cy="1714500"/>
                    </a:xfrm>
                    <a:prstGeom prst="rect">
                      <a:avLst/>
                    </a:prstGeom>
                  </pic:spPr>
                </pic:pic>
              </a:graphicData>
            </a:graphic>
          </wp:inline>
        </w:drawing>
      </w:r>
    </w:p>
    <w:p w14:paraId="52F4C767" w14:textId="7D709D74" w:rsidR="00677EB9" w:rsidRPr="00E10512" w:rsidRDefault="00677EB9" w:rsidP="003A16E8">
      <w:pPr>
        <w:pStyle w:val="ListParagraph"/>
        <w:numPr>
          <w:ilvl w:val="0"/>
          <w:numId w:val="23"/>
        </w:numPr>
        <w:spacing w:line="360" w:lineRule="auto"/>
        <w:ind w:left="720"/>
        <w:rPr>
          <w:rFonts w:ascii="Times New Roman" w:hAnsi="Times New Roman"/>
          <w:sz w:val="26"/>
          <w:szCs w:val="26"/>
        </w:rPr>
      </w:pPr>
      <w:r>
        <w:rPr>
          <w:rFonts w:ascii="Times New Roman" w:hAnsi="Times New Roman"/>
          <w:sz w:val="26"/>
          <w:szCs w:val="26"/>
        </w:rPr>
        <w:t xml:space="preserve">Quá trình nhận dạng mô hình </w:t>
      </w:r>
      <w:r w:rsidR="00300B75">
        <w:rPr>
          <w:rFonts w:ascii="Times New Roman" w:hAnsi="Times New Roman"/>
          <w:sz w:val="26"/>
          <w:szCs w:val="26"/>
        </w:rPr>
        <w:t>S</w:t>
      </w:r>
      <w:r>
        <w:rPr>
          <w:rFonts w:ascii="Times New Roman" w:hAnsi="Times New Roman"/>
          <w:sz w:val="26"/>
          <w:szCs w:val="26"/>
        </w:rPr>
        <w:t>ARIMA bao gồm 4 giai đoạn chính</w:t>
      </w:r>
      <w:r w:rsidR="00206943">
        <w:rPr>
          <w:rFonts w:ascii="Times New Roman" w:hAnsi="Times New Roman"/>
          <w:sz w:val="26"/>
          <w:szCs w:val="26"/>
        </w:rPr>
        <w:t>:</w:t>
      </w:r>
    </w:p>
    <w:p w14:paraId="1392996E" w14:textId="5BAD488C" w:rsidR="00677EB9"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t xml:space="preserve">Xác định bậc lấy hiệu </w:t>
      </w:r>
      <w:r w:rsidRPr="00120A96">
        <w:rPr>
          <w:rFonts w:ascii="Times New Roman" w:hAnsi="Times New Roman"/>
          <w:i/>
          <w:sz w:val="26"/>
          <w:szCs w:val="26"/>
        </w:rPr>
        <w:t>d</w:t>
      </w:r>
      <w:r>
        <w:rPr>
          <w:rFonts w:ascii="Times New Roman" w:hAnsi="Times New Roman"/>
          <w:sz w:val="26"/>
          <w:szCs w:val="26"/>
        </w:rPr>
        <w:t xml:space="preserve"> để loại bỏ tính xu hướng trong chuỗi dữ liệu. Nếu ACF của chuỗi dữ liệu mang tính chất giảm chậ</w:t>
      </w:r>
      <w:r w:rsidR="008F4A34">
        <w:rPr>
          <w:rFonts w:ascii="Times New Roman" w:hAnsi="Times New Roman"/>
          <w:sz w:val="26"/>
          <w:szCs w:val="26"/>
        </w:rPr>
        <w:t>m</w:t>
      </w:r>
      <w:r>
        <w:rPr>
          <w:rFonts w:ascii="Times New Roman" w:hAnsi="Times New Roman"/>
          <w:sz w:val="26"/>
          <w:szCs w:val="26"/>
        </w:rPr>
        <w:t xml:space="preserve"> thì chuỗi dữ liệu được lấy hiệu cho đến khi ACF không mang tính chấ</w:t>
      </w:r>
      <w:r w:rsidR="008F4A34">
        <w:rPr>
          <w:rFonts w:ascii="Times New Roman" w:hAnsi="Times New Roman"/>
          <w:sz w:val="26"/>
          <w:szCs w:val="26"/>
        </w:rPr>
        <w:t xml:space="preserve">t </w:t>
      </w:r>
      <w:r>
        <w:rPr>
          <w:rFonts w:ascii="Times New Roman" w:hAnsi="Times New Roman"/>
          <w:sz w:val="26"/>
          <w:szCs w:val="26"/>
        </w:rPr>
        <w:t>giảm chậ</w:t>
      </w:r>
      <w:r w:rsidR="008F4A34">
        <w:rPr>
          <w:rFonts w:ascii="Times New Roman" w:hAnsi="Times New Roman"/>
          <w:sz w:val="26"/>
          <w:szCs w:val="26"/>
        </w:rPr>
        <w:t>m</w:t>
      </w:r>
      <w:r>
        <w:rPr>
          <w:rFonts w:ascii="Times New Roman" w:hAnsi="Times New Roman"/>
          <w:sz w:val="26"/>
          <w:szCs w:val="26"/>
        </w:rPr>
        <w:t xml:space="preserve">. Sau khi lấy hiệu </w:t>
      </w:r>
      <w:r w:rsidRPr="00120A96">
        <w:rPr>
          <w:rFonts w:ascii="Times New Roman" w:hAnsi="Times New Roman"/>
          <w:i/>
          <w:sz w:val="26"/>
          <w:szCs w:val="26"/>
        </w:rPr>
        <w:t>d</w:t>
      </w:r>
      <w:r>
        <w:rPr>
          <w:rFonts w:ascii="Times New Roman" w:hAnsi="Times New Roman"/>
          <w:sz w:val="26"/>
          <w:szCs w:val="26"/>
        </w:rPr>
        <w:t xml:space="preserve"> lần, chuỗi dữ liệu đã mất tính xu hướng. Tuy nhiên nếu chuỗi dữ liệu có tính mùa, thì ACF</w:t>
      </w:r>
      <w:r w:rsidR="00087FFE">
        <w:rPr>
          <w:rFonts w:ascii="Times New Roman" w:hAnsi="Times New Roman"/>
          <w:sz w:val="26"/>
          <w:szCs w:val="26"/>
        </w:rPr>
        <w:t xml:space="preserve"> có giá trị</w:t>
      </w:r>
      <w:r>
        <w:rPr>
          <w:rFonts w:ascii="Times New Roman" w:hAnsi="Times New Roman"/>
          <w:sz w:val="26"/>
          <w:szCs w:val="26"/>
        </w:rPr>
        <w:t xml:space="preserve"> lớn tại các cận của mùa. Khoảng cách giữa các cận chính là chiều dài mùa </w:t>
      </w:r>
      <w:r w:rsidR="00120A96" w:rsidRPr="00120A96">
        <w:rPr>
          <w:rFonts w:ascii="Times New Roman" w:hAnsi="Times New Roman"/>
          <w:i/>
          <w:sz w:val="26"/>
          <w:szCs w:val="26"/>
        </w:rPr>
        <w:t>s</w:t>
      </w:r>
      <w:r>
        <w:rPr>
          <w:rFonts w:ascii="Times New Roman" w:hAnsi="Times New Roman"/>
          <w:sz w:val="26"/>
          <w:szCs w:val="26"/>
        </w:rPr>
        <w:t>.</w:t>
      </w:r>
    </w:p>
    <w:p w14:paraId="7A14D0B9" w14:textId="1DA92A7E" w:rsidR="00677EB9"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lastRenderedPageBreak/>
        <w:t xml:space="preserve">Loại bỏ tính mùa: chuỗi dữ liệu được lấy hiệu </w:t>
      </w:r>
      <w:r w:rsidRPr="00120A96">
        <w:rPr>
          <w:rFonts w:ascii="Times New Roman" w:hAnsi="Times New Roman"/>
          <w:i/>
          <w:sz w:val="26"/>
          <w:szCs w:val="26"/>
        </w:rPr>
        <w:t>D</w:t>
      </w:r>
      <w:r>
        <w:rPr>
          <w:rFonts w:ascii="Times New Roman" w:hAnsi="Times New Roman"/>
          <w:sz w:val="26"/>
          <w:szCs w:val="26"/>
        </w:rPr>
        <w:t xml:space="preserve"> lần với khoảng lấy hiệu là </w:t>
      </w:r>
      <w:r w:rsidR="00120A96">
        <w:rPr>
          <w:rFonts w:ascii="Times New Roman" w:hAnsi="Times New Roman"/>
          <w:i/>
          <w:sz w:val="26"/>
          <w:szCs w:val="26"/>
        </w:rPr>
        <w:t>s</w:t>
      </w:r>
      <w:r>
        <w:rPr>
          <w:rFonts w:ascii="Times New Roman" w:hAnsi="Times New Roman"/>
          <w:sz w:val="26"/>
          <w:szCs w:val="26"/>
        </w:rPr>
        <w:t xml:space="preserve"> để loại bỏ tính mùa.</w:t>
      </w:r>
      <w:r w:rsidR="00087FFE">
        <w:rPr>
          <w:rFonts w:ascii="Times New Roman" w:hAnsi="Times New Roman"/>
          <w:sz w:val="26"/>
          <w:szCs w:val="26"/>
        </w:rPr>
        <w:t xml:space="preserve"> Với các chuỗi dữ liệu thường gặp chỉ qua 1 lần lấy hiệu là có thể loại trừ được tính mùa trong chuỗi dữ liệu.</w:t>
      </w:r>
    </w:p>
    <w:p w14:paraId="0B983927" w14:textId="77777777" w:rsidR="00677EB9" w:rsidRDefault="00677EB9" w:rsidP="003A16E8">
      <w:pPr>
        <w:pStyle w:val="ListParagraph"/>
        <w:spacing w:line="360" w:lineRule="auto"/>
        <w:rPr>
          <w:rFonts w:ascii="Times New Roman" w:hAnsi="Times New Roman"/>
          <w:sz w:val="26"/>
          <w:szCs w:val="26"/>
        </w:rPr>
      </w:pPr>
      <w:r>
        <w:rPr>
          <w:rFonts w:ascii="Times New Roman" w:hAnsi="Times New Roman"/>
          <w:sz w:val="26"/>
          <w:szCs w:val="26"/>
        </w:rPr>
        <w:t>Đối với nhữ</w:t>
      </w:r>
      <w:r w:rsidR="00A75952">
        <w:rPr>
          <w:rFonts w:ascii="Times New Roman" w:hAnsi="Times New Roman"/>
          <w:sz w:val="26"/>
          <w:szCs w:val="26"/>
        </w:rPr>
        <w:t>ng quá trình có tính</w:t>
      </w:r>
      <w:r>
        <w:rPr>
          <w:rFonts w:ascii="Times New Roman" w:hAnsi="Times New Roman"/>
          <w:sz w:val="26"/>
          <w:szCs w:val="26"/>
        </w:rPr>
        <w:t xml:space="preserve"> mùa, các giá trị quan sát không chỉ phụ thuộc vào những giá trị lân cận mà còn phụ thuộc vào những giá trị cách nó một bội số của chiều dài mùa. Do vậy để xác định </w:t>
      </w:r>
      <w:proofErr w:type="gramStart"/>
      <w:r>
        <w:rPr>
          <w:rFonts w:ascii="Times New Roman" w:hAnsi="Times New Roman"/>
          <w:sz w:val="26"/>
          <w:szCs w:val="26"/>
        </w:rPr>
        <w:t>chu</w:t>
      </w:r>
      <w:proofErr w:type="gramEnd"/>
      <w:r>
        <w:rPr>
          <w:rFonts w:ascii="Times New Roman" w:hAnsi="Times New Roman"/>
          <w:sz w:val="26"/>
          <w:szCs w:val="26"/>
        </w:rPr>
        <w:t xml:space="preserve"> kì mùa, ta cần:</w:t>
      </w:r>
    </w:p>
    <w:p w14:paraId="69D54F07" w14:textId="77777777" w:rsid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Xác định các hệ số tương quan tối ưu: các hệ số này cao hơn các hệ số lân cận và là giá trị cao nhất cục bộ.</w:t>
      </w:r>
    </w:p>
    <w:p w14:paraId="3745B2C9" w14:textId="77777777" w:rsid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Tính khoảng cách giữa các hệ số tương quan tối ưu: sự sai khác về độ trễ giữa các hệ số liên tiếp</w:t>
      </w:r>
      <w:r w:rsidR="00696717">
        <w:rPr>
          <w:rFonts w:ascii="Times New Roman" w:hAnsi="Times New Roman"/>
          <w:sz w:val="26"/>
          <w:szCs w:val="26"/>
        </w:rPr>
        <w:t>.</w:t>
      </w:r>
    </w:p>
    <w:p w14:paraId="07E88A70" w14:textId="77777777" w:rsidR="00677EB9" w:rsidRPr="00677EB9" w:rsidRDefault="00677EB9" w:rsidP="003A16E8">
      <w:pPr>
        <w:pStyle w:val="ListParagraph"/>
        <w:numPr>
          <w:ilvl w:val="0"/>
          <w:numId w:val="25"/>
        </w:numPr>
        <w:spacing w:line="360" w:lineRule="auto"/>
        <w:ind w:left="1440"/>
        <w:rPr>
          <w:rFonts w:ascii="Times New Roman" w:hAnsi="Times New Roman"/>
          <w:sz w:val="26"/>
          <w:szCs w:val="26"/>
        </w:rPr>
      </w:pPr>
      <w:r>
        <w:rPr>
          <w:rFonts w:ascii="Times New Roman" w:hAnsi="Times New Roman"/>
          <w:sz w:val="26"/>
          <w:szCs w:val="26"/>
        </w:rPr>
        <w:t xml:space="preserve">Nhận dạng khoảng cách được lặp lại nhiều nhất, nếu tần suất của khoảng cách này lớn thì đó chính là </w:t>
      </w:r>
      <w:proofErr w:type="gramStart"/>
      <w:r>
        <w:rPr>
          <w:rFonts w:ascii="Times New Roman" w:hAnsi="Times New Roman"/>
          <w:sz w:val="26"/>
          <w:szCs w:val="26"/>
        </w:rPr>
        <w:t>chu</w:t>
      </w:r>
      <w:proofErr w:type="gramEnd"/>
      <w:r>
        <w:rPr>
          <w:rFonts w:ascii="Times New Roman" w:hAnsi="Times New Roman"/>
          <w:sz w:val="26"/>
          <w:szCs w:val="26"/>
        </w:rPr>
        <w:t xml:space="preserve"> kì mùa.</w:t>
      </w:r>
    </w:p>
    <w:p w14:paraId="7F138DC0" w14:textId="51C9B4A8" w:rsidR="00FC6FFD" w:rsidRDefault="00677EB9" w:rsidP="003A16E8">
      <w:pPr>
        <w:pStyle w:val="ListParagraph"/>
        <w:numPr>
          <w:ilvl w:val="0"/>
          <w:numId w:val="24"/>
        </w:numPr>
        <w:spacing w:line="360" w:lineRule="auto"/>
        <w:rPr>
          <w:rFonts w:ascii="Times New Roman" w:hAnsi="Times New Roman"/>
          <w:sz w:val="26"/>
          <w:szCs w:val="26"/>
        </w:rPr>
      </w:pPr>
      <w:r>
        <w:rPr>
          <w:rFonts w:ascii="Times New Roman" w:hAnsi="Times New Roman"/>
          <w:sz w:val="26"/>
          <w:szCs w:val="26"/>
        </w:rPr>
        <w:t xml:space="preserve">Xác định mô hình cho thành phần thường: trong chuỗi dữ liệu được biến đổi, ta phân tích ACF và PACF trong khoảng thời gian 1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2C31FF41" w14:textId="0AD136ED" w:rsidR="00F90733" w:rsidRPr="00FC6FFD" w:rsidRDefault="008B61AC" w:rsidP="003A16E8">
      <w:pPr>
        <w:pStyle w:val="ListParagraph"/>
        <w:spacing w:line="360" w:lineRule="auto"/>
        <w:rPr>
          <w:rFonts w:ascii="Times New Roman" w:hAnsi="Times New Roman"/>
          <w:sz w:val="26"/>
          <w:szCs w:val="26"/>
        </w:rPr>
      </w:pPr>
      <w:r>
        <w:rPr>
          <w:rFonts w:ascii="Times New Roman" w:hAnsi="Times New Roman"/>
          <w:sz w:val="26"/>
          <w:szCs w:val="26"/>
        </w:rPr>
        <w:t xml:space="preserve">Như đề cập ở trên, </w:t>
      </w:r>
      <w:r w:rsidR="00F90733" w:rsidRPr="00FC6FFD">
        <w:rPr>
          <w:rFonts w:ascii="Times New Roman" w:hAnsi="Times New Roman"/>
          <w:sz w:val="26"/>
          <w:szCs w:val="26"/>
        </w:rPr>
        <w:t>các ACF và PACF đều có mô hình thuộc một trong ba dạng sau:</w:t>
      </w:r>
    </w:p>
    <w:p w14:paraId="151A27DF"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B261FB">
        <w:rPr>
          <w:rFonts w:ascii="Times New Roman" w:hAnsi="Times New Roman"/>
          <w:sz w:val="26"/>
          <w:szCs w:val="26"/>
        </w:rPr>
        <w:t>chậm</w:t>
      </w:r>
      <w:r>
        <w:rPr>
          <w:rFonts w:ascii="Times New Roman" w:hAnsi="Times New Roman"/>
          <w:sz w:val="26"/>
          <w:szCs w:val="26"/>
        </w:rPr>
        <w:t xml:space="preserve"> trong các quá trình không tĩnh</w:t>
      </w:r>
    </w:p>
    <w:p w14:paraId="277865E3" w14:textId="77777777" w:rsidR="00F90733"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Giảm theo hình sin hoặc hàm mũ trong quá trình tĩnh</w:t>
      </w:r>
    </w:p>
    <w:p w14:paraId="50E98111" w14:textId="77777777" w:rsidR="00F90733" w:rsidRPr="0086448F" w:rsidRDefault="00F90733" w:rsidP="003A16E8">
      <w:pPr>
        <w:pStyle w:val="ListParagraph"/>
        <w:numPr>
          <w:ilvl w:val="0"/>
          <w:numId w:val="26"/>
        </w:numPr>
        <w:spacing w:line="360" w:lineRule="auto"/>
        <w:rPr>
          <w:rFonts w:ascii="Times New Roman" w:hAnsi="Times New Roman"/>
          <w:sz w:val="26"/>
          <w:szCs w:val="26"/>
        </w:rPr>
      </w:pPr>
      <w:r>
        <w:rPr>
          <w:rFonts w:ascii="Times New Roman" w:hAnsi="Times New Roman"/>
          <w:sz w:val="26"/>
          <w:szCs w:val="26"/>
        </w:rPr>
        <w:t xml:space="preserve">Giảm </w:t>
      </w:r>
      <w:r w:rsidR="003A6C45">
        <w:rPr>
          <w:rFonts w:ascii="Times New Roman" w:hAnsi="Times New Roman"/>
          <w:sz w:val="26"/>
          <w:szCs w:val="26"/>
        </w:rPr>
        <w:t>gián đoạn</w:t>
      </w:r>
      <w:r>
        <w:rPr>
          <w:rFonts w:ascii="Times New Roman" w:hAnsi="Times New Roman"/>
          <w:sz w:val="26"/>
          <w:szCs w:val="26"/>
        </w:rPr>
        <w:t xml:space="preserve"> trong quá trình tĩnh</w:t>
      </w:r>
    </w:p>
    <w:p w14:paraId="29094D95" w14:textId="0A2392D0" w:rsidR="00F90733" w:rsidRDefault="00F90733" w:rsidP="003A16E8">
      <w:pPr>
        <w:pStyle w:val="ListParagraph"/>
        <w:spacing w:line="360" w:lineRule="auto"/>
        <w:rPr>
          <w:rFonts w:ascii="Times New Roman" w:hAnsi="Times New Roman"/>
          <w:sz w:val="26"/>
          <w:szCs w:val="26"/>
        </w:rPr>
      </w:pPr>
      <w:r>
        <w:rPr>
          <w:rFonts w:ascii="Times New Roman" w:hAnsi="Times New Roman"/>
          <w:sz w:val="26"/>
          <w:szCs w:val="26"/>
        </w:rPr>
        <w:t>Bằng cách tính tỉ lệ thay đổi trung bình và so sánh chúng với các ngưỡ</w:t>
      </w:r>
      <w:r w:rsidR="00223994">
        <w:rPr>
          <w:rFonts w:ascii="Times New Roman" w:hAnsi="Times New Roman"/>
          <w:sz w:val="26"/>
          <w:szCs w:val="26"/>
        </w:rPr>
        <w:t xml:space="preserve">ng, ta tính </w:t>
      </w:r>
      <w:r>
        <w:rPr>
          <w:rFonts w:ascii="Times New Roman" w:hAnsi="Times New Roman"/>
          <w:sz w:val="26"/>
          <w:szCs w:val="26"/>
        </w:rPr>
        <w:t>được các hệ số của mô hình.</w:t>
      </w:r>
    </w:p>
    <w:p w14:paraId="64F20FE3" w14:textId="77777777" w:rsidR="00F90733" w:rsidRPr="00B0605D" w:rsidRDefault="00F90733" w:rsidP="003A16E8">
      <w:pPr>
        <w:pStyle w:val="ListParagraph"/>
        <w:spacing w:line="360" w:lineRule="auto"/>
        <w:ind w:left="1620" w:firstLine="0"/>
        <w:rPr>
          <w:rFonts w:ascii="Times New Roman" w:hAnsi="Times New Roman"/>
          <w:sz w:val="26"/>
          <w:szCs w:val="26"/>
        </w:rPr>
      </w:pPr>
      <m:oMathPara>
        <m:oMathParaPr>
          <m:jc m:val="center"/>
        </m:oMathPara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M</m:t>
              </m:r>
            </m:den>
          </m:f>
          <m:nary>
            <m:naryPr>
              <m:chr m:val="∑"/>
              <m:limLoc m:val="subSup"/>
              <m:ctrlPr>
                <w:rPr>
                  <w:rFonts w:ascii="Cambria Math" w:hAnsi="Cambria Math"/>
                  <w:i/>
                  <w:sz w:val="26"/>
                  <w:szCs w:val="26"/>
                </w:rPr>
              </m:ctrlPr>
            </m:naryPr>
            <m:sub>
              <m:r>
                <w:rPr>
                  <w:rFonts w:ascii="Cambria Math" w:hAnsi="Cambria Math"/>
                  <w:sz w:val="26"/>
                  <w:szCs w:val="26"/>
                </w:rPr>
                <m:t>k=0</m:t>
              </m:r>
            </m:sub>
            <m:sup>
              <m:r>
                <w:rPr>
                  <w:rFonts w:ascii="Cambria Math" w:hAnsi="Cambria Math"/>
                  <w:sz w:val="26"/>
                  <w:szCs w:val="26"/>
                </w:rPr>
                <m:t>M</m:t>
              </m:r>
            </m:sup>
            <m:e>
              <m:f>
                <m:fPr>
                  <m:ctrlPr>
                    <w:rPr>
                      <w:rFonts w:ascii="Cambria Math" w:hAnsi="Cambria Math"/>
                      <w:i/>
                      <w:sz w:val="26"/>
                      <w:szCs w:val="26"/>
                    </w:rPr>
                  </m:ctrlPr>
                </m:fPr>
                <m:num>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1</m:t>
                      </m:r>
                    </m:sub>
                  </m:sSub>
                  <m:r>
                    <w:rPr>
                      <w:rFonts w:ascii="Cambria Math" w:hAnsi="Cambria Math"/>
                      <w:sz w:val="26"/>
                      <w:szCs w:val="26"/>
                    </w:rPr>
                    <m:t>|</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r>
                    <w:rPr>
                      <w:rFonts w:ascii="Cambria Math" w:hAnsi="Cambria Math"/>
                      <w:sz w:val="26"/>
                      <w:szCs w:val="26"/>
                    </w:rPr>
                    <m:t>|</m:t>
                  </m:r>
                </m:den>
              </m:f>
            </m:e>
          </m:nary>
        </m:oMath>
      </m:oMathPara>
    </w:p>
    <w:p w14:paraId="35587199" w14:textId="2E4A0CD5" w:rsidR="00F90733" w:rsidRDefault="00120A96" w:rsidP="003A16E8">
      <w:pPr>
        <w:pStyle w:val="ListParagraph"/>
        <w:spacing w:line="360" w:lineRule="auto"/>
        <w:rPr>
          <w:rFonts w:ascii="Times New Roman" w:hAnsi="Times New Roman"/>
          <w:sz w:val="26"/>
          <w:szCs w:val="26"/>
        </w:rPr>
      </w:pPr>
      <w:r>
        <w:rPr>
          <w:rFonts w:ascii="Times New Roman" w:hAnsi="Times New Roman"/>
          <w:sz w:val="26"/>
          <w:szCs w:val="26"/>
        </w:rPr>
        <w:t>V</w:t>
      </w:r>
      <w:r w:rsidR="00F90733">
        <w:rPr>
          <w:rFonts w:ascii="Times New Roman" w:hAnsi="Times New Roman"/>
          <w:sz w:val="26"/>
          <w:szCs w:val="26"/>
        </w:rPr>
        <w:t xml:space="preserve">ới </w:t>
      </w:r>
      <w:r w:rsidR="00F90733" w:rsidRPr="00120A96">
        <w:rPr>
          <w:rFonts w:ascii="Times New Roman" w:hAnsi="Times New Roman"/>
          <w:i/>
          <w:sz w:val="26"/>
          <w:szCs w:val="26"/>
        </w:rPr>
        <w:t>M</w:t>
      </w:r>
      <w:r w:rsidR="00F90733">
        <w:rPr>
          <w:rFonts w:ascii="Times New Roman" w:hAnsi="Times New Roman"/>
          <w:sz w:val="26"/>
          <w:szCs w:val="26"/>
        </w:rPr>
        <w:t xml:space="preserve"> là số hệ số tương quan có ý nghĩa,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k</m:t>
            </m:r>
          </m:sub>
        </m:sSub>
      </m:oMath>
      <w:r w:rsidR="00495407">
        <w:rPr>
          <w:rFonts w:ascii="Times New Roman" w:hAnsi="Times New Roman"/>
          <w:sz w:val="26"/>
          <w:szCs w:val="26"/>
        </w:rPr>
        <w:t xml:space="preserve"> là </w:t>
      </w:r>
      <w:r w:rsidR="003F2C8F">
        <w:rPr>
          <w:rFonts w:ascii="Times New Roman" w:hAnsi="Times New Roman"/>
          <w:sz w:val="26"/>
          <w:szCs w:val="26"/>
        </w:rPr>
        <w:t xml:space="preserve">hệ số tương quan tại độ trễ </w:t>
      </w:r>
      <w:r w:rsidR="003F2C8F" w:rsidRPr="00120A96">
        <w:rPr>
          <w:rFonts w:ascii="Times New Roman" w:hAnsi="Times New Roman"/>
          <w:i/>
          <w:sz w:val="26"/>
          <w:szCs w:val="26"/>
        </w:rPr>
        <w:t>k</w:t>
      </w:r>
      <w:r w:rsidR="003F2C8F">
        <w:rPr>
          <w:rFonts w:ascii="Times New Roman" w:hAnsi="Times New Roman"/>
          <w:sz w:val="26"/>
          <w:szCs w:val="26"/>
        </w:rPr>
        <w:t>.</w:t>
      </w:r>
    </w:p>
    <w:p w14:paraId="1D0AD745" w14:textId="77777777" w:rsidR="00F90733" w:rsidRDefault="00F90733" w:rsidP="003A16E8">
      <w:pPr>
        <w:pStyle w:val="ListParagraph"/>
        <w:spacing w:line="360" w:lineRule="auto"/>
        <w:rPr>
          <w:rFonts w:ascii="Times New Roman" w:hAnsi="Times New Roman"/>
          <w:sz w:val="26"/>
          <w:szCs w:val="26"/>
        </w:rPr>
      </w:pPr>
      <w:r>
        <w:rPr>
          <w:rFonts w:ascii="Times New Roman" w:hAnsi="Times New Roman"/>
          <w:sz w:val="26"/>
          <w:szCs w:val="26"/>
        </w:rPr>
        <w:t>Phương pháp xác định mô hình trong hệ số tương quan:</w:t>
      </w:r>
    </w:p>
    <w:p w14:paraId="43F13FFE" w14:textId="0FFB5D81" w:rsidR="00FC6FFD" w:rsidRDefault="00DC1307" w:rsidP="003A16E8">
      <w:pPr>
        <w:pStyle w:val="ListParagraph"/>
        <w:ind w:left="1440" w:firstLine="0"/>
        <w:rPr>
          <w:rFonts w:ascii="Times New Roman" w:hAnsi="Times New Roman"/>
          <w:sz w:val="26"/>
          <w:szCs w:val="26"/>
        </w:rPr>
      </w:pPr>
      <w:r w:rsidRPr="003A16E8">
        <w:rPr>
          <w:rFonts w:ascii="Times New Roman" w:hAnsi="Times New Roman"/>
          <w:noProof/>
          <w:sz w:val="26"/>
          <w:szCs w:val="26"/>
        </w:rPr>
        <mc:AlternateContent>
          <mc:Choice Requires="wpc">
            <w:drawing>
              <wp:inline distT="0" distB="0" distL="0" distR="0" wp14:anchorId="393EE904" wp14:editId="0B6E2817">
                <wp:extent cx="4171950" cy="1097280"/>
                <wp:effectExtent l="0" t="0" r="19050" b="2667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4" name="Text Box 94"/>
                        <wps:cNvSpPr txBox="1"/>
                        <wps:spPr>
                          <a:xfrm>
                            <a:off x="35999" y="38107"/>
                            <a:ext cx="3983108" cy="10177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BFAE7" w14:textId="77777777" w:rsidR="003A16E8" w:rsidRDefault="003A16E8" w:rsidP="00DC1307">
                              <w:pPr>
                                <w:spacing w:line="240" w:lineRule="auto"/>
                                <w:rPr>
                                  <w:szCs w:val="26"/>
                                </w:rPr>
                              </w:pPr>
                              <w:proofErr w:type="gramStart"/>
                              <w:ins w:id="3035" w:author="The Si Tran" w:date="2012-12-07T21:32:00Z">
                                <w:r>
                                  <w:rPr>
                                    <w:szCs w:val="26"/>
                                  </w:rPr>
                                  <w:t>i</w:t>
                                </w:r>
                              </w:ins>
                              <w:proofErr w:type="gramEnd"/>
                              <w:del w:id="3036" w:author="The Si Tran" w:date="2012-12-07T21:32:00Z">
                                <w:r w:rsidDel="00DB3CD0">
                                  <w:rPr>
                                    <w:szCs w:val="26"/>
                                  </w:rPr>
                                  <w:delText>I</w:delText>
                                </w:r>
                              </w:del>
                              <w:r>
                                <w:rPr>
                                  <w:szCs w:val="26"/>
                                </w:rPr>
                                <w:t>f(</w:t>
                              </w:r>
                              <w:ins w:id="3037" w:author="The Si Tran" w:date="2012-12-16T15:06:00Z">
                                <m:oMath>
                                  <m:r>
                                    <w:rPr>
                                      <w:rFonts w:ascii="Cambria Math" w:hAnsi="Cambria Math"/>
                                      <w:szCs w:val="26"/>
                                    </w:rPr>
                                    <m:t>∆</m:t>
                                  </m:r>
                                </m:oMath>
                              </w:ins>
                              <w:del w:id="3038" w:author="The Si Tran" w:date="2012-12-16T15:06:00Z">
                                <w:r w:rsidRPr="00B108D6" w:rsidDel="00BF667D">
                                  <w:rPr>
                                    <w:position w:val="-4"/>
                                    <w:szCs w:val="26"/>
                                  </w:rPr>
                                  <w:object w:dxaOrig="220" w:dyaOrig="260" w14:anchorId="2E9454FE">
                                    <v:shape id="_x0000_i1057" type="#_x0000_t75" style="width:7.6pt;height:12.9pt" o:ole="">
                                      <v:imagedata r:id="rId24" o:title=""/>
                                    </v:shape>
                                    <o:OLEObject Type="Embed" ProgID="Equation.DSMT4" ShapeID="_x0000_i1057" DrawAspect="Content" ObjectID="_1417595576" r:id="rId25"/>
                                  </w:object>
                                </w:r>
                                <w:r w:rsidDel="00BF667D">
                                  <w:rPr>
                                    <w:szCs w:val="26"/>
                                  </w:rPr>
                                  <w:delText xml:space="preserve"> &gt;</w:delText>
                                </w:r>
                              </w:del>
                              <w:r>
                                <w:rPr>
                                  <w:szCs w:val="26"/>
                                </w:rPr>
                                <w:t xml:space="preserve"> </w:t>
                              </w:r>
                              <w:ins w:id="3039"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3A16E8" w:rsidRDefault="003A16E8" w:rsidP="00DC1307">
                              <w:pPr>
                                <w:spacing w:line="240" w:lineRule="auto"/>
                                <w:rPr>
                                  <w:szCs w:val="26"/>
                                </w:rPr>
                              </w:pPr>
                              <w:proofErr w:type="gramStart"/>
                              <w:ins w:id="3040" w:author="The Si Tran" w:date="2012-12-07T21:32:00Z">
                                <w:r>
                                  <w:rPr>
                                    <w:szCs w:val="26"/>
                                  </w:rPr>
                                  <w:t>e</w:t>
                                </w:r>
                              </w:ins>
                              <w:proofErr w:type="gramEnd"/>
                              <w:del w:id="3041" w:author="The Si Tran" w:date="2012-12-07T21:32:00Z">
                                <w:r w:rsidDel="00DB3CD0">
                                  <w:rPr>
                                    <w:szCs w:val="26"/>
                                  </w:rPr>
                                  <w:delText>E</w:delText>
                                </w:r>
                              </w:del>
                              <w:r>
                                <w:rPr>
                                  <w:szCs w:val="26"/>
                                </w:rPr>
                                <w:t>lse if (</w:t>
                              </w:r>
                              <w:ins w:id="3042" w:author="The Si Tran" w:date="2012-12-16T15:07:00Z">
                                <w:r>
                                  <w:rPr>
                                    <w:szCs w:val="26"/>
                                  </w:rPr>
                                  <w:t>(</w:t>
                                </w:r>
                                <m:oMath>
                                  <m:r>
                                    <w:rPr>
                                      <w:rFonts w:ascii="Cambria Math" w:hAnsi="Cambria Math"/>
                                      <w:szCs w:val="26"/>
                                    </w:rPr>
                                    <m:t>∆</m:t>
                                  </m:r>
                                </m:oMath>
                                <w:r>
                                  <w:rPr>
                                    <w:rFonts w:eastAsiaTheme="minorEastAsia"/>
                                    <w:szCs w:val="26"/>
                                  </w:rPr>
                                  <w:t xml:space="preserve"> </w:t>
                                </w:r>
                              </w:ins>
                              <w:del w:id="3043" w:author="The Si Tran" w:date="2012-12-16T15:06:00Z">
                                <w:r w:rsidRPr="00B108D6" w:rsidDel="00BF667D">
                                  <w:rPr>
                                    <w:position w:val="-4"/>
                                    <w:szCs w:val="26"/>
                                  </w:rPr>
                                  <w:object w:dxaOrig="220" w:dyaOrig="260" w14:anchorId="0B8D7130">
                                    <v:shape id="_x0000_i1058" type="#_x0000_t75" style="width:7.6pt;height:12.9pt" o:ole="">
                                      <v:imagedata r:id="rId26" o:title=""/>
                                    </v:shape>
                                    <o:OLEObject Type="Embed" ProgID="Equation.DSMT4" ShapeID="_x0000_i1058" DrawAspect="Content" ObjectID="_1417595577" r:id="rId27"/>
                                  </w:object>
                                </w:r>
                                <w:r w:rsidDel="00BF667D">
                                  <w:rPr>
                                    <w:szCs w:val="26"/>
                                  </w:rPr>
                                  <w:delText xml:space="preserve"> </w:delText>
                                </w:r>
                              </w:del>
                              <w:r>
                                <w:rPr>
                                  <w:szCs w:val="26"/>
                                </w:rPr>
                                <w:t>&lt; 10%)</w:t>
                              </w:r>
                              <w:r>
                                <w:rPr>
                                  <w:szCs w:val="26"/>
                                </w:rPr>
                                <w:tab/>
                                <w:t>then  pattern =</w:t>
                              </w:r>
                              <w:ins w:id="3044" w:author="The Si Tran" w:date="2012-12-07T21:32:00Z">
                                <w:r>
                                  <w:rPr>
                                    <w:szCs w:val="26"/>
                                  </w:rPr>
                                  <w:t xml:space="preserve"> </w:t>
                                </w:r>
                              </w:ins>
                              <w:r>
                                <w:rPr>
                                  <w:szCs w:val="26"/>
                                </w:rPr>
                                <w:t>slow decay</w:t>
                              </w:r>
                            </w:p>
                            <w:p w14:paraId="3316E27B" w14:textId="77777777" w:rsidR="003A16E8" w:rsidRPr="00B108D6" w:rsidRDefault="003A16E8">
                              <w:pPr>
                                <w:spacing w:line="240" w:lineRule="auto"/>
                                <w:rPr>
                                  <w:szCs w:val="26"/>
                                </w:rPr>
                                <w:pPrChange w:id="3045" w:author="The Si Tran" w:date="2012-12-07T21:32:00Z">
                                  <w:pPr/>
                                </w:pPrChange>
                              </w:pPr>
                              <w:proofErr w:type="gramStart"/>
                              <w:ins w:id="3046" w:author="The Si Tran" w:date="2012-12-07T21:32:00Z">
                                <w:r>
                                  <w:rPr>
                                    <w:szCs w:val="26"/>
                                  </w:rPr>
                                  <w:t>e</w:t>
                                </w:r>
                              </w:ins>
                              <w:proofErr w:type="gramEnd"/>
                              <w:del w:id="3047"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EE904" id="Canvas 95" o:spid="_x0000_s1038" editas="canvas" style="width:328.5pt;height:86.4pt;mso-position-horizontal-relative:char;mso-position-vertical-relative:line" coordsize="4171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">
                <v:shape id="_x0000_s1039" type="#_x0000_t75" style="position:absolute;width:41719;height:10972;visibility:visible;mso-wrap-style:square" stroked="t" strokecolor="gray [1629]" strokeweight=".5pt">
                  <v:fill o:detectmouseclick="t"/>
                  <v:path o:connecttype="none"/>
                </v:shape>
                <v:shape id="Text Box 94" o:spid="_x0000_s1040" type="#_x0000_t202" style="position:absolute;left:359;top:381;width:39832;height:10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tCgcYA&#10;AADbAAAADwAAAGRycy9kb3ducmV2LnhtbESPQUvDQBSE74X+h+UVvJR2o9WqaTdBRK301kZbvD2y&#10;r0kw+zZk1yT+e1co9DjMzDfMOh1MLTpqXWVZwfU8AkGcW11xoeAje509gHAeWWNtmRT8koM0GY/W&#10;GGvb8466vS9EgLCLUUHpfRNL6fKSDLq5bYiDd7KtQR9kW0jdYh/gppY3UbSUBisOCyU29FxS/r3/&#10;MQq+psVx64a3z35xt2heNl12f9CZUleT4WkFwtPgL+Fz+10reLyF/y/hB8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tCgcYAAADbAAAADwAAAAAAAAAAAAAAAACYAgAAZHJz&#10;L2Rvd25yZXYueG1sUEsFBgAAAAAEAAQA9QAAAIsDAAAAAA==&#10;" fillcolor="white [3201]" stroked="f" strokeweight=".5pt">
                  <v:textbox>
                    <w:txbxContent>
                      <w:p w14:paraId="4C3BFAE7" w14:textId="77777777" w:rsidR="003A16E8" w:rsidRDefault="003A16E8" w:rsidP="00DC1307">
                        <w:pPr>
                          <w:spacing w:line="240" w:lineRule="auto"/>
                          <w:rPr>
                            <w:szCs w:val="26"/>
                          </w:rPr>
                        </w:pPr>
                        <w:proofErr w:type="gramStart"/>
                        <w:ins w:id="3048" w:author="The Si Tran" w:date="2012-12-07T21:32:00Z">
                          <w:r>
                            <w:rPr>
                              <w:szCs w:val="26"/>
                            </w:rPr>
                            <w:t>i</w:t>
                          </w:r>
                        </w:ins>
                        <w:proofErr w:type="gramEnd"/>
                        <w:del w:id="3049" w:author="The Si Tran" w:date="2012-12-07T21:32:00Z">
                          <w:r w:rsidDel="00DB3CD0">
                            <w:rPr>
                              <w:szCs w:val="26"/>
                            </w:rPr>
                            <w:delText>I</w:delText>
                          </w:r>
                        </w:del>
                        <w:r>
                          <w:rPr>
                            <w:szCs w:val="26"/>
                          </w:rPr>
                          <w:t>f(</w:t>
                        </w:r>
                        <w:ins w:id="3050" w:author="The Si Tran" w:date="2012-12-16T15:06:00Z">
                          <m:oMath>
                            <m:r>
                              <w:rPr>
                                <w:rFonts w:ascii="Cambria Math" w:hAnsi="Cambria Math"/>
                                <w:szCs w:val="26"/>
                              </w:rPr>
                              <m:t>∆</m:t>
                            </m:r>
                          </m:oMath>
                        </w:ins>
                        <w:del w:id="3051" w:author="The Si Tran" w:date="2012-12-16T15:06:00Z">
                          <w:r w:rsidRPr="00B108D6" w:rsidDel="00BF667D">
                            <w:rPr>
                              <w:position w:val="-4"/>
                              <w:szCs w:val="26"/>
                            </w:rPr>
                            <w:object w:dxaOrig="220" w:dyaOrig="260" w14:anchorId="2E9454FE">
                              <v:shape id="_x0000_i1057" type="#_x0000_t75" style="width:7.6pt;height:12.9pt" o:ole="">
                                <v:imagedata r:id="rId24" o:title=""/>
                              </v:shape>
                              <o:OLEObject Type="Embed" ProgID="Equation.DSMT4" ShapeID="_x0000_i1057" DrawAspect="Content" ObjectID="_1417595576" r:id="rId28"/>
                            </w:object>
                          </w:r>
                          <w:r w:rsidDel="00BF667D">
                            <w:rPr>
                              <w:szCs w:val="26"/>
                            </w:rPr>
                            <w:delText xml:space="preserve"> &gt;</w:delText>
                          </w:r>
                        </w:del>
                        <w:r>
                          <w:rPr>
                            <w:szCs w:val="26"/>
                          </w:rPr>
                          <w:t xml:space="preserve"> </w:t>
                        </w:r>
                        <w:ins w:id="3052" w:author="The Si Tran" w:date="2012-12-16T15:07:00Z">
                          <w:r>
                            <w:rPr>
                              <w:szCs w:val="26"/>
                            </w:rPr>
                            <w:t xml:space="preserve">&gt; </w:t>
                          </w:r>
                        </w:ins>
                        <w:r>
                          <w:rPr>
                            <w:szCs w:val="26"/>
                          </w:rPr>
                          <w:t xml:space="preserve">65%) </w:t>
                        </w:r>
                        <w:r>
                          <w:rPr>
                            <w:szCs w:val="26"/>
                          </w:rPr>
                          <w:tab/>
                        </w:r>
                        <w:r>
                          <w:rPr>
                            <w:szCs w:val="26"/>
                          </w:rPr>
                          <w:tab/>
                          <w:t>then  pattern = abrupt cutoff</w:t>
                        </w:r>
                      </w:p>
                      <w:p w14:paraId="34156029" w14:textId="77777777" w:rsidR="003A16E8" w:rsidRDefault="003A16E8" w:rsidP="00DC1307">
                        <w:pPr>
                          <w:spacing w:line="240" w:lineRule="auto"/>
                          <w:rPr>
                            <w:szCs w:val="26"/>
                          </w:rPr>
                        </w:pPr>
                        <w:proofErr w:type="gramStart"/>
                        <w:ins w:id="3053" w:author="The Si Tran" w:date="2012-12-07T21:32:00Z">
                          <w:r>
                            <w:rPr>
                              <w:szCs w:val="26"/>
                            </w:rPr>
                            <w:t>e</w:t>
                          </w:r>
                        </w:ins>
                        <w:proofErr w:type="gramEnd"/>
                        <w:del w:id="3054" w:author="The Si Tran" w:date="2012-12-07T21:32:00Z">
                          <w:r w:rsidDel="00DB3CD0">
                            <w:rPr>
                              <w:szCs w:val="26"/>
                            </w:rPr>
                            <w:delText>E</w:delText>
                          </w:r>
                        </w:del>
                        <w:r>
                          <w:rPr>
                            <w:szCs w:val="26"/>
                          </w:rPr>
                          <w:t>lse if (</w:t>
                        </w:r>
                        <w:ins w:id="3055" w:author="The Si Tran" w:date="2012-12-16T15:07:00Z">
                          <w:r>
                            <w:rPr>
                              <w:szCs w:val="26"/>
                            </w:rPr>
                            <w:t>(</w:t>
                          </w:r>
                          <m:oMath>
                            <m:r>
                              <w:rPr>
                                <w:rFonts w:ascii="Cambria Math" w:hAnsi="Cambria Math"/>
                                <w:szCs w:val="26"/>
                              </w:rPr>
                              <m:t>∆</m:t>
                            </m:r>
                          </m:oMath>
                          <w:r>
                            <w:rPr>
                              <w:rFonts w:eastAsiaTheme="minorEastAsia"/>
                              <w:szCs w:val="26"/>
                            </w:rPr>
                            <w:t xml:space="preserve"> </w:t>
                          </w:r>
                        </w:ins>
                        <w:del w:id="3056" w:author="The Si Tran" w:date="2012-12-16T15:06:00Z">
                          <w:r w:rsidRPr="00B108D6" w:rsidDel="00BF667D">
                            <w:rPr>
                              <w:position w:val="-4"/>
                              <w:szCs w:val="26"/>
                            </w:rPr>
                            <w:object w:dxaOrig="220" w:dyaOrig="260" w14:anchorId="0B8D7130">
                              <v:shape id="_x0000_i1058" type="#_x0000_t75" style="width:7.6pt;height:12.9pt" o:ole="">
                                <v:imagedata r:id="rId26" o:title=""/>
                              </v:shape>
                              <o:OLEObject Type="Embed" ProgID="Equation.DSMT4" ShapeID="_x0000_i1058" DrawAspect="Content" ObjectID="_1417595577" r:id="rId29"/>
                            </w:object>
                          </w:r>
                          <w:r w:rsidDel="00BF667D">
                            <w:rPr>
                              <w:szCs w:val="26"/>
                            </w:rPr>
                            <w:delText xml:space="preserve"> </w:delText>
                          </w:r>
                        </w:del>
                        <w:r>
                          <w:rPr>
                            <w:szCs w:val="26"/>
                          </w:rPr>
                          <w:t>&lt; 10%)</w:t>
                        </w:r>
                        <w:r>
                          <w:rPr>
                            <w:szCs w:val="26"/>
                          </w:rPr>
                          <w:tab/>
                          <w:t>then  pattern =</w:t>
                        </w:r>
                        <w:ins w:id="3057" w:author="The Si Tran" w:date="2012-12-07T21:32:00Z">
                          <w:r>
                            <w:rPr>
                              <w:szCs w:val="26"/>
                            </w:rPr>
                            <w:t xml:space="preserve"> </w:t>
                          </w:r>
                        </w:ins>
                        <w:r>
                          <w:rPr>
                            <w:szCs w:val="26"/>
                          </w:rPr>
                          <w:t>slow decay</w:t>
                        </w:r>
                      </w:p>
                      <w:p w14:paraId="3316E27B" w14:textId="77777777" w:rsidR="003A16E8" w:rsidRPr="00B108D6" w:rsidRDefault="003A16E8">
                        <w:pPr>
                          <w:spacing w:line="240" w:lineRule="auto"/>
                          <w:rPr>
                            <w:szCs w:val="26"/>
                          </w:rPr>
                          <w:pPrChange w:id="3058" w:author="The Si Tran" w:date="2012-12-07T21:32:00Z">
                            <w:pPr/>
                          </w:pPrChange>
                        </w:pPr>
                        <w:proofErr w:type="gramStart"/>
                        <w:ins w:id="3059" w:author="The Si Tran" w:date="2012-12-07T21:32:00Z">
                          <w:r>
                            <w:rPr>
                              <w:szCs w:val="26"/>
                            </w:rPr>
                            <w:t>e</w:t>
                          </w:r>
                        </w:ins>
                        <w:proofErr w:type="gramEnd"/>
                        <w:del w:id="3060" w:author="The Si Tran" w:date="2012-12-07T21:32:00Z">
                          <w:r w:rsidDel="00DB3CD0">
                            <w:rPr>
                              <w:szCs w:val="26"/>
                            </w:rPr>
                            <w:delText>E</w:delText>
                          </w:r>
                        </w:del>
                        <w:r>
                          <w:rPr>
                            <w:szCs w:val="26"/>
                          </w:rPr>
                          <w:t>lse</w:t>
                        </w:r>
                        <w:r>
                          <w:rPr>
                            <w:szCs w:val="26"/>
                          </w:rPr>
                          <w:tab/>
                        </w:r>
                        <w:r>
                          <w:rPr>
                            <w:szCs w:val="26"/>
                          </w:rPr>
                          <w:tab/>
                        </w:r>
                        <w:r>
                          <w:rPr>
                            <w:szCs w:val="26"/>
                          </w:rPr>
                          <w:tab/>
                          <w:t>pattern = exponential decay</w:t>
                        </w:r>
                        <w:r>
                          <w:rPr>
                            <w:szCs w:val="26"/>
                          </w:rPr>
                          <w:tab/>
                        </w:r>
                      </w:p>
                    </w:txbxContent>
                  </v:textbox>
                </v:shape>
                <w10:anchorlock/>
              </v:group>
            </w:pict>
          </mc:Fallback>
        </mc:AlternateContent>
      </w:r>
    </w:p>
    <w:p w14:paraId="1930C985" w14:textId="77777777" w:rsidR="00EC5752" w:rsidRPr="0086448F" w:rsidRDefault="00EC5752" w:rsidP="003A16E8">
      <w:pPr>
        <w:pStyle w:val="ListParagraph"/>
        <w:rPr>
          <w:rFonts w:ascii="Times New Roman" w:hAnsi="Times New Roman"/>
          <w:sz w:val="26"/>
          <w:szCs w:val="26"/>
        </w:rPr>
      </w:pPr>
      <w:r>
        <w:rPr>
          <w:rFonts w:ascii="Times New Roman" w:hAnsi="Times New Roman"/>
          <w:sz w:val="26"/>
          <w:szCs w:val="26"/>
        </w:rPr>
        <w:t xml:space="preserve">Sau khi xác định tính chất của hệ số tương quan ACF và PACF, ta xác định mô hình ARIMA phù hợp </w:t>
      </w:r>
      <w:proofErr w:type="gramStart"/>
      <w:r>
        <w:rPr>
          <w:rFonts w:ascii="Times New Roman" w:hAnsi="Times New Roman"/>
          <w:sz w:val="26"/>
          <w:szCs w:val="26"/>
        </w:rPr>
        <w:t>theo</w:t>
      </w:r>
      <w:proofErr w:type="gramEnd"/>
      <w:r>
        <w:rPr>
          <w:rFonts w:ascii="Times New Roman" w:hAnsi="Times New Roman"/>
          <w:sz w:val="26"/>
          <w:szCs w:val="26"/>
        </w:rPr>
        <w:t xml:space="preserve"> giải thuật sau:</w:t>
      </w:r>
    </w:p>
    <w:p w14:paraId="7FAFA969" w14:textId="77777777" w:rsidR="00FC6FFD" w:rsidRDefault="00EC5752" w:rsidP="003A16E8">
      <w:pPr>
        <w:pStyle w:val="ListParagraph"/>
        <w:ind w:firstLine="0"/>
        <w:rPr>
          <w:rFonts w:ascii="Times New Roman" w:hAnsi="Times New Roman"/>
          <w:sz w:val="26"/>
          <w:szCs w:val="26"/>
        </w:rPr>
      </w:pPr>
      <w:r w:rsidRPr="003A16E8">
        <w:rPr>
          <w:rFonts w:ascii="Times New Roman" w:hAnsi="Times New Roman"/>
          <w:noProof/>
          <w:sz w:val="26"/>
          <w:szCs w:val="26"/>
        </w:rPr>
        <w:lastRenderedPageBreak/>
        <mc:AlternateContent>
          <mc:Choice Requires="wpc">
            <w:drawing>
              <wp:inline distT="0" distB="0" distL="0" distR="0" wp14:anchorId="17C388E2" wp14:editId="1C04B301">
                <wp:extent cx="5486400" cy="3165895"/>
                <wp:effectExtent l="0" t="0" r="19050" b="15875"/>
                <wp:docPr id="97" name="Canvas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w="6350">
                          <a:solidFill>
                            <a:schemeClr val="tx1">
                              <a:lumMod val="50000"/>
                              <a:lumOff val="50000"/>
                            </a:schemeClr>
                          </a:solidFill>
                        </a:ln>
                      </wpc:whole>
                      <wps:wsp>
                        <wps:cNvPr id="96" name="Text Box 96"/>
                        <wps:cNvSpPr txBox="1"/>
                        <wps:spPr>
                          <a:xfrm>
                            <a:off x="77638" y="86224"/>
                            <a:ext cx="5305245" cy="30106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D9A284" w14:textId="77777777" w:rsidR="003A16E8" w:rsidDel="00EC5752" w:rsidRDefault="003A16E8" w:rsidP="00097101">
                              <w:pPr>
                                <w:spacing w:line="240" w:lineRule="auto"/>
                                <w:jc w:val="left"/>
                                <w:rPr>
                                  <w:del w:id="3061" w:author="The Si Tran" w:date="2012-12-07T21:54:00Z"/>
                                  <w:szCs w:val="26"/>
                                </w:rPr>
                              </w:pPr>
                              <w:proofErr w:type="gramStart"/>
                              <w:ins w:id="3062" w:author="The Si Tran" w:date="2012-12-07T21:55:00Z">
                                <w:r>
                                  <w:rPr>
                                    <w:szCs w:val="26"/>
                                  </w:rPr>
                                  <w:t>i</w:t>
                                </w:r>
                              </w:ins>
                              <w:proofErr w:type="gramEnd"/>
                              <w:del w:id="3063" w:author="The Si Tran" w:date="2012-12-07T21:55:00Z">
                                <w:r w:rsidDel="00EC5752">
                                  <w:rPr>
                                    <w:szCs w:val="26"/>
                                  </w:rPr>
                                  <w:delText>I</w:delText>
                                </w:r>
                              </w:del>
                              <w:r>
                                <w:rPr>
                                  <w:szCs w:val="26"/>
                                </w:rPr>
                                <w:t>f (high frequencies exist in ACF or PACF)</w:t>
                              </w:r>
                              <w:ins w:id="3064" w:author="The Si Tran" w:date="2012-12-07T21:55:00Z">
                                <w:r>
                                  <w:rPr>
                                    <w:szCs w:val="26"/>
                                  </w:rPr>
                                  <w:t xml:space="preserve"> {</w:t>
                                </w:r>
                              </w:ins>
                            </w:p>
                            <w:p w14:paraId="503CA6A7" w14:textId="77777777" w:rsidR="003A16E8" w:rsidRDefault="003A16E8" w:rsidP="00E231FB">
                              <w:pPr>
                                <w:spacing w:line="240" w:lineRule="auto"/>
                                <w:jc w:val="left"/>
                                <w:rPr>
                                  <w:szCs w:val="26"/>
                                </w:rPr>
                              </w:pPr>
                              <w:del w:id="3065" w:author="The Si Tran" w:date="2012-12-07T21:54:00Z">
                                <w:r w:rsidDel="00EC5752">
                                  <w:rPr>
                                    <w:szCs w:val="26"/>
                                  </w:rPr>
                                  <w:delText>{</w:delText>
                                </w:r>
                              </w:del>
                            </w:p>
                            <w:p w14:paraId="41D22285" w14:textId="77777777" w:rsidR="003A16E8" w:rsidRDefault="003A16E8">
                              <w:pPr>
                                <w:spacing w:line="240" w:lineRule="auto"/>
                                <w:jc w:val="left"/>
                                <w:rPr>
                                  <w:szCs w:val="26"/>
                                </w:rPr>
                                <w:pPrChange w:id="3066" w:author="The Si Tran" w:date="2012-12-07T21:55:00Z">
                                  <w:pPr/>
                                </w:pPrChange>
                              </w:pPr>
                              <w:r>
                                <w:rPr>
                                  <w:szCs w:val="26"/>
                                </w:rPr>
                                <w:tab/>
                              </w:r>
                              <w:proofErr w:type="gramStart"/>
                              <w:ins w:id="3067" w:author="The Si Tran" w:date="2012-12-08T15:47:00Z">
                                <w:r>
                                  <w:rPr>
                                    <w:szCs w:val="26"/>
                                  </w:rPr>
                                  <w:t>i</w:t>
                                </w:r>
                              </w:ins>
                              <w:proofErr w:type="gramEnd"/>
                              <w:del w:id="3068"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3A16E8" w:rsidRDefault="003A16E8">
                              <w:pPr>
                                <w:spacing w:line="240" w:lineRule="auto"/>
                                <w:jc w:val="left"/>
                                <w:rPr>
                                  <w:szCs w:val="26"/>
                                </w:rPr>
                                <w:pPrChange w:id="3069"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3A16E8" w:rsidRDefault="003A16E8">
                              <w:pPr>
                                <w:spacing w:line="240" w:lineRule="auto"/>
                                <w:jc w:val="left"/>
                                <w:rPr>
                                  <w:szCs w:val="26"/>
                                </w:rPr>
                                <w:pPrChange w:id="3070" w:author="The Si Tran" w:date="2012-12-07T21:55:00Z">
                                  <w:pPr/>
                                </w:pPrChange>
                              </w:pPr>
                              <w:r>
                                <w:rPr>
                                  <w:szCs w:val="26"/>
                                </w:rPr>
                                <w:tab/>
                              </w:r>
                              <w:proofErr w:type="gramStart"/>
                              <w:ins w:id="3071" w:author="The Si Tran" w:date="2012-12-08T15:47:00Z">
                                <w:r>
                                  <w:rPr>
                                    <w:szCs w:val="26"/>
                                  </w:rPr>
                                  <w:t>e</w:t>
                                </w:r>
                              </w:ins>
                              <w:proofErr w:type="gramEnd"/>
                              <w:del w:id="3072"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3A16E8" w:rsidRDefault="003A16E8">
                              <w:pPr>
                                <w:spacing w:line="240" w:lineRule="auto"/>
                                <w:jc w:val="left"/>
                                <w:rPr>
                                  <w:szCs w:val="26"/>
                                </w:rPr>
                                <w:pPrChange w:id="3073"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3A16E8" w:rsidRDefault="003A16E8">
                              <w:pPr>
                                <w:spacing w:line="240" w:lineRule="auto"/>
                                <w:jc w:val="left"/>
                                <w:rPr>
                                  <w:szCs w:val="26"/>
                                </w:rPr>
                                <w:pPrChange w:id="3074" w:author="The Si Tran" w:date="2012-12-07T21:55:00Z">
                                  <w:pPr/>
                                </w:pPrChange>
                              </w:pPr>
                              <w:r>
                                <w:rPr>
                                  <w:szCs w:val="26"/>
                                </w:rPr>
                                <w:tab/>
                              </w:r>
                              <w:proofErr w:type="gramStart"/>
                              <w:ins w:id="3075" w:author="The Si Tran" w:date="2012-12-08T15:47:00Z">
                                <w:r>
                                  <w:rPr>
                                    <w:szCs w:val="26"/>
                                  </w:rPr>
                                  <w:t>e</w:t>
                                </w:r>
                              </w:ins>
                              <w:proofErr w:type="gramEnd"/>
                              <w:del w:id="3076"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3A16E8" w:rsidDel="00EC5752" w:rsidRDefault="003A16E8">
                              <w:pPr>
                                <w:spacing w:line="240" w:lineRule="auto"/>
                                <w:jc w:val="left"/>
                                <w:rPr>
                                  <w:del w:id="3077" w:author="The Si Tran" w:date="2012-12-07T21:54:00Z"/>
                                  <w:szCs w:val="26"/>
                                </w:rPr>
                                <w:pPrChange w:id="3078"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3A16E8" w:rsidRDefault="003A16E8">
                              <w:pPr>
                                <w:spacing w:line="240" w:lineRule="auto"/>
                                <w:jc w:val="left"/>
                                <w:rPr>
                                  <w:ins w:id="3079" w:author="The Si Tran" w:date="2012-12-07T21:55:00Z"/>
                                  <w:szCs w:val="26"/>
                                </w:rPr>
                                <w:pPrChange w:id="3080" w:author="The Si Tran" w:date="2012-12-07T21:55:00Z">
                                  <w:pPr/>
                                </w:pPrChange>
                              </w:pPr>
                            </w:p>
                            <w:p w14:paraId="64F48697" w14:textId="77777777" w:rsidR="003A16E8" w:rsidRDefault="003A16E8">
                              <w:pPr>
                                <w:spacing w:line="240" w:lineRule="auto"/>
                                <w:jc w:val="left"/>
                                <w:rPr>
                                  <w:szCs w:val="26"/>
                                </w:rPr>
                                <w:pPrChange w:id="3081" w:author="The Si Tran" w:date="2012-12-07T21:55:00Z">
                                  <w:pPr/>
                                </w:pPrChange>
                              </w:pPr>
                              <w:ins w:id="3082" w:author="The Si Tran" w:date="2012-12-07T21:55:00Z">
                                <w:r>
                                  <w:rPr>
                                    <w:szCs w:val="26"/>
                                  </w:rPr>
                                  <w:t>}</w:t>
                                </w:r>
                              </w:ins>
                              <w:del w:id="3083" w:author="The Si Tran" w:date="2012-12-07T21:54:00Z">
                                <w:r w:rsidDel="00EC5752">
                                  <w:rPr>
                                    <w:szCs w:val="26"/>
                                  </w:rPr>
                                  <w:delText>}</w:delText>
                                </w:r>
                              </w:del>
                            </w:p>
                            <w:p w14:paraId="13DC2B9F" w14:textId="77777777" w:rsidR="003A16E8" w:rsidDel="00EC5752" w:rsidRDefault="003A16E8">
                              <w:pPr>
                                <w:spacing w:before="0" w:line="240" w:lineRule="auto"/>
                                <w:jc w:val="left"/>
                                <w:rPr>
                                  <w:del w:id="3084" w:author="The Si Tran" w:date="2012-12-07T21:55:00Z"/>
                                  <w:szCs w:val="26"/>
                                </w:rPr>
                                <w:pPrChange w:id="3085" w:author="The Si Tran" w:date="2012-12-07T21:55:00Z">
                                  <w:pPr/>
                                </w:pPrChange>
                              </w:pPr>
                              <w:proofErr w:type="gramStart"/>
                              <w:ins w:id="3086" w:author="The Si Tran" w:date="2012-12-07T21:55:00Z">
                                <w:r>
                                  <w:rPr>
                                    <w:szCs w:val="26"/>
                                  </w:rPr>
                                  <w:t>e</w:t>
                                </w:r>
                              </w:ins>
                              <w:proofErr w:type="gramEnd"/>
                              <w:del w:id="3087" w:author="The Si Tran" w:date="2012-12-07T21:55:00Z">
                                <w:r w:rsidDel="00EC5752">
                                  <w:rPr>
                                    <w:szCs w:val="26"/>
                                  </w:rPr>
                                  <w:delText>E</w:delText>
                                </w:r>
                              </w:del>
                              <w:r>
                                <w:rPr>
                                  <w:szCs w:val="26"/>
                                </w:rPr>
                                <w:t>lse</w:t>
                              </w:r>
                            </w:p>
                            <w:p w14:paraId="0082214C" w14:textId="77777777" w:rsidR="003A16E8" w:rsidRDefault="003A16E8">
                              <w:pPr>
                                <w:spacing w:before="0" w:line="240" w:lineRule="auto"/>
                                <w:jc w:val="left"/>
                                <w:rPr>
                                  <w:szCs w:val="26"/>
                                </w:rPr>
                                <w:pPrChange w:id="3088" w:author="The Si Tran" w:date="2012-12-07T21:55:00Z">
                                  <w:pPr/>
                                </w:pPrChange>
                              </w:pPr>
                              <w:ins w:id="3089" w:author="The Si Tran" w:date="2012-12-07T21:55:00Z">
                                <w:r>
                                  <w:rPr>
                                    <w:szCs w:val="26"/>
                                  </w:rPr>
                                  <w:t xml:space="preserve"> </w:t>
                                </w:r>
                              </w:ins>
                              <w:r>
                                <w:rPr>
                                  <w:szCs w:val="26"/>
                                </w:rPr>
                                <w:t>{</w:t>
                              </w:r>
                            </w:p>
                            <w:p w14:paraId="1B440C5F" w14:textId="77777777" w:rsidR="003A16E8" w:rsidRDefault="003A16E8">
                              <w:pPr>
                                <w:spacing w:before="0" w:line="240" w:lineRule="auto"/>
                                <w:ind w:firstLine="720"/>
                                <w:jc w:val="left"/>
                                <w:rPr>
                                  <w:ins w:id="3090" w:author="The Si Tran" w:date="2012-12-10T20:34:00Z"/>
                                  <w:szCs w:val="26"/>
                                </w:rPr>
                                <w:pPrChange w:id="3091" w:author="The Si Tran" w:date="2012-12-07T21:55:00Z">
                                  <w:pPr>
                                    <w:ind w:firstLine="720"/>
                                  </w:pPr>
                                </w:pPrChange>
                              </w:pPr>
                              <w:r>
                                <w:rPr>
                                  <w:szCs w:val="26"/>
                                </w:rPr>
                                <w:t>p = q =0;</w:t>
                              </w:r>
                            </w:p>
                            <w:p w14:paraId="1C9B4EFD" w14:textId="77777777" w:rsidR="003A16E8" w:rsidRPr="00E15D38" w:rsidRDefault="003A16E8">
                              <w:pPr>
                                <w:spacing w:before="0" w:line="240" w:lineRule="auto"/>
                                <w:ind w:firstLine="720"/>
                                <w:jc w:val="left"/>
                                <w:rPr>
                                  <w:szCs w:val="26"/>
                                </w:rPr>
                                <w:pPrChange w:id="3092" w:author="The Si Tran" w:date="2012-12-07T21:55:00Z">
                                  <w:pPr>
                                    <w:ind w:firstLine="720"/>
                                  </w:pPr>
                                </w:pPrChange>
                              </w:pPr>
                              <w:ins w:id="3093"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7C388E2" id="Canvas 97" o:spid="_x0000_s1041" editas="canvas" style="width:6in;height:249.3pt;mso-position-horizontal-relative:char;mso-position-vertical-relative:line" coordsize="54864,3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">
                <v:shape id="_x0000_s1042" type="#_x0000_t75" style="position:absolute;width:54864;height:31654;visibility:visible;mso-wrap-style:square" stroked="t" strokecolor="gray [1629]" strokeweight=".5pt">
                  <v:fill o:detectmouseclick="t"/>
                  <v:path o:connecttype="none"/>
                </v:shape>
                <v:shape id="Text Box 96" o:spid="_x0000_s1043" type="#_x0000_t202" style="position:absolute;left:776;top:862;width:53052;height:30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V5bcYA&#10;AADbAAAADwAAAGRycy9kb3ducmV2LnhtbESPT2vCQBTE74V+h+UVvIhuqvin0VVEWiveNNrS2yP7&#10;TEKzb0N2m8Rv3y0IPQ4z8xtmue5MKRqqXWFZwfMwAkGcWl1wpuCcvA3mIJxH1lhaJgU3crBePT4s&#10;Mda25SM1J5+JAGEXo4Lc+yqW0qU5GXRDWxEH72prgz7IOpO6xjbATSlHUTSVBgsOCzlWtM0p/T79&#10;GAVf/ezz4LrdpR1PxtXre5PMPnSiVO+p2yxAeOr8f/je3msFL1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V5bcYAAADbAAAADwAAAAAAAAAAAAAAAACYAgAAZHJz&#10;L2Rvd25yZXYueG1sUEsFBgAAAAAEAAQA9QAAAIsDAAAAAA==&#10;" fillcolor="white [3201]" stroked="f" strokeweight=".5pt">
                  <v:textbox>
                    <w:txbxContent>
                      <w:p w14:paraId="78D9A284" w14:textId="77777777" w:rsidR="003A16E8" w:rsidDel="00EC5752" w:rsidRDefault="003A16E8" w:rsidP="00097101">
                        <w:pPr>
                          <w:spacing w:line="240" w:lineRule="auto"/>
                          <w:jc w:val="left"/>
                          <w:rPr>
                            <w:del w:id="3094" w:author="The Si Tran" w:date="2012-12-07T21:54:00Z"/>
                            <w:szCs w:val="26"/>
                          </w:rPr>
                        </w:pPr>
                        <w:proofErr w:type="gramStart"/>
                        <w:ins w:id="3095" w:author="The Si Tran" w:date="2012-12-07T21:55:00Z">
                          <w:r>
                            <w:rPr>
                              <w:szCs w:val="26"/>
                            </w:rPr>
                            <w:t>i</w:t>
                          </w:r>
                        </w:ins>
                        <w:proofErr w:type="gramEnd"/>
                        <w:del w:id="3096" w:author="The Si Tran" w:date="2012-12-07T21:55:00Z">
                          <w:r w:rsidDel="00EC5752">
                            <w:rPr>
                              <w:szCs w:val="26"/>
                            </w:rPr>
                            <w:delText>I</w:delText>
                          </w:r>
                        </w:del>
                        <w:r>
                          <w:rPr>
                            <w:szCs w:val="26"/>
                          </w:rPr>
                          <w:t>f (high frequencies exist in ACF or PACF)</w:t>
                        </w:r>
                        <w:ins w:id="3097" w:author="The Si Tran" w:date="2012-12-07T21:55:00Z">
                          <w:r>
                            <w:rPr>
                              <w:szCs w:val="26"/>
                            </w:rPr>
                            <w:t xml:space="preserve"> {</w:t>
                          </w:r>
                        </w:ins>
                      </w:p>
                      <w:p w14:paraId="503CA6A7" w14:textId="77777777" w:rsidR="003A16E8" w:rsidRDefault="003A16E8" w:rsidP="00E231FB">
                        <w:pPr>
                          <w:spacing w:line="240" w:lineRule="auto"/>
                          <w:jc w:val="left"/>
                          <w:rPr>
                            <w:szCs w:val="26"/>
                          </w:rPr>
                        </w:pPr>
                        <w:del w:id="3098" w:author="The Si Tran" w:date="2012-12-07T21:54:00Z">
                          <w:r w:rsidDel="00EC5752">
                            <w:rPr>
                              <w:szCs w:val="26"/>
                            </w:rPr>
                            <w:delText>{</w:delText>
                          </w:r>
                        </w:del>
                      </w:p>
                      <w:p w14:paraId="41D22285" w14:textId="77777777" w:rsidR="003A16E8" w:rsidRDefault="003A16E8">
                        <w:pPr>
                          <w:spacing w:line="240" w:lineRule="auto"/>
                          <w:jc w:val="left"/>
                          <w:rPr>
                            <w:szCs w:val="26"/>
                          </w:rPr>
                          <w:pPrChange w:id="3099" w:author="The Si Tran" w:date="2012-12-07T21:55:00Z">
                            <w:pPr/>
                          </w:pPrChange>
                        </w:pPr>
                        <w:r>
                          <w:rPr>
                            <w:szCs w:val="26"/>
                          </w:rPr>
                          <w:tab/>
                        </w:r>
                        <w:proofErr w:type="gramStart"/>
                        <w:ins w:id="3100" w:author="The Si Tran" w:date="2012-12-08T15:47:00Z">
                          <w:r>
                            <w:rPr>
                              <w:szCs w:val="26"/>
                            </w:rPr>
                            <w:t>i</w:t>
                          </w:r>
                        </w:ins>
                        <w:proofErr w:type="gramEnd"/>
                        <w:del w:id="3101" w:author="The Si Tran" w:date="2012-12-08T15:47:00Z">
                          <w:r w:rsidDel="00780AB7">
                            <w:rPr>
                              <w:szCs w:val="26"/>
                            </w:rPr>
                            <w:delText>I</w:delText>
                          </w:r>
                        </w:del>
                        <w:r>
                          <w:rPr>
                            <w:szCs w:val="26"/>
                          </w:rPr>
                          <w:t>f</w:t>
                        </w:r>
                        <w:r>
                          <w:rPr>
                            <w:szCs w:val="26"/>
                          </w:rPr>
                          <w:tab/>
                          <w:t>(ACF pattern = abrupt cut-off at lag q)</w:t>
                        </w:r>
                        <w:r>
                          <w:rPr>
                            <w:szCs w:val="26"/>
                          </w:rPr>
                          <w:tab/>
                        </w:r>
                        <w:r>
                          <w:rPr>
                            <w:szCs w:val="26"/>
                          </w:rPr>
                          <w:tab/>
                        </w:r>
                        <w:r>
                          <w:rPr>
                            <w:szCs w:val="26"/>
                          </w:rPr>
                          <w:tab/>
                          <w:t>then</w:t>
                        </w:r>
                      </w:p>
                      <w:p w14:paraId="35831797" w14:textId="77777777" w:rsidR="003A16E8" w:rsidRDefault="003A16E8">
                        <w:pPr>
                          <w:spacing w:line="240" w:lineRule="auto"/>
                          <w:jc w:val="left"/>
                          <w:rPr>
                            <w:szCs w:val="26"/>
                          </w:rPr>
                          <w:pPrChange w:id="3102" w:author="The Si Tran" w:date="2012-12-07T21:55:00Z">
                            <w:pPr/>
                          </w:pPrChange>
                        </w:pPr>
                        <w:r>
                          <w:rPr>
                            <w:szCs w:val="26"/>
                          </w:rPr>
                          <w:tab/>
                        </w:r>
                        <w:r>
                          <w:rPr>
                            <w:szCs w:val="26"/>
                          </w:rPr>
                          <w:tab/>
                          <w:t xml:space="preserve">Model = pure </w:t>
                        </w:r>
                        <w:proofErr w:type="gramStart"/>
                        <w:r>
                          <w:rPr>
                            <w:szCs w:val="26"/>
                          </w:rPr>
                          <w:t>MA(</w:t>
                        </w:r>
                        <w:proofErr w:type="gramEnd"/>
                        <w:r>
                          <w:rPr>
                            <w:szCs w:val="26"/>
                          </w:rPr>
                          <w:t>q)</w:t>
                        </w:r>
                        <w:r>
                          <w:rPr>
                            <w:szCs w:val="26"/>
                          </w:rPr>
                          <w:tab/>
                        </w:r>
                      </w:p>
                      <w:p w14:paraId="012CDC71" w14:textId="77777777" w:rsidR="003A16E8" w:rsidRDefault="003A16E8">
                        <w:pPr>
                          <w:spacing w:line="240" w:lineRule="auto"/>
                          <w:jc w:val="left"/>
                          <w:rPr>
                            <w:szCs w:val="26"/>
                          </w:rPr>
                          <w:pPrChange w:id="3103" w:author="The Si Tran" w:date="2012-12-07T21:55:00Z">
                            <w:pPr/>
                          </w:pPrChange>
                        </w:pPr>
                        <w:r>
                          <w:rPr>
                            <w:szCs w:val="26"/>
                          </w:rPr>
                          <w:tab/>
                        </w:r>
                        <w:proofErr w:type="gramStart"/>
                        <w:ins w:id="3104" w:author="The Si Tran" w:date="2012-12-08T15:47:00Z">
                          <w:r>
                            <w:rPr>
                              <w:szCs w:val="26"/>
                            </w:rPr>
                            <w:t>e</w:t>
                          </w:r>
                        </w:ins>
                        <w:proofErr w:type="gramEnd"/>
                        <w:del w:id="3105" w:author="The Si Tran" w:date="2012-12-08T15:47:00Z">
                          <w:r w:rsidDel="00780AB7">
                            <w:rPr>
                              <w:szCs w:val="26"/>
                            </w:rPr>
                            <w:delText>E</w:delText>
                          </w:r>
                        </w:del>
                        <w:r>
                          <w:rPr>
                            <w:szCs w:val="26"/>
                          </w:rPr>
                          <w:t>lse if (PACF pattern = abrupt cut-off at lag p)</w:t>
                        </w:r>
                        <w:r>
                          <w:rPr>
                            <w:szCs w:val="26"/>
                          </w:rPr>
                          <w:tab/>
                        </w:r>
                        <w:r>
                          <w:rPr>
                            <w:szCs w:val="26"/>
                          </w:rPr>
                          <w:tab/>
                        </w:r>
                        <w:r>
                          <w:rPr>
                            <w:szCs w:val="26"/>
                          </w:rPr>
                          <w:tab/>
                          <w:t>then</w:t>
                        </w:r>
                      </w:p>
                      <w:p w14:paraId="311193B3" w14:textId="77777777" w:rsidR="003A16E8" w:rsidRDefault="003A16E8">
                        <w:pPr>
                          <w:spacing w:line="240" w:lineRule="auto"/>
                          <w:jc w:val="left"/>
                          <w:rPr>
                            <w:szCs w:val="26"/>
                          </w:rPr>
                          <w:pPrChange w:id="3106" w:author="The Si Tran" w:date="2012-12-07T21:55:00Z">
                            <w:pPr/>
                          </w:pPrChange>
                        </w:pPr>
                        <w:r>
                          <w:rPr>
                            <w:szCs w:val="26"/>
                          </w:rPr>
                          <w:tab/>
                        </w:r>
                        <w:r>
                          <w:rPr>
                            <w:szCs w:val="26"/>
                          </w:rPr>
                          <w:tab/>
                          <w:t xml:space="preserve">Model = pure </w:t>
                        </w:r>
                        <w:proofErr w:type="gramStart"/>
                        <w:r>
                          <w:rPr>
                            <w:szCs w:val="26"/>
                          </w:rPr>
                          <w:t>AR(</w:t>
                        </w:r>
                        <w:proofErr w:type="gramEnd"/>
                        <w:r>
                          <w:rPr>
                            <w:szCs w:val="26"/>
                          </w:rPr>
                          <w:t>p)</w:t>
                        </w:r>
                      </w:p>
                      <w:p w14:paraId="0A5BF9CC" w14:textId="77777777" w:rsidR="003A16E8" w:rsidRDefault="003A16E8">
                        <w:pPr>
                          <w:spacing w:line="240" w:lineRule="auto"/>
                          <w:jc w:val="left"/>
                          <w:rPr>
                            <w:szCs w:val="26"/>
                          </w:rPr>
                          <w:pPrChange w:id="3107" w:author="The Si Tran" w:date="2012-12-07T21:55:00Z">
                            <w:pPr/>
                          </w:pPrChange>
                        </w:pPr>
                        <w:r>
                          <w:rPr>
                            <w:szCs w:val="26"/>
                          </w:rPr>
                          <w:tab/>
                        </w:r>
                        <w:proofErr w:type="gramStart"/>
                        <w:ins w:id="3108" w:author="The Si Tran" w:date="2012-12-08T15:47:00Z">
                          <w:r>
                            <w:rPr>
                              <w:szCs w:val="26"/>
                            </w:rPr>
                            <w:t>e</w:t>
                          </w:r>
                        </w:ins>
                        <w:proofErr w:type="gramEnd"/>
                        <w:del w:id="3109" w:author="The Si Tran" w:date="2012-12-08T15:47:00Z">
                          <w:r w:rsidDel="00780AB7">
                            <w:rPr>
                              <w:szCs w:val="26"/>
                            </w:rPr>
                            <w:delText>E</w:delText>
                          </w:r>
                        </w:del>
                        <w:r>
                          <w:rPr>
                            <w:szCs w:val="26"/>
                          </w:rPr>
                          <w:t xml:space="preserve">lse if (both ACF and PACF pattern = exponentila decay) </w:t>
                        </w:r>
                        <w:r>
                          <w:rPr>
                            <w:szCs w:val="26"/>
                          </w:rPr>
                          <w:tab/>
                          <w:t>then</w:t>
                        </w:r>
                      </w:p>
                      <w:p w14:paraId="058AB5D5" w14:textId="77777777" w:rsidR="003A16E8" w:rsidDel="00EC5752" w:rsidRDefault="003A16E8">
                        <w:pPr>
                          <w:spacing w:line="240" w:lineRule="auto"/>
                          <w:jc w:val="left"/>
                          <w:rPr>
                            <w:del w:id="3110" w:author="The Si Tran" w:date="2012-12-07T21:54:00Z"/>
                            <w:szCs w:val="26"/>
                          </w:rPr>
                          <w:pPrChange w:id="3111" w:author="The Si Tran" w:date="2012-12-07T21:55:00Z">
                            <w:pPr/>
                          </w:pPrChange>
                        </w:pPr>
                        <w:r>
                          <w:rPr>
                            <w:szCs w:val="26"/>
                          </w:rPr>
                          <w:tab/>
                        </w:r>
                        <w:r>
                          <w:rPr>
                            <w:szCs w:val="26"/>
                          </w:rPr>
                          <w:tab/>
                          <w:t xml:space="preserve">Model = </w:t>
                        </w:r>
                        <w:proofErr w:type="gramStart"/>
                        <w:r>
                          <w:rPr>
                            <w:szCs w:val="26"/>
                          </w:rPr>
                          <w:t>ARMA(</w:t>
                        </w:r>
                        <w:proofErr w:type="gramEnd"/>
                        <w:r>
                          <w:rPr>
                            <w:szCs w:val="26"/>
                          </w:rPr>
                          <w:t>p,q)</w:t>
                        </w:r>
                      </w:p>
                      <w:p w14:paraId="356E5661" w14:textId="77777777" w:rsidR="003A16E8" w:rsidRDefault="003A16E8">
                        <w:pPr>
                          <w:spacing w:line="240" w:lineRule="auto"/>
                          <w:jc w:val="left"/>
                          <w:rPr>
                            <w:ins w:id="3112" w:author="The Si Tran" w:date="2012-12-07T21:55:00Z"/>
                            <w:szCs w:val="26"/>
                          </w:rPr>
                          <w:pPrChange w:id="3113" w:author="The Si Tran" w:date="2012-12-07T21:55:00Z">
                            <w:pPr/>
                          </w:pPrChange>
                        </w:pPr>
                      </w:p>
                      <w:p w14:paraId="64F48697" w14:textId="77777777" w:rsidR="003A16E8" w:rsidRDefault="003A16E8">
                        <w:pPr>
                          <w:spacing w:line="240" w:lineRule="auto"/>
                          <w:jc w:val="left"/>
                          <w:rPr>
                            <w:szCs w:val="26"/>
                          </w:rPr>
                          <w:pPrChange w:id="3114" w:author="The Si Tran" w:date="2012-12-07T21:55:00Z">
                            <w:pPr/>
                          </w:pPrChange>
                        </w:pPr>
                        <w:ins w:id="3115" w:author="The Si Tran" w:date="2012-12-07T21:55:00Z">
                          <w:r>
                            <w:rPr>
                              <w:szCs w:val="26"/>
                            </w:rPr>
                            <w:t>}</w:t>
                          </w:r>
                        </w:ins>
                        <w:del w:id="3116" w:author="The Si Tran" w:date="2012-12-07T21:54:00Z">
                          <w:r w:rsidDel="00EC5752">
                            <w:rPr>
                              <w:szCs w:val="26"/>
                            </w:rPr>
                            <w:delText>}</w:delText>
                          </w:r>
                        </w:del>
                      </w:p>
                      <w:p w14:paraId="13DC2B9F" w14:textId="77777777" w:rsidR="003A16E8" w:rsidDel="00EC5752" w:rsidRDefault="003A16E8">
                        <w:pPr>
                          <w:spacing w:before="0" w:line="240" w:lineRule="auto"/>
                          <w:jc w:val="left"/>
                          <w:rPr>
                            <w:del w:id="3117" w:author="The Si Tran" w:date="2012-12-07T21:55:00Z"/>
                            <w:szCs w:val="26"/>
                          </w:rPr>
                          <w:pPrChange w:id="3118" w:author="The Si Tran" w:date="2012-12-07T21:55:00Z">
                            <w:pPr/>
                          </w:pPrChange>
                        </w:pPr>
                        <w:proofErr w:type="gramStart"/>
                        <w:ins w:id="3119" w:author="The Si Tran" w:date="2012-12-07T21:55:00Z">
                          <w:r>
                            <w:rPr>
                              <w:szCs w:val="26"/>
                            </w:rPr>
                            <w:t>e</w:t>
                          </w:r>
                        </w:ins>
                        <w:proofErr w:type="gramEnd"/>
                        <w:del w:id="3120" w:author="The Si Tran" w:date="2012-12-07T21:55:00Z">
                          <w:r w:rsidDel="00EC5752">
                            <w:rPr>
                              <w:szCs w:val="26"/>
                            </w:rPr>
                            <w:delText>E</w:delText>
                          </w:r>
                        </w:del>
                        <w:r>
                          <w:rPr>
                            <w:szCs w:val="26"/>
                          </w:rPr>
                          <w:t>lse</w:t>
                        </w:r>
                      </w:p>
                      <w:p w14:paraId="0082214C" w14:textId="77777777" w:rsidR="003A16E8" w:rsidRDefault="003A16E8">
                        <w:pPr>
                          <w:spacing w:before="0" w:line="240" w:lineRule="auto"/>
                          <w:jc w:val="left"/>
                          <w:rPr>
                            <w:szCs w:val="26"/>
                          </w:rPr>
                          <w:pPrChange w:id="3121" w:author="The Si Tran" w:date="2012-12-07T21:55:00Z">
                            <w:pPr/>
                          </w:pPrChange>
                        </w:pPr>
                        <w:ins w:id="3122" w:author="The Si Tran" w:date="2012-12-07T21:55:00Z">
                          <w:r>
                            <w:rPr>
                              <w:szCs w:val="26"/>
                            </w:rPr>
                            <w:t xml:space="preserve"> </w:t>
                          </w:r>
                        </w:ins>
                        <w:r>
                          <w:rPr>
                            <w:szCs w:val="26"/>
                          </w:rPr>
                          <w:t>{</w:t>
                        </w:r>
                      </w:p>
                      <w:p w14:paraId="1B440C5F" w14:textId="77777777" w:rsidR="003A16E8" w:rsidRDefault="003A16E8">
                        <w:pPr>
                          <w:spacing w:before="0" w:line="240" w:lineRule="auto"/>
                          <w:ind w:firstLine="720"/>
                          <w:jc w:val="left"/>
                          <w:rPr>
                            <w:ins w:id="3123" w:author="The Si Tran" w:date="2012-12-10T20:34:00Z"/>
                            <w:szCs w:val="26"/>
                          </w:rPr>
                          <w:pPrChange w:id="3124" w:author="The Si Tran" w:date="2012-12-07T21:55:00Z">
                            <w:pPr>
                              <w:ind w:firstLine="720"/>
                            </w:pPr>
                          </w:pPrChange>
                        </w:pPr>
                        <w:r>
                          <w:rPr>
                            <w:szCs w:val="26"/>
                          </w:rPr>
                          <w:t>p = q =0;</w:t>
                        </w:r>
                      </w:p>
                      <w:p w14:paraId="1C9B4EFD" w14:textId="77777777" w:rsidR="003A16E8" w:rsidRPr="00E15D38" w:rsidRDefault="003A16E8">
                        <w:pPr>
                          <w:spacing w:before="0" w:line="240" w:lineRule="auto"/>
                          <w:ind w:firstLine="720"/>
                          <w:jc w:val="left"/>
                          <w:rPr>
                            <w:szCs w:val="26"/>
                          </w:rPr>
                          <w:pPrChange w:id="3125" w:author="The Si Tran" w:date="2012-12-07T21:55:00Z">
                            <w:pPr>
                              <w:ind w:firstLine="720"/>
                            </w:pPr>
                          </w:pPrChange>
                        </w:pPr>
                        <w:ins w:id="3126" w:author="The Si Tran" w:date="2012-12-10T20:34:00Z">
                          <w:r>
                            <w:rPr>
                              <w:szCs w:val="26"/>
                            </w:rPr>
                            <w:t xml:space="preserve">Model = </w:t>
                          </w:r>
                          <w:proofErr w:type="gramStart"/>
                          <w:r>
                            <w:rPr>
                              <w:szCs w:val="26"/>
                            </w:rPr>
                            <w:t>ARMA(</w:t>
                          </w:r>
                          <w:proofErr w:type="gramEnd"/>
                          <w:r>
                            <w:rPr>
                              <w:szCs w:val="26"/>
                            </w:rPr>
                            <w:t>0,0)</w:t>
                          </w:r>
                        </w:ins>
                        <w:r>
                          <w:rPr>
                            <w:szCs w:val="26"/>
                          </w:rPr>
                          <w:br/>
                          <w:t>}</w:t>
                        </w:r>
                      </w:p>
                    </w:txbxContent>
                  </v:textbox>
                </v:shape>
                <w10:anchorlock/>
              </v:group>
            </w:pict>
          </mc:Fallback>
        </mc:AlternateContent>
      </w:r>
    </w:p>
    <w:p w14:paraId="110326E5" w14:textId="1223E63B" w:rsidR="00035531" w:rsidRPr="00A77BA3" w:rsidRDefault="00821D0F" w:rsidP="003A16E8">
      <w:pPr>
        <w:pStyle w:val="ListParagraph"/>
        <w:numPr>
          <w:ilvl w:val="0"/>
          <w:numId w:val="24"/>
        </w:numPr>
      </w:pPr>
      <w:r>
        <w:rPr>
          <w:rFonts w:ascii="Times New Roman" w:hAnsi="Times New Roman"/>
          <w:sz w:val="26"/>
          <w:szCs w:val="26"/>
        </w:rPr>
        <w:t xml:space="preserve">Xác định mô hình cho thành phần mùa: </w:t>
      </w:r>
      <w:r w:rsidR="00556D65">
        <w:rPr>
          <w:rFonts w:ascii="Times New Roman" w:hAnsi="Times New Roman"/>
          <w:sz w:val="26"/>
          <w:szCs w:val="26"/>
        </w:rPr>
        <w:t>tương tự như xây dựng mô hình cho thành phần thường nhưng ta phân</w:t>
      </w:r>
      <w:r>
        <w:rPr>
          <w:rFonts w:ascii="Times New Roman" w:hAnsi="Times New Roman"/>
          <w:sz w:val="26"/>
          <w:szCs w:val="26"/>
        </w:rPr>
        <w:t xml:space="preserve"> tích ACF và PACF tại các cận mùa để xác định </w:t>
      </w:r>
      <w:r w:rsidRPr="00120A96">
        <w:rPr>
          <w:rFonts w:ascii="Times New Roman" w:hAnsi="Times New Roman"/>
          <w:i/>
          <w:sz w:val="26"/>
          <w:szCs w:val="26"/>
        </w:rPr>
        <w:t>P</w:t>
      </w:r>
      <w:r>
        <w:rPr>
          <w:rFonts w:ascii="Times New Roman" w:hAnsi="Times New Roman"/>
          <w:sz w:val="26"/>
          <w:szCs w:val="26"/>
        </w:rPr>
        <w:t xml:space="preserve">, </w:t>
      </w:r>
      <w:r w:rsidRPr="00120A96">
        <w:rPr>
          <w:rFonts w:ascii="Times New Roman" w:hAnsi="Times New Roman"/>
          <w:i/>
          <w:sz w:val="26"/>
          <w:szCs w:val="26"/>
        </w:rPr>
        <w:t>Q</w:t>
      </w:r>
      <w:r>
        <w:rPr>
          <w:rFonts w:ascii="Times New Roman" w:hAnsi="Times New Roman"/>
          <w:sz w:val="26"/>
          <w:szCs w:val="26"/>
        </w:rPr>
        <w:t>.</w:t>
      </w:r>
    </w:p>
    <w:p w14:paraId="0572523E" w14:textId="688743E4" w:rsidR="00A77BA3" w:rsidRPr="00A77BA3" w:rsidRDefault="00974290" w:rsidP="003A16E8">
      <w:pPr>
        <w:jc w:val="center"/>
      </w:pPr>
      <w:r>
        <w:rPr>
          <w:noProof/>
        </w:rPr>
        <w:drawing>
          <wp:inline distT="0" distB="0" distL="0" distR="0" wp14:anchorId="28447CF0" wp14:editId="7B53ED20">
            <wp:extent cx="5096510" cy="4152932"/>
            <wp:effectExtent l="0" t="0" r="889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106236" cy="4160857"/>
                    </a:xfrm>
                    <a:prstGeom prst="rect">
                      <a:avLst/>
                    </a:prstGeom>
                  </pic:spPr>
                </pic:pic>
              </a:graphicData>
            </a:graphic>
          </wp:inline>
        </w:drawing>
      </w:r>
    </w:p>
    <w:p w14:paraId="0DC9C2C2" w14:textId="77777777" w:rsidR="00A77BA3" w:rsidRPr="00032D83" w:rsidRDefault="00A77BA3" w:rsidP="003A16E8">
      <w:pPr>
        <w:pStyle w:val="Hinh"/>
        <w:ind w:left="720"/>
      </w:pPr>
      <w:bookmarkStart w:id="3127" w:name="_Toc343844909"/>
      <w:r w:rsidRPr="003A16E8">
        <w:t>Hình 3.4</w:t>
      </w:r>
      <w:r w:rsidRPr="00032D83">
        <w:t>:</w:t>
      </w:r>
      <w:r w:rsidRPr="003A16E8">
        <w:t xml:space="preserve"> Các thành phần của mô hình SARIMA</w:t>
      </w:r>
      <w:bookmarkEnd w:id="3127"/>
    </w:p>
    <w:p w14:paraId="6303FD36" w14:textId="77777777" w:rsidR="00A77BA3" w:rsidRDefault="00A77BA3" w:rsidP="00A77BA3">
      <w:pPr>
        <w:pStyle w:val="ListParagraph"/>
        <w:ind w:firstLine="0"/>
      </w:pPr>
    </w:p>
    <w:p w14:paraId="40F7DB82" w14:textId="58D5D2F2" w:rsidR="00155591" w:rsidRDefault="00290F01" w:rsidP="00155591">
      <w:pPr>
        <w:pStyle w:val="Heading3"/>
      </w:pPr>
      <w:bookmarkStart w:id="3128" w:name="_Toc343844823"/>
      <w:r w:rsidRPr="00EB0E04">
        <w:rPr>
          <w:rFonts w:eastAsia="Calibri"/>
        </w:rPr>
        <w:lastRenderedPageBreak/>
        <w:t xml:space="preserve">Thành phần </w:t>
      </w:r>
      <w:r>
        <w:t>khử mùa và xu hướng</w:t>
      </w:r>
      <w:bookmarkEnd w:id="3128"/>
    </w:p>
    <w:p w14:paraId="7FACEC87" w14:textId="77777777" w:rsidR="00E12518" w:rsidRDefault="00E12518" w:rsidP="003A16E8">
      <w:r w:rsidRPr="00CF7B77">
        <w:t>Trong thực tế, các chuỗi dữ liệu rất phức tạp và thường mang tính xu hướng hoặc tính mùa. Do đó, các chuỗi dữ liệu cần được biến đổi thành các quá trình tĩnh trước khi đưa vào thành phần nhận dạng mô hình. Lấy hiệu là kĩ thuật được sử dụng phổ biến nhất.</w:t>
      </w:r>
    </w:p>
    <w:p w14:paraId="27FB033C" w14:textId="77777777" w:rsidR="00E12518" w:rsidRDefault="00E12518" w:rsidP="003A16E8">
      <w:r>
        <w:t>Các chuỗi dữ liệu sau khi quá trình lấy hiệu sẽ được chuỗi dữ liệu tĩnh mới để xây dựng mô hình. Khi dùng mô hình này để dự báo, ta cần chuyển đổi lại dữ liệu như ban đầu.</w:t>
      </w:r>
    </w:p>
    <w:p w14:paraId="63B7E8F1" w14:textId="20AD89EA" w:rsidR="00E12518" w:rsidRPr="0008775D" w:rsidRDefault="00974290" w:rsidP="0008775D">
      <w:pPr>
        <w:ind w:firstLine="0"/>
        <w:rPr>
          <w:szCs w:val="26"/>
        </w:rPr>
      </w:pPr>
      <w:r>
        <w:rPr>
          <w:noProof/>
        </w:rPr>
        <w:drawing>
          <wp:inline distT="0" distB="0" distL="0" distR="0" wp14:anchorId="3C908A15" wp14:editId="5DBCD491">
            <wp:extent cx="5591175" cy="23145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91175" cy="2314575"/>
                    </a:xfrm>
                    <a:prstGeom prst="rect">
                      <a:avLst/>
                    </a:prstGeom>
                  </pic:spPr>
                </pic:pic>
              </a:graphicData>
            </a:graphic>
          </wp:inline>
        </w:drawing>
      </w:r>
    </w:p>
    <w:p w14:paraId="21703EB8" w14:textId="09077AA4" w:rsidR="00AB5A1A" w:rsidRPr="003A16E8" w:rsidRDefault="00AB5A1A">
      <w:pPr>
        <w:pStyle w:val="Hinh"/>
      </w:pPr>
      <w:bookmarkStart w:id="3129" w:name="_Toc343844910"/>
      <w:r w:rsidRPr="003A16E8">
        <w:t>Hình 3</w:t>
      </w:r>
      <w:r w:rsidR="00187200" w:rsidRPr="00747DD6">
        <w:t>.5</w:t>
      </w:r>
      <w:r w:rsidR="00E10512" w:rsidRPr="00747DD6">
        <w:t xml:space="preserve">: </w:t>
      </w:r>
      <w:r w:rsidRPr="003A16E8">
        <w:t xml:space="preserve"> Thành phần khử mùa và xu hướng trong mô hình SARIMA</w:t>
      </w:r>
      <w:bookmarkEnd w:id="3129"/>
    </w:p>
    <w:p w14:paraId="6A22D229" w14:textId="77777777" w:rsidR="00AB5A1A" w:rsidRDefault="00AB5A1A" w:rsidP="00E12518">
      <w:pPr>
        <w:pStyle w:val="ListParagraph"/>
        <w:rPr>
          <w:rFonts w:ascii="Times New Roman" w:hAnsi="Times New Roman"/>
          <w:sz w:val="26"/>
          <w:szCs w:val="26"/>
        </w:rPr>
      </w:pPr>
    </w:p>
    <w:p w14:paraId="54E56D5F" w14:textId="77777777" w:rsidR="00E12518" w:rsidRPr="00805B17" w:rsidRDefault="00E12518" w:rsidP="003A16E8">
      <w:r>
        <w:t>Với một số chuỗi dữ liệu chỉ với một lần lấy hiệu ta có thể lấy được chuỗi dữ liệu tĩnh. Nhưng đối với một số chuỗi dữ liệu, ta phải lấy liệu nhiều lần và kết hợp cả hai phương pháp mới có được chuỗi dữ liệu tĩnh.</w:t>
      </w:r>
    </w:p>
    <w:p w14:paraId="00A1C6BC" w14:textId="20C8670A" w:rsidR="00155591" w:rsidRDefault="00155591" w:rsidP="00155591">
      <w:pPr>
        <w:pStyle w:val="Heading3"/>
      </w:pPr>
      <w:bookmarkStart w:id="3130" w:name="_Toc343844824"/>
      <w:r w:rsidRPr="00155591">
        <w:t>Thành phần ước lượng tham số</w:t>
      </w:r>
      <w:bookmarkEnd w:id="3130"/>
    </w:p>
    <w:p w14:paraId="4FDFF483" w14:textId="4904DA13" w:rsidR="009944BF" w:rsidRDefault="00285630" w:rsidP="003A16E8">
      <w:r>
        <w:t>Quá trình ước lượng tham số gồm 3 giai đoạn</w:t>
      </w:r>
      <w:r w:rsidR="00DE04C3">
        <w:t>:</w:t>
      </w:r>
      <w:r w:rsidR="0025143A">
        <w:t xml:space="preserve"> </w:t>
      </w:r>
    </w:p>
    <w:p w14:paraId="5DB43768" w14:textId="6721EF79" w:rsidR="006D00FE" w:rsidRDefault="006D00FE" w:rsidP="003A16E8">
      <w:pPr>
        <w:pStyle w:val="BuletL1"/>
      </w:pPr>
      <w:r>
        <w:t xml:space="preserve">Giai đoạn 1: khởi tạo điều kiện cho quá trình hồi quy. Véc tơ tham số được khởi tạo bằng </w:t>
      </w:r>
      <w:proofErr w:type="gramStart"/>
      <w:r>
        <w:t xml:space="preserve">0, </w:t>
      </w:r>
      <m:oMath>
        <m:r>
          <w:rPr>
            <w:rFonts w:ascii="Cambria Math" w:hAnsi="Cambria Math"/>
          </w:rPr>
          <m:t>γ</m:t>
        </m:r>
        <m:d>
          <m:dPr>
            <m:ctrlPr>
              <w:rPr>
                <w:rFonts w:ascii="Cambria Math" w:hAnsi="Cambria Math"/>
                <w:i/>
              </w:rPr>
            </m:ctrlPr>
          </m:dPr>
          <m:e>
            <m:r>
              <w:rPr>
                <w:rFonts w:ascii="Cambria Math" w:hAnsi="Cambria Math"/>
              </w:rPr>
              <m:t>0</m:t>
            </m:r>
          </m:e>
        </m:d>
        <m:r>
          <w:rPr>
            <w:rFonts w:ascii="Cambria Math" w:hAnsi="Cambria Math"/>
          </w:rPr>
          <m:t>=0</m:t>
        </m:r>
      </m:oMath>
      <w:r>
        <w:rPr>
          <w:rFonts w:eastAsiaTheme="minorEastAsia"/>
        </w:rPr>
        <w:t>.</w:t>
      </w:r>
      <w:proofErr w:type="gramEnd"/>
      <w:r>
        <w:rPr>
          <w:rFonts w:eastAsiaTheme="minorEastAsia"/>
        </w:rPr>
        <w:t xml:space="preserve"> Nghịch đảo của ma trận ph</w:t>
      </w:r>
      <w:r w:rsidR="00EF15BB">
        <w:rPr>
          <w:rFonts w:eastAsiaTheme="minorEastAsia"/>
        </w:rPr>
        <w:t>ươ</w:t>
      </w:r>
      <w:r>
        <w:rPr>
          <w:rFonts w:eastAsiaTheme="minorEastAsia"/>
        </w:rPr>
        <w:t xml:space="preserve">ng sai với giá </w:t>
      </w:r>
      <w:proofErr w:type="gramStart"/>
      <w:r>
        <w:rPr>
          <w:rFonts w:eastAsiaTheme="minorEastAsia"/>
        </w:rPr>
        <w:t xml:space="preserve">trị </w:t>
      </w:r>
      <w:proofErr w:type="gramEnd"/>
      <m:oMath>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1</m:t>
            </m:r>
          </m:sup>
        </m:sSup>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Identity matrix×</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Pr>
          <w:rFonts w:eastAsiaTheme="minorEastAsia"/>
        </w:rPr>
        <w:t>.</w:t>
      </w:r>
    </w:p>
    <w:p w14:paraId="65BE673F" w14:textId="1C9574D4" w:rsidR="006D00FE" w:rsidRDefault="006D00FE" w:rsidP="003A16E8">
      <w:pPr>
        <w:pStyle w:val="BuletL1"/>
      </w:pPr>
      <w:r>
        <w:t>Giai đoạn 2: giá trị mới của véctơ tham số được ước lượng dựa vào lỗi trước dự đoán và hệ số khuyếch đại.</w:t>
      </w:r>
    </w:p>
    <w:p w14:paraId="548BCD41" w14:textId="2CAFA8C8"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lastRenderedPageBreak/>
        <w:tab/>
        <w:t xml:space="preserve">Hệ số khuyếch đại được tính hồi quy dựa vào giá trị cũ, véctơ quan sát </w:t>
      </w:r>
      <m:oMath>
        <m:r>
          <w:rPr>
            <w:rFonts w:ascii="Cambria Math" w:hAnsi="Cambria Math"/>
            <w:sz w:val="26"/>
            <w:szCs w:val="26"/>
          </w:rPr>
          <m:t>φ</m:t>
        </m:r>
        <m:d>
          <m:dPr>
            <m:ctrlPr>
              <w:rPr>
                <w:rFonts w:ascii="Cambria Math" w:eastAsiaTheme="minorEastAsia" w:hAnsi="Cambria Math"/>
                <w:i/>
                <w:sz w:val="26"/>
                <w:szCs w:val="26"/>
              </w:rPr>
            </m:ctrlPr>
          </m:dPr>
          <m:e>
            <m:r>
              <w:rPr>
                <w:rFonts w:ascii="Cambria Math" w:eastAsiaTheme="minorEastAsia" w:hAnsi="Cambria Math"/>
                <w:sz w:val="26"/>
                <w:szCs w:val="26"/>
              </w:rPr>
              <m:t>t</m:t>
            </m:r>
          </m:e>
        </m:d>
      </m:oMath>
      <w:r w:rsidRPr="00FF4478">
        <w:rPr>
          <w:rFonts w:ascii="Times New Roman" w:hAnsi="Times New Roman"/>
          <w:sz w:val="26"/>
          <w:szCs w:val="26"/>
        </w:rPr>
        <w:t xml:space="preserve">và nghịch đảo ma trận phương </w:t>
      </w:r>
      <w:proofErr w:type="gramStart"/>
      <w:r w:rsidRPr="00FF4478">
        <w:rPr>
          <w:rFonts w:ascii="Times New Roman" w:hAnsi="Times New Roman"/>
          <w:sz w:val="26"/>
          <w:szCs w:val="26"/>
        </w:rPr>
        <w:t>sai</w:t>
      </w:r>
      <w:r>
        <w:rPr>
          <w:rFonts w:ascii="Times New Roman" w:hAnsi="Times New Roman"/>
          <w:sz w:val="26"/>
          <w:szCs w:val="26"/>
        </w:rPr>
        <w:t xml:space="preserve"> </w:t>
      </w:r>
      <w:proofErr w:type="gramEnd"/>
      <m:oMath>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m:t>
        </m:r>
      </m:oMath>
      <w:r>
        <w:rPr>
          <w:rFonts w:ascii="Times New Roman" w:eastAsiaTheme="minorEastAsia" w:hAnsi="Times New Roman"/>
          <w:sz w:val="26"/>
          <w:szCs w:val="26"/>
        </w:rPr>
        <w:t>.</w:t>
      </w:r>
    </w:p>
    <w:p w14:paraId="124E09A3" w14:textId="77777777" w:rsidR="006D00FE"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hAnsi="Times New Roman"/>
          <w:sz w:val="26"/>
          <w:szCs w:val="26"/>
        </w:rPr>
        <w:tab/>
        <w:t xml:space="preserve">Gain factor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num>
          <m:den>
            <m:r>
              <w:rPr>
                <w:rFonts w:ascii="Cambria Math" w:hAnsi="Cambria Math"/>
                <w:sz w:val="26"/>
                <w:szCs w:val="26"/>
              </w:rPr>
              <m:t>1+</m:t>
            </m:r>
            <m:sSup>
              <m:sSupPr>
                <m:ctrlPr>
                  <w:rPr>
                    <w:rFonts w:ascii="Cambria Math" w:hAnsi="Cambria Math"/>
                    <w:i/>
                    <w:sz w:val="26"/>
                    <w:szCs w:val="26"/>
                  </w:rPr>
                </m:ctrlPr>
              </m:sSupPr>
              <m:e>
                <m:r>
                  <w:rPr>
                    <w:rFonts w:ascii="Cambria Math" w:hAnsi="Cambria Math"/>
                    <w:sz w:val="26"/>
                    <w:szCs w:val="26"/>
                  </w:rPr>
                  <m:t>φ</m:t>
                </m:r>
              </m:e>
              <m:sup>
                <m:r>
                  <w:rPr>
                    <w:rFonts w:ascii="Cambria Math" w:hAnsi="Cambria Math"/>
                    <w:sz w:val="26"/>
                    <w:szCs w:val="26"/>
                  </w:rPr>
                  <m:t>T</m:t>
                </m:r>
              </m:sup>
            </m:sSup>
            <m:r>
              <w:rPr>
                <w:rFonts w:ascii="Cambria Math" w:hAnsi="Cambria Math"/>
                <w:sz w:val="26"/>
                <w:szCs w:val="26"/>
              </w:rPr>
              <m:t>(t-1)</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1</m:t>
                </m:r>
              </m:sup>
            </m:sSup>
            <m:r>
              <w:rPr>
                <w:rFonts w:ascii="Cambria Math" w:hAnsi="Cambria Math"/>
                <w:sz w:val="26"/>
                <w:szCs w:val="26"/>
              </w:rPr>
              <m:t>(t-2)φ(t-1)</m:t>
            </m:r>
          </m:den>
        </m:f>
      </m:oMath>
    </w:p>
    <w:p w14:paraId="56D46F94" w14:textId="77777777" w:rsidR="006D00FE" w:rsidRPr="008A152A" w:rsidRDefault="006D00FE" w:rsidP="003A16E8">
      <w:pPr>
        <w:pStyle w:val="ListParagraph"/>
        <w:spacing w:line="360" w:lineRule="auto"/>
        <w:ind w:left="360" w:hanging="360"/>
        <w:rPr>
          <w:rFonts w:ascii="Times New Roman" w:eastAsiaTheme="minorEastAsia" w:hAnsi="Times New Roman"/>
          <w:sz w:val="26"/>
          <w:szCs w:val="26"/>
        </w:rPr>
      </w:pPr>
      <w:r>
        <w:rPr>
          <w:rFonts w:ascii="Times New Roman" w:eastAsiaTheme="minorEastAsia" w:hAnsi="Times New Roman"/>
          <w:sz w:val="26"/>
          <w:szCs w:val="26"/>
        </w:rPr>
        <w:tab/>
      </w:r>
      <w:r>
        <w:rPr>
          <w:rFonts w:ascii="Times New Roman" w:eastAsiaTheme="minorEastAsia" w:hAnsi="Times New Roman"/>
          <w:sz w:val="26"/>
          <w:szCs w:val="26"/>
        </w:rPr>
        <w:tab/>
      </w:r>
      <m:oMath>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m:t>
            </m:r>
          </m:e>
        </m:d>
        <m:r>
          <w:rPr>
            <w:rFonts w:ascii="Cambria Math" w:eastAsiaTheme="minorEastAsia" w:hAnsi="Cambria Math"/>
            <w:sz w:val="26"/>
            <w:szCs w:val="26"/>
          </w:rPr>
          <m:t>=γ</m:t>
        </m:r>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Gain factor*A priori Prediction Error)</m:t>
        </m:r>
      </m:oMath>
    </w:p>
    <w:p w14:paraId="2EC977E7" w14:textId="77777777" w:rsidR="006D00FE" w:rsidRDefault="006D00FE" w:rsidP="003A16E8">
      <w:pPr>
        <w:pStyle w:val="BuletL1"/>
      </w:pPr>
      <w:r>
        <w:t>Giai đoạn 3: cập nhật giá trị cho các biến liên quan để chuẩn bị cho vòng tiếp theo.</w:t>
      </w:r>
    </w:p>
    <w:p w14:paraId="2B437753" w14:textId="69EACA3C" w:rsidR="0025143A" w:rsidRDefault="006D00FE"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Giá trị lỗi sau dự đoán được tính toán dựa vào giá trị quan sát hiện tại và véctơ tham số mới nhất</w:t>
      </w:r>
    </w:p>
    <w:p w14:paraId="0209AB6B" w14:textId="7DA229F2" w:rsidR="006D00FE" w:rsidRDefault="006D00FE"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 xml:space="preserve"> </w:t>
      </w:r>
      <w:r w:rsidR="0025143A">
        <w:rPr>
          <w:rFonts w:ascii="Times New Roman" w:hAnsi="Times New Roman"/>
          <w:sz w:val="26"/>
          <w:szCs w:val="26"/>
        </w:rPr>
        <w:tab/>
      </w:r>
      <w:r w:rsidR="0025143A">
        <w:rPr>
          <w:rFonts w:ascii="Times New Roman" w:hAnsi="Times New Roman"/>
          <w:sz w:val="26"/>
          <w:szCs w:val="26"/>
        </w:rPr>
        <w:tab/>
      </w:r>
      <m:oMath>
        <m:r>
          <w:rPr>
            <w:rFonts w:ascii="Cambria Math" w:hAnsi="Cambria Math"/>
            <w:sz w:val="26"/>
            <w:szCs w:val="26"/>
          </w:rPr>
          <m:t>A posteriori Prediction Error=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φ</m:t>
            </m:r>
            <m:d>
              <m:dPr>
                <m:ctrlPr>
                  <w:rPr>
                    <w:rFonts w:ascii="Cambria Math" w:hAnsi="Cambria Math"/>
                    <w:i/>
                    <w:sz w:val="26"/>
                    <w:szCs w:val="26"/>
                  </w:rPr>
                </m:ctrlPr>
              </m:dPr>
              <m:e>
                <m:r>
                  <w:rPr>
                    <w:rFonts w:ascii="Cambria Math" w:hAnsi="Cambria Math"/>
                    <w:sz w:val="26"/>
                    <w:szCs w:val="26"/>
                  </w:rPr>
                  <m:t>t-1</m:t>
                </m:r>
              </m:e>
            </m:d>
          </m:e>
          <m:sup>
            <m:r>
              <w:rPr>
                <w:rFonts w:ascii="Cambria Math" w:hAnsi="Cambria Math"/>
                <w:sz w:val="26"/>
                <w:szCs w:val="26"/>
              </w:rPr>
              <m:t>T</m:t>
            </m:r>
          </m:sup>
        </m:sSup>
        <m:r>
          <w:rPr>
            <w:rFonts w:ascii="Cambria Math" w:hAnsi="Cambria Math"/>
            <w:sz w:val="26"/>
            <w:szCs w:val="26"/>
          </w:rPr>
          <m:t>γ(t)</m:t>
        </m:r>
      </m:oMath>
    </w:p>
    <w:p w14:paraId="4801DAD2" w14:textId="2E9837F4" w:rsidR="006D00FE" w:rsidRDefault="006D00FE"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N</w:t>
      </w:r>
      <w:r w:rsidRPr="00FF4478">
        <w:rPr>
          <w:rFonts w:ascii="Times New Roman" w:hAnsi="Times New Roman"/>
          <w:sz w:val="26"/>
          <w:szCs w:val="26"/>
        </w:rPr>
        <w:t>ghịch đảo ma trận phương sai</w:t>
      </w:r>
      <w:r>
        <w:rPr>
          <w:rFonts w:ascii="Times New Roman" w:hAnsi="Times New Roman"/>
          <w:sz w:val="26"/>
          <w:szCs w:val="26"/>
        </w:rPr>
        <w:t xml:space="preserve"> được tính dựa vào giá trị cũ và hệ số khuếch đại</w:t>
      </w:r>
    </w:p>
    <w:p w14:paraId="0A3497EA" w14:textId="536A2CBF" w:rsidR="006D00FE" w:rsidRPr="00916159" w:rsidRDefault="0025143A" w:rsidP="003A16E8">
      <w:pPr>
        <w:pStyle w:val="ListParagraph"/>
        <w:spacing w:line="360" w:lineRule="auto"/>
        <w:ind w:left="360" w:firstLine="0"/>
        <w:rPr>
          <w:rFonts w:ascii="Times New Roman" w:eastAsiaTheme="minorEastAsia" w:hAnsi="Times New Roman"/>
          <w:sz w:val="26"/>
          <w:szCs w:val="26"/>
        </w:rPr>
      </w:pPr>
      <w:r>
        <w:rPr>
          <w:rFonts w:ascii="Times New Roman" w:hAnsi="Times New Roman"/>
          <w:sz w:val="26"/>
          <w:szCs w:val="26"/>
        </w:rPr>
        <w:tab/>
      </w:r>
      <w:r>
        <w:rPr>
          <w:rFonts w:ascii="Times New Roman" w:hAnsi="Times New Roman"/>
          <w:sz w:val="26"/>
          <w:szCs w:val="26"/>
        </w:rPr>
        <w:tab/>
      </w:r>
      <m:oMath>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1</m:t>
            </m:r>
          </m:e>
        </m:d>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d>
          <m:dPr>
            <m:ctrlPr>
              <w:rPr>
                <w:rFonts w:ascii="Cambria Math" w:eastAsiaTheme="minorEastAsia" w:hAnsi="Cambria Math"/>
                <w:i/>
                <w:sz w:val="26"/>
                <w:szCs w:val="26"/>
              </w:rPr>
            </m:ctrlPr>
          </m:dPr>
          <m:e>
            <m:r>
              <w:rPr>
                <w:rFonts w:ascii="Cambria Math" w:eastAsiaTheme="minorEastAsia" w:hAnsi="Cambria Math"/>
                <w:sz w:val="26"/>
                <w:szCs w:val="26"/>
              </w:rPr>
              <m:t>t-2</m:t>
            </m:r>
          </m:e>
        </m:d>
        <m:r>
          <w:rPr>
            <w:rFonts w:ascii="Cambria Math" w:eastAsiaTheme="minorEastAsia" w:hAnsi="Cambria Math"/>
            <w:sz w:val="26"/>
            <w:szCs w:val="26"/>
          </w:rPr>
          <m:t>-Gain factor×</m:t>
        </m:r>
        <m:sSup>
          <m:sSupPr>
            <m:ctrlPr>
              <w:rPr>
                <w:rFonts w:ascii="Cambria Math" w:eastAsiaTheme="minorEastAsia" w:hAnsi="Cambria Math"/>
                <w:i/>
                <w:sz w:val="26"/>
                <w:szCs w:val="26"/>
              </w:rPr>
            </m:ctrlPr>
          </m:sSupPr>
          <m:e>
            <m:r>
              <w:rPr>
                <w:rFonts w:ascii="Cambria Math" w:eastAsiaTheme="minorEastAsia" w:hAnsi="Cambria Math"/>
                <w:sz w:val="26"/>
                <w:szCs w:val="26"/>
              </w:rPr>
              <m:t>φ</m:t>
            </m:r>
          </m:e>
          <m:sup>
            <m:r>
              <w:rPr>
                <w:rFonts w:ascii="Cambria Math" w:eastAsiaTheme="minorEastAsia" w:hAnsi="Cambria Math"/>
                <w:sz w:val="26"/>
                <w:szCs w:val="26"/>
              </w:rPr>
              <m:t>T</m:t>
            </m:r>
          </m:sup>
        </m:sSup>
        <m:r>
          <w:rPr>
            <w:rFonts w:ascii="Cambria Math" w:eastAsiaTheme="minorEastAsia" w:hAnsi="Cambria Math"/>
            <w:sz w:val="26"/>
            <w:szCs w:val="26"/>
          </w:rPr>
          <m:t>(t-1)</m:t>
        </m:r>
        <m:sSup>
          <m:sSupPr>
            <m:ctrlPr>
              <w:rPr>
                <w:rFonts w:ascii="Cambria Math" w:eastAsiaTheme="minorEastAsia" w:hAnsi="Cambria Math"/>
                <w:i/>
                <w:sz w:val="26"/>
                <w:szCs w:val="26"/>
              </w:rPr>
            </m:ctrlPr>
          </m:sSupPr>
          <m:e>
            <m:r>
              <w:rPr>
                <w:rFonts w:ascii="Cambria Math" w:eastAsiaTheme="minorEastAsia" w:hAnsi="Cambria Math"/>
                <w:sz w:val="26"/>
                <w:szCs w:val="26"/>
              </w:rPr>
              <m:t>R</m:t>
            </m:r>
          </m:e>
          <m:sup>
            <m:r>
              <w:rPr>
                <w:rFonts w:ascii="Cambria Math" w:eastAsiaTheme="minorEastAsia" w:hAnsi="Cambria Math"/>
                <w:sz w:val="26"/>
                <w:szCs w:val="26"/>
              </w:rPr>
              <m:t>-1</m:t>
            </m:r>
          </m:sup>
        </m:sSup>
        <m:r>
          <w:rPr>
            <w:rFonts w:ascii="Cambria Math" w:eastAsiaTheme="minorEastAsia" w:hAnsi="Cambria Math"/>
            <w:sz w:val="26"/>
            <w:szCs w:val="26"/>
          </w:rPr>
          <m:t>(t-2)</m:t>
        </m:r>
      </m:oMath>
    </w:p>
    <w:p w14:paraId="1EB4AC86" w14:textId="20A75F30" w:rsidR="006D00FE" w:rsidRDefault="006D00FE" w:rsidP="003A16E8">
      <w:pPr>
        <w:pStyle w:val="ListParagraph"/>
        <w:spacing w:line="360" w:lineRule="auto"/>
        <w:ind w:left="360" w:firstLine="0"/>
      </w:pPr>
      <w:r>
        <w:rPr>
          <w:rFonts w:ascii="Times New Roman" w:hAnsi="Times New Roman"/>
          <w:sz w:val="26"/>
          <w:szCs w:val="26"/>
        </w:rPr>
        <w:t>Véc tơ giá trị quan sát và lỗi được cập nhật lại.</w:t>
      </w:r>
    </w:p>
    <w:p w14:paraId="144B5338" w14:textId="77777777" w:rsidR="003B5A9E" w:rsidRDefault="003B5A9E" w:rsidP="003A16E8">
      <w:pPr>
        <w:pStyle w:val="ListParagraph"/>
        <w:spacing w:line="360" w:lineRule="auto"/>
        <w:ind w:left="360" w:firstLine="0"/>
      </w:pPr>
      <w:r w:rsidRPr="003A16E8">
        <w:rPr>
          <w:rFonts w:ascii="Times New Roman" w:hAnsi="Times New Roman"/>
          <w:sz w:val="26"/>
          <w:szCs w:val="26"/>
        </w:rPr>
        <w:t>Giai đoạn 2 và 3 được lặp lại cho mỗi mẫu dữ liệu quan sát, qua mỗi lần ước lượng như vậy véc tơ tham số sẽ được cập nhật chính xác hơn.</w:t>
      </w:r>
    </w:p>
    <w:p w14:paraId="606E15F5" w14:textId="409E187C" w:rsidR="00E85AEE" w:rsidRDefault="00C72B8E" w:rsidP="00C72B8E">
      <w:pPr>
        <w:pStyle w:val="Canhgiua"/>
      </w:pPr>
      <w:r>
        <w:rPr>
          <w:noProof/>
        </w:rPr>
        <w:drawing>
          <wp:inline distT="0" distB="0" distL="0" distR="0" wp14:anchorId="0C1E361A" wp14:editId="3033A6E7">
            <wp:extent cx="5760720" cy="37998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60720" cy="3799840"/>
                    </a:xfrm>
                    <a:prstGeom prst="rect">
                      <a:avLst/>
                    </a:prstGeom>
                  </pic:spPr>
                </pic:pic>
              </a:graphicData>
            </a:graphic>
          </wp:inline>
        </w:drawing>
      </w:r>
    </w:p>
    <w:p w14:paraId="5A2EE0B2" w14:textId="01CA78BF" w:rsidR="00E85AEE" w:rsidRPr="00DD48FF" w:rsidRDefault="00E85AEE" w:rsidP="00E85AEE">
      <w:pPr>
        <w:pStyle w:val="Hinh"/>
      </w:pPr>
      <w:bookmarkStart w:id="3131" w:name="_Toc343844911"/>
      <w:r w:rsidRPr="003A16E8">
        <w:t>Hình 3.6: Quá trình ước lượng tham số mô hình SARIMA</w:t>
      </w:r>
      <w:bookmarkEnd w:id="3131"/>
    </w:p>
    <w:p w14:paraId="28C44A36" w14:textId="61FA83B2" w:rsidR="00155591" w:rsidRDefault="00155591">
      <w:pPr>
        <w:pStyle w:val="Heading3"/>
        <w:rPr>
          <w:ins w:id="3132" w:author="The Si Tran" w:date="2012-12-07T22:07:00Z"/>
        </w:rPr>
        <w:pPrChange w:id="3133" w:author="The Si Tran" w:date="2012-12-06T22:16:00Z">
          <w:pPr/>
        </w:pPrChange>
      </w:pPr>
      <w:bookmarkStart w:id="3134" w:name="_Toc343844825"/>
      <w:r w:rsidRPr="00155591">
        <w:lastRenderedPageBreak/>
        <w:t xml:space="preserve">Thành phần dự </w:t>
      </w:r>
      <w:r w:rsidR="00286C29">
        <w:t>báo</w:t>
      </w:r>
      <w:bookmarkEnd w:id="3134"/>
    </w:p>
    <w:p w14:paraId="0D5FBC4F" w14:textId="77777777" w:rsidR="003F6E52" w:rsidRDefault="003F6E52" w:rsidP="003A16E8">
      <w:r>
        <w:t>Sau khi xác định được mô hình dự đoán và ước lượng tham số cho mô hình, ta sẽ dùng kết quả đó để dự</w:t>
      </w:r>
      <w:r w:rsidR="00F464A5">
        <w:t xml:space="preserve"> đoán cho các</w:t>
      </w:r>
      <w:r>
        <w:t xml:space="preserve"> thời đoạn tiếp </w:t>
      </w:r>
      <w:proofErr w:type="gramStart"/>
      <w:r>
        <w:t>theo</w:t>
      </w:r>
      <w:proofErr w:type="gramEnd"/>
      <w:r>
        <w:t>.</w:t>
      </w:r>
    </w:p>
    <w:p w14:paraId="2CC7C924" w14:textId="77777777" w:rsidR="003F6E52" w:rsidRDefault="003F6E52" w:rsidP="003A16E8">
      <w:pPr>
        <w:pStyle w:val="BuletL1"/>
      </w:pPr>
      <w:r w:rsidRPr="003A16E8">
        <w:t>Dự đoán 1 thời đoạn cho chuỗi dữ liệu tĩnh</w:t>
      </w:r>
    </w:p>
    <w:p w14:paraId="077C2487" w14:textId="6381328B" w:rsidR="00B61FF6" w:rsidRDefault="00B61FF6" w:rsidP="003A16E8">
      <w:pPr>
        <w:pStyle w:val="ListParagraph"/>
        <w:spacing w:line="360" w:lineRule="auto"/>
        <w:ind w:left="360" w:firstLine="0"/>
        <w:rPr>
          <w:rFonts w:ascii="Times New Roman" w:hAnsi="Times New Roman"/>
          <w:sz w:val="26"/>
          <w:szCs w:val="26"/>
        </w:rPr>
      </w:pPr>
      <w:r>
        <w:rPr>
          <w:rFonts w:ascii="Times New Roman" w:hAnsi="Times New Roman"/>
          <w:sz w:val="26"/>
          <w:szCs w:val="26"/>
        </w:rPr>
        <w:t xml:space="preserve">Theo phương pháp tối thiểu bình phương lỗi, giá trị dự đoán của mô hình chính là giá trị của mô hình tại thời điểm tiếp </w:t>
      </w:r>
      <w:proofErr w:type="gramStart"/>
      <w:r>
        <w:rPr>
          <w:rFonts w:ascii="Times New Roman" w:hAnsi="Times New Roman"/>
          <w:sz w:val="26"/>
          <w:szCs w:val="26"/>
        </w:rPr>
        <w:t>theo</w:t>
      </w:r>
      <w:proofErr w:type="gramEnd"/>
      <w:r>
        <w:rPr>
          <w:rFonts w:ascii="Times New Roman" w:hAnsi="Times New Roman"/>
          <w:sz w:val="26"/>
          <w:szCs w:val="26"/>
        </w:rPr>
        <w:t xml:space="preserve"> </w:t>
      </w:r>
      <m:oMath>
        <m:d>
          <m:dPr>
            <m:ctrlPr>
              <w:rPr>
                <w:rFonts w:ascii="Cambria Math" w:hAnsi="Cambria Math"/>
                <w:i/>
                <w:sz w:val="26"/>
                <w:szCs w:val="26"/>
              </w:rPr>
            </m:ctrlPr>
          </m:dPr>
          <m:e>
            <m:r>
              <w:rPr>
                <w:rFonts w:ascii="Cambria Math" w:hAnsi="Cambria Math"/>
                <w:sz w:val="26"/>
                <w:szCs w:val="26"/>
              </w:rPr>
              <m:t>t+1</m:t>
            </m:r>
          </m:e>
        </m:d>
      </m:oMath>
    </w:p>
    <w:p w14:paraId="4091F63B" w14:textId="77777777" w:rsidR="00B61FF6" w:rsidRPr="00B61FF6" w:rsidRDefault="00B61FF6" w:rsidP="003A16E8">
      <w:pPr>
        <w:pStyle w:val="ListParagraph"/>
        <w:spacing w:line="360" w:lineRule="auto"/>
        <w:ind w:left="360" w:firstLine="0"/>
        <w:rPr>
          <w:rFonts w:ascii="Times New Roman" w:hAnsi="Times New Roman"/>
          <w:sz w:val="26"/>
          <w:szCs w:val="26"/>
        </w:rPr>
      </w:pPr>
      <m:oMathPara>
        <m:oMathParaPr>
          <m:jc m:val="left"/>
        </m:oMathParaP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3AA00F33" w14:textId="77777777" w:rsidR="00B61FF6" w:rsidRPr="00B61FF6" w:rsidRDefault="003A16E8" w:rsidP="003A16E8">
      <w:pPr>
        <w:pStyle w:val="ListParagraph"/>
        <w:spacing w:line="360" w:lineRule="auto"/>
        <w:ind w:left="360" w:firstLine="0"/>
        <w:rPr>
          <w:rFonts w:ascii="Times New Roman"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E[y(t+1)|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oMath>
      </m:oMathPara>
    </w:p>
    <w:p w14:paraId="5DBACEF1" w14:textId="084195D5" w:rsidR="00CD1726" w:rsidRDefault="00B61FF6" w:rsidP="003A16E8">
      <w:pPr>
        <w:pStyle w:val="ListParagraph"/>
        <w:spacing w:line="360" w:lineRule="auto"/>
        <w:ind w:left="360" w:firstLine="0"/>
        <w:rPr>
          <w:rFonts w:ascii="Times New Roman" w:hAnsi="Times New Roman"/>
          <w:sz w:val="26"/>
          <w:szCs w:val="26"/>
        </w:rPr>
      </w:pPr>
      <w:r w:rsidRPr="00B61FF6">
        <w:rPr>
          <w:rFonts w:ascii="Times New Roman" w:hAnsi="Times New Roman"/>
          <w:sz w:val="26"/>
          <w:szCs w:val="26"/>
        </w:rPr>
        <w:t xml:space="preserve">Bời vì tất cả các tham số trong mô hình ngoại </w:t>
      </w:r>
      <w:proofErr w:type="gramStart"/>
      <w:r w:rsidRPr="00B61FF6">
        <w:rPr>
          <w:rFonts w:ascii="Times New Roman" w:hAnsi="Times New Roman"/>
          <w:sz w:val="26"/>
          <w:szCs w:val="26"/>
        </w:rPr>
        <w:t xml:space="preserve">trừ </w:t>
      </w:r>
      <w:proofErr w:type="gramEnd"/>
      <m:oMath>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1</m:t>
            </m:r>
          </m:e>
        </m:d>
      </m:oMath>
      <w:r w:rsidRPr="00B61FF6">
        <w:rPr>
          <w:rFonts w:ascii="Times New Roman" w:hAnsi="Times New Roman"/>
          <w:sz w:val="26"/>
          <w:szCs w:val="26"/>
        </w:rPr>
        <w:t xml:space="preserve">, thành phần lỗi Gausian được giả thuyết là phân phối tự nhiên </w:t>
      </w:r>
      <m:oMath>
        <m:r>
          <w:rPr>
            <w:rFonts w:ascii="Cambria Math" w:hAnsi="Cambria Math"/>
            <w:sz w:val="26"/>
            <w:szCs w:val="26"/>
          </w:rPr>
          <m:t xml:space="preserve">N(0, </m:t>
        </m:r>
        <m:sSup>
          <m:sSupPr>
            <m:ctrlPr>
              <w:rPr>
                <w:rFonts w:ascii="Cambria Math" w:hAnsi="Cambria Math"/>
                <w:i/>
                <w:sz w:val="26"/>
                <w:szCs w:val="26"/>
              </w:rPr>
            </m:ctrlPr>
          </m:sSupPr>
          <m:e>
            <m:r>
              <w:rPr>
                <w:rFonts w:ascii="Cambria Math" w:hAnsi="Cambria Math"/>
                <w:sz w:val="26"/>
                <w:szCs w:val="26"/>
              </w:rPr>
              <m:t>σ</m:t>
            </m:r>
          </m:e>
          <m:sup>
            <m:r>
              <w:rPr>
                <w:rFonts w:ascii="Cambria Math" w:hAnsi="Cambria Math"/>
                <w:sz w:val="26"/>
                <w:szCs w:val="26"/>
              </w:rPr>
              <m:t>2</m:t>
            </m:r>
          </m:sup>
        </m:sSup>
        <m:r>
          <w:rPr>
            <w:rFonts w:ascii="Cambria Math" w:hAnsi="Cambria Math"/>
            <w:sz w:val="26"/>
            <w:szCs w:val="26"/>
          </w:rPr>
          <m:t>)</m:t>
        </m:r>
      </m:oMath>
      <w:r w:rsidRPr="00B61FF6">
        <w:rPr>
          <w:rFonts w:ascii="Times New Roman" w:hAnsi="Times New Roman"/>
          <w:sz w:val="26"/>
          <w:szCs w:val="26"/>
        </w:rPr>
        <w:t>, chúng ta có thể ước lượng nó với giá trị kỳ vọng 0.</w:t>
      </w:r>
      <w:r w:rsidR="008B53FA">
        <w:rPr>
          <w:rFonts w:ascii="Times New Roman" w:hAnsi="Times New Roman"/>
          <w:sz w:val="26"/>
          <w:szCs w:val="26"/>
        </w:rPr>
        <w:t xml:space="preserve"> </w:t>
      </w:r>
      <w:r w:rsidRPr="003A16E8">
        <w:rPr>
          <w:rFonts w:ascii="Times New Roman" w:hAnsi="Times New Roman"/>
          <w:sz w:val="26"/>
          <w:szCs w:val="26"/>
        </w:rPr>
        <w:t>Do đó</w:t>
      </w:r>
      <w:r w:rsidR="00CD1726">
        <w:rPr>
          <w:rFonts w:ascii="Times New Roman" w:hAnsi="Times New Roman"/>
          <w:sz w:val="26"/>
          <w:szCs w:val="26"/>
        </w:rPr>
        <w:t xml:space="preserve"> giá trị dự đoán là</w:t>
      </w:r>
    </w:p>
    <w:p w14:paraId="62A1E7C3" w14:textId="77777777" w:rsidR="00B61FF6" w:rsidRPr="003A16E8" w:rsidRDefault="003A16E8" w:rsidP="003A16E8">
      <w:pPr>
        <w:pStyle w:val="ListParagraph"/>
        <w:spacing w:line="360" w:lineRule="auto"/>
        <w:ind w:left="360" w:firstLine="0"/>
        <w:rPr>
          <w:sz w:val="26"/>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r>
            <w:rPr>
              <w:rFonts w:ascii="Cambria Math" w:hAnsi="Cambria Math" w:hint="eastAsia"/>
              <w:sz w:val="26"/>
              <w:szCs w:val="26"/>
            </w:rPr>
            <m:t>…</m:t>
          </m:r>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78451979" w14:textId="77777777" w:rsidR="003F6E52" w:rsidRDefault="00A625DC" w:rsidP="003A16E8">
      <w:pPr>
        <w:pStyle w:val="BuletL1"/>
      </w:pPr>
      <w:r w:rsidRPr="00032D83">
        <w:t>D</w:t>
      </w:r>
      <w:r w:rsidRPr="006D6C8D">
        <w:t>ự</w:t>
      </w:r>
      <w:r w:rsidRPr="000C3A28">
        <w:t xml:space="preserve"> đoán nhi</w:t>
      </w:r>
      <w:r w:rsidRPr="0015771C">
        <w:t>ề</w:t>
      </w:r>
      <w:r w:rsidRPr="00941798">
        <w:t>u th</w:t>
      </w:r>
      <w:r w:rsidRPr="002E47E8">
        <w:t>ờ</w:t>
      </w:r>
      <w:r w:rsidRPr="00381A4D">
        <w:t>i đo</w:t>
      </w:r>
      <w:r w:rsidRPr="003A16E8">
        <w:t>ạn cho chuỗi dữ liệu tĩnh</w:t>
      </w:r>
    </w:p>
    <w:p w14:paraId="0DEF3DE8" w14:textId="77777777" w:rsidR="00CD1726" w:rsidRDefault="00CD1726" w:rsidP="003A16E8">
      <w:pPr>
        <w:pStyle w:val="ListParagraph"/>
        <w:spacing w:line="360" w:lineRule="auto"/>
        <w:ind w:left="360" w:firstLine="0"/>
        <w:jc w:val="both"/>
        <w:rPr>
          <w:rFonts w:ascii="Times New Roman" w:hAnsi="Times New Roman"/>
          <w:sz w:val="26"/>
          <w:szCs w:val="26"/>
        </w:rPr>
      </w:pPr>
      <w:r>
        <w:rPr>
          <w:rFonts w:ascii="Times New Roman" w:hAnsi="Times New Roman"/>
          <w:sz w:val="26"/>
          <w:szCs w:val="26"/>
        </w:rPr>
        <w:t>Dựa vào dự đoán cho 1 giai đoạn, ta có thể mở rộng quá trình dự đoán n giai đoạn dựa vào các giá trị đã tính toán được, các giá trị lỗi tại mỗi thời đoạn được ước lượng với giá trị kỳ vọng 0.</w:t>
      </w:r>
    </w:p>
    <w:p w14:paraId="2E26A601" w14:textId="77777777" w:rsidR="00C74575" w:rsidRPr="00C74575" w:rsidRDefault="003A16E8"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1</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1)</m:t>
          </m:r>
        </m:oMath>
      </m:oMathPara>
    </w:p>
    <w:p w14:paraId="1BBB3B19" w14:textId="77777777" w:rsidR="00C74575" w:rsidRPr="001C47AE" w:rsidRDefault="003A16E8"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2</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2)</m:t>
          </m:r>
        </m:oMath>
      </m:oMathPara>
    </w:p>
    <w:p w14:paraId="78D6F38A" w14:textId="77777777" w:rsidR="00C74575" w:rsidRPr="001C47AE" w:rsidRDefault="003A16E8" w:rsidP="003A16E8">
      <w:pPr>
        <w:pStyle w:val="ListParagraph"/>
        <w:spacing w:line="360" w:lineRule="auto"/>
        <w:ind w:left="360"/>
        <w:rPr>
          <w:rFonts w:ascii="Times New Roman" w:eastAsiaTheme="minorEastAsia" w:hAnsi="Times New Roman"/>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3</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2</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3</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3)</m:t>
          </m:r>
        </m:oMath>
      </m:oMathPara>
    </w:p>
    <w:p w14:paraId="6949DD95" w14:textId="77777777" w:rsidR="00C74575" w:rsidRPr="001C47AE" w:rsidRDefault="00C74575" w:rsidP="003A16E8">
      <w:pPr>
        <w:pStyle w:val="ListParagraph"/>
        <w:spacing w:line="360" w:lineRule="auto"/>
        <w:ind w:left="360"/>
        <w:rPr>
          <w:rFonts w:ascii="Times New Roman" w:eastAsiaTheme="minorEastAsia" w:hAnsi="Times New Roman"/>
          <w:sz w:val="26"/>
          <w:szCs w:val="26"/>
        </w:rPr>
      </w:pPr>
      <m:oMathPara>
        <m:oMathParaPr>
          <m:jc m:val="left"/>
        </m:oMathParaPr>
        <m:oMath>
          <m:r>
            <w:rPr>
              <w:rFonts w:ascii="Cambria Math" w:hAnsi="Cambria Math"/>
              <w:sz w:val="26"/>
              <w:szCs w:val="26"/>
            </w:rPr>
            <m:t>…</m:t>
          </m:r>
        </m:oMath>
      </m:oMathPara>
    </w:p>
    <w:p w14:paraId="47054BCC" w14:textId="15705E77" w:rsidR="00CD1726" w:rsidRPr="00032D83" w:rsidRDefault="003A16E8" w:rsidP="003A16E8">
      <w:pPr>
        <w:pStyle w:val="ListParagraph"/>
        <w:spacing w:line="360" w:lineRule="auto"/>
        <w:ind w:left="360"/>
        <w:rPr>
          <w:szCs w:val="26"/>
        </w:rPr>
      </w:pPr>
      <m:oMathPara>
        <m:oMath>
          <m:acc>
            <m:accPr>
              <m:ctrlPr>
                <w:rPr>
                  <w:rFonts w:ascii="Cambria Math" w:hAnsi="Cambria Math"/>
                  <w:i/>
                  <w:sz w:val="26"/>
                  <w:szCs w:val="26"/>
                </w:rPr>
              </m:ctrlPr>
            </m:accPr>
            <m:e>
              <m:r>
                <w:rPr>
                  <w:rFonts w:ascii="Cambria Math" w:hAnsi="Cambria Math"/>
                  <w:sz w:val="26"/>
                  <w:szCs w:val="26"/>
                </w:rPr>
                <m:t>y</m:t>
              </m:r>
            </m:e>
          </m:acc>
          <m:d>
            <m:dPr>
              <m:ctrlPr>
                <w:rPr>
                  <w:rFonts w:ascii="Cambria Math" w:hAnsi="Cambria Math"/>
                  <w:i/>
                  <w:sz w:val="26"/>
                  <w:szCs w:val="26"/>
                </w:rPr>
              </m:ctrlPr>
            </m:dPr>
            <m:e>
              <m:r>
                <w:rPr>
                  <w:rFonts w:ascii="Cambria Math" w:hAnsi="Cambria Math"/>
                  <w:sz w:val="26"/>
                  <w:szCs w:val="26"/>
                </w:rPr>
                <m:t>t+n</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1</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n-1</m:t>
              </m:r>
            </m:e>
          </m:d>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p</m:t>
              </m:r>
            </m:sub>
          </m:sSub>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t-p+n</m:t>
              </m:r>
            </m:e>
          </m:d>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0+…+</m:t>
          </m:r>
          <m:sSub>
            <m:sSubPr>
              <m:ctrlPr>
                <w:rPr>
                  <w:rFonts w:ascii="Cambria Math" w:hAnsi="Cambria Math"/>
                  <w:i/>
                  <w:sz w:val="26"/>
                  <w:szCs w:val="26"/>
                </w:rPr>
              </m:ctrlPr>
            </m:sSubPr>
            <m:e>
              <m:r>
                <w:rPr>
                  <w:rFonts w:ascii="Cambria Math" w:hAnsi="Cambria Math"/>
                  <w:sz w:val="26"/>
                  <w:szCs w:val="26"/>
                </w:rPr>
                <m:t>b</m:t>
              </m:r>
            </m:e>
            <m:sub>
              <m:r>
                <w:rPr>
                  <w:rFonts w:ascii="Cambria Math" w:hAnsi="Cambria Math"/>
                  <w:sz w:val="26"/>
                  <w:szCs w:val="26"/>
                </w:rPr>
                <m:t>q</m:t>
              </m:r>
            </m:sub>
          </m:sSub>
          <m:r>
            <w:rPr>
              <w:rFonts w:ascii="Cambria Math" w:hAnsi="Cambria Math"/>
              <w:sz w:val="26"/>
              <w:szCs w:val="26"/>
            </w:rPr>
            <m:t>e(1-q+n)</m:t>
          </m:r>
        </m:oMath>
      </m:oMathPara>
    </w:p>
    <w:p w14:paraId="3139B9C9" w14:textId="77777777" w:rsidR="00A625DC" w:rsidRDefault="00A625DC" w:rsidP="003A16E8">
      <w:pPr>
        <w:pStyle w:val="BuletL1"/>
      </w:pPr>
      <w:r>
        <w:t>Dự đoán nhiều thời đoạn cho chuỗi dữ liệu không tĩnh hoặc có tính mùa</w:t>
      </w:r>
    </w:p>
    <w:p w14:paraId="0E992459" w14:textId="77777777" w:rsidR="004A1DFD" w:rsidRDefault="004A1DFD" w:rsidP="003A16E8">
      <w:pPr>
        <w:pStyle w:val="ListParagraph"/>
        <w:spacing w:line="360" w:lineRule="auto"/>
        <w:ind w:left="360" w:firstLine="0"/>
        <w:rPr>
          <w:szCs w:val="26"/>
        </w:rPr>
      </w:pPr>
      <w:r>
        <w:rPr>
          <w:rFonts w:ascii="Times New Roman" w:hAnsi="Times New Roman"/>
          <w:sz w:val="26"/>
          <w:szCs w:val="26"/>
        </w:rPr>
        <w:t>Quá trình này gồm hai công đoạn:</w:t>
      </w:r>
    </w:p>
    <w:p w14:paraId="24141305" w14:textId="77777777" w:rsidR="004A1DFD" w:rsidRPr="0001642C" w:rsidRDefault="004A1DFD" w:rsidP="003A16E8">
      <w:pPr>
        <w:pStyle w:val="BuletL2"/>
      </w:pPr>
      <w:r>
        <w:lastRenderedPageBreak/>
        <w:t xml:space="preserve">Tính toán </w:t>
      </w:r>
      <w:r w:rsidRPr="00EF15BB">
        <w:rPr>
          <w:i/>
        </w:rPr>
        <w:t>n</w:t>
      </w:r>
      <w:r>
        <w:t xml:space="preserve"> giai đoạn dự đoạn cho chuỗi dữ liệu đã được chuyển đổi </w:t>
      </w:r>
      <m:oMath>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1</m:t>
            </m:r>
          </m:e>
        </m:d>
        <m:r>
          <w:rPr>
            <w:rFonts w:ascii="Cambria Math" w:hAnsi="Cambria Math"/>
          </w:rPr>
          <m:t xml:space="preserve">,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2</m:t>
            </m:r>
          </m:e>
        </m:d>
        <m:r>
          <w:rPr>
            <w:rFonts w:ascii="Cambria Math" w:hAnsi="Cambria Math"/>
          </w:rPr>
          <m:t>, …,</m:t>
        </m:r>
        <m:acc>
          <m:accPr>
            <m:ctrlPr>
              <w:rPr>
                <w:rFonts w:ascii="Cambria Math" w:hAnsi="Cambria Math"/>
                <w:i/>
              </w:rPr>
            </m:ctrlPr>
          </m:accPr>
          <m:e>
            <m:r>
              <w:rPr>
                <w:rFonts w:ascii="Cambria Math" w:hAnsi="Cambria Math"/>
              </w:rPr>
              <m:t>y</m:t>
            </m:r>
          </m:e>
        </m:acc>
        <m:d>
          <m:dPr>
            <m:ctrlPr>
              <w:rPr>
                <w:rFonts w:ascii="Cambria Math" w:hAnsi="Cambria Math"/>
                <w:i/>
              </w:rPr>
            </m:ctrlPr>
          </m:dPr>
          <m:e>
            <m:r>
              <w:rPr>
                <w:rFonts w:ascii="Cambria Math" w:hAnsi="Cambria Math"/>
              </w:rPr>
              <m:t>t+n</m:t>
            </m:r>
          </m:e>
        </m:d>
      </m:oMath>
    </w:p>
    <w:p w14:paraId="44773725" w14:textId="45BFAD93" w:rsidR="004A1DFD" w:rsidRPr="00D36E92" w:rsidRDefault="004A1DFD" w:rsidP="003A16E8">
      <w:pPr>
        <w:pStyle w:val="BuletL2"/>
      </w:pPr>
      <w:r>
        <w:t>Khôi phục lại chuỗi dữ liệu gốc: thực hiện ngược lại quá trình lấy hiệu đã thực hiện khi khử đi tính không tĩnh và tính mùa của chuỗi dữ liệu gốc.</w:t>
      </w:r>
    </w:p>
    <w:p w14:paraId="2C8B6B72" w14:textId="5B8E2950" w:rsidR="00826F68" w:rsidRPr="003A16E8" w:rsidRDefault="00B80B3D">
      <w:pPr>
        <w:pStyle w:val="Heading2"/>
        <w:rPr>
          <w:sz w:val="26"/>
          <w:szCs w:val="26"/>
        </w:rPr>
      </w:pPr>
      <w:bookmarkStart w:id="3135" w:name="_Toc343844826"/>
      <w:r w:rsidRPr="003A16E8">
        <w:rPr>
          <w:sz w:val="26"/>
          <w:szCs w:val="26"/>
        </w:rPr>
        <w:t>Kết luận về mô hình ARIMA</w:t>
      </w:r>
      <w:bookmarkEnd w:id="3135"/>
    </w:p>
    <w:p w14:paraId="7BA5C88E" w14:textId="77777777" w:rsidR="00D969EA" w:rsidRPr="003A16E8" w:rsidRDefault="00D969EA" w:rsidP="003A16E8">
      <w:r w:rsidRPr="003A16E8">
        <w:t>Mô hình ARIMA là một mô hình tổng quát có thể sử dụng cho nhiều loại chuỗi thời gian trong thực tế, kể cả những chuỗi có thành phần xu hướng và thành phần mùa. Tuy nhiên mô hình ARIMA cũng có một số hạn chế.</w:t>
      </w:r>
    </w:p>
    <w:p w14:paraId="220BEF1E" w14:textId="77777777" w:rsidR="00D969EA" w:rsidRPr="003A16E8" w:rsidRDefault="00D969EA" w:rsidP="003A16E8">
      <w:pPr>
        <w:pStyle w:val="BuletL1"/>
      </w:pPr>
      <w:r w:rsidRPr="003A16E8">
        <w:t>Để xây dựng mô hình ARIMA cần phải có nhiều dữ liệu. Với những chuỗi không có tính mùa cần có 40 quan sát trở lên, với chuỗi dữ liệu có tính mùa cần dữ liệu được thu thập trong khoảng 6 đến 10 năm [1].</w:t>
      </w:r>
    </w:p>
    <w:p w14:paraId="3EE10B5E" w14:textId="5C42F0C0" w:rsidR="00D969EA" w:rsidRPr="003A16E8" w:rsidRDefault="00D969EA" w:rsidP="003A16E8">
      <w:pPr>
        <w:pStyle w:val="BuletL1"/>
      </w:pPr>
      <w:r w:rsidRPr="003A16E8">
        <w:t>Không dễ cập nhậ</w:t>
      </w:r>
      <w:r w:rsidR="00BE4B86">
        <w:t>p mô hình khi có thê</w:t>
      </w:r>
      <w:r w:rsidRPr="003A16E8">
        <w:t>m dữ liệu mới, thường là mô hình mớ</w:t>
      </w:r>
      <w:r w:rsidR="001E2676">
        <w:t xml:space="preserve">i </w:t>
      </w:r>
      <w:r w:rsidRPr="003A16E8">
        <w:t>sẽ được xây dựng [1].</w:t>
      </w:r>
    </w:p>
    <w:p w14:paraId="5A7DFB33" w14:textId="77777777" w:rsidR="00D969EA" w:rsidRPr="003A16E8" w:rsidRDefault="00D969EA" w:rsidP="003A16E8">
      <w:pPr>
        <w:pStyle w:val="BuletL1"/>
      </w:pPr>
      <w:r w:rsidRPr="003A16E8">
        <w:t>Việc xây dựng một mô hình ARIMA đầy đủ cần tốn nhiều thời gian và tài nguyên hơn các phương pháp truyền thống khác chẳng hạn như phương pháp làm trơn (smoothing) [1].</w:t>
      </w:r>
    </w:p>
    <w:p w14:paraId="2E1ABC81" w14:textId="77777777" w:rsidR="00D969EA" w:rsidRPr="002B1464" w:rsidRDefault="00D969EA" w:rsidP="00D969EA">
      <w:pPr>
        <w:rPr>
          <w:szCs w:val="26"/>
        </w:rPr>
      </w:pPr>
    </w:p>
    <w:p w14:paraId="52BE66B2" w14:textId="77777777" w:rsidR="006E3FE4" w:rsidRPr="00082976" w:rsidRDefault="006E3FE4" w:rsidP="00D969EA">
      <w:pPr>
        <w:rPr>
          <w:szCs w:val="26"/>
        </w:rPr>
      </w:pPr>
    </w:p>
    <w:p w14:paraId="6D769F97" w14:textId="77777777" w:rsidR="006E3FE4" w:rsidRPr="00E12D24" w:rsidRDefault="006E3FE4" w:rsidP="00D969EA">
      <w:pPr>
        <w:rPr>
          <w:szCs w:val="26"/>
        </w:rPr>
      </w:pPr>
    </w:p>
    <w:p w14:paraId="7AD55764" w14:textId="77777777" w:rsidR="006E3FE4" w:rsidRPr="00263465" w:rsidRDefault="006E3FE4" w:rsidP="00D969EA">
      <w:pPr>
        <w:rPr>
          <w:szCs w:val="26"/>
        </w:rPr>
      </w:pPr>
    </w:p>
    <w:p w14:paraId="65869B20" w14:textId="77777777" w:rsidR="006E3FE4" w:rsidRPr="00B312F5" w:rsidRDefault="006E3FE4" w:rsidP="00D969EA">
      <w:pPr>
        <w:rPr>
          <w:szCs w:val="26"/>
        </w:rPr>
      </w:pPr>
    </w:p>
    <w:p w14:paraId="77FA07F1" w14:textId="77777777" w:rsidR="00D139B5" w:rsidRDefault="00D139B5">
      <w:pPr>
        <w:spacing w:before="0" w:after="200" w:line="276" w:lineRule="auto"/>
        <w:jc w:val="left"/>
        <w:rPr>
          <w:szCs w:val="26"/>
        </w:rPr>
      </w:pPr>
      <w:r>
        <w:rPr>
          <w:szCs w:val="26"/>
        </w:rPr>
        <w:br w:type="page"/>
      </w:r>
    </w:p>
    <w:p w14:paraId="49DDE508" w14:textId="521F797F" w:rsidR="006E3FE4" w:rsidRDefault="00396099" w:rsidP="003A16E8">
      <w:pPr>
        <w:pStyle w:val="Heading1"/>
      </w:pPr>
      <w:bookmarkStart w:id="3136" w:name="_Toc343083629"/>
      <w:bookmarkStart w:id="3137" w:name="_Toc343083843"/>
      <w:bookmarkStart w:id="3138" w:name="_Toc343084054"/>
      <w:bookmarkStart w:id="3139" w:name="_Toc343220813"/>
      <w:bookmarkStart w:id="3140" w:name="_Toc343232317"/>
      <w:bookmarkStart w:id="3141" w:name="_Toc343232730"/>
      <w:bookmarkStart w:id="3142" w:name="_Toc343233015"/>
      <w:bookmarkStart w:id="3143" w:name="_Toc343415520"/>
      <w:bookmarkStart w:id="3144" w:name="_Toc343415816"/>
      <w:bookmarkEnd w:id="3136"/>
      <w:bookmarkEnd w:id="3137"/>
      <w:bookmarkEnd w:id="3138"/>
      <w:bookmarkEnd w:id="3139"/>
      <w:bookmarkEnd w:id="3140"/>
      <w:bookmarkEnd w:id="3141"/>
      <w:bookmarkEnd w:id="3142"/>
      <w:bookmarkEnd w:id="3143"/>
      <w:bookmarkEnd w:id="3144"/>
      <w:r>
        <w:lastRenderedPageBreak/>
        <w:t xml:space="preserve">    </w:t>
      </w:r>
      <w:bookmarkStart w:id="3145" w:name="_Toc343452475"/>
      <w:bookmarkStart w:id="3146" w:name="_Toc343461265"/>
      <w:bookmarkStart w:id="3147" w:name="_Toc343494152"/>
      <w:bookmarkStart w:id="3148" w:name="_Toc343494364"/>
      <w:bookmarkStart w:id="3149" w:name="_Toc343495137"/>
      <w:bookmarkStart w:id="3150" w:name="_Toc343660364"/>
      <w:bookmarkStart w:id="3151" w:name="_Toc343660578"/>
      <w:bookmarkStart w:id="3152" w:name="_Toc343711206"/>
      <w:bookmarkStart w:id="3153" w:name="_Toc343829170"/>
      <w:bookmarkStart w:id="3154" w:name="_Toc343831974"/>
      <w:bookmarkStart w:id="3155" w:name="_Toc343832344"/>
      <w:bookmarkStart w:id="3156" w:name="_Toc343832561"/>
      <w:bookmarkStart w:id="3157" w:name="_Toc343832778"/>
      <w:bookmarkStart w:id="3158" w:name="_Toc343837371"/>
      <w:bookmarkStart w:id="3159" w:name="_Toc343841929"/>
      <w:bookmarkStart w:id="3160" w:name="_Toc343844827"/>
      <w:bookmarkStart w:id="3161" w:name="_Toc343844828"/>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r w:rsidR="0050316D" w:rsidRPr="00E078AF">
        <w:t xml:space="preserve">MÔ </w:t>
      </w:r>
      <w:r w:rsidR="0050316D" w:rsidRPr="003E4DFC">
        <w:t>HÌNH</w:t>
      </w:r>
      <w:r w:rsidR="0050316D" w:rsidRPr="00E078AF">
        <w:t xml:space="preserve"> ANN</w:t>
      </w:r>
      <w:bookmarkEnd w:id="3161"/>
    </w:p>
    <w:p w14:paraId="2EBA1707" w14:textId="1BECE294" w:rsidR="00E231FB" w:rsidRPr="00032D83" w:rsidRDefault="00E231FB" w:rsidP="003A16E8">
      <w:r>
        <w:t>Qua chương 3, chúng ta đã tìm hiểu về mô hình ARIMA, một mô hình tiêu biểu cho lớp mô hình tuyến tính, tuy nhiên</w:t>
      </w:r>
      <w:r w:rsidR="00EF15BB">
        <w:t xml:space="preserve"> những mô hình này</w:t>
      </w:r>
      <w:r>
        <w:t xml:space="preserve"> không giải quyết được các bài toán phi tuyến. Trong chương này, chúng ta sẽ giới thiệu về mô hình ANN. Một mô hình tiêu biểu cho lớp bài toán phi tuyến. </w:t>
      </w:r>
      <w:r w:rsidR="00BE4B86">
        <w:t>C</w:t>
      </w:r>
      <w:r>
        <w:t>húng ta sẽ lần lượt tìm hiểu sơ lượ</w:t>
      </w:r>
      <w:r w:rsidR="00BE4B86">
        <w:t>c</w:t>
      </w:r>
      <w:r>
        <w:t xml:space="preserve"> lịch sử, cấu trúc mạng </w:t>
      </w:r>
      <w:r w:rsidR="00BA6809">
        <w:t>nơron</w:t>
      </w:r>
      <w:r>
        <w:t>, nguyên tắc hoạt động. Phần còn lại của chương 4 sẽ giới thiệu phương pháp xây dựng một mạng nơron để dự báo dữ liệu chuỗi thời gian.</w:t>
      </w:r>
    </w:p>
    <w:p w14:paraId="60A82E62" w14:textId="08FE1890" w:rsidR="0088753F" w:rsidRPr="0049233F" w:rsidRDefault="007038D9" w:rsidP="00286C29">
      <w:pPr>
        <w:pStyle w:val="Heading2"/>
      </w:pPr>
      <w:bookmarkStart w:id="3162" w:name="_Toc343844829"/>
      <w:bookmarkStart w:id="3163" w:name="_Toc327348170"/>
      <w:r>
        <w:t>Sơ lược về mạng nơron nhân tạo</w:t>
      </w:r>
      <w:bookmarkEnd w:id="3162"/>
      <w:bookmarkEnd w:id="3163"/>
    </w:p>
    <w:p w14:paraId="2F085492" w14:textId="75B75881" w:rsidR="0088753F" w:rsidRPr="0049233F" w:rsidRDefault="0088753F" w:rsidP="003A16E8">
      <w:r w:rsidRPr="0049233F">
        <w:rPr>
          <w:i/>
        </w:rPr>
        <w:t xml:space="preserve">Mạng </w:t>
      </w:r>
      <w:r w:rsidR="00976130">
        <w:rPr>
          <w:i/>
        </w:rPr>
        <w:t>nơron</w:t>
      </w:r>
      <w:r w:rsidRPr="0049233F">
        <w:rPr>
          <w:i/>
        </w:rPr>
        <w:t xml:space="preserve"> nhân tạo</w:t>
      </w:r>
      <w:r w:rsidRPr="0049233F">
        <w:t xml:space="preserve"> (Artificial Neural Network) là một mô hình toán học định nghĩa một hàm số từ một tập đầu vào đến một tập đầu ra. Mạng </w:t>
      </w:r>
      <w:r w:rsidR="00976130">
        <w:t>nơron</w:t>
      </w:r>
      <w:r w:rsidRPr="0049233F">
        <w:t xml:space="preserve"> nhân tạo được mô phỏng </w:t>
      </w:r>
      <w:proofErr w:type="gramStart"/>
      <w:r w:rsidRPr="0049233F">
        <w:t>theo</w:t>
      </w:r>
      <w:proofErr w:type="gramEnd"/>
      <w:r w:rsidRPr="0049233F">
        <w:t xml:space="preserve"> mạng </w:t>
      </w:r>
      <w:r w:rsidR="00976130">
        <w:t>nơron</w:t>
      </w:r>
      <w:r w:rsidRPr="0049233F">
        <w:t xml:space="preserve"> sinh học trong bộ não người.</w:t>
      </w:r>
    </w:p>
    <w:p w14:paraId="6DA13F40" w14:textId="693B50A8" w:rsidR="0088753F" w:rsidRPr="0049233F" w:rsidRDefault="0088753F" w:rsidP="003A16E8">
      <w:r w:rsidRPr="0049233F">
        <w:t>Theo các nhà sinh lý học thì bộ não con người chứa khoảng 10</w:t>
      </w:r>
      <w:r w:rsidRPr="0049233F">
        <w:rPr>
          <w:vertAlign w:val="superscript"/>
        </w:rPr>
        <w:t>11</w:t>
      </w:r>
      <w:r w:rsidRPr="0049233F">
        <w:rPr>
          <w:vertAlign w:val="subscript"/>
        </w:rPr>
        <w:t xml:space="preserve"> </w:t>
      </w:r>
      <w:r w:rsidRPr="0049233F">
        <w:t xml:space="preserve">các phần tử liên kết chặt chẽ với nhau gọi là các </w:t>
      </w:r>
      <w:r w:rsidR="00976130">
        <w:t>nơron</w:t>
      </w:r>
      <w:r w:rsidRPr="0049233F">
        <w:t xml:space="preserve">. Mỗi </w:t>
      </w:r>
      <w:r w:rsidR="00976130">
        <w:t>nơron</w:t>
      </w:r>
      <w:r w:rsidRPr="0049233F">
        <w:t xml:space="preserve"> được cấu tạo bởi các thành phần: tế bào hình cây, tế bào thân và sợi trục thần kinh. Tế bào hình cây có nhiệm vụ mang tín hiệu điện sinh học tới tế bào thân, tế bào thân sẽ thực hiện tính tổng và </w:t>
      </w:r>
      <w:r w:rsidRPr="0049233F">
        <w:rPr>
          <w:i/>
        </w:rPr>
        <w:t>phân ngưỡng</w:t>
      </w:r>
      <w:r w:rsidRPr="0049233F">
        <w:t xml:space="preserve"> (thresholds) các tín hiệu đến. Sợi trục thần kinh có nhiệm vụ đưa tín hiệu từ tế bào thân ra ngoài. Điểm tiếp xúc giữa sợi trục thần kinh này với tế bào hình cây của </w:t>
      </w:r>
      <w:r w:rsidR="00976130">
        <w:t>nơron</w:t>
      </w:r>
      <w:r w:rsidRPr="0049233F">
        <w:t xml:space="preserve"> </w:t>
      </w:r>
      <w:proofErr w:type="gramStart"/>
      <w:r w:rsidRPr="0049233F">
        <w:t>kia</w:t>
      </w:r>
      <w:proofErr w:type="gramEnd"/>
      <w:r w:rsidRPr="0049233F">
        <w:t xml:space="preserve"> gọi là </w:t>
      </w:r>
      <w:r w:rsidRPr="0049233F">
        <w:rPr>
          <w:i/>
        </w:rPr>
        <w:t>khớp thần kinh</w:t>
      </w:r>
      <w:r w:rsidRPr="0049233F">
        <w:t xml:space="preserve"> (synapse). Sự sắp xếp của các </w:t>
      </w:r>
      <w:r w:rsidR="00976130">
        <w:t>nơron</w:t>
      </w:r>
      <w:r w:rsidRPr="0049233F">
        <w:t xml:space="preserve"> và độ mạnh yếu của các khớp thần kinh quyết định khả năng của mạng </w:t>
      </w:r>
      <w:r w:rsidR="00976130">
        <w:t>nơron</w:t>
      </w:r>
      <w:r w:rsidRPr="0049233F">
        <w:t xml:space="preserve">. Cấu trúc của mạng </w:t>
      </w:r>
      <w:r w:rsidR="00976130">
        <w:t>nơron</w:t>
      </w:r>
      <w:r w:rsidRPr="0049233F">
        <w:t xml:space="preserve"> sinh học luôn luôn thay đổi và phát triển theo quá trình học tập và lao động của con người, các liên kết mới được tạo ra và các liên kết cũ bị loại bỏ</w:t>
      </w:r>
      <w:r w:rsidR="00EF15BB">
        <w:t>, tăng hay</w:t>
      </w:r>
      <w:r w:rsidRPr="0049233F">
        <w:t xml:space="preserve"> giảm độ mạnh yếu của các liên kết thông qua các khớp thần kinh.</w:t>
      </w:r>
    </w:p>
    <w:p w14:paraId="3D675944" w14:textId="0672519E" w:rsidR="00D3413D" w:rsidRDefault="0088753F" w:rsidP="003A16E8">
      <w:r w:rsidRPr="0049233F">
        <w:t xml:space="preserve">Mạng </w:t>
      </w:r>
      <w:r w:rsidR="00976130">
        <w:t>nơron</w:t>
      </w:r>
      <w:r w:rsidRPr="0049233F">
        <w:t xml:space="preserve"> nhân tạo là một sự mô phỏng đơn giản mạng </w:t>
      </w:r>
      <w:r w:rsidR="00976130">
        <w:t>nơron</w:t>
      </w:r>
      <w:r w:rsidRPr="0049233F">
        <w:t xml:space="preserve"> sinh học. Cấu trúc của mạng bao gồm các đơn vị tính toán đơn giản (tượng trưng cho các </w:t>
      </w:r>
      <w:r w:rsidR="00976130">
        <w:t>nơron</w:t>
      </w:r>
      <w:r w:rsidRPr="0049233F">
        <w:t xml:space="preserve">) được liên kết với nhau bằng các cạnh có trọng số (tượng trưng cho các khớp thần kinh). Khả năng xấp xỉ hàm số của mạng </w:t>
      </w:r>
      <w:r w:rsidR="00976130">
        <w:t>nơron</w:t>
      </w:r>
      <w:r w:rsidRPr="0049233F">
        <w:t xml:space="preserve"> nhân tạo phụ thuộc vào hình dạng và độ mạnh yếu của các liên kết (giá trị của các trọng số).</w:t>
      </w:r>
    </w:p>
    <w:p w14:paraId="6B1A1A0F" w14:textId="60881F0D" w:rsidR="0088753F" w:rsidRPr="0049233F" w:rsidRDefault="0088753F" w:rsidP="00D3413D">
      <w:r w:rsidRPr="0049233F">
        <w:lastRenderedPageBreak/>
        <w:t>Trong quá trình phát triển của mình</w:t>
      </w:r>
      <w:r w:rsidR="00BA6809">
        <w:t>,</w:t>
      </w:r>
      <w:r w:rsidRPr="0049233F">
        <w:t xml:space="preserve"> mạng </w:t>
      </w:r>
      <w:r w:rsidR="00976130">
        <w:t>nơron</w:t>
      </w:r>
      <w:r w:rsidRPr="0049233F">
        <w:t xml:space="preserve"> nhân tạo đã được ứng dụng thành công trong nhiều bài toán thực tế như nhận dạng chữ viết, nhận dạng tiếng nói, điều khiển tự động, dự báo chuỗi thời gian…</w:t>
      </w:r>
    </w:p>
    <w:p w14:paraId="6366AEE1" w14:textId="73EA40B9" w:rsidR="0088753F" w:rsidRPr="0049233F" w:rsidRDefault="007038D9" w:rsidP="00286C29">
      <w:pPr>
        <w:pStyle w:val="Heading2"/>
      </w:pPr>
      <w:bookmarkStart w:id="3164" w:name="_Toc343844830"/>
      <w:r>
        <w:t>Cấu trúc</w:t>
      </w:r>
      <w:r w:rsidRPr="007038D9">
        <w:rPr>
          <w:sz w:val="26"/>
          <w:szCs w:val="26"/>
        </w:rPr>
        <w:t xml:space="preserve"> về mạng nơron nhân tạo</w:t>
      </w:r>
      <w:bookmarkEnd w:id="3164"/>
    </w:p>
    <w:p w14:paraId="754FCA46" w14:textId="1E5489F0" w:rsidR="0088753F" w:rsidRPr="0049233F" w:rsidRDefault="0088753F" w:rsidP="003A16E8">
      <w:r w:rsidRPr="0049233F">
        <w:t xml:space="preserve">Mạng </w:t>
      </w:r>
      <w:r w:rsidR="00976130">
        <w:t>nơron</w:t>
      </w:r>
      <w:r w:rsidRPr="0049233F">
        <w:t xml:space="preserve"> nhân tạo là một mạng gồm một tập các </w:t>
      </w:r>
      <w:r w:rsidRPr="0049233F">
        <w:rPr>
          <w:i/>
        </w:rPr>
        <w:t>đơn vị</w:t>
      </w:r>
      <w:r w:rsidRPr="0049233F">
        <w:t xml:space="preserve"> (unit) được kết nối với nhau bằng các cạnh có trọng số.</w:t>
      </w:r>
    </w:p>
    <w:p w14:paraId="110FC5C9" w14:textId="2C515DBA" w:rsidR="0088753F" w:rsidRPr="0049233F" w:rsidRDefault="0088753F" w:rsidP="003A16E8">
      <w:r w:rsidRPr="0049233F">
        <w:t xml:space="preserve">Một đơn vị (Hình </w:t>
      </w:r>
      <w:r w:rsidR="00843CA1">
        <w:t>4</w:t>
      </w:r>
      <w:r w:rsidRPr="0049233F">
        <w:t xml:space="preserve">.1) thực hiện một công việc rất đơn giản: nó nhận tín hiệu vào từ các đơn vị phía trước hay một nguồn bên ngoài và sử dụng chúng để tính tín hiệu ra. Mỗi đơn vị có thể có nhiều tín hiệu đầu vào nhưng chỉ có một tín hiệu đầu ra duy nhất. Đôi khi các đơn vị còn có một giá trị gọi là </w:t>
      </w:r>
      <w:r w:rsidRPr="0049233F">
        <w:rPr>
          <w:i/>
        </w:rPr>
        <w:t>độ lệch</w:t>
      </w:r>
      <w:r w:rsidRPr="0049233F">
        <w:t xml:space="preserve"> (bias) được gộp vào các tính hiệu đầu vào để tính tín hiệu ra. Để đơn giản ký hiệu, độ lệch của một đơn vị được xem như là trọng số nối từ một đơn vị giả có giá trị xuất luôn là 1 đến đơn vị đó.</w:t>
      </w:r>
    </w:p>
    <w:p w14:paraId="2523684B" w14:textId="77777777" w:rsidR="0088753F" w:rsidRPr="0049233F" w:rsidRDefault="0088753F" w:rsidP="003A16E8">
      <w:pPr>
        <w:pStyle w:val="Canhgiua"/>
      </w:pPr>
      <w:r w:rsidRPr="002B1464">
        <w:rPr>
          <w:noProof/>
        </w:rPr>
        <w:drawing>
          <wp:inline distT="0" distB="0" distL="0" distR="0" wp14:anchorId="460A1617" wp14:editId="4896B8CB">
            <wp:extent cx="2114550" cy="16097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14550" cy="1609725"/>
                    </a:xfrm>
                    <a:prstGeom prst="rect">
                      <a:avLst/>
                    </a:prstGeom>
                    <a:noFill/>
                    <a:ln>
                      <a:noFill/>
                    </a:ln>
                  </pic:spPr>
                </pic:pic>
              </a:graphicData>
            </a:graphic>
          </wp:inline>
        </w:drawing>
      </w:r>
    </w:p>
    <w:p w14:paraId="581DE4F2" w14:textId="7C3FAC51" w:rsidR="00D753D1" w:rsidRPr="002B1464" w:rsidRDefault="006C1895" w:rsidP="003A16E8">
      <w:pPr>
        <w:pStyle w:val="Hinh"/>
      </w:pPr>
      <w:bookmarkStart w:id="3165" w:name="_Toc343844912"/>
      <w:bookmarkStart w:id="3166" w:name="_Toc326299570"/>
      <w:r w:rsidRPr="003A16E8">
        <w:rPr>
          <w:bCs w:val="0"/>
        </w:rPr>
        <w:t>Hình 4.</w:t>
      </w:r>
      <w:r w:rsidR="001E2676">
        <w:rPr>
          <w:bCs w:val="0"/>
        </w:rPr>
        <w:t>1</w:t>
      </w:r>
      <w:r w:rsidR="00B40B8C">
        <w:rPr>
          <w:bCs w:val="0"/>
        </w:rPr>
        <w:t>:</w:t>
      </w:r>
      <w:r w:rsidRPr="003A16E8">
        <w:rPr>
          <w:bCs w:val="0"/>
        </w:rPr>
        <w:t xml:space="preserve"> </w:t>
      </w:r>
      <w:r w:rsidRPr="00032D83">
        <w:rPr>
          <w:bCs w:val="0"/>
        </w:rPr>
        <w:t>Đơn v</w:t>
      </w:r>
      <w:r w:rsidRPr="006D6C8D">
        <w:t>ị</w:t>
      </w:r>
      <w:r w:rsidRPr="000C3A28">
        <w:t xml:space="preserve"> m</w:t>
      </w:r>
      <w:r w:rsidRPr="0015771C">
        <w:rPr>
          <w:bCs w:val="0"/>
        </w:rPr>
        <w:t>ạ</w:t>
      </w:r>
      <w:r w:rsidRPr="00941798">
        <w:rPr>
          <w:bCs w:val="0"/>
        </w:rPr>
        <w:t xml:space="preserve">ng </w:t>
      </w:r>
      <w:r w:rsidR="00976130">
        <w:rPr>
          <w:bCs w:val="0"/>
        </w:rPr>
        <w:t>nơron</w:t>
      </w:r>
      <w:bookmarkEnd w:id="3165"/>
      <w:bookmarkEnd w:id="3166"/>
    </w:p>
    <w:p w14:paraId="35130FAB" w14:textId="2D2BDED1" w:rsidR="0088753F" w:rsidRPr="0049233F" w:rsidRDefault="0088753F" w:rsidP="003A16E8">
      <w:r w:rsidRPr="0049233F">
        <w:t xml:space="preserve">Trong một mạng </w:t>
      </w:r>
      <w:r w:rsidR="00976130">
        <w:t>nơron</w:t>
      </w:r>
      <w:r w:rsidRPr="0049233F">
        <w:t xml:space="preserve"> có ba kiểu đơn vị: </w:t>
      </w:r>
    </w:p>
    <w:p w14:paraId="374CD97B" w14:textId="77777777" w:rsidR="0088753F" w:rsidRPr="0049233F" w:rsidRDefault="0088753F" w:rsidP="0088753F">
      <w:pPr>
        <w:numPr>
          <w:ilvl w:val="0"/>
          <w:numId w:val="6"/>
        </w:numPr>
        <w:spacing w:before="0"/>
        <w:ind w:left="360"/>
        <w:rPr>
          <w:szCs w:val="26"/>
        </w:rPr>
      </w:pPr>
      <w:r w:rsidRPr="0049233F">
        <w:rPr>
          <w:szCs w:val="26"/>
        </w:rPr>
        <w:t>Các đơn vị đầu vào, nhận tín hiệu từ bên ngoài.</w:t>
      </w:r>
    </w:p>
    <w:p w14:paraId="1A400CAB" w14:textId="77777777" w:rsidR="0088753F" w:rsidRPr="0049233F" w:rsidRDefault="0088753F" w:rsidP="0088753F">
      <w:pPr>
        <w:numPr>
          <w:ilvl w:val="0"/>
          <w:numId w:val="6"/>
        </w:numPr>
        <w:spacing w:before="0"/>
        <w:ind w:left="360"/>
        <w:rPr>
          <w:szCs w:val="26"/>
        </w:rPr>
      </w:pPr>
      <w:r w:rsidRPr="0049233F">
        <w:rPr>
          <w:szCs w:val="26"/>
        </w:rPr>
        <w:t>Các đơn vị đầu ra, gửi dữ liệu ra bên ngoài.</w:t>
      </w:r>
    </w:p>
    <w:p w14:paraId="010E97B1" w14:textId="31C2A699" w:rsidR="0088753F" w:rsidRPr="00B0605D" w:rsidRDefault="0088753F" w:rsidP="003A16E8">
      <w:pPr>
        <w:numPr>
          <w:ilvl w:val="0"/>
          <w:numId w:val="6"/>
        </w:numPr>
        <w:spacing w:before="0"/>
        <w:ind w:left="360"/>
        <w:rPr>
          <w:szCs w:val="26"/>
        </w:rPr>
      </w:pPr>
      <w:r w:rsidRPr="0049233F">
        <w:rPr>
          <w:szCs w:val="26"/>
        </w:rPr>
        <w:t>Các đơn vị ẩn, tín hiệu vào của nó được truyền từ các đơn vị trước nó và tín hiệu ra được truyền đến các đơn vị sau nó trong mạng.</w:t>
      </w:r>
    </w:p>
    <w:p w14:paraId="27DE0199" w14:textId="77777777" w:rsidR="0088753F" w:rsidRPr="0049233F" w:rsidRDefault="0088753F" w:rsidP="003A16E8">
      <w:r w:rsidRPr="0049233F">
        <w:t xml:space="preserve">Khi nhận được các tín hiệu đầu vào, một đơn vị sẽ nhân mỗi tín hiệu với trọng số tương ứng rồi lấy tổng các giá trị vừa nhận được. Kết quả sẽ được đưa vào một hàm số gọi là </w:t>
      </w:r>
      <w:r w:rsidRPr="0049233F">
        <w:rPr>
          <w:i/>
        </w:rPr>
        <w:t>hàm kích hoạt</w:t>
      </w:r>
      <w:r w:rsidRPr="0049233F">
        <w:t xml:space="preserve"> (Activation function) để tính ra tín hiệu đầu ra. Các đơn vị khác nhau có thể có các hàm kích hoạt khác nhau.</w:t>
      </w:r>
    </w:p>
    <w:p w14:paraId="0AF00914" w14:textId="77777777" w:rsidR="0088753F" w:rsidRPr="0049233F" w:rsidRDefault="0088753F" w:rsidP="003A16E8">
      <w:r w:rsidRPr="0049233F">
        <w:t>Có 4 loại hàm kích hoạt thường dùng:</w:t>
      </w:r>
    </w:p>
    <w:p w14:paraId="466B34C7"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lastRenderedPageBreak/>
        <w:t>Hàm đồng nhất:</w:t>
      </w:r>
    </w:p>
    <w:p w14:paraId="19D494B5" w14:textId="77777777" w:rsidR="00F37C82" w:rsidRPr="00B0605D" w:rsidRDefault="00F37C82" w:rsidP="00BA6809">
      <w:pPr>
        <w:pStyle w:val="Canhgiua"/>
        <w:rPr>
          <w:noProof/>
        </w:rPr>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oMath>
      </m:oMathPara>
    </w:p>
    <w:p w14:paraId="0B599223" w14:textId="77777777" w:rsidR="00F37C82" w:rsidRDefault="00F37C82" w:rsidP="00F37C82">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sz w:val="26"/>
          <w:szCs w:val="26"/>
        </w:rPr>
        <w:t>Hàm ngưỡng:</w:t>
      </w:r>
    </w:p>
    <w:p w14:paraId="06480CE7"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x</m:t>
                  </m:r>
                  <m:r>
                    <m:rPr>
                      <m:sty m:val="p"/>
                    </m:rPr>
                    <w:rPr>
                      <w:rFonts w:ascii="Cambria Math" w:hAnsi="Cambria Math"/>
                    </w:rPr>
                    <m:t>≥</m:t>
                  </m:r>
                  <m:r>
                    <w:rPr>
                      <w:rFonts w:ascii="Cambria Math" w:hAnsi="Cambria Math"/>
                    </w:rPr>
                    <m:t>θ</m:t>
                  </m:r>
                </m:e>
                <m:e>
                  <m:r>
                    <m:rPr>
                      <m:sty m:val="p"/>
                    </m:rPr>
                    <w:rPr>
                      <w:rFonts w:ascii="Cambria Math" w:hAnsi="Cambria Math"/>
                    </w:rPr>
                    <m:t>0,  &amp;</m:t>
                  </m:r>
                  <m:r>
                    <w:rPr>
                      <w:rFonts w:ascii="Cambria Math" w:hAnsi="Cambria Math"/>
                    </w:rPr>
                    <m:t>x</m:t>
                  </m:r>
                  <m:r>
                    <m:rPr>
                      <m:sty m:val="p"/>
                    </m:rPr>
                    <w:rPr>
                      <w:rFonts w:ascii="Cambria Math" w:hAnsi="Cambria Math"/>
                    </w:rPr>
                    <m:t>&lt;</m:t>
                  </m:r>
                  <m:r>
                    <w:rPr>
                      <w:rFonts w:ascii="Cambria Math" w:hAnsi="Cambria Math"/>
                    </w:rPr>
                    <m:t>θ</m:t>
                  </m:r>
                </m:e>
              </m:eqArr>
            </m:e>
          </m:d>
        </m:oMath>
      </m:oMathPara>
    </w:p>
    <w:p w14:paraId="1523B8A3" w14:textId="77777777" w:rsidR="00F37C82" w:rsidRDefault="00F37C82" w:rsidP="003A16E8">
      <w:pPr>
        <w:pStyle w:val="BuletL1"/>
      </w:pPr>
      <w:r w:rsidRPr="0049233F">
        <w:t>Hàm sigmoid:</w:t>
      </w:r>
    </w:p>
    <w:p w14:paraId="166EF9F8" w14:textId="77777777" w:rsidR="00F37C82" w:rsidRPr="00B0605D" w:rsidRDefault="00F37C82" w:rsidP="00BA6809">
      <w:pPr>
        <w:pStyle w:val="Canhgiua"/>
        <w:spacing w:before="0"/>
      </w:pPr>
      <m:oMathPara>
        <m:oMathParaPr>
          <m:jc m:val="center"/>
        </m:oMathParaP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3A784DC6" w14:textId="77777777" w:rsidR="00F37C82" w:rsidRDefault="00F37C82" w:rsidP="003A16E8">
      <w:pPr>
        <w:pStyle w:val="BuletL1"/>
      </w:pPr>
      <w:r w:rsidRPr="0049233F">
        <w:t>Hàm sigmoid lưỡng cực</w:t>
      </w:r>
    </w:p>
    <w:p w14:paraId="7696B280" w14:textId="17385380" w:rsidR="0088753F" w:rsidRPr="003A16E8" w:rsidRDefault="00F37C82" w:rsidP="003A16E8">
      <w:pPr>
        <w:pStyle w:val="Canhgiua"/>
        <w:spacing w:before="0"/>
        <w:rPr>
          <w:rFonts w:ascii="Calibri" w:eastAsia="Calibri" w:hAnsi="Calibri"/>
          <w:noProof/>
          <w:sz w:val="22"/>
        </w:rPr>
      </w:pPr>
      <m:oMathPara>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num>
            <m:den>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den>
          </m:f>
        </m:oMath>
      </m:oMathPara>
    </w:p>
    <w:p w14:paraId="0E4ADB7A" w14:textId="0A2AA48D" w:rsidR="0088753F" w:rsidRPr="0049233F" w:rsidDel="00843CA1" w:rsidRDefault="0088753F" w:rsidP="003A16E8">
      <w:pPr>
        <w:rPr>
          <w:del w:id="3167" w:author="The Si Tran" w:date="2012-12-14T05:34:00Z"/>
        </w:rPr>
      </w:pPr>
      <w:r w:rsidRPr="0049233F">
        <w:t xml:space="preserve">Các đơn vị liên kết với nhau qua các cạnh có trong số tạo thành mạng </w:t>
      </w:r>
      <w:r w:rsidR="00976130">
        <w:t>nơron</w:t>
      </w:r>
      <w:r w:rsidRPr="0049233F">
        <w:t xml:space="preserve"> nhân tạo. Tùy </w:t>
      </w:r>
      <w:proofErr w:type="gramStart"/>
      <w:r w:rsidRPr="0049233F">
        <w:t>theo</w:t>
      </w:r>
      <w:proofErr w:type="gramEnd"/>
      <w:r w:rsidRPr="0049233F">
        <w:t xml:space="preserve"> số lượng các đơn vị và cách thức liên kết của chúng mà tạo thành các mạng </w:t>
      </w:r>
      <w:r w:rsidR="00976130">
        <w:t>nơron</w:t>
      </w:r>
      <w:r w:rsidRPr="0049233F">
        <w:t xml:space="preserve"> khác nhau có khả năng khác nhau. Có hai loại hình dạng mạng </w:t>
      </w:r>
      <w:r w:rsidR="00976130">
        <w:t>nơron</w:t>
      </w:r>
      <w:r w:rsidRPr="0049233F">
        <w:t xml:space="preserve"> nhân tạo cơ bản là mạng truyền thẳng và mạng hồi quy:</w:t>
      </w:r>
    </w:p>
    <w:p w14:paraId="68D29E46" w14:textId="77777777" w:rsidR="0088753F" w:rsidRPr="0049233F" w:rsidRDefault="0088753F">
      <w:pPr>
        <w:pPrChange w:id="3168" w:author="The Si Tran" w:date="2012-12-16T08:16:00Z">
          <w:pPr>
            <w:spacing w:before="0"/>
            <w:ind w:firstLine="720"/>
          </w:pPr>
        </w:pPrChange>
      </w:pPr>
    </w:p>
    <w:p w14:paraId="730EE427" w14:textId="77777777" w:rsidR="0088753F" w:rsidRDefault="0088753F">
      <w:pPr>
        <w:pStyle w:val="ListParagraph"/>
        <w:numPr>
          <w:ilvl w:val="0"/>
          <w:numId w:val="7"/>
        </w:numPr>
        <w:spacing w:after="0" w:line="360" w:lineRule="auto"/>
        <w:ind w:left="360"/>
        <w:rPr>
          <w:rFonts w:ascii="Times New Roman" w:hAnsi="Times New Roman"/>
          <w:sz w:val="26"/>
          <w:szCs w:val="26"/>
        </w:rPr>
      </w:pPr>
      <w:r w:rsidRPr="0049233F">
        <w:rPr>
          <w:rFonts w:ascii="Times New Roman" w:hAnsi="Times New Roman"/>
          <w:i/>
          <w:sz w:val="26"/>
          <w:szCs w:val="26"/>
        </w:rPr>
        <w:t xml:space="preserve">Mạng truyền thẳng </w:t>
      </w:r>
      <w:r w:rsidRPr="0049233F">
        <w:rPr>
          <w:rFonts w:ascii="Times New Roman" w:hAnsi="Times New Roman"/>
          <w:sz w:val="26"/>
          <w:szCs w:val="26"/>
        </w:rPr>
        <w:t xml:space="preserve">(Feed-forward neural network):  Một đơn vị ở lớp đứng trước sẽ kết nối với tất cả các đơn vị ở lớp đứng sau. Tín hiệu chỉ được truyền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một hướng từ lớp đầu vào qua các lớp ẩn (nếu có) và đến lớp đầu ra. Nghĩa là tín hiệu ra của một đơn vị không được phép truyền cho các đơn vị trong cùng lớp hay ở lớp trước. Đây là loại mạng rất phổ biến và được dung nhiều trong việc dự báo dữ liệu chuỗi thời gian. Bài báo cáo này chỉ tập trung vào mô hình mạng này.</w:t>
      </w:r>
    </w:p>
    <w:p w14:paraId="3435C58D" w14:textId="6471B10B" w:rsidR="00C72B8E" w:rsidRPr="00C72B8E" w:rsidRDefault="00C72B8E" w:rsidP="00C72B8E">
      <w:pPr>
        <w:pStyle w:val="ListParagraph"/>
        <w:spacing w:before="240" w:after="0" w:line="360" w:lineRule="auto"/>
        <w:ind w:left="360" w:firstLine="0"/>
        <w:rPr>
          <w:rFonts w:ascii="Times New Roman" w:hAnsi="Times New Roman"/>
          <w:sz w:val="26"/>
          <w:szCs w:val="26"/>
        </w:rPr>
      </w:pPr>
      <w:r>
        <w:rPr>
          <w:rFonts w:ascii="Times New Roman" w:hAnsi="Times New Roman"/>
          <w:sz w:val="26"/>
          <w:szCs w:val="26"/>
        </w:rPr>
        <w:t xml:space="preserve">Hình 4.2 thể hiện một mạng nơron truyền thẳng gồm 3 </w:t>
      </w:r>
      <w:r w:rsidR="006A0FCC">
        <w:rPr>
          <w:rFonts w:ascii="Times New Roman" w:hAnsi="Times New Roman"/>
          <w:sz w:val="26"/>
          <w:szCs w:val="26"/>
        </w:rPr>
        <w:t>lớp.</w:t>
      </w:r>
    </w:p>
    <w:p w14:paraId="1D53AE9F" w14:textId="77777777" w:rsidR="006C1895" w:rsidRDefault="0088753F" w:rsidP="003A16E8">
      <w:pPr>
        <w:pStyle w:val="Canhgiua"/>
      </w:pPr>
      <w:r w:rsidRPr="002B1464">
        <w:rPr>
          <w:noProof/>
        </w:rPr>
        <w:lastRenderedPageBreak/>
        <w:drawing>
          <wp:inline distT="0" distB="0" distL="0" distR="0" wp14:anchorId="56CD9B43" wp14:editId="08EF2AAB">
            <wp:extent cx="3695700" cy="2072632"/>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19701" cy="2086092"/>
                    </a:xfrm>
                    <a:prstGeom prst="rect">
                      <a:avLst/>
                    </a:prstGeom>
                    <a:noFill/>
                    <a:ln>
                      <a:noFill/>
                    </a:ln>
                  </pic:spPr>
                </pic:pic>
              </a:graphicData>
            </a:graphic>
          </wp:inline>
        </w:drawing>
      </w:r>
    </w:p>
    <w:p w14:paraId="1EFEA16E" w14:textId="7FE5AC6F" w:rsidR="0088753F" w:rsidRDefault="006C1895" w:rsidP="003A16E8">
      <w:pPr>
        <w:pStyle w:val="Hinh"/>
      </w:pPr>
      <w:bookmarkStart w:id="3169" w:name="_Toc343844913"/>
      <w:r w:rsidRPr="00032D83">
        <w:t>Hình 4.</w:t>
      </w:r>
      <w:r w:rsidR="001E2676">
        <w:t>2</w:t>
      </w:r>
      <w:r w:rsidR="00B40B8C">
        <w:t>:</w:t>
      </w:r>
      <w:r w:rsidRPr="00032D83">
        <w:t xml:space="preserve"> </w:t>
      </w:r>
      <w:r w:rsidRPr="006D6C8D">
        <w:t>M</w:t>
      </w:r>
      <w:r w:rsidRPr="000C3A28">
        <w:t>ạ</w:t>
      </w:r>
      <w:r w:rsidRPr="0015771C">
        <w:t xml:space="preserve">ng </w:t>
      </w:r>
      <w:r w:rsidR="00976130">
        <w:t>nơron</w:t>
      </w:r>
      <w:r w:rsidRPr="000C3A28">
        <w:t xml:space="preserve"> truy</w:t>
      </w:r>
      <w:r w:rsidRPr="0015771C">
        <w:t>ề</w:t>
      </w:r>
      <w:r w:rsidRPr="00941798">
        <w:t>n thẳ</w:t>
      </w:r>
      <w:r w:rsidRPr="002E47E8">
        <w:t>ng</w:t>
      </w:r>
      <w:bookmarkEnd w:id="3169"/>
      <w:r w:rsidR="0088753F" w:rsidRPr="0049233F">
        <w:t xml:space="preserve"> </w:t>
      </w:r>
    </w:p>
    <w:p w14:paraId="2983CE88" w14:textId="77777777" w:rsidR="006C1895" w:rsidRPr="002B1464" w:rsidRDefault="006C1895" w:rsidP="003A16E8">
      <w:pPr>
        <w:pStyle w:val="Hinh"/>
      </w:pPr>
    </w:p>
    <w:p w14:paraId="7B3BD50F" w14:textId="2D552423" w:rsidR="0088753F" w:rsidRPr="001E2676" w:rsidRDefault="0088753F" w:rsidP="00695429">
      <w:pPr>
        <w:pStyle w:val="BuletL1"/>
      </w:pPr>
      <w:r w:rsidRPr="0049233F">
        <w:rPr>
          <w:i/>
        </w:rPr>
        <w:t xml:space="preserve">Mạng hồi quy </w:t>
      </w:r>
      <w:r w:rsidRPr="0049233F">
        <w:t>(Recurrent neural network): Khác với mạng truyền thẳng, mạng hồi quy có chứa các liên kết ngược từ một đơn vị đến các đơn vị ở lớp trước nó.</w:t>
      </w:r>
      <w:r w:rsidR="001E2676">
        <w:t xml:space="preserve"> Hình 4.</w:t>
      </w:r>
      <w:r w:rsidR="007E03CC">
        <w:t>3</w:t>
      </w:r>
      <w:r w:rsidR="001E2676">
        <w:t xml:space="preserve"> thể hiện </w:t>
      </w:r>
      <w:r w:rsidR="007E03CC">
        <w:t>một mạng nơron hồi quy gồm 3 lớp.</w:t>
      </w:r>
    </w:p>
    <w:p w14:paraId="4169A60C" w14:textId="77777777" w:rsidR="0088753F" w:rsidRPr="0049233F" w:rsidRDefault="0088753F" w:rsidP="003A16E8">
      <w:pPr>
        <w:pStyle w:val="Canhgiua"/>
      </w:pPr>
      <w:r w:rsidRPr="002B1464">
        <w:rPr>
          <w:noProof/>
        </w:rPr>
        <w:drawing>
          <wp:inline distT="0" distB="0" distL="0" distR="0" wp14:anchorId="7217067D" wp14:editId="5A44875C">
            <wp:extent cx="3362325" cy="2524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62325" cy="2524125"/>
                    </a:xfrm>
                    <a:prstGeom prst="rect">
                      <a:avLst/>
                    </a:prstGeom>
                    <a:noFill/>
                    <a:ln>
                      <a:noFill/>
                    </a:ln>
                  </pic:spPr>
                </pic:pic>
              </a:graphicData>
            </a:graphic>
          </wp:inline>
        </w:drawing>
      </w:r>
    </w:p>
    <w:p w14:paraId="0D13EF1B" w14:textId="4B2F8F65" w:rsidR="0088753F" w:rsidRPr="0049233F" w:rsidRDefault="006C1895" w:rsidP="003A16E8">
      <w:pPr>
        <w:pStyle w:val="Hinh"/>
      </w:pPr>
      <w:bookmarkStart w:id="3170" w:name="_Toc343844914"/>
      <w:bookmarkStart w:id="3171" w:name="_Toc326299572"/>
      <w:bookmarkStart w:id="3172" w:name="_Toc327348211"/>
      <w:bookmarkStart w:id="3173" w:name="_Toc343029961"/>
      <w:r>
        <w:t>Hình 4.</w:t>
      </w:r>
      <w:r w:rsidR="001E2676">
        <w:t>3</w:t>
      </w:r>
      <w:r w:rsidR="00B40B8C">
        <w:t>:</w:t>
      </w:r>
      <w:r w:rsidRPr="006C1895">
        <w:t xml:space="preserve"> </w:t>
      </w:r>
      <w:r w:rsidRPr="00032D83">
        <w:t>M</w:t>
      </w:r>
      <w:r w:rsidRPr="006D6C8D">
        <w:t>ạ</w:t>
      </w:r>
      <w:r w:rsidRPr="000C3A28">
        <w:t xml:space="preserve">ng </w:t>
      </w:r>
      <w:r w:rsidR="00976130">
        <w:t>nơron</w:t>
      </w:r>
      <w:r w:rsidRPr="000C3A28">
        <w:t xml:space="preserve"> h</w:t>
      </w:r>
      <w:r w:rsidRPr="0015771C">
        <w:t>ồ</w:t>
      </w:r>
      <w:r w:rsidRPr="00941798">
        <w:t>i quy</w:t>
      </w:r>
      <w:bookmarkEnd w:id="3170"/>
      <w:r w:rsidRPr="0049233F">
        <w:t xml:space="preserve"> </w:t>
      </w:r>
      <w:bookmarkEnd w:id="3171"/>
      <w:bookmarkEnd w:id="3172"/>
      <w:bookmarkEnd w:id="3173"/>
    </w:p>
    <w:p w14:paraId="50C8A2FE" w14:textId="77777777" w:rsidR="0088753F" w:rsidRPr="0049233F" w:rsidRDefault="0088753F" w:rsidP="0088753F">
      <w:pPr>
        <w:spacing w:before="0"/>
        <w:ind w:firstLine="720"/>
        <w:rPr>
          <w:szCs w:val="26"/>
        </w:rPr>
      </w:pPr>
    </w:p>
    <w:p w14:paraId="3C21CF5A" w14:textId="77777777" w:rsidR="0088753F" w:rsidRPr="0049233F" w:rsidRDefault="0088753F" w:rsidP="003A16E8">
      <w:r w:rsidRPr="0049233F">
        <w:t xml:space="preserve">Chức năng của một mạng nơron được quyết định bởi các nhân tố như: hình dạng mạng (số lớp, số đơn vị trên mỗi lớp, cách mà các lớp được liên kết với nhau) và các trọng số của các liên kết bên trong mạng. Hình dạng của mạng thường là cố định, và các trọng số được quyết định bởi một </w:t>
      </w:r>
      <w:r w:rsidRPr="0049233F">
        <w:rPr>
          <w:i/>
        </w:rPr>
        <w:t>thuật toán huấn luyện</w:t>
      </w:r>
      <w:r w:rsidRPr="0049233F">
        <w:t xml:space="preserve"> (training algorithm). Tiến trình điều chỉnh các trọng số để mạng “nhận biết” được quan hệ giữa đầu vào và đầu ra mong muốn được gọi là </w:t>
      </w:r>
      <w:r w:rsidRPr="0049233F">
        <w:rPr>
          <w:i/>
        </w:rPr>
        <w:t>học</w:t>
      </w:r>
      <w:r w:rsidRPr="0049233F">
        <w:t xml:space="preserve"> (learning) hay </w:t>
      </w:r>
      <w:r w:rsidRPr="0049233F">
        <w:rPr>
          <w:i/>
        </w:rPr>
        <w:t>huấn luyện</w:t>
      </w:r>
      <w:r w:rsidRPr="0049233F">
        <w:t xml:space="preserve"> (training). Rất nhiều thuật toán huấn luyện đã được phát minh để tìm ra tập trọng số tối ưu làm giải pháp cho các bài </w:t>
      </w:r>
      <w:r w:rsidRPr="0049233F">
        <w:lastRenderedPageBreak/>
        <w:t xml:space="preserve">toán. Các thuật toán đó có thể chia làm hai nhóm chính:  </w:t>
      </w:r>
      <w:r w:rsidRPr="0049233F">
        <w:rPr>
          <w:i/>
        </w:rPr>
        <w:t>Học có giám sát</w:t>
      </w:r>
      <w:r w:rsidRPr="0049233F">
        <w:t xml:space="preserve"> (Supervised learning) và </w:t>
      </w:r>
      <w:r w:rsidRPr="0049233F">
        <w:rPr>
          <w:i/>
        </w:rPr>
        <w:t>Học không có giám sát</w:t>
      </w:r>
      <w:r w:rsidRPr="0049233F">
        <w:t xml:space="preserve"> (Unsupervised Learning) [3].</w:t>
      </w:r>
    </w:p>
    <w:p w14:paraId="181B122D" w14:textId="3B5B22F2" w:rsidR="00AF2A17" w:rsidRPr="00AF2A17" w:rsidRDefault="0088753F" w:rsidP="00695429">
      <w:pPr>
        <w:pStyle w:val="BuletL1"/>
      </w:pPr>
      <w:r w:rsidRPr="0049233F">
        <w:rPr>
          <w:b/>
          <w:i/>
        </w:rPr>
        <w:t>Học có giám sát:</w:t>
      </w:r>
      <w:r w:rsidRPr="0049233F">
        <w:t xml:space="preserve"> Mạng được huấn luyện bằng cách cung cấp cho nó các cặp mẫu đầu vào và các </w:t>
      </w:r>
      <w:r w:rsidRPr="0049233F">
        <w:rPr>
          <w:i/>
        </w:rPr>
        <w:t>đầu ra mong muốn</w:t>
      </w:r>
      <w:r w:rsidRPr="0049233F">
        <w:t xml:space="preserve"> (target values). Các cặp này có sẵn trong quá trình thu nhập dữ liệu. Sự khác biệt giữa các đầu ra theo tính toán trên mạng so với các đầu ra mong muốn được thuật toán sử dụng để thích ứng các trọng số trong mạng. Điều này thường được đưa ra như một bài toán xấp xỉ hàm số - cho dữ liệu huấn luyện bao gồm các cặp mẫu đầu vào </w:t>
      </w:r>
      <w:r w:rsidRPr="00AF2A17">
        <w:rPr>
          <w:i/>
        </w:rPr>
        <w:t>x</w:t>
      </w:r>
      <w:r w:rsidRPr="0049233F">
        <w:t xml:space="preserve">, và một đích tương ứng </w:t>
      </w:r>
      <w:r w:rsidRPr="00AF2A17">
        <w:rPr>
          <w:i/>
        </w:rPr>
        <w:t>t</w:t>
      </w:r>
      <w:r w:rsidRPr="0049233F">
        <w:t xml:space="preserve">, mục đích là tìm ra hàm </w:t>
      </w:r>
      <w:r w:rsidRPr="0049233F">
        <w:rPr>
          <w:i/>
        </w:rPr>
        <w:t>f(x)</w:t>
      </w:r>
      <w:r w:rsidRPr="0049233F">
        <w:t xml:space="preserve"> thoả mãn tất cả các mẫu học đầu vào [3]. Đây là mô hình học rất phổ biến trong việc áp dụng mạng </w:t>
      </w:r>
      <w:r w:rsidR="00976130">
        <w:t>nơron</w:t>
      </w:r>
      <w:r w:rsidRPr="0049233F">
        <w:t xml:space="preserve"> vào bài toán dự báo dữ liệu chuỗi thời gian. Hai giả thuật được đề cập trong bài báo cáo này, lan truyền ngược và RPROP là hai giải thuật học thuộc mô hình </w:t>
      </w:r>
      <w:r w:rsidR="00EF15BB">
        <w:t>học có giám sát</w:t>
      </w:r>
      <w:r w:rsidRPr="0049233F">
        <w:t>.</w:t>
      </w:r>
      <w:r w:rsidR="00AF2A17">
        <w:t xml:space="preserve"> Hình 4.4 mô tả các thành phần của mô hình học có giám sát.</w:t>
      </w:r>
    </w:p>
    <w:p w14:paraId="7A05FC3D" w14:textId="4DE64953" w:rsidR="0088753F" w:rsidRPr="0049233F" w:rsidRDefault="002608FA" w:rsidP="003A16E8">
      <w:pPr>
        <w:pStyle w:val="Canhgiua"/>
      </w:pPr>
      <w:r w:rsidRPr="002B1464">
        <w:rPr>
          <w:noProof/>
        </w:rPr>
        <w:drawing>
          <wp:inline distT="0" distB="0" distL="0" distR="0" wp14:anchorId="1697CED8" wp14:editId="1209B8D4">
            <wp:extent cx="3686175" cy="2343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3686175" cy="2343150"/>
                    </a:xfrm>
                    <a:prstGeom prst="rect">
                      <a:avLst/>
                    </a:prstGeom>
                    <a:noFill/>
                    <a:ln>
                      <a:noFill/>
                    </a:ln>
                  </pic:spPr>
                </pic:pic>
              </a:graphicData>
            </a:graphic>
          </wp:inline>
        </w:drawing>
      </w:r>
    </w:p>
    <w:p w14:paraId="7A2E26AA" w14:textId="2BDD7E04" w:rsidR="0088753F" w:rsidRPr="0049233F" w:rsidRDefault="008E2AA9" w:rsidP="00AF2A17">
      <w:pPr>
        <w:pStyle w:val="Hinh"/>
      </w:pPr>
      <w:bookmarkStart w:id="3174" w:name="_Toc326299573"/>
      <w:bookmarkStart w:id="3175" w:name="_Toc327348212"/>
      <w:bookmarkStart w:id="3176" w:name="_Toc343029962"/>
      <w:bookmarkStart w:id="3177" w:name="_Toc343844915"/>
      <w:r>
        <w:t>Hình 4.</w:t>
      </w:r>
      <w:r w:rsidR="001E2676">
        <w:t>4</w:t>
      </w:r>
      <w:r w:rsidR="00976130">
        <w:t>:</w:t>
      </w:r>
      <w:r w:rsidR="002B62AC" w:rsidRPr="006C1895">
        <w:t xml:space="preserve"> </w:t>
      </w:r>
      <w:r w:rsidR="002B62AC">
        <w:t xml:space="preserve"> </w:t>
      </w:r>
      <w:r w:rsidR="0088753F" w:rsidRPr="008E2AA9">
        <w:t>Mô hình học có giám sát</w:t>
      </w:r>
      <w:bookmarkEnd w:id="3174"/>
      <w:bookmarkEnd w:id="3175"/>
      <w:bookmarkEnd w:id="3176"/>
      <w:bookmarkEnd w:id="3177"/>
    </w:p>
    <w:p w14:paraId="578E4D94" w14:textId="2C5EBE96" w:rsidR="0088753F" w:rsidRPr="0049233F" w:rsidRDefault="0088753F" w:rsidP="003A16E8">
      <w:pPr>
        <w:pStyle w:val="BuletL1"/>
      </w:pPr>
      <w:r w:rsidRPr="0049233F">
        <w:rPr>
          <w:b/>
          <w:i/>
        </w:rPr>
        <w:t>Học không có giám sát:</w:t>
      </w:r>
      <w:r w:rsidRPr="0049233F">
        <w:t xml:space="preserve"> với cách học không có giám sát, không có phản hồi từ môi trường để chỉ ra rằng đầu ra của mạng là đúng. Mạng sẽ phải khám phá các đặc trưng, các điều chỉnh, các mối tương quan, hay các lớp trong dữ liệu vào một cách tự động. Trong thực tế, đối với phần lớn các biến thể của học không có giám sát, các đích trùng với đầu vào. Nói một cách khác, học không có giám sát luôn thực hiện một công việc tương tự như một mạng tự liên hợp, cô đọng thông tin từ dữ liệu vào [3]</w:t>
      </w:r>
      <w:r w:rsidR="00B07B76">
        <w:t>.</w:t>
      </w:r>
    </w:p>
    <w:p w14:paraId="01E8047E" w14:textId="77777777" w:rsidR="00644A4C" w:rsidRDefault="008E70A9" w:rsidP="003A16E8">
      <w:pPr>
        <w:pStyle w:val="Heading2"/>
      </w:pPr>
      <w:bookmarkStart w:id="3178" w:name="_Toc343844831"/>
      <w:bookmarkStart w:id="3179" w:name="_Toc327348172"/>
      <w:r>
        <w:lastRenderedPageBreak/>
        <w:t>Nguyên tắc hoạt động và các giải thuật huấn luyện của mạng nơron nhân tạo</w:t>
      </w:r>
      <w:bookmarkEnd w:id="3178"/>
      <w:r w:rsidR="00644A4C">
        <w:tab/>
      </w:r>
    </w:p>
    <w:p w14:paraId="539AF1DE" w14:textId="5AD0CF4D" w:rsidR="00AD4B67" w:rsidRPr="00032D83" w:rsidRDefault="00445CC8" w:rsidP="003A16E8">
      <w:r>
        <w:t>Dựa trên cấu trúc của mạ</w:t>
      </w:r>
      <w:r w:rsidR="00CD76C3">
        <w:t xml:space="preserve">ng </w:t>
      </w:r>
      <w:r w:rsidR="00976130">
        <w:t xml:space="preserve">nơron </w:t>
      </w:r>
      <w:r w:rsidR="00CD76C3">
        <w:t>đã trình bày ở</w:t>
      </w:r>
      <w:r>
        <w:t xml:space="preserve"> mục 4.2</w:t>
      </w:r>
      <w:r w:rsidR="00CD76C3">
        <w:t xml:space="preserve">, </w:t>
      </w:r>
      <w:r w:rsidR="00C46E9E">
        <w:t xml:space="preserve">chúng tôi giới thiệu </w:t>
      </w:r>
      <w:r>
        <w:t xml:space="preserve">nguyên tắc hoạt động của </w:t>
      </w:r>
      <w:proofErr w:type="gramStart"/>
      <w:r>
        <w:t>mạng</w:t>
      </w:r>
      <w:bookmarkStart w:id="3180" w:name="_Toc327348173"/>
      <w:bookmarkEnd w:id="3179"/>
      <w:r>
        <w:t xml:space="preserve">  </w:t>
      </w:r>
      <w:r w:rsidR="00976130">
        <w:t>nơron</w:t>
      </w:r>
      <w:proofErr w:type="gramEnd"/>
      <w:r w:rsidR="00976130">
        <w:t xml:space="preserve"> </w:t>
      </w:r>
      <w:r>
        <w:t xml:space="preserve">nhân tạo và trình bày hai giải thuật huấn luyện được sử dụng phổ biến trong mạng </w:t>
      </w:r>
      <w:r w:rsidR="007D2146">
        <w:t xml:space="preserve">nơron </w:t>
      </w:r>
      <w:r>
        <w:t>truyền thẳng</w:t>
      </w:r>
      <w:r w:rsidR="00CD76C3">
        <w:t xml:space="preserve"> là: giải thuật lan truyền ngược (Back Propagation) và giải thuật lan truyền đàn hồi (RPROP).</w:t>
      </w:r>
    </w:p>
    <w:p w14:paraId="6CDC7090" w14:textId="3089F174" w:rsidR="0088753F" w:rsidRPr="0049233F" w:rsidRDefault="0088753F" w:rsidP="0088753F">
      <w:pPr>
        <w:pStyle w:val="Heading3"/>
        <w:rPr>
          <w:b w:val="0"/>
        </w:rPr>
      </w:pPr>
      <w:bookmarkStart w:id="3181" w:name="_Toc343844832"/>
      <w:r w:rsidRPr="0049233F">
        <w:t>Perceptron</w:t>
      </w:r>
      <w:bookmarkEnd w:id="3180"/>
      <w:bookmarkEnd w:id="3181"/>
    </w:p>
    <w:p w14:paraId="5FD72664" w14:textId="6B35D18F" w:rsidR="0088753F" w:rsidRPr="0049233F" w:rsidRDefault="0088753F" w:rsidP="003A16E8">
      <w:r w:rsidRPr="0049233F">
        <w:t xml:space="preserve">Để hiểu rõ về nguyên tắc hoạt động và cách huấn luyện các mạng </w:t>
      </w:r>
      <w:r w:rsidR="00976130">
        <w:t>nơron</w:t>
      </w:r>
      <w:r w:rsidRPr="0049233F">
        <w:t xml:space="preserve"> nhân tạo trước hết ta khảo sát một mô hình mạng </w:t>
      </w:r>
      <w:r w:rsidR="00976130">
        <w:t>nơron</w:t>
      </w:r>
      <w:r w:rsidRPr="0049233F">
        <w:t xml:space="preserve"> đơn giản được xây dựng trên một đơn vị gọi là </w:t>
      </w:r>
      <w:r w:rsidRPr="007D2146">
        <w:rPr>
          <w:i/>
        </w:rPr>
        <w:t>perceptron</w:t>
      </w:r>
      <w:r w:rsidRPr="0049233F">
        <w:t xml:space="preserve">. Một perceptron nhận một </w:t>
      </w:r>
      <w:r w:rsidR="00976130">
        <w:t>vectơ</w:t>
      </w:r>
      <w:r w:rsidRPr="0049233F">
        <w:t xml:space="preserve"> các giá trị thực, tính tổ hợp tuyến tính của chúng và xuất ra 1 nếu kết quả lớn hơn một ngưỡng nào đó và xuất ra -1 trong các trường hợp còn lại.</w:t>
      </w:r>
      <w:r w:rsidR="00500B67">
        <w:t xml:space="preserve"> Hình 4.5 sẽ môt tả cấu trúc của mạng nơron này.</w:t>
      </w:r>
    </w:p>
    <w:p w14:paraId="5BE8C1B0" w14:textId="77777777" w:rsidR="0088753F" w:rsidRPr="0049233F" w:rsidRDefault="0088753F" w:rsidP="0088753F">
      <w:pPr>
        <w:spacing w:before="0"/>
        <w:ind w:firstLine="720"/>
        <w:rPr>
          <w:szCs w:val="26"/>
        </w:rPr>
      </w:pPr>
    </w:p>
    <w:p w14:paraId="0B5B6458" w14:textId="77777777" w:rsidR="0088753F" w:rsidRPr="0049233F" w:rsidRDefault="0088753F" w:rsidP="00CA1F7F">
      <w:pPr>
        <w:pStyle w:val="Canhgiua"/>
      </w:pPr>
      <w:r w:rsidRPr="002B1464">
        <w:rPr>
          <w:noProof/>
        </w:rPr>
        <w:drawing>
          <wp:inline distT="0" distB="0" distL="0" distR="0" wp14:anchorId="00AB14B0" wp14:editId="1A045FC8">
            <wp:extent cx="4391025" cy="14382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14:paraId="4C252A8E" w14:textId="1947CBD3" w:rsidR="0088753F" w:rsidRPr="00CA1F7F" w:rsidRDefault="0088753F" w:rsidP="003A16E8">
      <w:pPr>
        <w:pStyle w:val="Hinh"/>
      </w:pPr>
      <w:bookmarkStart w:id="3182" w:name="_Toc327348213"/>
      <w:bookmarkStart w:id="3183" w:name="_Toc343029963"/>
      <w:bookmarkStart w:id="3184" w:name="_Toc343844916"/>
      <w:r w:rsidRPr="00CA1F7F">
        <w:t xml:space="preserve">Hình </w:t>
      </w:r>
      <w:r w:rsidR="006D47A7" w:rsidRPr="00CA1F7F">
        <w:t>4.</w:t>
      </w:r>
      <w:r w:rsidR="001E2676">
        <w:t>5</w:t>
      </w:r>
      <w:r w:rsidR="006D47A7" w:rsidRPr="00CA1F7F">
        <w:t xml:space="preserve">: </w:t>
      </w:r>
      <w:r w:rsidRPr="003A16E8">
        <w:t xml:space="preserve">Đơn vị mạng </w:t>
      </w:r>
      <w:r w:rsidR="00AE6CD1">
        <w:t>n</w:t>
      </w:r>
      <w:r w:rsidR="00976130" w:rsidRPr="00CA1F7F">
        <w:t>ơron</w:t>
      </w:r>
      <w:bookmarkEnd w:id="3182"/>
      <w:bookmarkEnd w:id="3183"/>
      <w:bookmarkEnd w:id="3184"/>
    </w:p>
    <w:p w14:paraId="48DE7854" w14:textId="77777777" w:rsidR="0088753F" w:rsidRPr="0049233F" w:rsidRDefault="0088753F" w:rsidP="0088753F">
      <w:pPr>
        <w:spacing w:before="0"/>
        <w:ind w:firstLine="720"/>
        <w:rPr>
          <w:szCs w:val="26"/>
        </w:rPr>
      </w:pPr>
    </w:p>
    <w:p w14:paraId="19BB1A31" w14:textId="60EAF142" w:rsidR="0088753F" w:rsidRDefault="0088753F" w:rsidP="003A16E8">
      <w:r w:rsidRPr="0049233F">
        <w:t xml:space="preserve">Một cách hình thức, khi nhận một </w:t>
      </w:r>
      <w:r w:rsidR="00976130">
        <w:t>vectơ</w:t>
      </w:r>
      <w:r w:rsidRPr="0049233F">
        <w:t xml:space="preserve"> đầu vào </w:t>
      </w:r>
      <w:r w:rsidRPr="0049233F">
        <w:rPr>
          <w:i/>
        </w:rPr>
        <w:t>n</w:t>
      </w:r>
      <w:r w:rsidRPr="0049233F">
        <w:t xml:space="preserve"> chiều gồm các giá trị </w:t>
      </w:r>
      <w:r w:rsidRPr="0049233F">
        <w:rPr>
          <w:i/>
        </w:rPr>
        <w:t>x</w:t>
      </w:r>
      <w:r w:rsidRPr="0049233F">
        <w:rPr>
          <w:i/>
          <w:vertAlign w:val="subscript"/>
        </w:rPr>
        <w:t>1</w:t>
      </w:r>
      <w:r w:rsidRPr="0049233F">
        <w:t xml:space="preserve"> đến </w:t>
      </w:r>
      <w:r w:rsidRPr="0049233F">
        <w:rPr>
          <w:i/>
        </w:rPr>
        <w:t>x</w:t>
      </w:r>
      <w:r w:rsidRPr="0049233F">
        <w:rPr>
          <w:i/>
          <w:vertAlign w:val="subscript"/>
        </w:rPr>
        <w:t>n</w:t>
      </w:r>
      <w:r w:rsidRPr="0049233F">
        <w:t>, giá trị xuất sẽ được tính như sau:</w:t>
      </w:r>
    </w:p>
    <w:p w14:paraId="2734BD4D" w14:textId="5FD0F6EC" w:rsidR="0088753F" w:rsidRPr="0049233F" w:rsidRDefault="009D3E13" w:rsidP="003A16E8">
      <w:pPr>
        <w:spacing w:before="0"/>
        <w:ind w:firstLine="720"/>
        <w:rPr>
          <w:szCs w:val="26"/>
        </w:rPr>
      </w:pPr>
      <m:oMathPara>
        <m:oMath>
          <m:r>
            <w:rPr>
              <w:rFonts w:ascii="Cambria Math" w:hAnsi="Cambria Math"/>
              <w:szCs w:val="26"/>
            </w:rPr>
            <m:t>o</m:t>
          </m:r>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x</m:t>
                  </m:r>
                </m:e>
              </m:acc>
            </m:e>
          </m:d>
          <m:r>
            <w:rPr>
              <w:rFonts w:ascii="Cambria Math" w:hAnsi="Cambria Math"/>
              <w:szCs w:val="26"/>
            </w:rPr>
            <m:t>=</m:t>
          </m:r>
          <m:d>
            <m:dPr>
              <m:begChr m:val="{"/>
              <m:endChr m:val=""/>
              <m:ctrlPr>
                <w:rPr>
                  <w:rFonts w:ascii="Cambria Math" w:hAnsi="Cambria Math"/>
                  <w:i/>
                  <w:szCs w:val="26"/>
                </w:rPr>
              </m:ctrlPr>
            </m:dPr>
            <m:e>
              <m:eqArr>
                <m:eqArrPr>
                  <m:ctrlPr>
                    <w:rPr>
                      <w:rFonts w:ascii="Cambria Math" w:hAnsi="Cambria Math"/>
                      <w:i/>
                      <w:szCs w:val="26"/>
                    </w:rPr>
                  </m:ctrlPr>
                </m:eqArrPr>
                <m:e>
                  <m:r>
                    <w:rPr>
                      <w:rFonts w:ascii="Cambria Math" w:hAnsi="Cambria Math"/>
                      <w:szCs w:val="26"/>
                    </w:rPr>
                    <m:t xml:space="preserve">1,  &amp;if </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0</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1</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2</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n</m:t>
                      </m:r>
                    </m:sub>
                  </m:sSub>
                  <m:sSub>
                    <m:sSubPr>
                      <m:ctrlPr>
                        <w:rPr>
                          <w:rFonts w:ascii="Cambria Math" w:hAnsi="Cambria Math"/>
                          <w:i/>
                          <w:szCs w:val="26"/>
                        </w:rPr>
                      </m:ctrlPr>
                    </m:sSubPr>
                    <m:e>
                      <m:r>
                        <w:rPr>
                          <w:rFonts w:ascii="Cambria Math" w:hAnsi="Cambria Math"/>
                          <w:szCs w:val="26"/>
                        </w:rPr>
                        <m:t>x</m:t>
                      </m:r>
                    </m:e>
                    <m:sub>
                      <m:r>
                        <w:rPr>
                          <w:rFonts w:ascii="Cambria Math" w:hAnsi="Cambria Math"/>
                          <w:szCs w:val="26"/>
                        </w:rPr>
                        <m:t>n</m:t>
                      </m:r>
                    </m:sub>
                  </m:sSub>
                  <m:r>
                    <w:rPr>
                      <w:rFonts w:ascii="Cambria Math" w:hAnsi="Cambria Math"/>
                      <w:szCs w:val="26"/>
                    </w:rPr>
                    <m:t>&gt;0</m:t>
                  </m:r>
                </m:e>
                <m:e>
                  <m:r>
                    <w:rPr>
                      <w:rFonts w:ascii="Cambria Math" w:hAnsi="Cambria Math"/>
                      <w:szCs w:val="26"/>
                    </w:rPr>
                    <m:t>-1,  &amp;x≥0</m:t>
                  </m:r>
                </m:e>
              </m:eqArr>
            </m:e>
          </m:d>
        </m:oMath>
      </m:oMathPara>
    </w:p>
    <w:p w14:paraId="2D4F0DA3" w14:textId="675406E8" w:rsidR="0088753F" w:rsidRDefault="0088753F" w:rsidP="003A16E8">
      <w:r w:rsidRPr="0049233F">
        <w:t xml:space="preserve">Ở đây các số thực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CD6D90">
        <w:t xml:space="preserve"> </w:t>
      </w:r>
      <w:r w:rsidRPr="0049233F">
        <w:t xml:space="preserve">là các trọng số biểu diễn mức độ đóng góp của giá trị nhập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01105D">
        <w:t xml:space="preserve"> </w:t>
      </w:r>
      <w:r w:rsidRPr="0049233F">
        <w:t>vào giá trị xuất của perceptron. Đại lượng (</w:t>
      </w:r>
      <m:oMath>
        <m:sSub>
          <m:sSubPr>
            <m:ctrlPr>
              <w:rPr>
                <w:rFonts w:ascii="Cambria Math" w:hAnsi="Cambria Math"/>
                <w:i/>
              </w:rPr>
            </m:ctrlPr>
          </m:sSubPr>
          <m:e>
            <m:r>
              <w:rPr>
                <w:rFonts w:ascii="Cambria Math" w:hAnsi="Cambria Math"/>
              </w:rPr>
              <m:t>-w</m:t>
            </m:r>
          </m:e>
          <m:sub>
            <m:r>
              <w:rPr>
                <w:rFonts w:ascii="Cambria Math" w:hAnsi="Cambria Math"/>
              </w:rPr>
              <m:t>0</m:t>
            </m:r>
          </m:sub>
        </m:sSub>
      </m:oMath>
      <w:r w:rsidRPr="0049233F">
        <w:rPr>
          <w:i/>
          <w:vertAlign w:val="subscript"/>
        </w:rPr>
        <w:t xml:space="preserve"> </w:t>
      </w:r>
      <w:r w:rsidRPr="0049233F">
        <w:t>)</w:t>
      </w:r>
      <w:r w:rsidRPr="0049233F">
        <w:rPr>
          <w:i/>
        </w:rPr>
        <w:t xml:space="preserve"> </w:t>
      </w:r>
      <w:r w:rsidRPr="0049233F">
        <w:t xml:space="preserve">là ngưỡng mà tổ hợp tuyến các giá trị nhập phải vượt qua để kết quả xuất là 1. </w:t>
      </w:r>
      <w:proofErr w:type="gramStart"/>
      <w:r w:rsidR="00F101CE">
        <w:t>Đặt</w:t>
      </w:r>
      <w:r w:rsidR="00094614">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rsidRPr="0049233F">
        <w:t xml:space="preserve">, ta viết lại phương trình trên dưới dạng </w:t>
      </w:r>
      <w:r w:rsidR="00976130">
        <w:t>vectơ</w:t>
      </w:r>
      <w:r w:rsidRPr="0049233F">
        <w:t xml:space="preserve"> như sau</w:t>
      </w:r>
    </w:p>
    <w:p w14:paraId="2191B8FC" w14:textId="33F01397" w:rsidR="0088753F" w:rsidRPr="0049233F" w:rsidRDefault="00EB57C1" w:rsidP="003A16E8">
      <w:pPr>
        <w:pStyle w:val="Canhgiua"/>
      </w:pPr>
      <m:oMathPara>
        <m:oMath>
          <m:r>
            <w:rPr>
              <w:rFonts w:ascii="Cambria Math" w:hAnsi="Cambria Math"/>
            </w:rPr>
            <m:t>o</m:t>
          </m:r>
          <m:d>
            <m:dPr>
              <m:ctrlPr>
                <w:rPr>
                  <w:rFonts w:ascii="Cambria Math" w:hAnsi="Cambria Math"/>
                </w:rPr>
              </m:ctrlPr>
            </m:dPr>
            <m:e>
              <m:acc>
                <m:accPr>
                  <m:chr m:val="⃗"/>
                  <m:ctrlPr>
                    <w:rPr>
                      <w:rFonts w:ascii="Cambria Math" w:hAnsi="Cambria Math"/>
                    </w:rPr>
                  </m:ctrlPr>
                </m:accPr>
                <m:e>
                  <m:r>
                    <w:rPr>
                      <w:rFonts w:ascii="Cambria Math" w:hAnsi="Cambria Math"/>
                    </w:rPr>
                    <m:t>x</m:t>
                  </m:r>
                </m:e>
              </m:acc>
            </m:e>
          </m:d>
          <m:r>
            <m:rPr>
              <m:sty m:val="p"/>
            </m:rPr>
            <w:rPr>
              <w:rFonts w:ascii="Cambria Math" w:hAnsi="Cambria Math"/>
            </w:rPr>
            <m:t>=</m:t>
          </m:r>
          <m:r>
            <w:rPr>
              <w:rFonts w:ascii="Cambria Math" w:hAnsi="Cambria Math"/>
            </w:rPr>
            <m:t>sgn</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E726DE4" w14:textId="678D1470" w:rsidR="0088753F" w:rsidRDefault="0088753F" w:rsidP="003A16E8">
      <w:r w:rsidRPr="0049233F">
        <w:lastRenderedPageBreak/>
        <w:t xml:space="preserve">Ở đây </w:t>
      </w:r>
      <m:oMath>
        <m:acc>
          <m:accPr>
            <m:chr m:val="⃗"/>
            <m:ctrlPr>
              <w:rPr>
                <w:rFonts w:ascii="Cambria Math" w:hAnsi="Cambria Math"/>
                <w:i/>
              </w:rPr>
            </m:ctrlPr>
          </m:accPr>
          <m:e>
            <m:r>
              <w:rPr>
                <w:rFonts w:ascii="Cambria Math" w:hAnsi="Cambria Math"/>
              </w:rPr>
              <m:t>x</m:t>
            </m:r>
          </m:e>
        </m:acc>
      </m:oMath>
      <w:r w:rsidRPr="0049233F">
        <w:t xml:space="preserve"> và </w:t>
      </w:r>
      <m:oMath>
        <m:acc>
          <m:accPr>
            <m:chr m:val="⃗"/>
            <m:ctrlPr>
              <w:rPr>
                <w:rFonts w:ascii="Cambria Math" w:hAnsi="Cambria Math"/>
                <w:i/>
              </w:rPr>
            </m:ctrlPr>
          </m:accPr>
          <m:e>
            <m:r>
              <w:rPr>
                <w:rFonts w:ascii="Cambria Math" w:hAnsi="Cambria Math"/>
              </w:rPr>
              <m:t>w</m:t>
            </m:r>
          </m:e>
        </m:acc>
      </m:oMath>
      <w:r w:rsidRPr="0049233F">
        <w:t xml:space="preserve"> là các </w:t>
      </w:r>
      <w:r w:rsidR="00976130">
        <w:t>vectơ</w:t>
      </w:r>
      <w:r w:rsidRPr="0049233F">
        <w:t xml:space="preserve"> có </w:t>
      </w:r>
      <w:r w:rsidRPr="0049233F">
        <w:rPr>
          <w:i/>
        </w:rPr>
        <w:t xml:space="preserve">n </w:t>
      </w:r>
      <w:r w:rsidRPr="0049233F">
        <w:t xml:space="preserve">+ 1 chiều. Hàm </w:t>
      </w:r>
      <m:oMath>
        <m:r>
          <w:rPr>
            <w:rFonts w:ascii="Cambria Math" w:hAnsi="Cambria Math"/>
          </w:rPr>
          <m:t>sgn()</m:t>
        </m:r>
      </m:oMath>
      <w:r w:rsidRPr="0049233F">
        <w:t xml:space="preserve"> được định nghĩa như sau:</w:t>
      </w:r>
    </w:p>
    <w:p w14:paraId="7EB871AF" w14:textId="3F08FD3B" w:rsidR="0088753F" w:rsidRPr="0049233F" w:rsidRDefault="00EB57C1" w:rsidP="003A16E8">
      <w:pPr>
        <w:pStyle w:val="Canhgiua"/>
      </w:pPr>
      <m:oMathPara>
        <m:oMath>
          <m:r>
            <w:rPr>
              <w:rFonts w:ascii="Cambria Math" w:hAnsi="Cambria Math"/>
            </w:rPr>
            <m:t>sgn</m:t>
          </m:r>
          <m:d>
            <m:dPr>
              <m:ctrlPr>
                <w:rPr>
                  <w:rFonts w:ascii="Cambria Math" w:hAnsi="Cambria Math"/>
                </w:rPr>
              </m:ctrlPr>
            </m:dPr>
            <m:e>
              <m:r>
                <w:rPr>
                  <w:rFonts w:ascii="Cambria Math" w:hAnsi="Cambria Math"/>
                </w:rPr>
                <m:t>y</m:t>
              </m:r>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amp;</m:t>
                  </m:r>
                  <m:r>
                    <w:rPr>
                      <w:rFonts w:ascii="Cambria Math" w:hAnsi="Cambria Math"/>
                    </w:rPr>
                    <m:t>if</m:t>
                  </m:r>
                  <m:r>
                    <m:rPr>
                      <m:sty m:val="p"/>
                    </m:rPr>
                    <w:rPr>
                      <w:rFonts w:ascii="Cambria Math" w:hAnsi="Cambria Math"/>
                    </w:rPr>
                    <m:t xml:space="preserve"> </m:t>
                  </m:r>
                  <m:r>
                    <w:rPr>
                      <w:rFonts w:ascii="Cambria Math" w:hAnsi="Cambria Math"/>
                    </w:rPr>
                    <m:t>y</m:t>
                  </m:r>
                  <m:r>
                    <m:rPr>
                      <m:sty m:val="p"/>
                    </m:rPr>
                    <w:rPr>
                      <w:rFonts w:ascii="Cambria Math" w:hAnsi="Cambria Math"/>
                    </w:rPr>
                    <m:t>&gt;0</m:t>
                  </m:r>
                </m:e>
                <m:e>
                  <m:r>
                    <m:rPr>
                      <m:sty m:val="p"/>
                    </m:rPr>
                    <w:rPr>
                      <w:rFonts w:ascii="Cambria Math" w:hAnsi="Cambria Math"/>
                    </w:rPr>
                    <m:t>-1,  &amp;</m:t>
                  </m:r>
                  <m:r>
                    <w:rPr>
                      <w:rFonts w:ascii="Cambria Math" w:hAnsi="Cambria Math"/>
                    </w:rPr>
                    <m:t>otherwise</m:t>
                  </m:r>
                </m:e>
              </m:eqArr>
            </m:e>
          </m:d>
        </m:oMath>
      </m:oMathPara>
    </w:p>
    <w:p w14:paraId="04EE4A01" w14:textId="031DFA40" w:rsidR="0088753F" w:rsidRPr="0049233F" w:rsidRDefault="0088753F" w:rsidP="003A16E8">
      <w:r w:rsidRPr="0049233F">
        <w:t xml:space="preserve">Nếu xem các </w:t>
      </w:r>
      <w:r w:rsidR="00976130">
        <w:t>vectơ</w:t>
      </w:r>
      <w:r w:rsidRPr="0049233F">
        <w:t xml:space="preserve"> nhập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49233F">
        <w:t xml:space="preserve"> là các điểm trên không gian </w:t>
      </w:r>
      <m:oMath>
        <m:r>
          <w:rPr>
            <w:rFonts w:ascii="Cambria Math" w:hAnsi="Cambria Math"/>
          </w:rPr>
          <m:t>n+1</m:t>
        </m:r>
      </m:oMath>
      <w:r w:rsidRPr="0049233F">
        <w:t xml:space="preserve"> chiều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49233F">
        <w:t xml:space="preserve"> luôn là 1) thì perceptron biểu diễn một </w:t>
      </w:r>
      <w:r w:rsidRPr="0049233F">
        <w:rPr>
          <w:i/>
        </w:rPr>
        <w:t>mặt quyết định</w:t>
      </w:r>
      <w:r w:rsidRPr="0049233F">
        <w:t xml:space="preserve"> (decision surface) xem một điểm có nằm trên một </w:t>
      </w:r>
      <w:r w:rsidRPr="0049233F">
        <w:rPr>
          <w:i/>
        </w:rPr>
        <w:t>siêu phẳng</w:t>
      </w:r>
      <w:r w:rsidRPr="0049233F">
        <w:t xml:space="preserve"> (hyperplane) có phương trình là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Pr="0049233F">
        <w:t xml:space="preserve"> hay không. Perceptron sẽ xuất ra giá trị 1 cho các điểm nằm trên siêu phẳng này và xuất ra -1 cho các điểm còn lại. </w:t>
      </w:r>
    </w:p>
    <w:p w14:paraId="4499AC8E" w14:textId="5C757071" w:rsidR="0088753F" w:rsidRPr="0049233F" w:rsidRDefault="0088753F" w:rsidP="003A16E8">
      <w:r w:rsidRPr="0049233F">
        <w:t>Trong thực tế, ta thường có s</w:t>
      </w:r>
      <w:r w:rsidR="007D2146">
        <w:t>ẵ</w:t>
      </w:r>
      <w:r w:rsidRPr="0049233F">
        <w:t xml:space="preserve">n một bộ dữ liệu mẫu gồm một tập các điểm được gán nhãn dương và âm. Bài toán huấn luyện perceptron là bài toán xác định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sau cho siêu phẳng </w:t>
      </w:r>
      <m:oMath>
        <m:acc>
          <m:accPr>
            <m:chr m:val="⃗"/>
            <m:ctrlPr>
              <w:rPr>
                <w:rFonts w:ascii="Cambria Math" w:hAnsi="Cambria Math"/>
                <w:i/>
              </w:rPr>
            </m:ctrlPr>
          </m:accPr>
          <m:e>
            <m:r>
              <w:rPr>
                <w:rFonts w:ascii="Cambria Math" w:hAnsi="Cambria Math"/>
              </w:rPr>
              <m:t>w</m:t>
            </m:r>
          </m:e>
        </m:acc>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0</m:t>
        </m:r>
      </m:oMath>
      <w:r w:rsidR="00721CBD" w:rsidRPr="0049233F">
        <w:t xml:space="preserve"> </w:t>
      </w:r>
      <w:r w:rsidRPr="0049233F">
        <w:t xml:space="preserve"> phân chia các điểm trong tập mẫu một cách chính xác </w:t>
      </w:r>
      <w:proofErr w:type="gramStart"/>
      <w:r w:rsidRPr="0049233F">
        <w:t>theo</w:t>
      </w:r>
      <w:proofErr w:type="gramEnd"/>
      <w:r w:rsidRPr="0049233F">
        <w:t xml:space="preserve"> các nhãn của nó. Thực tế có một số bộ dữ liệu mà không thể tìm thấy bất kỳ siêu phẳng nào có thể phân chia đúng các điểm của nó, các bộ dữ liệu đó được gọi là tập dữ liệu không </w:t>
      </w:r>
      <w:r w:rsidRPr="0049233F">
        <w:rPr>
          <w:i/>
        </w:rPr>
        <w:t xml:space="preserve">khả phân tuyến tính </w:t>
      </w:r>
      <w:r w:rsidRPr="0049233F">
        <w:t>(linearly separable). Ngược lại nếu một bộ dữ liệu có thể được phân chia đúng bởi một siêu phẳng nào đó thì gọi là khả phân tuyến tính.</w:t>
      </w:r>
    </w:p>
    <w:p w14:paraId="567D9329" w14:textId="77777777" w:rsidR="0088753F" w:rsidRPr="0049233F" w:rsidRDefault="0088753F" w:rsidP="003A16E8">
      <w:pPr>
        <w:pStyle w:val="Canhgiua"/>
      </w:pPr>
      <w:r w:rsidRPr="002B1464">
        <w:rPr>
          <w:noProof/>
        </w:rPr>
        <w:drawing>
          <wp:inline distT="0" distB="0" distL="0" distR="0" wp14:anchorId="4BCD2EC0" wp14:editId="012856D8">
            <wp:extent cx="4410075" cy="2114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10075" cy="2114550"/>
                    </a:xfrm>
                    <a:prstGeom prst="rect">
                      <a:avLst/>
                    </a:prstGeom>
                    <a:noFill/>
                    <a:ln>
                      <a:noFill/>
                    </a:ln>
                  </pic:spPr>
                </pic:pic>
              </a:graphicData>
            </a:graphic>
          </wp:inline>
        </w:drawing>
      </w:r>
    </w:p>
    <w:p w14:paraId="2A8361FD" w14:textId="53693330" w:rsidR="0088753F" w:rsidRPr="0049233F" w:rsidRDefault="0088753F" w:rsidP="003A16E8">
      <w:pPr>
        <w:pStyle w:val="Hinh"/>
      </w:pPr>
      <w:r w:rsidRPr="0049233F">
        <w:t xml:space="preserve">              </w:t>
      </w:r>
      <w:bookmarkStart w:id="3185" w:name="_Toc327348214"/>
      <w:bookmarkStart w:id="3186" w:name="_Toc343029964"/>
      <w:bookmarkStart w:id="3187" w:name="_Toc343844917"/>
      <w:r w:rsidRPr="0049233F">
        <w:t>Hình</w:t>
      </w:r>
      <w:r w:rsidR="006D47A7">
        <w:t xml:space="preserve"> 4.</w:t>
      </w:r>
      <w:r w:rsidR="001E2676">
        <w:t>6</w:t>
      </w:r>
      <w:r w:rsidRPr="0049233F">
        <w:t xml:space="preserve">: </w:t>
      </w:r>
      <w:r w:rsidRPr="00032D83">
        <w:t>M</w:t>
      </w:r>
      <w:r w:rsidRPr="006D6C8D">
        <w:t>ặ</w:t>
      </w:r>
      <w:r w:rsidRPr="000C3A28">
        <w:t>t quy</w:t>
      </w:r>
      <w:r w:rsidRPr="0015771C">
        <w:t>ế</w:t>
      </w:r>
      <w:r w:rsidRPr="00941798">
        <w:t>t đ</w:t>
      </w:r>
      <w:r w:rsidRPr="002E47E8">
        <w:t>ị</w:t>
      </w:r>
      <w:r w:rsidRPr="00381A4D">
        <w:t>nh bi</w:t>
      </w:r>
      <w:r w:rsidRPr="003A16E8">
        <w:t>ểu diễn bởi perceptron hai đầu nhập</w:t>
      </w:r>
      <w:bookmarkEnd w:id="3185"/>
      <w:bookmarkEnd w:id="3186"/>
      <w:bookmarkEnd w:id="3187"/>
    </w:p>
    <w:p w14:paraId="0D52F570" w14:textId="77777777" w:rsidR="0088753F" w:rsidRPr="0049233F" w:rsidRDefault="0088753F" w:rsidP="0088753F">
      <w:pPr>
        <w:spacing w:before="0"/>
        <w:ind w:firstLine="720"/>
        <w:rPr>
          <w:szCs w:val="26"/>
        </w:rPr>
      </w:pPr>
    </w:p>
    <w:p w14:paraId="429E8AF3" w14:textId="1F500A55" w:rsidR="0088753F" w:rsidRPr="0049233F" w:rsidRDefault="0088753F" w:rsidP="003A16E8">
      <w:r w:rsidRPr="0049233F">
        <w:t xml:space="preserve">Hình </w:t>
      </w:r>
      <w:r w:rsidR="006D47A7">
        <w:t>4.</w:t>
      </w:r>
      <w:r w:rsidR="001E2676">
        <w:t>6</w:t>
      </w:r>
      <w:r w:rsidRPr="0049233F">
        <w:t xml:space="preserve"> (a) là một tập mẫu khả phân tuyến tính có thể được phân ra bởi một mặt quyết định của perceptron. Hình </w:t>
      </w:r>
      <w:r w:rsidR="006D47A7">
        <w:t>4.</w:t>
      </w:r>
      <w:r w:rsidR="001E2676">
        <w:t>6</w:t>
      </w:r>
      <w:r w:rsidRPr="0049233F">
        <w:t xml:space="preserve"> (b) là một tập mẫu không khả phân tuyến tính.</w:t>
      </w:r>
    </w:p>
    <w:p w14:paraId="57456E22" w14:textId="77ACA0AA" w:rsidR="0088753F" w:rsidRPr="0049233F" w:rsidRDefault="0088753F" w:rsidP="003A16E8">
      <w:r w:rsidRPr="0049233F">
        <w:t xml:space="preserve">Quá trình huấn luyện một perceptron là một quá trình tìm kiếm một </w:t>
      </w:r>
      <w:r w:rsidR="00976130">
        <w:t>vectơ</w:t>
      </w:r>
      <w:r w:rsidRPr="0049233F">
        <w:t xml:space="preserve"> </w:t>
      </w:r>
      <m:oMath>
        <m:acc>
          <m:accPr>
            <m:chr m:val="⃗"/>
            <m:ctrlPr>
              <w:rPr>
                <w:rFonts w:ascii="Cambria Math" w:hAnsi="Cambria Math"/>
                <w:i/>
              </w:rPr>
            </m:ctrlPr>
          </m:accPr>
          <m:e>
            <m:r>
              <w:rPr>
                <w:rFonts w:ascii="Cambria Math" w:hAnsi="Cambria Math"/>
              </w:rPr>
              <m:t>w</m:t>
            </m:r>
          </m:e>
        </m:acc>
      </m:oMath>
      <w:r w:rsidRPr="0049233F">
        <w:t xml:space="preserve"> trên một không gian thực </w:t>
      </w:r>
      <m:oMath>
        <m:r>
          <w:rPr>
            <w:rFonts w:ascii="Cambria Math" w:hAnsi="Cambria Math"/>
          </w:rPr>
          <m:t>n+1</m:t>
        </m:r>
      </m:oMath>
      <w:r w:rsidRPr="0049233F">
        <w:t xml:space="preserve"> chiều sau cho nó có khả năng phân xuất ra các giá trị +1, -</w:t>
      </w:r>
      <w:r w:rsidRPr="0049233F">
        <w:lastRenderedPageBreak/>
        <w:t xml:space="preserve">1 một cách đúng đắn cho một tập dữ liệu nào đó. Có hai giải thuật huấn luyện cơ bản là </w:t>
      </w:r>
      <w:r w:rsidRPr="0049233F">
        <w:rPr>
          <w:i/>
        </w:rPr>
        <w:t>luật huấn luyện perceptron</w:t>
      </w:r>
      <w:r w:rsidRPr="0049233F">
        <w:t xml:space="preserve"> (perceptron training rule) và </w:t>
      </w:r>
      <w:r w:rsidRPr="0049233F">
        <w:rPr>
          <w:i/>
        </w:rPr>
        <w:t xml:space="preserve">luật delta </w:t>
      </w:r>
      <w:r w:rsidRPr="0049233F">
        <w:t xml:space="preserve">(delta rule). </w:t>
      </w:r>
    </w:p>
    <w:p w14:paraId="1D9EF0BC" w14:textId="7563F45A" w:rsidR="0088753F" w:rsidRPr="003A16E8" w:rsidRDefault="0088753F" w:rsidP="00855061">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huấn luyện perceptron</w:t>
      </w:r>
      <w:r w:rsidRPr="0049233F">
        <w:rPr>
          <w:rFonts w:ascii="Times New Roman" w:hAnsi="Times New Roman"/>
          <w:sz w:val="26"/>
          <w:szCs w:val="26"/>
        </w:rPr>
        <w:t xml:space="preserve">:  Để tìm một </w:t>
      </w:r>
      <w:r w:rsidR="00976130">
        <w:rPr>
          <w:rFonts w:ascii="Times New Roman" w:hAnsi="Times New Roman"/>
          <w:sz w:val="26"/>
          <w:szCs w:val="26"/>
        </w:rPr>
        <w:t>vectơ</w:t>
      </w:r>
      <w:r w:rsidRPr="0049233F">
        <w:rPr>
          <w:rFonts w:ascii="Times New Roman" w:hAnsi="Times New Roman"/>
          <w:sz w:val="26"/>
          <w:szCs w:val="26"/>
        </w:rPr>
        <w:t xml:space="preserve">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thích hợp, trước hết ta áp dụng một perceptron với trọng số </w:t>
      </w:r>
      <m:oMath>
        <m:acc>
          <m:accPr>
            <m:chr m:val="⃗"/>
            <m:ctrlPr>
              <w:rPr>
                <w:rFonts w:ascii="Cambria Math" w:eastAsia="Times New Roman" w:hAnsi="Cambria Math"/>
                <w:i/>
                <w:sz w:val="26"/>
                <w:szCs w:val="26"/>
              </w:rPr>
            </m:ctrlPr>
          </m:accPr>
          <m:e>
            <m:r>
              <w:rPr>
                <w:rFonts w:ascii="Cambria Math" w:hAnsi="Cambria Math"/>
                <w:szCs w:val="26"/>
              </w:rPr>
              <m:t>w</m:t>
            </m:r>
          </m:e>
        </m:acc>
      </m:oMath>
      <w:r w:rsidR="00900AAA" w:rsidRPr="0049233F">
        <w:rPr>
          <w:szCs w:val="26"/>
        </w:rPr>
        <w:t xml:space="preserve"> </w:t>
      </w:r>
      <w:r w:rsidRPr="0049233F">
        <w:rPr>
          <w:rFonts w:ascii="Times New Roman" w:hAnsi="Times New Roman"/>
          <w:sz w:val="26"/>
          <w:szCs w:val="26"/>
        </w:rPr>
        <w:t xml:space="preserve"> ngẫu nhiên</w:t>
      </w:r>
      <w:r w:rsidR="00CA1F7F">
        <w:rPr>
          <w:rFonts w:ascii="Times New Roman" w:hAnsi="Times New Roman"/>
          <w:sz w:val="26"/>
          <w:szCs w:val="26"/>
        </w:rPr>
        <w:t>,</w:t>
      </w:r>
      <w:r w:rsidRPr="0049233F">
        <w:rPr>
          <w:rFonts w:ascii="Times New Roman" w:hAnsi="Times New Roman"/>
          <w:sz w:val="26"/>
          <w:szCs w:val="26"/>
        </w:rPr>
        <w:t xml:space="preserve"> qua từng mẫu của tập dữ liệu huấn luyệ</w:t>
      </w:r>
      <w:r w:rsidR="00855061">
        <w:rPr>
          <w:rFonts w:ascii="Times New Roman" w:hAnsi="Times New Roman"/>
          <w:sz w:val="26"/>
          <w:szCs w:val="26"/>
        </w:rPr>
        <w:t>n ta</w:t>
      </w:r>
      <w:r w:rsidRPr="0049233F">
        <w:rPr>
          <w:rFonts w:ascii="Times New Roman" w:hAnsi="Times New Roman"/>
          <w:sz w:val="26"/>
          <w:szCs w:val="26"/>
        </w:rPr>
        <w:t xml:space="preserve"> hiệu chỉnh các trọng số này khi có sự phân loại sai tập mẫu. Quá trình này được lặp đi lặp lại cho đến khi perceptron đã phân loại đúng tất cả các mẫu của tập huấn luyện. Các trọng số được cập nhập theo luật </w:t>
      </w:r>
    </w:p>
    <w:p w14:paraId="758622BA" w14:textId="77777777" w:rsidR="00900AAA" w:rsidRPr="00B71547" w:rsidRDefault="003A16E8" w:rsidP="003A16E8">
      <w:pPr>
        <w:pStyle w:val="Canhgiua"/>
      </w:pPr>
      <m:oMathPara>
        <m:oMathParaPr>
          <m:jc m:val="center"/>
        </m:oMathParaP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68BE5DA3" w14:textId="7C05F96A" w:rsidR="0088753F" w:rsidRPr="0049233F" w:rsidRDefault="003A16E8" w:rsidP="003A16E8">
      <w:pPr>
        <w:pStyle w:val="Canhgiua"/>
      </w:p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6A1B1B97" w14:textId="77777777" w:rsidR="0088753F" w:rsidRPr="0049233F" w:rsidRDefault="0088753F" w:rsidP="00B71547">
      <w:r w:rsidRPr="0049233F">
        <w:t xml:space="preserve">Ở đây </w:t>
      </w:r>
      <w:r w:rsidRPr="0049233F">
        <w:rPr>
          <w:i/>
        </w:rPr>
        <w:t>o</w:t>
      </w:r>
      <w:r w:rsidRPr="0049233F">
        <w:t xml:space="preserve"> là giá trị xuất của perceptron, </w:t>
      </w:r>
      <w:r w:rsidRPr="0049233F">
        <w:rPr>
          <w:i/>
        </w:rPr>
        <w:t>t</w:t>
      </w:r>
      <w:r w:rsidRPr="0049233F">
        <w:t xml:space="preserve"> là giá trị đích của mẫu huấn luyện hiện thời, </w:t>
      </w:r>
      <w:r w:rsidRPr="0049233F">
        <w:rPr>
          <w:i/>
        </w:rPr>
        <w:t>x</w:t>
      </w:r>
      <w:r w:rsidRPr="0049233F">
        <w:rPr>
          <w:i/>
          <w:vertAlign w:val="subscript"/>
        </w:rPr>
        <w:t>i</w:t>
      </w:r>
      <w:r w:rsidRPr="0049233F">
        <w:t xml:space="preserve"> là giá trị nhập thứ </w:t>
      </w:r>
      <w:r w:rsidRPr="0049233F">
        <w:rPr>
          <w:i/>
        </w:rPr>
        <w:t>i,</w:t>
      </w:r>
      <w:r w:rsidRPr="0049233F">
        <w:t xml:space="preserve"> </w:t>
      </w:r>
      <w:r w:rsidRPr="00AF1345">
        <w:rPr>
          <w:position w:val="-10"/>
        </w:rPr>
        <w:object w:dxaOrig="200" w:dyaOrig="260" w14:anchorId="3EF746BD">
          <v:shape id="_x0000_i1026" type="#_x0000_t75" style="width:7.6pt;height:12.9pt" o:ole="">
            <v:imagedata r:id="rId39" o:title=""/>
          </v:shape>
          <o:OLEObject Type="Embed" ProgID="Equation.DSMT4" ShapeID="_x0000_i1026" DrawAspect="Content" ObjectID="_1417595545" r:id="rId40"/>
        </w:object>
      </w:r>
      <w:r w:rsidRPr="0049233F">
        <w:t xml:space="preserve"> là </w:t>
      </w:r>
      <w:r w:rsidRPr="0049233F">
        <w:rPr>
          <w:i/>
        </w:rPr>
        <w:t xml:space="preserve">hệ số học </w:t>
      </w:r>
      <w:r w:rsidRPr="0049233F">
        <w:t xml:space="preserve">(learning rate) có vai trò điều tiết mức độ thay đổi của trọng số trong các bước cập nhập. Nó thông thường được gán một giá trị dương nhỏ (ví dụ 0.1) và được điều chỉnh giảm khi số lần cập nhập trọng số tăng lên [2].Giải thuật học này được chứng minh hội tụ sau một số hữu hạn lần cập nhập các trọng số đối với các tập dữ liệu mẫu khả phân tuyến tính và một hệ số học đủ nhỏ nhưng đối với các tập dữ liệu không khả phân tuyến tính thì sự hội tụ là không chắc [2]. </w:t>
      </w:r>
      <w:r w:rsidRPr="0049233F">
        <w:rPr>
          <w:i/>
        </w:rPr>
        <w:t xml:space="preserve"> </w:t>
      </w:r>
      <w:r w:rsidRPr="0049233F">
        <w:t xml:space="preserve">                                                                                                                        </w:t>
      </w:r>
    </w:p>
    <w:p w14:paraId="2CFE66D8" w14:textId="13C66072" w:rsidR="0088753F" w:rsidRPr="003A16E8" w:rsidRDefault="0088753F" w:rsidP="00B71547">
      <w:pPr>
        <w:pStyle w:val="ListParagraph"/>
        <w:numPr>
          <w:ilvl w:val="0"/>
          <w:numId w:val="10"/>
        </w:numPr>
        <w:spacing w:after="0" w:line="360" w:lineRule="auto"/>
        <w:ind w:left="0"/>
        <w:jc w:val="both"/>
        <w:rPr>
          <w:rFonts w:ascii="Times New Roman" w:hAnsi="Times New Roman"/>
          <w:i/>
          <w:sz w:val="26"/>
          <w:szCs w:val="26"/>
          <w:u w:val="single"/>
        </w:rPr>
      </w:pPr>
      <w:r w:rsidRPr="0049233F">
        <w:rPr>
          <w:rFonts w:ascii="Times New Roman" w:hAnsi="Times New Roman"/>
          <w:b/>
          <w:i/>
          <w:sz w:val="26"/>
          <w:szCs w:val="26"/>
        </w:rPr>
        <w:t>Luật delta:</w:t>
      </w:r>
      <w:r w:rsidRPr="0049233F">
        <w:rPr>
          <w:rFonts w:ascii="Times New Roman" w:hAnsi="Times New Roman"/>
          <w:sz w:val="26"/>
          <w:szCs w:val="26"/>
        </w:rPr>
        <w:t xml:space="preserve"> Luật perceptron không đảm bảo tính hội tụ đối với các tập mẫu khả phân tuyến tính do đó người ta thiết kế giải thuật luật delta để vượt qua khó khăn này. Luật delta sẽ hội tụ về một xấp xỉ tốt nhất cho các tập không khả phân tuyến tính. Ý tưởng chính của luật delta là áp dụng phương pháp </w:t>
      </w:r>
      <w:r w:rsidRPr="0049233F">
        <w:rPr>
          <w:rFonts w:ascii="Times New Roman" w:hAnsi="Times New Roman"/>
          <w:i/>
          <w:sz w:val="26"/>
          <w:szCs w:val="26"/>
        </w:rPr>
        <w:t>giảm độ dốc</w:t>
      </w:r>
      <w:r w:rsidRPr="0049233F">
        <w:rPr>
          <w:rFonts w:ascii="Times New Roman" w:hAnsi="Times New Roman"/>
          <w:sz w:val="26"/>
          <w:szCs w:val="26"/>
        </w:rPr>
        <w:t xml:space="preserve"> (gradient descent) để tìm kiếm </w:t>
      </w:r>
      <w:r w:rsidR="00976130">
        <w:rPr>
          <w:rFonts w:ascii="Times New Roman" w:hAnsi="Times New Roman"/>
          <w:sz w:val="26"/>
          <w:szCs w:val="26"/>
        </w:rPr>
        <w:t>vectơ</w:t>
      </w:r>
      <w:r w:rsidRPr="0049233F">
        <w:rPr>
          <w:rFonts w:ascii="Times New Roman" w:hAnsi="Times New Roman"/>
          <w:sz w:val="26"/>
          <w:szCs w:val="26"/>
        </w:rPr>
        <w:t xml:space="preserve"> trọng số đáp ứng tốt nhất tập huấn luyện. Xét một perceptron thực hiện việc lấy tổ hợp tuyến tính các giá trị nhập nhưng không phân ngưỡng kết quả. Perceptron này gọi là </w:t>
      </w:r>
      <w:r w:rsidRPr="0049233F">
        <w:rPr>
          <w:rFonts w:ascii="Times New Roman" w:hAnsi="Times New Roman"/>
          <w:i/>
          <w:sz w:val="26"/>
          <w:szCs w:val="26"/>
        </w:rPr>
        <w:t>perceptron không phân ngưỡng</w:t>
      </w:r>
      <w:r w:rsidRPr="0049233F">
        <w:rPr>
          <w:rFonts w:ascii="Times New Roman" w:hAnsi="Times New Roman"/>
          <w:sz w:val="26"/>
          <w:szCs w:val="26"/>
        </w:rPr>
        <w:t xml:space="preserve"> (unthresholded perceptron) hay còn gọi là </w:t>
      </w:r>
      <w:r w:rsidRPr="0049233F">
        <w:rPr>
          <w:rFonts w:ascii="Times New Roman" w:hAnsi="Times New Roman"/>
          <w:i/>
          <w:sz w:val="26"/>
          <w:szCs w:val="26"/>
        </w:rPr>
        <w:t>đơn vị tuyến tính</w:t>
      </w:r>
      <w:r w:rsidRPr="0049233F">
        <w:rPr>
          <w:rFonts w:ascii="Times New Roman" w:hAnsi="Times New Roman"/>
          <w:sz w:val="26"/>
          <w:szCs w:val="26"/>
        </w:rPr>
        <w:t xml:space="preserve"> (linear unit). Giá trị xuất của perceptron được tính như sau</w:t>
      </w:r>
    </w:p>
    <w:p w14:paraId="36BC3107" w14:textId="77777777" w:rsidR="00C841C4" w:rsidRPr="003A16E8" w:rsidRDefault="00C841C4" w:rsidP="003A16E8">
      <w:pPr>
        <w:pStyle w:val="Canhgiua"/>
        <w:rPr>
          <w:rFonts w:ascii="Calibri" w:hAnsi="Calibri"/>
          <w:sz w:val="22"/>
        </w:rPr>
      </w:pPr>
      <m:oMathPara>
        <m:oMathParaPr>
          <m:jc m:val="center"/>
        </m:oMathParaPr>
        <m:oMath>
          <m:r>
            <w:rPr>
              <w:rFonts w:ascii="Cambria Math" w:hAnsi="Cambria Math"/>
            </w:rPr>
            <m:t>o</m:t>
          </m:r>
          <m:d>
            <m:dPr>
              <m:ctrlPr>
                <w:rPr>
                  <w:rFonts w:ascii="Cambria Math" w:hAnsi="Cambria Math"/>
                </w:rPr>
              </m:ctrlPr>
            </m:dPr>
            <m:e>
              <m:acc>
                <m:accPr>
                  <m:chr m:val="⃗"/>
                  <m:ctrlPr>
                    <w:rPr>
                      <w:rFonts w:ascii="Cambria Math" w:eastAsia="Times New Roman" w:hAnsi="Cambria Math"/>
                    </w:rPr>
                  </m:ctrlPr>
                </m:accPr>
                <m:e>
                  <m:r>
                    <w:rPr>
                      <w:rFonts w:ascii="Cambria Math" w:hAnsi="Cambria Math"/>
                    </w:rPr>
                    <m:t>x</m:t>
                  </m:r>
                </m:e>
              </m:acc>
            </m:e>
          </m:d>
          <m:r>
            <m:rPr>
              <m:sty m:val="p"/>
            </m:rPr>
            <w:rPr>
              <w:rFonts w:ascii="Cambria Math" w:hAnsi="Cambria Math"/>
            </w:rPr>
            <m:t>=</m:t>
          </m:r>
          <m:acc>
            <m:accPr>
              <m:chr m:val="⃗"/>
              <m:ctrlPr>
                <w:rPr>
                  <w:rFonts w:ascii="Cambria Math" w:eastAsia="Times New Roman" w:hAnsi="Cambria Math"/>
                </w:rPr>
              </m:ctrlPr>
            </m:accPr>
            <m:e>
              <m:r>
                <w:rPr>
                  <w:rFonts w:ascii="Cambria Math" w:hAnsi="Cambria Math"/>
                </w:rPr>
                <m:t>w</m:t>
              </m:r>
            </m:e>
          </m:acc>
          <m:r>
            <m:rPr>
              <m:sty m:val="p"/>
            </m:rPr>
            <w:rPr>
              <w:rFonts w:ascii="Cambria Math" w:hAnsi="Cambria Math"/>
            </w:rPr>
            <m:t>∙</m:t>
          </m:r>
          <m:acc>
            <m:accPr>
              <m:chr m:val="⃗"/>
              <m:ctrlPr>
                <w:rPr>
                  <w:rFonts w:ascii="Cambria Math" w:eastAsia="Times New Roman" w:hAnsi="Cambria Math"/>
                </w:rPr>
              </m:ctrlPr>
            </m:accPr>
            <m:e>
              <m:r>
                <w:rPr>
                  <w:rFonts w:ascii="Cambria Math" w:hAnsi="Cambria Math"/>
                </w:rPr>
                <m:t>x</m:t>
              </m:r>
            </m:e>
          </m:acc>
        </m:oMath>
      </m:oMathPara>
    </w:p>
    <w:p w14:paraId="79639AF3" w14:textId="77777777" w:rsidR="0088753F" w:rsidRDefault="0088753F" w:rsidP="00B71547">
      <w:pPr>
        <w:rPr>
          <w:u w:val="single"/>
        </w:rPr>
      </w:pPr>
      <w:r w:rsidRPr="0049233F">
        <w:t xml:space="preserve">Để áp dụng luật delta ta cần định nghĩa một hàm đánh giá, hay còn gọi là </w:t>
      </w:r>
      <w:r w:rsidRPr="0049233F">
        <w:rPr>
          <w:i/>
        </w:rPr>
        <w:t>hàm lỗi</w:t>
      </w:r>
      <w:r w:rsidRPr="0049233F">
        <w:t xml:space="preserve"> (training error function). Có nhiều hàm lỗi được sử dụng nhưng thường dùng nhất là hàm sau</w:t>
      </w:r>
      <w:r w:rsidRPr="0049233F">
        <w:rPr>
          <w:u w:val="single"/>
        </w:rPr>
        <w:t xml:space="preserve">         </w:t>
      </w:r>
    </w:p>
    <w:p w14:paraId="0F477159" w14:textId="5B93F9AF" w:rsidR="0088753F" w:rsidRPr="0015771C" w:rsidRDefault="001A309A" w:rsidP="003A16E8">
      <w:pPr>
        <w:pStyle w:val="Canhgiua"/>
        <w:rPr>
          <w:noProof/>
        </w:rPr>
      </w:pPr>
      <m:oMathPara>
        <m:oMath>
          <m:r>
            <w:rPr>
              <w:rFonts w:ascii="Cambria Math" w:hAnsi="Cambria Math"/>
            </w:rPr>
            <w:lastRenderedPageBreak/>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e>
                <m:sup>
                  <m:r>
                    <m:rPr>
                      <m:sty m:val="p"/>
                    </m:rPr>
                    <w:rPr>
                      <w:rFonts w:ascii="Cambria Math" w:hAnsi="Cambria Math"/>
                    </w:rPr>
                    <m:t>2</m:t>
                  </m:r>
                </m:sup>
              </m:sSup>
            </m:e>
          </m:nary>
        </m:oMath>
      </m:oMathPara>
    </w:p>
    <w:p w14:paraId="42D4208C" w14:textId="144F350C" w:rsidR="0088753F" w:rsidRPr="0049233F" w:rsidRDefault="0088753F" w:rsidP="00B71547">
      <w:r w:rsidRPr="0049233F">
        <w:t xml:space="preserve">Ở đây </w:t>
      </w:r>
      <w:r w:rsidRPr="0049233F">
        <w:rPr>
          <w:i/>
        </w:rPr>
        <w:t>D</w:t>
      </w:r>
      <w:r w:rsidRPr="0049233F">
        <w:t xml:space="preserve"> là tập dữ liệu huấn luyện, </w:t>
      </w:r>
      <w:r w:rsidRPr="0049233F">
        <w:rPr>
          <w:i/>
        </w:rPr>
        <w:t>d</w:t>
      </w:r>
      <w:r w:rsidRPr="0049233F">
        <w:t xml:space="preserve"> là một mẫu trong tập </w:t>
      </w:r>
      <w:r w:rsidRPr="0049233F">
        <w:rPr>
          <w:i/>
        </w:rPr>
        <w:t>D</w:t>
      </w:r>
      <w:r w:rsidRPr="0049233F">
        <w:t xml:space="preserve">, </w:t>
      </w:r>
      <m:oMath>
        <m:sSub>
          <m:sSubPr>
            <m:ctrlPr>
              <w:rPr>
                <w:rFonts w:ascii="Cambria Math" w:hAnsi="Cambria Math"/>
              </w:rPr>
            </m:ctrlPr>
          </m:sSubPr>
          <m:e>
            <m:r>
              <w:rPr>
                <w:rFonts w:ascii="Cambria Math" w:hAnsi="Cambria Math"/>
              </w:rPr>
              <m:t>t</m:t>
            </m:r>
          </m:e>
          <m:sub>
            <m:r>
              <w:rPr>
                <w:rFonts w:ascii="Cambria Math" w:hAnsi="Cambria Math"/>
              </w:rPr>
              <m:t>d</m:t>
            </m:r>
          </m:sub>
        </m:sSub>
      </m:oMath>
      <w:r w:rsidRPr="0049233F">
        <w:t xml:space="preserve"> là giá trị đích của mẫu </w:t>
      </w:r>
      <w:r w:rsidRPr="0049233F">
        <w:rPr>
          <w:i/>
        </w:rPr>
        <w:t>d</w:t>
      </w:r>
      <w:r w:rsidRPr="0049233F">
        <w:t xml:space="preserve">, </w:t>
      </w:r>
      <m:oMath>
        <m:sSub>
          <m:sSubPr>
            <m:ctrlPr>
              <w:rPr>
                <w:rFonts w:ascii="Cambria Math" w:hAnsi="Cambria Math"/>
              </w:rPr>
            </m:ctrlPr>
          </m:sSubPr>
          <m:e>
            <m:r>
              <w:rPr>
                <w:rFonts w:ascii="Cambria Math" w:hAnsi="Cambria Math"/>
              </w:rPr>
              <m:t>o</m:t>
            </m:r>
          </m:e>
          <m:sub>
            <m:r>
              <w:rPr>
                <w:rFonts w:ascii="Cambria Math" w:hAnsi="Cambria Math"/>
              </w:rPr>
              <m:t>d</m:t>
            </m:r>
          </m:sub>
        </m:sSub>
      </m:oMath>
      <w:r w:rsidRPr="0049233F">
        <w:t xml:space="preserve"> là giá trị xuất của perceptron. Mục đích của luật delta là tìm </w:t>
      </w:r>
      <w:r w:rsidR="00976130">
        <w:t>vectơ</w:t>
      </w:r>
      <w:r w:rsidRPr="0049233F">
        <w:t xml:space="preserve"> </w:t>
      </w:r>
      <m:oMath>
        <m:acc>
          <m:accPr>
            <m:chr m:val="⃗"/>
            <m:ctrlPr>
              <w:rPr>
                <w:rFonts w:ascii="Cambria Math" w:hAnsi="Cambria Math"/>
              </w:rPr>
            </m:ctrlPr>
          </m:accPr>
          <m:e>
            <m:r>
              <w:rPr>
                <w:rFonts w:ascii="Cambria Math" w:hAnsi="Cambria Math"/>
              </w:rPr>
              <m:t>w</m:t>
            </m:r>
          </m:e>
        </m:acc>
      </m:oMath>
      <w:r w:rsidRPr="0049233F">
        <w:t xml:space="preserve"> sau cho </w:t>
      </w: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2249EB">
        <w:rPr>
          <w:rFonts w:eastAsiaTheme="minorEastAsia"/>
        </w:rPr>
        <w:t xml:space="preserve"> </w:t>
      </w:r>
      <w:r w:rsidRPr="0049233F">
        <w:t>đạt giá trị nhỏ nhấ</w:t>
      </w:r>
      <w:r w:rsidR="001E2676">
        <w:t>t. Hình 4.7</w:t>
      </w:r>
      <w:r w:rsidRPr="0049233F">
        <w:t xml:space="preserve"> là một biểu diễn hàm lỗi của một đơn vị tuyến tính. Trục thẳng đứng của đồ thị là giá trị hàm lỗi, hai trục ở mặt phẳng ngang là giá trị của các trọng số.</w:t>
      </w:r>
    </w:p>
    <w:p w14:paraId="6AB93B41" w14:textId="7E5F0732" w:rsidR="00AE6CD1" w:rsidRPr="0049233F" w:rsidRDefault="00AE6CD1" w:rsidP="003A16E8">
      <w:pPr>
        <w:pStyle w:val="Canhgiua"/>
      </w:pPr>
      <w:r w:rsidRPr="002B1464">
        <w:rPr>
          <w:noProof/>
        </w:rPr>
        <w:drawing>
          <wp:inline distT="0" distB="0" distL="0" distR="0" wp14:anchorId="63CE7BD8" wp14:editId="7F697AC8">
            <wp:extent cx="47625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62500" cy="2819400"/>
                    </a:xfrm>
                    <a:prstGeom prst="rect">
                      <a:avLst/>
                    </a:prstGeom>
                    <a:noFill/>
                    <a:ln>
                      <a:noFill/>
                    </a:ln>
                  </pic:spPr>
                </pic:pic>
              </a:graphicData>
            </a:graphic>
          </wp:inline>
        </w:drawing>
      </w:r>
    </w:p>
    <w:p w14:paraId="5F232EFD" w14:textId="47B7FD5C" w:rsidR="00AE6CD1" w:rsidRDefault="00AE6CD1" w:rsidP="003A16E8">
      <w:pPr>
        <w:pStyle w:val="Hinh"/>
      </w:pPr>
      <w:bookmarkStart w:id="3188" w:name="_Toc327348215"/>
      <w:bookmarkStart w:id="3189" w:name="_Toc343029965"/>
      <w:bookmarkStart w:id="3190" w:name="_Toc343844918"/>
      <w:r w:rsidRPr="006D6C8D">
        <w:t>Hình</w:t>
      </w:r>
      <w:r w:rsidRPr="000C3A28">
        <w:t xml:space="preserve"> 4.</w:t>
      </w:r>
      <w:r>
        <w:t>7</w:t>
      </w:r>
      <w:r w:rsidRPr="003A16E8">
        <w:t>: Hàm lỗi của một đơn vị tuyến tính</w:t>
      </w:r>
      <w:bookmarkEnd w:id="3188"/>
      <w:bookmarkEnd w:id="3189"/>
      <w:bookmarkEnd w:id="3190"/>
    </w:p>
    <w:p w14:paraId="48C87990" w14:textId="77777777" w:rsidR="00AE6CD1" w:rsidRPr="002F7B80" w:rsidRDefault="00AE6CD1" w:rsidP="00AE6CD1">
      <w:pPr>
        <w:pStyle w:val="Hinh"/>
      </w:pPr>
    </w:p>
    <w:p w14:paraId="5EF1840F" w14:textId="3FC64632"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Phương pháp giảm độ dốc bắt đầu tìm với một </w:t>
      </w:r>
      <w:r w:rsidR="00976130">
        <w:rPr>
          <w:rFonts w:ascii="Times New Roman" w:hAnsi="Times New Roman"/>
          <w:sz w:val="26"/>
          <w:szCs w:val="26"/>
        </w:rPr>
        <w:t>vectơ</w:t>
      </w:r>
      <w:r w:rsidRPr="0049233F">
        <w:rPr>
          <w:rFonts w:ascii="Times New Roman" w:hAnsi="Times New Roman"/>
          <w:sz w:val="26"/>
          <w:szCs w:val="26"/>
        </w:rPr>
        <w:t xml:space="preserve"> trọng số ngẫu nhiên và duyệt qua các mẫu của tập huấn luyện, mỗi lần duyệt qua các trọng số sẽ được cập nhập </w:t>
      </w:r>
      <w:proofErr w:type="gramStart"/>
      <w:r w:rsidRPr="0049233F">
        <w:rPr>
          <w:rFonts w:ascii="Times New Roman" w:hAnsi="Times New Roman"/>
          <w:sz w:val="26"/>
          <w:szCs w:val="26"/>
        </w:rPr>
        <w:t>theo</w:t>
      </w:r>
      <w:proofErr w:type="gramEnd"/>
      <w:r w:rsidRPr="0049233F">
        <w:rPr>
          <w:rFonts w:ascii="Times New Roman" w:hAnsi="Times New Roman"/>
          <w:sz w:val="26"/>
          <w:szCs w:val="26"/>
        </w:rPr>
        <w:t xml:space="preserve"> hướng làm giảm giá trị hàm lỗi. Quá trình này được lặp đi lặp lại cho đến khi đạt được giá trị cực tiểu của hàm lỗi.</w:t>
      </w:r>
    </w:p>
    <w:p w14:paraId="72640E2F" w14:textId="4DC862BF" w:rsidR="008875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Hướng cập nhập các trọng số để làm giảm giá trị hàm lỗi được xác định theo </w:t>
      </w:r>
      <w:r w:rsidR="00976130">
        <w:rPr>
          <w:rFonts w:ascii="Times New Roman" w:hAnsi="Times New Roman"/>
          <w:i/>
          <w:sz w:val="26"/>
          <w:szCs w:val="26"/>
        </w:rPr>
        <w:t>vectơ</w:t>
      </w:r>
      <w:r w:rsidRPr="0049233F">
        <w:rPr>
          <w:rFonts w:ascii="Times New Roman" w:hAnsi="Times New Roman"/>
          <w:i/>
          <w:sz w:val="26"/>
          <w:szCs w:val="26"/>
        </w:rPr>
        <w:t xml:space="preserve"> độ dốc</w:t>
      </w:r>
      <w:r w:rsidRPr="0049233F">
        <w:rPr>
          <w:rFonts w:ascii="Times New Roman" w:hAnsi="Times New Roman"/>
          <w:sz w:val="26"/>
          <w:szCs w:val="26"/>
        </w:rPr>
        <w:t xml:space="preserve"> (gradient) của hàm lỗi</w:t>
      </w:r>
      <w:r w:rsidR="008A19A3">
        <w:rPr>
          <w:rFonts w:ascii="Times New Roman" w:hAnsi="Times New Roman"/>
          <w:sz w:val="26"/>
          <w:szCs w:val="26"/>
        </w:rPr>
        <w:t xml:space="preserve"> </w:t>
      </w:r>
      <m:oMath>
        <m:r>
          <w:rPr>
            <w:rFonts w:ascii="Cambria Math" w:hAnsi="Cambria Math"/>
            <w:sz w:val="26"/>
            <w:szCs w:val="26"/>
          </w:rPr>
          <m:t>E</m:t>
        </m:r>
      </m:oMath>
      <w:r w:rsidR="008A19A3" w:rsidRPr="0049233F">
        <w:rPr>
          <w:rFonts w:ascii="Times New Roman" w:hAnsi="Times New Roman"/>
          <w:sz w:val="26"/>
          <w:szCs w:val="26"/>
        </w:rPr>
        <w:t xml:space="preserve"> </w:t>
      </w:r>
      <w:proofErr w:type="gramStart"/>
      <w:r w:rsidR="008A19A3" w:rsidRPr="0049233F">
        <w:rPr>
          <w:rFonts w:ascii="Times New Roman" w:hAnsi="Times New Roman"/>
          <w:sz w:val="26"/>
          <w:szCs w:val="26"/>
        </w:rPr>
        <w:t>theo</w:t>
      </w:r>
      <w:r w:rsidR="008A19A3">
        <w:rPr>
          <w:rFonts w:ascii="Times New Roman" w:hAnsi="Times New Roman"/>
          <w:sz w:val="26"/>
          <w:szCs w:val="26"/>
        </w:rPr>
        <w:t xml:space="preserve"> </w:t>
      </w:r>
      <w:proofErr w:type="gramEnd"/>
      <m:oMath>
        <m:acc>
          <m:accPr>
            <m:chr m:val="⃗"/>
            <m:ctrlPr>
              <w:rPr>
                <w:rFonts w:ascii="Cambria Math" w:hAnsi="Cambria Math"/>
                <w:i/>
                <w:sz w:val="26"/>
                <w:szCs w:val="26"/>
              </w:rPr>
            </m:ctrlPr>
          </m:accPr>
          <m:e>
            <m:r>
              <w:rPr>
                <w:rFonts w:ascii="Cambria Math" w:hAnsi="Cambria Math"/>
                <w:sz w:val="26"/>
                <w:szCs w:val="26"/>
              </w:rPr>
              <m:t>w</m:t>
            </m:r>
          </m:e>
        </m:acc>
      </m:oMath>
      <w:r w:rsidR="008A19A3" w:rsidRPr="0049233F">
        <w:rPr>
          <w:rFonts w:ascii="Times New Roman" w:hAnsi="Times New Roman"/>
          <w:sz w:val="26"/>
          <w:szCs w:val="26"/>
        </w:rPr>
        <w:t>, ký hiệu là</w:t>
      </w:r>
      <w:r w:rsidRPr="0049233F">
        <w:rPr>
          <w:rFonts w:ascii="Times New Roman" w:hAnsi="Times New Roman"/>
          <w:sz w:val="26"/>
          <w:szCs w:val="26"/>
        </w:rPr>
        <w:t xml:space="preserve"> </w:t>
      </w:r>
      <m:oMath>
        <m:r>
          <w:rPr>
            <w:rFonts w:ascii="Cambria Math" w:hAnsi="Cambria Math"/>
            <w:sz w:val="26"/>
            <w:szCs w:val="26"/>
          </w:rPr>
          <m:t xml:space="preserve"> ∆E</m:t>
        </m:r>
        <m:d>
          <m:dPr>
            <m:ctrlPr>
              <w:rPr>
                <w:rFonts w:ascii="Cambria Math" w:hAnsi="Cambria Math"/>
                <w:i/>
                <w:sz w:val="26"/>
                <w:szCs w:val="26"/>
              </w:rPr>
            </m:ctrlPr>
          </m:dPr>
          <m:e>
            <m:acc>
              <m:accPr>
                <m:chr m:val="⃗"/>
                <m:ctrlPr>
                  <w:rPr>
                    <w:rFonts w:ascii="Cambria Math" w:hAnsi="Cambria Math"/>
                    <w:i/>
                    <w:sz w:val="26"/>
                    <w:szCs w:val="26"/>
                  </w:rPr>
                </m:ctrlPr>
              </m:accPr>
              <m:e>
                <m:r>
                  <w:rPr>
                    <w:rFonts w:ascii="Cambria Math" w:hAnsi="Cambria Math"/>
                    <w:sz w:val="26"/>
                    <w:szCs w:val="26"/>
                  </w:rPr>
                  <m:t>w</m:t>
                </m:r>
              </m:e>
            </m:acc>
          </m:e>
        </m:d>
      </m:oMath>
    </w:p>
    <w:p w14:paraId="0BB594D1" w14:textId="3D07CEA0" w:rsidR="0088753F" w:rsidRPr="0049233F" w:rsidRDefault="00D56B12" w:rsidP="003A16E8">
      <w:pPr>
        <w:pStyle w:val="Canhgiua"/>
      </w:pPr>
      <m:oMathPara>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1</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en>
              </m:f>
            </m:e>
          </m:d>
        </m:oMath>
      </m:oMathPara>
    </w:p>
    <w:p w14:paraId="0E0D5399" w14:textId="2882B85F" w:rsidR="0008713C" w:rsidRDefault="0088753F" w:rsidP="003A16E8">
      <w:r w:rsidRPr="0049233F">
        <w:t xml:space="preserve">Về mặt toán học </w:t>
      </w:r>
      <w:r w:rsidR="00976130">
        <w:t>vectơ</w:t>
      </w:r>
      <w:r w:rsidRPr="0049233F">
        <w:t xml:space="preserve"> độ dốc biểu diễn hướng làm tăng giá trị hàm </w:t>
      </w:r>
      <w:r w:rsidRPr="0049233F">
        <w:rPr>
          <w:i/>
        </w:rPr>
        <w:t>E</w:t>
      </w:r>
      <w:r w:rsidRPr="0049233F">
        <w:t xml:space="preserve"> trong không gian trọng số, do đó </w:t>
      </w:r>
      <w:r w:rsidR="008A19A3">
        <w:t>-</w:t>
      </w:r>
      <m:oMath>
        <m:r>
          <m:rPr>
            <m:sty m:val="p"/>
          </m:rPr>
          <w:rPr>
            <w:rFonts w:ascii="Cambria Math" w:hAnsi="Cambria Math"/>
          </w:rPr>
          <m:t>∇</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sẽ là hướng làm giảm giá trị </w:t>
      </w:r>
      <w:proofErr w:type="gramStart"/>
      <w:r w:rsidRPr="0049233F">
        <w:t xml:space="preserve">hàm </w:t>
      </w:r>
      <w:proofErr w:type="gramEnd"/>
      <m:oMath>
        <m:r>
          <w:rPr>
            <w:rFonts w:ascii="Cambria Math" w:hAnsi="Cambria Math"/>
          </w:rPr>
          <m:t>E</m:t>
        </m:r>
      </m:oMath>
      <w:r w:rsidR="00F37689">
        <w:t>. Trong hình 4.6</w:t>
      </w:r>
      <w:r w:rsidRPr="0049233F">
        <w:t xml:space="preserve"> nó được biểu diễn bằng dấu mũi tên. Các trọng số sẽ được cập nhập </w:t>
      </w:r>
      <w:proofErr w:type="gramStart"/>
      <w:r w:rsidRPr="0049233F">
        <w:t>theo</w:t>
      </w:r>
      <w:proofErr w:type="gramEnd"/>
      <w:r w:rsidRPr="0049233F">
        <w:t xml:space="preserve"> quy luật sau:</w:t>
      </w:r>
    </w:p>
    <w:p w14:paraId="501AD038" w14:textId="304CCB6E" w:rsidR="009F1B0B" w:rsidRDefault="003A16E8" w:rsidP="003A16E8">
      <w:pPr>
        <w:pStyle w:val="Canhgiua"/>
      </w:pPr>
      <m:oMathPara>
        <m:oMath>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m:t>
              </m:r>
              <m:r>
                <w:rPr>
                  <w:rFonts w:ascii="Cambria Math" w:hAnsi="Cambria Math"/>
                </w:rPr>
                <m:t>w</m:t>
              </m:r>
            </m:e>
          </m:acc>
        </m:oMath>
      </m:oMathPara>
    </w:p>
    <w:p w14:paraId="30C7BB71" w14:textId="6B8B22A2" w:rsidR="0088753F" w:rsidRPr="0049233F" w:rsidRDefault="0026073B" w:rsidP="002249EB">
      <w:pPr>
        <w:pStyle w:val="Canhgiua"/>
      </w:pPr>
      <m:oMath>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E</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oMath>
      <w:r w:rsidR="0088753F" w:rsidRPr="0049233F">
        <w:t xml:space="preserve">                  </w:t>
      </w:r>
    </w:p>
    <w:p w14:paraId="394865D9" w14:textId="6C111BF5" w:rsidR="0008713C" w:rsidRDefault="00992028"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704320" behindDoc="0" locked="0" layoutInCell="1" allowOverlap="1" wp14:anchorId="1A8B7229" wp14:editId="5455737C">
                <wp:simplePos x="0" y="0"/>
                <wp:positionH relativeFrom="column">
                  <wp:posOffset>5226685</wp:posOffset>
                </wp:positionH>
                <wp:positionV relativeFrom="paragraph">
                  <wp:posOffset>735330</wp:posOffset>
                </wp:positionV>
                <wp:extent cx="531495" cy="361950"/>
                <wp:effectExtent l="0" t="0" r="1905" b="0"/>
                <wp:wrapNone/>
                <wp:docPr id="67" name="Text Box 67"/>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C2DA58F" w14:textId="2C467982" w:rsidR="003A16E8" w:rsidRDefault="003A16E8">
                            <w:pPr>
                              <w:pStyle w:val="EquationIndex"/>
                              <w:pPrChange w:id="3191" w:author="The Si Tran" w:date="2012-12-16T08:23:00Z">
                                <w:pPr/>
                              </w:pPrChange>
                            </w:pPr>
                            <w:ins w:id="3192" w:author="The Si Tran" w:date="2012-12-06T02:41:00Z">
                              <w:r>
                                <w:t>(4.</w:t>
                              </w:r>
                            </w:ins>
                            <w:r>
                              <w:t>1</w:t>
                            </w:r>
                            <w:ins w:id="319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8B7229" id="Text Box 67" o:spid="_x0000_s1044" type="#_x0000_t202" style="position:absolute;left:0;text-align:left;margin-left:411.55pt;margin-top:57.9pt;width:41.85pt;height:28.5p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" fillcolor="white [3201]" stroked="f" strokeweight=".5pt">
                <v:textbox>
                  <w:txbxContent>
                    <w:p w14:paraId="3C2DA58F" w14:textId="2C467982" w:rsidR="003A16E8" w:rsidRDefault="003A16E8">
                      <w:pPr>
                        <w:pStyle w:val="EquationIndex"/>
                        <w:pPrChange w:id="3194" w:author="The Si Tran" w:date="2012-12-16T08:23:00Z">
                          <w:pPr/>
                        </w:pPrChange>
                      </w:pPr>
                      <w:ins w:id="3195" w:author="The Si Tran" w:date="2012-12-06T02:41:00Z">
                        <w:r>
                          <w:t>(4.</w:t>
                        </w:r>
                      </w:ins>
                      <w:r>
                        <w:t>1</w:t>
                      </w:r>
                      <w:ins w:id="3196" w:author="The Si Tran" w:date="2012-12-06T02:41:00Z">
                        <w:r>
                          <w:t>)</w:t>
                        </w:r>
                      </w:ins>
                    </w:p>
                  </w:txbxContent>
                </v:textbox>
              </v:shape>
            </w:pict>
          </mc:Fallback>
        </mc:AlternateContent>
      </w:r>
      <w:r w:rsidR="0088753F" w:rsidRPr="0049233F">
        <w:rPr>
          <w:rFonts w:ascii="Times New Roman" w:hAnsi="Times New Roman"/>
          <w:sz w:val="26"/>
          <w:szCs w:val="26"/>
        </w:rPr>
        <w:t>Luật huấn luyện này có thể được viết lại cho từng trọng số như sau:</w:t>
      </w:r>
    </w:p>
    <w:p w14:paraId="273E1B41" w14:textId="77777777" w:rsidR="004D3F55" w:rsidRPr="00097101" w:rsidRDefault="003A16E8">
      <w:pPr>
        <w:pStyle w:val="Canhgiua"/>
        <w:pPrChange w:id="3197" w:author="The Si Tran" w:date="2012-12-15T08:05:00Z">
          <w:pPr>
            <w:ind w:left="1440"/>
          </w:pPr>
        </w:pPrChange>
      </w:pPr>
      <m:oMathPara>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oMath>
      </m:oMathPara>
    </w:p>
    <w:p w14:paraId="14A84423" w14:textId="77777777" w:rsidR="004D3F55" w:rsidRPr="00097101" w:rsidRDefault="003A16E8" w:rsidP="003A16E8">
      <w:pPr>
        <w:pStyle w:val="Canhgiua"/>
      </w:pPr>
      <m:oMathPara>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en>
          </m:f>
        </m:oMath>
      </m:oMathPara>
    </w:p>
    <w:p w14:paraId="7AA782D4" w14:textId="4C7FB6A2" w:rsidR="0088753F" w:rsidRPr="00AE6CD1" w:rsidRDefault="0088753F" w:rsidP="00AE6CD1">
      <w:pPr>
        <w:pStyle w:val="ListParagraph"/>
        <w:spacing w:after="0" w:line="360" w:lineRule="auto"/>
        <w:ind w:left="0"/>
        <w:rPr>
          <w:rFonts w:ascii="Times New Roman" w:hAnsi="Times New Roman"/>
          <w:sz w:val="26"/>
          <w:szCs w:val="26"/>
        </w:rPr>
      </w:pPr>
    </w:p>
    <w:p w14:paraId="07530225" w14:textId="5D57FD3D" w:rsidR="0088753F" w:rsidRDefault="0008713C" w:rsidP="0088753F">
      <w:pPr>
        <w:spacing w:before="0"/>
        <w:rPr>
          <w:szCs w:val="26"/>
        </w:rPr>
      </w:pPr>
      <w:r w:rsidRPr="0049233F">
        <w:rPr>
          <w:szCs w:val="26"/>
        </w:rPr>
        <w:t>Để thực</w:t>
      </w:r>
      <w:r w:rsidR="0088753F" w:rsidRPr="0049233F">
        <w:rPr>
          <w:szCs w:val="26"/>
        </w:rPr>
        <w:t xml:space="preserve"> hiện cập nhập các trọng số, ta thực hiện tính đạo hàm riêng phần của hàm </w:t>
      </w:r>
      <w:r w:rsidR="0088753F" w:rsidRPr="0049233F">
        <w:rPr>
          <w:i/>
          <w:szCs w:val="26"/>
        </w:rPr>
        <w:t>E</w:t>
      </w:r>
      <w:r w:rsidR="0088753F" w:rsidRPr="0049233F">
        <w:rPr>
          <w:szCs w:val="26"/>
        </w:rPr>
        <w:t xml:space="preserve"> </w:t>
      </w:r>
      <w:proofErr w:type="gramStart"/>
      <w:r w:rsidR="0088753F" w:rsidRPr="0049233F">
        <w:rPr>
          <w:szCs w:val="26"/>
        </w:rPr>
        <w:t>theo</w:t>
      </w:r>
      <w:proofErr w:type="gramEnd"/>
      <w:r w:rsidR="0088753F" w:rsidRPr="0049233F">
        <w:rPr>
          <w:szCs w:val="26"/>
        </w:rPr>
        <w:t xml:space="preserve"> từng trọng số:</w:t>
      </w:r>
    </w:p>
    <w:p w14:paraId="1685F420" w14:textId="77777777" w:rsidR="002972CB" w:rsidRPr="003A16E8" w:rsidRDefault="003A16E8" w:rsidP="0088753F">
      <w:pPr>
        <w:spacing w:before="0"/>
        <w:rPr>
          <w:szCs w:val="26"/>
        </w:rPr>
      </w:pPr>
      <m:oMathPara>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e>
          </m:nary>
          <m:nary>
            <m:naryPr>
              <m:chr m:val="∑"/>
              <m:limLoc m:val="subSup"/>
              <m:supHide m:val="1"/>
              <m:ctrlPr>
                <w:rPr>
                  <w:rFonts w:ascii="Cambria Math" w:hAnsi="Cambria Math"/>
                  <w:i/>
                  <w:szCs w:val="26"/>
                </w:rPr>
              </m:ctrlPr>
            </m:naryPr>
            <m:sub>
              <m:r>
                <w:rPr>
                  <w:rFonts w:ascii="Cambria Math" w:hAnsi="Cambria Math"/>
                  <w:szCs w:val="26"/>
                </w:rPr>
                <m:t>d∈D</m:t>
              </m:r>
            </m:sub>
            <m:sup/>
            <m:e>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e>
          </m:nary>
          <m:sSup>
            <m:sSupPr>
              <m:ctrlPr>
                <w:rPr>
                  <w:rFonts w:ascii="Cambria Math" w:hAnsi="Cambria Math"/>
                  <w:i/>
                  <w:szCs w:val="26"/>
                </w:rPr>
              </m:ctrlPr>
            </m:sSupPr>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sup>
              <m:r>
                <w:rPr>
                  <w:rFonts w:ascii="Cambria Math" w:hAnsi="Cambria Math"/>
                  <w:szCs w:val="26"/>
                </w:rPr>
                <m:t>2</m:t>
              </m:r>
            </m:sup>
          </m:sSup>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2</m:t>
              </m:r>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oMath>
      </m:oMathPara>
    </w:p>
    <w:p w14:paraId="2BF32952" w14:textId="25F8D5E7" w:rsidR="00A74146" w:rsidRPr="00A74146" w:rsidRDefault="002972CB" w:rsidP="0088753F">
      <w:pPr>
        <w:spacing w:before="0"/>
        <w:rPr>
          <w:szCs w:val="26"/>
        </w:rPr>
      </w:pPr>
      <w:r>
        <w:rPr>
          <w:szCs w:val="26"/>
        </w:rPr>
        <w:t xml:space="preserve">   </w:t>
      </w:r>
      <w:r>
        <w:rPr>
          <w:szCs w:val="26"/>
        </w:rPr>
        <w:tab/>
      </w:r>
      <w:r>
        <w:rPr>
          <w:szCs w:val="26"/>
        </w:rPr>
        <w:tab/>
      </w:r>
      <w:r>
        <w:rPr>
          <w:szCs w:val="26"/>
        </w:rPr>
        <w:tab/>
      </w:r>
      <w:r>
        <w:rPr>
          <w:szCs w:val="26"/>
        </w:rPr>
        <w:tab/>
        <w:t xml:space="preserve">   </w:t>
      </w:r>
      <m:oMath>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e>
            </m:d>
          </m:e>
        </m:nary>
        <m:f>
          <m:fPr>
            <m:ctrlPr>
              <w:rPr>
                <w:rFonts w:ascii="Cambria Math" w:hAnsi="Cambria Math"/>
                <w:i/>
                <w:szCs w:val="26"/>
              </w:rPr>
            </m:ctrlPr>
          </m:fPr>
          <m:num>
            <m:r>
              <w:rPr>
                <w:rFonts w:ascii="Cambria Math" w:hAnsi="Cambria Math"/>
                <w:szCs w:val="26"/>
              </w:rPr>
              <m:t>∂</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acc>
              <m:accPr>
                <m:chr m:val="⃗"/>
                <m:ctrlPr>
                  <w:rPr>
                    <w:rFonts w:ascii="Cambria Math" w:hAnsi="Cambria Math"/>
                    <w:i/>
                    <w:szCs w:val="26"/>
                  </w:rPr>
                </m:ctrlPr>
              </m:accPr>
              <m:e>
                <m:r>
                  <w:rPr>
                    <w:rFonts w:ascii="Cambria Math" w:hAnsi="Cambria Math"/>
                    <w:szCs w:val="26"/>
                  </w:rPr>
                  <m:t>w</m:t>
                </m:r>
              </m:e>
            </m:acc>
            <m:r>
              <w:rPr>
                <w:rFonts w:ascii="Cambria Math" w:hAnsi="Cambria Math"/>
                <w:szCs w:val="26"/>
              </w:rPr>
              <m:t>∙</m:t>
            </m:r>
            <m:acc>
              <m:accPr>
                <m:chr m:val="⃗"/>
                <m:ctrlPr>
                  <w:rPr>
                    <w:rFonts w:ascii="Cambria Math" w:hAnsi="Cambria Math"/>
                    <w:i/>
                    <w:szCs w:val="26"/>
                  </w:rPr>
                </m:ctrlPr>
              </m:accPr>
              <m:e>
                <m:r>
                  <w:rPr>
                    <w:rFonts w:ascii="Cambria Math" w:hAnsi="Cambria Math"/>
                    <w:szCs w:val="26"/>
                  </w:rPr>
                  <m:t>x</m:t>
                </m:r>
              </m:e>
            </m:acc>
          </m:e>
        </m:d>
      </m:oMath>
    </w:p>
    <w:p w14:paraId="2A850362" w14:textId="396BB35C" w:rsidR="0088753F" w:rsidRPr="0049233F" w:rsidRDefault="002972CB" w:rsidP="003A16E8">
      <w:pPr>
        <w:spacing w:before="0"/>
        <w:ind w:firstLine="720"/>
        <w:rPr>
          <w:szCs w:val="26"/>
        </w:rPr>
      </w:pPr>
      <w:r w:rsidRPr="003A16E8">
        <w:rPr>
          <w:noProof/>
          <w:szCs w:val="26"/>
        </w:rPr>
        <mc:AlternateContent>
          <mc:Choice Requires="wps">
            <w:drawing>
              <wp:anchor distT="0" distB="0" distL="114300" distR="114300" simplePos="0" relativeHeight="251590656" behindDoc="1" locked="0" layoutInCell="1" allowOverlap="1" wp14:anchorId="798E5BC6" wp14:editId="1587F453">
                <wp:simplePos x="0" y="0"/>
                <wp:positionH relativeFrom="column">
                  <wp:posOffset>5204977</wp:posOffset>
                </wp:positionH>
                <wp:positionV relativeFrom="paragraph">
                  <wp:posOffset>9983</wp:posOffset>
                </wp:positionV>
                <wp:extent cx="531628" cy="361950"/>
                <wp:effectExtent l="0" t="0" r="1905" b="0"/>
                <wp:wrapTight wrapText="bothSides">
                  <wp:wrapPolygon edited="0">
                    <wp:start x="0" y="0"/>
                    <wp:lineTo x="0" y="20463"/>
                    <wp:lineTo x="20903" y="20463"/>
                    <wp:lineTo x="20903" y="0"/>
                    <wp:lineTo x="0" y="0"/>
                  </wp:wrapPolygon>
                </wp:wrapTight>
                <wp:docPr id="62" name="Text Box 62"/>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FAE4F" w14:textId="4F4178A1" w:rsidR="003A16E8" w:rsidRDefault="003A16E8">
                            <w:pPr>
                              <w:pStyle w:val="EquationIndex"/>
                              <w:pPrChange w:id="3198" w:author="The Si Tran" w:date="2012-12-16T08:23:00Z">
                                <w:pPr/>
                              </w:pPrChange>
                            </w:pPr>
                            <w:ins w:id="3199" w:author="The Si Tran" w:date="2012-12-06T02:41:00Z">
                              <w:r>
                                <w:t>(4.2)</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98E5BC6" id="Text Box 62" o:spid="_x0000_s1045" type="#_x0000_t202" style="position:absolute;left:0;text-align:left;margin-left:409.85pt;margin-top:.8pt;width:41.85pt;height:28.5pt;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" fillcolor="white [3201]" stroked="f" strokeweight=".5pt">
                <v:textbox>
                  <w:txbxContent>
                    <w:p w14:paraId="06DFAE4F" w14:textId="4F4178A1" w:rsidR="003A16E8" w:rsidRDefault="003A16E8">
                      <w:pPr>
                        <w:pStyle w:val="EquationIndex"/>
                        <w:pPrChange w:id="3200" w:author="The Si Tran" w:date="2012-12-16T08:23:00Z">
                          <w:pPr/>
                        </w:pPrChange>
                      </w:pPr>
                      <w:ins w:id="3201" w:author="The Si Tran" w:date="2012-12-06T02:41:00Z">
                        <w:r>
                          <w:t>(4.2)</w:t>
                        </w:r>
                      </w:ins>
                    </w:p>
                  </w:txbxContent>
                </v:textbox>
                <w10:wrap type="tight"/>
              </v:shape>
            </w:pict>
          </mc:Fallback>
        </mc:AlternateContent>
      </w:r>
      <w:r w:rsidR="0088753F" w:rsidRPr="0049233F">
        <w:rPr>
          <w:szCs w:val="26"/>
        </w:rPr>
        <w:t xml:space="preserve">            </w:t>
      </w:r>
      <m:oMath>
        <m:f>
          <m:fPr>
            <m:ctrlPr>
              <w:rPr>
                <w:rFonts w:ascii="Cambria Math" w:hAnsi="Cambria Math"/>
                <w:i/>
                <w:szCs w:val="26"/>
              </w:rPr>
            </m:ctrlPr>
          </m:fPr>
          <m:num>
            <m:r>
              <w:rPr>
                <w:rFonts w:ascii="Cambria Math" w:hAnsi="Cambria Math"/>
                <w:szCs w:val="26"/>
              </w:rPr>
              <m:t>∂E</m:t>
            </m:r>
          </m:num>
          <m:den>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m:t>
                </m:r>
              </m:sub>
            </m:sSub>
          </m:den>
        </m:f>
        <m:r>
          <w:rPr>
            <w:rFonts w:ascii="Cambria Math" w:hAnsi="Cambria Math"/>
            <w:szCs w:val="26"/>
          </w:rPr>
          <m:t>=</m:t>
        </m:r>
        <m:nary>
          <m:naryPr>
            <m:chr m:val="∑"/>
            <m:limLoc m:val="subSup"/>
            <m:supHide m:val="1"/>
            <m:ctrlPr>
              <w:rPr>
                <w:rFonts w:ascii="Cambria Math" w:hAnsi="Cambria Math"/>
                <w:i/>
                <w:szCs w:val="26"/>
              </w:rPr>
            </m:ctrlPr>
          </m:naryPr>
          <m:sub>
            <m:r>
              <w:rPr>
                <w:rFonts w:ascii="Cambria Math" w:hAnsi="Cambria Math"/>
                <w:szCs w:val="26"/>
              </w:rPr>
              <m:t>d∈D</m:t>
            </m:r>
          </m:sub>
          <m:sup/>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r>
              <w:rPr>
                <w:rFonts w:ascii="Cambria Math" w:hAnsi="Cambria Math"/>
                <w:szCs w:val="26"/>
              </w:rPr>
              <m:t>)</m:t>
            </m:r>
          </m:e>
        </m:nary>
      </m:oMath>
      <w:r>
        <w:rPr>
          <w:szCs w:val="26"/>
        </w:rPr>
        <w:t xml:space="preserve">  </w:t>
      </w:r>
    </w:p>
    <w:p w14:paraId="4BDFA336" w14:textId="73CCB400" w:rsidR="0088753F" w:rsidRPr="0049233F" w:rsidRDefault="0088753F" w:rsidP="0088753F">
      <w:pPr>
        <w:spacing w:before="0"/>
        <w:rPr>
          <w:szCs w:val="26"/>
        </w:rPr>
      </w:pPr>
      <w:r w:rsidRPr="0049233F">
        <w:rPr>
          <w:szCs w:val="26"/>
        </w:rPr>
        <w:t xml:space="preserve">                  </w:t>
      </w:r>
    </w:p>
    <w:p w14:paraId="5D853BF0" w14:textId="31F87844" w:rsidR="0088753F" w:rsidRDefault="0008713C" w:rsidP="0088753F">
      <w:pPr>
        <w:spacing w:before="0"/>
        <w:rPr>
          <w:szCs w:val="26"/>
        </w:rPr>
      </w:pPr>
      <w:r w:rsidRPr="003A16E8">
        <w:rPr>
          <w:noProof/>
          <w:szCs w:val="26"/>
        </w:rPr>
        <mc:AlternateContent>
          <mc:Choice Requires="wps">
            <w:drawing>
              <wp:anchor distT="0" distB="0" distL="114300" distR="114300" simplePos="0" relativeHeight="251592704" behindDoc="1" locked="0" layoutInCell="1" allowOverlap="1" wp14:anchorId="01E51B53" wp14:editId="649E07C8">
                <wp:simplePos x="0" y="0"/>
                <wp:positionH relativeFrom="column">
                  <wp:posOffset>5217160</wp:posOffset>
                </wp:positionH>
                <wp:positionV relativeFrom="paragraph">
                  <wp:posOffset>278765</wp:posOffset>
                </wp:positionV>
                <wp:extent cx="541020" cy="361950"/>
                <wp:effectExtent l="0" t="0" r="0" b="0"/>
                <wp:wrapTight wrapText="bothSides">
                  <wp:wrapPolygon edited="0">
                    <wp:start x="0" y="0"/>
                    <wp:lineTo x="0" y="20463"/>
                    <wp:lineTo x="20535" y="20463"/>
                    <wp:lineTo x="20535" y="0"/>
                    <wp:lineTo x="0" y="0"/>
                  </wp:wrapPolygon>
                </wp:wrapTight>
                <wp:docPr id="64" name="Text Box 64"/>
                <wp:cNvGraphicFramePr/>
                <a:graphic xmlns:a="http://schemas.openxmlformats.org/drawingml/2006/main">
                  <a:graphicData uri="http://schemas.microsoft.com/office/word/2010/wordprocessingShape">
                    <wps:wsp>
                      <wps:cNvSpPr txBox="1"/>
                      <wps:spPr>
                        <a:xfrm>
                          <a:off x="0" y="0"/>
                          <a:ext cx="54102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46E05" w14:textId="0ABAC82D" w:rsidR="003A16E8" w:rsidRDefault="003A16E8">
                            <w:pPr>
                              <w:pStyle w:val="EquationIndex"/>
                              <w:pPrChange w:id="3202" w:author="The Si Tran" w:date="2012-12-16T08:23:00Z">
                                <w:pPr/>
                              </w:pPrChange>
                            </w:pPr>
                            <w:ins w:id="3203" w:author="The Si Tran" w:date="2012-12-06T02:41:00Z">
                              <w:r>
                                <w:t>(4.</w:t>
                              </w:r>
                            </w:ins>
                            <w:ins w:id="3204" w:author="The Si Tran" w:date="2012-12-06T02:44:00Z">
                              <w:r>
                                <w:t>3</w:t>
                              </w:r>
                            </w:ins>
                            <w:ins w:id="3205"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E51B53" id="Text Box 64" o:spid="_x0000_s1046" type="#_x0000_t202" style="position:absolute;left:0;text-align:left;margin-left:410.8pt;margin-top:21.95pt;width:42.6pt;height:28.5pt;z-index:-251723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" fillcolor="white [3201]" stroked="f" strokeweight=".5pt">
                <v:textbox>
                  <w:txbxContent>
                    <w:p w14:paraId="6FF46E05" w14:textId="0ABAC82D" w:rsidR="003A16E8" w:rsidRDefault="003A16E8">
                      <w:pPr>
                        <w:pStyle w:val="EquationIndex"/>
                        <w:pPrChange w:id="3206" w:author="The Si Tran" w:date="2012-12-16T08:23:00Z">
                          <w:pPr/>
                        </w:pPrChange>
                      </w:pPr>
                      <w:ins w:id="3207" w:author="The Si Tran" w:date="2012-12-06T02:41:00Z">
                        <w:r>
                          <w:t>(4.</w:t>
                        </w:r>
                      </w:ins>
                      <w:ins w:id="3208" w:author="The Si Tran" w:date="2012-12-06T02:44:00Z">
                        <w:r>
                          <w:t>3</w:t>
                        </w:r>
                      </w:ins>
                      <w:ins w:id="3209" w:author="The Si Tran" w:date="2012-12-06T02:41:00Z">
                        <w:r>
                          <w:t>)</w:t>
                        </w:r>
                      </w:ins>
                    </w:p>
                  </w:txbxContent>
                </v:textbox>
                <w10:wrap type="tight"/>
              </v:shape>
            </w:pict>
          </mc:Fallback>
        </mc:AlternateContent>
      </w:r>
      <w:r w:rsidR="0088753F" w:rsidRPr="0049233F">
        <w:rPr>
          <w:szCs w:val="26"/>
        </w:rPr>
        <w:t>Thay (</w:t>
      </w:r>
      <w:r>
        <w:rPr>
          <w:szCs w:val="26"/>
        </w:rPr>
        <w:t>4</w:t>
      </w:r>
      <w:r w:rsidR="0088753F" w:rsidRPr="0049233F">
        <w:rPr>
          <w:szCs w:val="26"/>
        </w:rPr>
        <w:t>.2) vào (</w:t>
      </w:r>
      <w:r>
        <w:rPr>
          <w:szCs w:val="26"/>
        </w:rPr>
        <w:t>4</w:t>
      </w:r>
      <w:r w:rsidR="0088753F" w:rsidRPr="0049233F">
        <w:rPr>
          <w:szCs w:val="26"/>
        </w:rPr>
        <w:t xml:space="preserve">.1) ta được giá nhập cập nhập trọng số qua từng bước ta được </w:t>
      </w:r>
    </w:p>
    <w:p w14:paraId="5B59408D" w14:textId="77777777" w:rsidR="00C4155B" w:rsidRPr="00032D83" w:rsidRDefault="003A16E8" w:rsidP="003A16E8">
      <w:pPr>
        <w:pStyle w:val="Canhgiua"/>
      </w:pPr>
      <m:oMathPara>
        <m:oMathParaPr>
          <m:jc m:val="center"/>
        </m:oMathParaPr>
        <m:oMath>
          <m:sSub>
            <m:sSubPr>
              <m:ctrlPr>
                <w:rPr>
                  <w:rFonts w:ascii="Cambria Math" w:hAnsi="Cambria Math"/>
                </w:rPr>
              </m:ctrlPr>
            </m:sSubPr>
            <m:e>
              <m:r>
                <m:rPr>
                  <m:sty m:val="p"/>
                </m:rPr>
                <w:rPr>
                  <w:rFonts w:ascii="Cambria Math" w:hAnsi="Cambria Math"/>
                </w:rPr>
                <m:t>∆</m:t>
              </m:r>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d</m:t>
                  </m:r>
                </m:sub>
              </m:sSub>
              <m:r>
                <m:rPr>
                  <m:sty m:val="p"/>
                </m:rPr>
                <w:rPr>
                  <w:rFonts w:ascii="Cambria Math" w:hAnsi="Cambria Math"/>
                </w:rPr>
                <m:t>)</m:t>
              </m:r>
            </m:e>
          </m:nary>
        </m:oMath>
      </m:oMathPara>
    </w:p>
    <w:p w14:paraId="0A0E3D50" w14:textId="242AA145" w:rsidR="0088753F" w:rsidRPr="0049233F" w:rsidRDefault="0088753F" w:rsidP="0088753F">
      <w:pPr>
        <w:spacing w:before="0"/>
        <w:rPr>
          <w:szCs w:val="26"/>
        </w:rPr>
      </w:pPr>
      <w:r w:rsidRPr="0049233F">
        <w:rPr>
          <w:szCs w:val="26"/>
        </w:rPr>
        <w:t xml:space="preserve">                    </w:t>
      </w:r>
    </w:p>
    <w:p w14:paraId="5F52E29A" w14:textId="4D6E6D2B" w:rsidR="0088753F" w:rsidRPr="0049233F" w:rsidRDefault="0088753F" w:rsidP="0088753F">
      <w:pPr>
        <w:spacing w:before="0"/>
        <w:rPr>
          <w:szCs w:val="26"/>
        </w:rPr>
      </w:pPr>
      <w:r w:rsidRPr="0049233F">
        <w:rPr>
          <w:szCs w:val="26"/>
        </w:rPr>
        <w:t xml:space="preserve">Ở đây giá trị </w:t>
      </w:r>
      <m:oMath>
        <m:sSub>
          <m:sSubPr>
            <m:ctrlPr>
              <w:rPr>
                <w:rFonts w:ascii="Cambria Math" w:hAnsi="Cambria Math"/>
                <w:i/>
                <w:szCs w:val="26"/>
              </w:rPr>
            </m:ctrlPr>
          </m:sSubPr>
          <m:e>
            <m:r>
              <w:rPr>
                <w:rFonts w:ascii="Cambria Math" w:hAnsi="Cambria Math"/>
                <w:szCs w:val="26"/>
              </w:rPr>
              <m:t>x</m:t>
            </m:r>
          </m:e>
          <m:sub>
            <m:r>
              <w:rPr>
                <w:rFonts w:ascii="Cambria Math" w:hAnsi="Cambria Math"/>
                <w:szCs w:val="26"/>
              </w:rPr>
              <m:t>id</m:t>
            </m:r>
          </m:sub>
        </m:sSub>
      </m:oMath>
      <w:r w:rsidR="00F84346">
        <w:rPr>
          <w:szCs w:val="26"/>
        </w:rPr>
        <w:t xml:space="preserve"> </w:t>
      </w:r>
      <w:r w:rsidRPr="0049233F">
        <w:rPr>
          <w:szCs w:val="26"/>
        </w:rPr>
        <w:t xml:space="preserve">là giá trị đầu vào thứ </w:t>
      </w:r>
      <w:r w:rsidRPr="0049233F">
        <w:rPr>
          <w:i/>
          <w:szCs w:val="26"/>
        </w:rPr>
        <w:t>i</w:t>
      </w:r>
      <w:r w:rsidRPr="0049233F">
        <w:rPr>
          <w:szCs w:val="26"/>
        </w:rPr>
        <w:t xml:space="preserve"> của mẫu </w:t>
      </w:r>
      <w:r w:rsidRPr="0049233F">
        <w:rPr>
          <w:i/>
          <w:szCs w:val="26"/>
        </w:rPr>
        <w:t>d</w:t>
      </w:r>
      <w:r w:rsidRPr="0049233F">
        <w:rPr>
          <w:szCs w:val="26"/>
        </w:rPr>
        <w:t>.</w:t>
      </w:r>
    </w:p>
    <w:p w14:paraId="09CC2529" w14:textId="52C161BD" w:rsidR="0088753F" w:rsidRDefault="00A55FB2" w:rsidP="003A16E8">
      <w:r w:rsidRPr="00032D83">
        <w:rPr>
          <w:noProof/>
        </w:rPr>
        <mc:AlternateContent>
          <mc:Choice Requires="wps">
            <w:drawing>
              <wp:anchor distT="0" distB="0" distL="114300" distR="114300" simplePos="0" relativeHeight="251593728" behindDoc="1" locked="0" layoutInCell="1" allowOverlap="1" wp14:anchorId="2EB652FF" wp14:editId="395D9FB5">
                <wp:simplePos x="0" y="0"/>
                <wp:positionH relativeFrom="column">
                  <wp:posOffset>5226685</wp:posOffset>
                </wp:positionH>
                <wp:positionV relativeFrom="paragraph">
                  <wp:posOffset>2313940</wp:posOffset>
                </wp:positionV>
                <wp:extent cx="531628" cy="361950"/>
                <wp:effectExtent l="0" t="0" r="1905" b="0"/>
                <wp:wrapTight wrapText="bothSides">
                  <wp:wrapPolygon edited="0">
                    <wp:start x="0" y="0"/>
                    <wp:lineTo x="0" y="20463"/>
                    <wp:lineTo x="20903" y="20463"/>
                    <wp:lineTo x="20903" y="0"/>
                    <wp:lineTo x="0" y="0"/>
                  </wp:wrapPolygon>
                </wp:wrapTight>
                <wp:docPr id="65" name="Text Box 6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87583" w14:textId="2C4C3D93" w:rsidR="003A16E8" w:rsidRDefault="003A16E8">
                            <w:pPr>
                              <w:pStyle w:val="EquationIndex"/>
                              <w:pPrChange w:id="3210" w:author="The Si Tran" w:date="2012-12-16T08:23:00Z">
                                <w:pPr/>
                              </w:pPrChange>
                            </w:pPr>
                            <w:ins w:id="3211" w:author="The Si Tran" w:date="2012-12-06T02:41:00Z">
                              <w:r>
                                <w:t>(4.</w:t>
                              </w:r>
                            </w:ins>
                            <w:ins w:id="3212" w:author="The Si Tran" w:date="2012-12-06T02:44:00Z">
                              <w:r>
                                <w:t>4</w:t>
                              </w:r>
                            </w:ins>
                            <w:ins w:id="321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B652FF" id="Text Box 65" o:spid="_x0000_s1047" type="#_x0000_t202" style="position:absolute;left:0;text-align:left;margin-left:411.55pt;margin-top:182.2pt;width:41.85pt;height:28.5pt;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" fillcolor="white [3201]" stroked="f" strokeweight=".5pt">
                <v:textbox>
                  <w:txbxContent>
                    <w:p w14:paraId="67287583" w14:textId="2C4C3D93" w:rsidR="003A16E8" w:rsidRDefault="003A16E8">
                      <w:pPr>
                        <w:pStyle w:val="EquationIndex"/>
                        <w:pPrChange w:id="3214" w:author="The Si Tran" w:date="2012-12-16T08:23:00Z">
                          <w:pPr/>
                        </w:pPrChange>
                      </w:pPr>
                      <w:ins w:id="3215" w:author="The Si Tran" w:date="2012-12-06T02:41:00Z">
                        <w:r>
                          <w:t>(4.</w:t>
                        </w:r>
                      </w:ins>
                      <w:ins w:id="3216" w:author="The Si Tran" w:date="2012-12-06T02:44:00Z">
                        <w:r>
                          <w:t>4</w:t>
                        </w:r>
                      </w:ins>
                      <w:ins w:id="3217" w:author="The Si Tran" w:date="2012-12-06T02:41:00Z">
                        <w:r>
                          <w:t>)</w:t>
                        </w:r>
                      </w:ins>
                    </w:p>
                  </w:txbxContent>
                </v:textbox>
                <w10:wrap type="tight"/>
              </v:shape>
            </w:pict>
          </mc:Fallback>
        </mc:AlternateContent>
      </w:r>
      <w:r w:rsidR="0088753F" w:rsidRPr="0049233F">
        <w:t xml:space="preserve">Phương pháp giảm độ dốc có hai hạn chế chính là tốc độ hội tụ đôi khi khá chậm và nếu có nhiều </w:t>
      </w:r>
      <w:r w:rsidR="0088753F" w:rsidRPr="0049233F">
        <w:rPr>
          <w:i/>
        </w:rPr>
        <w:t>cực tiểu cục bộ</w:t>
      </w:r>
      <w:r w:rsidR="002249EB">
        <w:t xml:space="preserve"> (local minimum) trên</w:t>
      </w:r>
      <w:r w:rsidR="0088753F" w:rsidRPr="0049233F">
        <w:t xml:space="preserve"> bề mặt của hàm lỗi thì giải thuật dễ rơi vào cực tiểu cục bộ mà không đạt được </w:t>
      </w:r>
      <w:r w:rsidR="0088753F" w:rsidRPr="0049233F">
        <w:rPr>
          <w:i/>
        </w:rPr>
        <w:t>cực tiểu toàn cục</w:t>
      </w:r>
      <w:r w:rsidR="0088753F" w:rsidRPr="0049233F">
        <w:t xml:space="preserve"> (global minimum). Để giải quyết các khó khăn này người ta đã phát triển phương pháp giảm độ dốc thành phương pháp </w:t>
      </w:r>
      <w:r w:rsidR="0088753F" w:rsidRPr="0049233F">
        <w:rPr>
          <w:i/>
        </w:rPr>
        <w:t>giảm độ dốc tăng cường</w:t>
      </w:r>
      <w:r w:rsidR="0088753F" w:rsidRPr="0049233F">
        <w:t xml:space="preserve"> (incremental gradient descent). Khác với phương pháp giảm độ dốc ở trên phương pháp giảm độ dốc tăng cường thực hiện việc tính toán lỗi và cập nhập các trọng số ngay khi duyệt qua một mẫu của tập dữ liệu. Giá trị cập nhập cho các trọng số của phương pháp giảm độ dốc tăng cường là</w:t>
      </w:r>
    </w:p>
    <w:p w14:paraId="408F33D5" w14:textId="2B1A7967" w:rsidR="0088753F" w:rsidRPr="0049233F" w:rsidRDefault="00B576B9" w:rsidP="003A16E8">
      <w:pPr>
        <w:pStyle w:val="Canhgiua"/>
      </w:pPr>
      <m:oMath>
        <m:r>
          <m:rPr>
            <m:sty m:val="p"/>
          </m:rPr>
          <w:rPr>
            <w:rFonts w:ascii="Cambria Math" w:hAnsi="Cambria Math" w:hint="eastAsia"/>
          </w:rPr>
          <w:lastRenderedPageBreak/>
          <m:t>Δ</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η</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o</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oMath>
      <w:r w:rsidR="0088753F" w:rsidRPr="0049233F">
        <w:t xml:space="preserve">                </w:t>
      </w:r>
    </w:p>
    <w:p w14:paraId="50C43A16" w14:textId="77777777" w:rsidR="0088753F" w:rsidRDefault="0088753F" w:rsidP="003A16E8">
      <w:r w:rsidRPr="0049233F">
        <w:t xml:space="preserve">Ở đây các giá trị </w:t>
      </w:r>
      <w:r w:rsidRPr="0049233F">
        <w:rPr>
          <w:i/>
        </w:rPr>
        <w:t>t, o, x</w:t>
      </w:r>
      <w:r w:rsidRPr="0049233F">
        <w:rPr>
          <w:i/>
          <w:vertAlign w:val="subscript"/>
        </w:rPr>
        <w:t>i</w:t>
      </w:r>
      <w:r w:rsidRPr="0049233F">
        <w:t xml:space="preserve"> lần lượt là giá trị đích, giá trị xuất của mạng và giá trị nhập thứ </w:t>
      </w:r>
      <w:r w:rsidRPr="0049233F">
        <w:rPr>
          <w:i/>
        </w:rPr>
        <w:t xml:space="preserve">i </w:t>
      </w:r>
      <w:r w:rsidRPr="0049233F">
        <w:t>của mẫu huấn luyện hiện hành. Hàm lỗi của phương pháp giảm độ dốc tăng cường không phải là hàm lỗi toàn cục cho toàn bộ dữ liệu huấn luyện như phương pháp giảm độ dốc thường mà là hàm lỗi cho từng mẫu trong tập dữ liệu</w:t>
      </w:r>
    </w:p>
    <w:p w14:paraId="6371A34D" w14:textId="5A7EE79E" w:rsidR="0088753F" w:rsidRPr="0049233F" w:rsidRDefault="003A16E8" w:rsidP="003A16E8">
      <w:pPr>
        <w:spacing w:before="0"/>
        <w:jc w:val="center"/>
        <w:rPr>
          <w:szCs w:val="26"/>
        </w:rPr>
      </w:pPr>
      <m:oMathPara>
        <m:oMath>
          <m:sSub>
            <m:sSubPr>
              <m:ctrlPr>
                <w:rPr>
                  <w:rFonts w:ascii="Cambria Math" w:hAnsi="Cambria Math"/>
                  <w:i/>
                  <w:szCs w:val="26"/>
                </w:rPr>
              </m:ctrlPr>
            </m:sSubPr>
            <m:e>
              <m:r>
                <w:rPr>
                  <w:rFonts w:ascii="Cambria Math" w:hAnsi="Cambria Math"/>
                  <w:szCs w:val="26"/>
                </w:rPr>
                <m:t>E</m:t>
              </m:r>
            </m:e>
            <m:sub>
              <m:r>
                <w:rPr>
                  <w:rFonts w:ascii="Cambria Math" w:hAnsi="Cambria Math"/>
                  <w:szCs w:val="26"/>
                </w:rPr>
                <m:t>d</m:t>
              </m:r>
            </m:sub>
          </m:sSub>
          <m:d>
            <m:dPr>
              <m:ctrlPr>
                <w:rPr>
                  <w:rFonts w:ascii="Cambria Math" w:hAnsi="Cambria Math"/>
                  <w:i/>
                  <w:szCs w:val="26"/>
                </w:rPr>
              </m:ctrlPr>
            </m:dPr>
            <m:e>
              <m:acc>
                <m:accPr>
                  <m:chr m:val="⃗"/>
                  <m:ctrlPr>
                    <w:rPr>
                      <w:rFonts w:ascii="Cambria Math" w:hAnsi="Cambria Math"/>
                      <w:i/>
                      <w:szCs w:val="26"/>
                    </w:rPr>
                  </m:ctrlPr>
                </m:accPr>
                <m:e>
                  <m:r>
                    <w:rPr>
                      <w:rFonts w:ascii="Cambria Math" w:hAnsi="Cambria Math"/>
                      <w:szCs w:val="26"/>
                    </w:rPr>
                    <m:t>w</m:t>
                  </m:r>
                </m:e>
              </m:acc>
            </m:e>
          </m:d>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sSup>
            <m:sSupPr>
              <m:ctrlPr>
                <w:rPr>
                  <w:rFonts w:ascii="Cambria Math" w:hAnsi="Cambria Math"/>
                  <w:i/>
                  <w:szCs w:val="26"/>
                </w:rPr>
              </m:ctrlPr>
            </m:sSupPr>
            <m:e>
              <m:r>
                <w:rPr>
                  <w:rFonts w:ascii="Cambria Math" w:hAnsi="Cambria Math"/>
                  <w:szCs w:val="26"/>
                </w:rPr>
                <m:t>(</m:t>
              </m:r>
              <m:sSub>
                <m:sSubPr>
                  <m:ctrlPr>
                    <w:rPr>
                      <w:rFonts w:ascii="Cambria Math" w:hAnsi="Cambria Math"/>
                      <w:i/>
                      <w:szCs w:val="26"/>
                    </w:rPr>
                  </m:ctrlPr>
                </m:sSubPr>
                <m:e>
                  <m:r>
                    <w:rPr>
                      <w:rFonts w:ascii="Cambria Math" w:hAnsi="Cambria Math"/>
                      <w:szCs w:val="26"/>
                    </w:rPr>
                    <m:t>t</m:t>
                  </m:r>
                </m:e>
                <m:sub>
                  <m:r>
                    <w:rPr>
                      <w:rFonts w:ascii="Cambria Math" w:hAnsi="Cambria Math"/>
                      <w:szCs w:val="26"/>
                    </w:rPr>
                    <m:t>d</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o</m:t>
                  </m:r>
                </m:e>
                <m:sub>
                  <m:r>
                    <w:rPr>
                      <w:rFonts w:ascii="Cambria Math" w:hAnsi="Cambria Math"/>
                      <w:szCs w:val="26"/>
                    </w:rPr>
                    <m:t>d</m:t>
                  </m:r>
                </m:sub>
              </m:sSub>
              <m:r>
                <w:rPr>
                  <w:rFonts w:ascii="Cambria Math" w:hAnsi="Cambria Math"/>
                  <w:szCs w:val="26"/>
                </w:rPr>
                <m:t>)</m:t>
              </m:r>
            </m:e>
            <m:sup>
              <m:r>
                <w:rPr>
                  <w:rFonts w:ascii="Cambria Math" w:hAnsi="Cambria Math"/>
                  <w:szCs w:val="26"/>
                </w:rPr>
                <m:t>2</m:t>
              </m:r>
            </m:sup>
          </m:sSup>
        </m:oMath>
      </m:oMathPara>
    </w:p>
    <w:p w14:paraId="1992A7A1" w14:textId="1C41A529" w:rsidR="0088753F" w:rsidRPr="0049233F" w:rsidRDefault="0088753F" w:rsidP="003A16E8">
      <w:r w:rsidRPr="0049233F">
        <w:t xml:space="preserve">Ở đây giá </w:t>
      </w:r>
      <w:proofErr w:type="gramStart"/>
      <w:r w:rsidRPr="0049233F">
        <w:t xml:space="preserve">trị </w:t>
      </w:r>
      <w:proofErr w:type="gramEnd"/>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49233F">
        <w:rPr>
          <w:i/>
        </w:rPr>
        <w:t xml:space="preserve">, </w:t>
      </w:r>
      <m:oMath>
        <m:sSub>
          <m:sSubPr>
            <m:ctrlPr>
              <w:rPr>
                <w:rFonts w:ascii="Cambria Math" w:hAnsi="Cambria Math"/>
                <w:i/>
              </w:rPr>
            </m:ctrlPr>
          </m:sSubPr>
          <m:e>
            <m:r>
              <w:rPr>
                <w:rFonts w:ascii="Cambria Math" w:hAnsi="Cambria Math"/>
              </w:rPr>
              <m:t>o</m:t>
            </m:r>
          </m:e>
          <m:sub>
            <m:r>
              <w:rPr>
                <w:rFonts w:ascii="Cambria Math" w:hAnsi="Cambria Math"/>
              </w:rPr>
              <m:t>d</m:t>
            </m:r>
          </m:sub>
        </m:sSub>
      </m:oMath>
      <w:r w:rsidRPr="0049233F">
        <w:rPr>
          <w:i/>
        </w:rPr>
        <w:t xml:space="preserve"> </w:t>
      </w:r>
      <w:r w:rsidRPr="0049233F">
        <w:t xml:space="preserve">lần lượt là giá trị đích và giá trị xuất của mạng cho mẫu </w:t>
      </w:r>
      <w:r w:rsidRPr="0049233F">
        <w:rPr>
          <w:i/>
        </w:rPr>
        <w:t>d</w:t>
      </w:r>
      <w:r w:rsidRPr="0049233F">
        <w:t xml:space="preserve"> trong tập dữ liệu. Với một hệ số học đủ nhỏ, phương pháp giảm độ dốc tăng cường có thể xấp xỉ tốt tùy ý phương pháp giảm độ dốc thông thường [2]. Theo Tom Mitchell [2] phương pháp giảm độ dốc tăng cường khác với phương pháp giảm độ dốc thông thường ở ba điểm sau. Thứ nhất, giải thuật thực hiện việc tính toán lỗi và cập nhập các trọng số cho mỗi mẫu trong tập huấn luyện chứ không đợi duyệt qua hết các mẩu trong tập huấn luyện. Thứ hai, phương pháp giảm độ dốc thông thường cần nhiều tính toán để cập nhập các trọng số vì nó cần phải tính toán hàm lỗi thực sự cho toàn bộ tập dữ liệu huấn luyện và mỗi lần cập nhập các trọng số được cập nhập một bước lớn hơn phương pháp giảm độ dốc tăng cường. Thứ ba phương pháp giảm độ dốc tăng cường có khả năng không bị rơi vào cự tiểu cục bộ vì nó sử dụng</w:t>
      </w:r>
      <w:r w:rsidR="00FB4B5C">
        <w:t xml:space="preserve"> </w:t>
      </w:r>
      <m:oMath>
        <m:sSub>
          <m:sSubPr>
            <m:ctrlPr>
              <w:rPr>
                <w:rFonts w:ascii="Cambria Math" w:hAnsi="Cambria Math"/>
                <w:i/>
              </w:rPr>
            </m:ctrlPr>
          </m:sSubPr>
          <m:e>
            <m:r>
              <m:rPr>
                <m:sty m:val="p"/>
              </m:rPr>
              <w:rPr>
                <w:rFonts w:ascii="Cambria Math" w:hAnsi="Cambria Math" w:hint="eastAsia"/>
              </w:rPr>
              <m:t>Δ</m:t>
            </m:r>
            <m:r>
              <w:rPr>
                <w:rFonts w:ascii="Cambria Math" w:hAnsi="Cambria Math"/>
              </w:rPr>
              <m:t>E</m:t>
            </m:r>
          </m:e>
          <m:sub>
            <m:r>
              <w:rPr>
                <w:rFonts w:ascii="Cambria Math" w:hAnsi="Cambria Math"/>
              </w:rPr>
              <m:t>d</m:t>
            </m:r>
          </m:sub>
        </m:sSub>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thay cho</w:t>
      </w:r>
      <w:r w:rsidR="00FB4B5C">
        <w:t xml:space="preserve"> </w:t>
      </w:r>
      <m:oMath>
        <m:r>
          <m:rPr>
            <m:sty m:val="p"/>
          </m:rPr>
          <w:rPr>
            <w:rFonts w:ascii="Cambria Math" w:hAnsi="Cambria Math" w:hint="eastAsia"/>
          </w:rPr>
          <m:t>Δ</m:t>
        </m:r>
        <m:r>
          <w:rPr>
            <w:rFonts w:ascii="Cambria Math" w:hAnsi="Cambria Math"/>
          </w:rPr>
          <m:t>E</m:t>
        </m:r>
        <m:d>
          <m:dPr>
            <m:ctrlPr>
              <w:rPr>
                <w:rFonts w:ascii="Cambria Math" w:hAnsi="Cambria Math"/>
                <w:i/>
              </w:rPr>
            </m:ctrlPr>
          </m:dPr>
          <m:e>
            <m:acc>
              <m:accPr>
                <m:chr m:val="⃗"/>
                <m:ctrlPr>
                  <w:rPr>
                    <w:rFonts w:ascii="Cambria Math" w:hAnsi="Cambria Math"/>
                    <w:i/>
                  </w:rPr>
                </m:ctrlPr>
              </m:accPr>
              <m:e>
                <m:r>
                  <w:rPr>
                    <w:rFonts w:ascii="Cambria Math" w:hAnsi="Cambria Math"/>
                  </w:rPr>
                  <m:t>w</m:t>
                </m:r>
              </m:e>
            </m:acc>
          </m:e>
        </m:d>
      </m:oMath>
      <w:r w:rsidRPr="0049233F">
        <w:t xml:space="preserve"> để tìm kiếm.</w:t>
      </w:r>
    </w:p>
    <w:p w14:paraId="2A35791F" w14:textId="77777777" w:rsidR="0088753F" w:rsidRPr="0049233F" w:rsidRDefault="0088753F" w:rsidP="003A16E8">
      <w:r w:rsidRPr="0049233F">
        <w:t>Sự khác biệt g</w:t>
      </w:r>
      <w:r w:rsidRPr="00032D83">
        <w:t>i</w:t>
      </w:r>
      <w:r w:rsidRPr="0049233F">
        <w:t>ữa hai giải thuật huấn luyện luật delta và luật huấn luyện perceptron khác nhau ở tính chất hội tụ của chúng. Luật huấn luyện perceptron hội tụ sau một số lần lặp hữu hạn và tìm ra một mặt phẳng phân loại hoàn hảo một tập dữ liệu huấn luyện khả phân tuyến tính trong khi giải thuật luật delta sẽ hội tụ về một điểm cực tiểu của hàm lỗi với một thời gian khá lâu (có thể là vô hạn) nhưng sự hội tụ của nó không bị ảnh hưởng bởi tính khả phân tuyến tính của tập dữ liệu huấn luyện [2].</w:t>
      </w:r>
    </w:p>
    <w:p w14:paraId="6074657D" w14:textId="4CF768C0" w:rsidR="0088753F" w:rsidRPr="0049233F" w:rsidRDefault="0088753F" w:rsidP="0088753F">
      <w:pPr>
        <w:pStyle w:val="Heading3"/>
      </w:pPr>
      <w:bookmarkStart w:id="3218" w:name="_Toc327348174"/>
      <w:bookmarkStart w:id="3219" w:name="_Toc343844833"/>
      <w:r w:rsidRPr="0049233F">
        <w:t xml:space="preserve">Mạng nhiều lớp và giải thuật </w:t>
      </w:r>
      <w:proofErr w:type="gramStart"/>
      <w:r w:rsidRPr="0049233F">
        <w:t>lan</w:t>
      </w:r>
      <w:proofErr w:type="gramEnd"/>
      <w:r w:rsidRPr="0049233F">
        <w:t xml:space="preserve"> truyền ngược</w:t>
      </w:r>
      <w:bookmarkEnd w:id="3218"/>
      <w:bookmarkEnd w:id="3219"/>
    </w:p>
    <w:p w14:paraId="6C665455" w14:textId="10DDEF11" w:rsidR="0088753F" w:rsidRPr="0049233F" w:rsidRDefault="0088753F" w:rsidP="003A16E8">
      <w:r w:rsidRPr="0049233F">
        <w:t xml:space="preserve">Mạng </w:t>
      </w:r>
      <w:r w:rsidR="00976130">
        <w:t>nơron</w:t>
      </w:r>
      <w:r w:rsidRPr="0049233F">
        <w:t xml:space="preserve"> đơn giản như perceptron chỉ biểu diễn được các hàm tuyến tính, nhưng trong thực tế ta cần biểu diễn các hàm phi tuyến như trong các bài toán nhận dạng giọng nói hay dự báo chuỗi thời gian. Để làm được điều này ta sử dụng các mạng </w:t>
      </w:r>
      <w:r w:rsidR="00976130">
        <w:lastRenderedPageBreak/>
        <w:t>nơron</w:t>
      </w:r>
      <w:r w:rsidRPr="0049233F">
        <w:t xml:space="preserve"> nhiều lớp, tức là mạng gồm một lớp đầu vào, một lớp đầu ra và một hay nhiều lớp ẩn.</w:t>
      </w:r>
    </w:p>
    <w:p w14:paraId="2CBE3E9C" w14:textId="294044BA" w:rsidR="0088753F" w:rsidRPr="0049233F" w:rsidRDefault="0088753F" w:rsidP="003A16E8">
      <w:r w:rsidRPr="0049233F">
        <w:t xml:space="preserve">Các mạng </w:t>
      </w:r>
      <w:r w:rsidR="00976130">
        <w:t>nơron</w:t>
      </w:r>
      <w:r w:rsidRPr="0049233F">
        <w:t xml:space="preserve"> nhiều lớp ít khi sử dụng các đơn vị tuyến tính hay đơn vị phân ngưỡng mà chúng sử dụng các đơn vị có các hàm kích hoạt là các hàm khả vi. Một trong những đơn vị hay dùng nhất là </w:t>
      </w:r>
      <w:r w:rsidRPr="0049233F">
        <w:rPr>
          <w:i/>
        </w:rPr>
        <w:t>đơn vị sigmoid</w:t>
      </w:r>
      <w:r w:rsidRPr="0049233F">
        <w:t xml:space="preserve"> (sigmoid unit). Một đơn vị sigmoid sẽ tính tổ hợp tuyến tính các giá trị đầu vào và đưa kết quả này vào hàm sigmoid để tính giá trị đầu ra.</w:t>
      </w:r>
      <w:r w:rsidR="00AE6CD1">
        <w:t xml:space="preserve"> Hình 4.8 sẽ trình bày cấu trúc của một đơn vị sigmoid.</w:t>
      </w:r>
    </w:p>
    <w:p w14:paraId="1974B8B9" w14:textId="77777777" w:rsidR="0088753F" w:rsidRPr="0049233F" w:rsidRDefault="0088753F" w:rsidP="003A16E8">
      <w:pPr>
        <w:pStyle w:val="Canhgiua"/>
      </w:pPr>
      <w:r w:rsidRPr="002B1464">
        <w:rPr>
          <w:noProof/>
        </w:rPr>
        <w:drawing>
          <wp:inline distT="0" distB="0" distL="0" distR="0" wp14:anchorId="780FA62E" wp14:editId="14DFED3E">
            <wp:extent cx="3733800" cy="1333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14:paraId="68C26619" w14:textId="5B372278" w:rsidR="0088753F" w:rsidRPr="0049233F" w:rsidRDefault="0088753F" w:rsidP="003A16E8">
      <w:pPr>
        <w:pStyle w:val="Hinh"/>
      </w:pPr>
      <w:bookmarkStart w:id="3220" w:name="_Toc327348216"/>
      <w:bookmarkStart w:id="3221" w:name="_Toc343029966"/>
      <w:bookmarkStart w:id="3222" w:name="_Toc343844919"/>
      <w:r w:rsidRPr="00032D83">
        <w:rPr>
          <w:bCs w:val="0"/>
        </w:rPr>
        <w:t>Hình</w:t>
      </w:r>
      <w:r w:rsidR="002400FD">
        <w:t xml:space="preserve"> 4.</w:t>
      </w:r>
      <w:r w:rsidR="001E2676">
        <w:t>8</w:t>
      </w:r>
      <w:r w:rsidRPr="0049233F">
        <w:t xml:space="preserve">: </w:t>
      </w:r>
      <w:r w:rsidRPr="00032D83">
        <w:rPr>
          <w:bCs w:val="0"/>
        </w:rPr>
        <w:t>Đơn v</w:t>
      </w:r>
      <w:r w:rsidRPr="000C3A28">
        <w:t>ị</w:t>
      </w:r>
      <w:r w:rsidRPr="0015771C">
        <w:rPr>
          <w:bCs w:val="0"/>
        </w:rPr>
        <w:t xml:space="preserve"> sigmoid</w:t>
      </w:r>
      <w:bookmarkEnd w:id="3220"/>
      <w:bookmarkEnd w:id="3221"/>
      <w:bookmarkEnd w:id="3222"/>
    </w:p>
    <w:p w14:paraId="04D3C113" w14:textId="77777777" w:rsidR="0088753F" w:rsidRDefault="0088753F" w:rsidP="003A16E8">
      <w:r w:rsidRPr="0049233F">
        <w:t>Công thức tính giá trị đầu ra của đơn vị sigmoid là</w:t>
      </w:r>
    </w:p>
    <w:p w14:paraId="5E513403" w14:textId="64C80D3F" w:rsidR="0088753F" w:rsidRPr="0049233F" w:rsidRDefault="00E46E0A" w:rsidP="003A16E8">
      <w:pPr>
        <w:pStyle w:val="EquationIndex"/>
      </w:pPr>
      <m:oMathPara>
        <m:oMath>
          <m:r>
            <w:rPr>
              <w:rFonts w:ascii="Cambria Math" w:hAnsi="Cambria Math"/>
            </w:rPr>
            <m:t>o</m:t>
          </m:r>
          <m:r>
            <m:rPr>
              <m:sty m:val="p"/>
            </m:rPr>
            <w:rPr>
              <w:rFonts w:ascii="Cambria Math" w:hAnsi="Cambria Math"/>
            </w:rPr>
            <m:t>=</m:t>
          </m:r>
          <m:r>
            <w:rPr>
              <w:rFonts w:ascii="Cambria Math" w:hAnsi="Cambria Math"/>
            </w:rPr>
            <m:t>σ</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m:oMathPara>
    </w:p>
    <w:p w14:paraId="6C4534F9" w14:textId="77777777" w:rsidR="0088753F" w:rsidRDefault="0088753F" w:rsidP="003A16E8">
      <w:r w:rsidRPr="0049233F">
        <w:t xml:space="preserve">Với </w:t>
      </w:r>
    </w:p>
    <w:p w14:paraId="57B403D6" w14:textId="669C2D5C" w:rsidR="0088753F" w:rsidRPr="0049233F" w:rsidRDefault="00E46E0A" w:rsidP="003A16E8">
      <w:pPr>
        <w:pStyle w:val="EquationIndex"/>
      </w:pPr>
      <m:oMathPara>
        <m:oMath>
          <m:r>
            <w:rPr>
              <w:rFonts w:ascii="Cambria Math" w:hAnsi="Cambria Math"/>
            </w:rPr>
            <m:t>σ</m:t>
          </m:r>
          <m:d>
            <m:dPr>
              <m:ctrlPr>
                <w:rPr>
                  <w:rFonts w:ascii="Cambria Math" w:hAnsi="Cambria Math"/>
                </w:rPr>
              </m:ctrlPr>
            </m:dPr>
            <m:e>
              <m:r>
                <m:rPr>
                  <m:sty m:val="p"/>
                </m:rPr>
                <w:rPr>
                  <w:rFonts w:ascii="Cambria Math" w:hAnsi="Cambria Math"/>
                </w:rPr>
                <m:t>y</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r>
                    <m:rPr>
                      <m:sty m:val="p"/>
                    </m:rPr>
                    <w:rPr>
                      <w:rFonts w:ascii="Cambria Math" w:hAnsi="Cambria Math"/>
                    </w:rPr>
                    <m:t>y</m:t>
                  </m:r>
                </m:sup>
              </m:sSup>
            </m:den>
          </m:f>
        </m:oMath>
      </m:oMathPara>
    </w:p>
    <w:p w14:paraId="30040B33" w14:textId="6B1AB6A4" w:rsidR="0088753F" w:rsidRPr="0049233F" w:rsidRDefault="0088753F" w:rsidP="003A16E8">
      <w:r w:rsidRPr="0049233F">
        <w:t>Một thuận lợi khi sử dụng các đơn vị sigmoid là nhờ đạo hàm của hàm sigmoid rất dễ tính</w:t>
      </w:r>
      <w:r w:rsidR="00E46E0A">
        <w:t xml:space="preserve"> (</w:t>
      </w:r>
      <m:oMath>
        <m:sSup>
          <m:sSupPr>
            <m:ctrlPr>
              <w:rPr>
                <w:rFonts w:ascii="Cambria Math" w:hAnsi="Cambria Math"/>
                <w:i/>
              </w:rPr>
            </m:ctrlPr>
          </m:sSupPr>
          <m:e>
            <m:r>
              <w:rPr>
                <w:rFonts w:ascii="Cambria Math" w:hAnsi="Cambria Math"/>
              </w:rPr>
              <m:t>σ</m:t>
            </m:r>
          </m:e>
          <m:sup>
            <m:r>
              <w:rPr>
                <w:rFonts w:ascii="Cambria Math" w:hAnsi="Cambria Math"/>
              </w:rPr>
              <m:t>'</m:t>
            </m:r>
          </m:sup>
        </m:sSup>
        <m:d>
          <m:dPr>
            <m:ctrlPr>
              <w:rPr>
                <w:rFonts w:ascii="Cambria Math" w:hAnsi="Cambria Math"/>
                <w:i/>
              </w:rPr>
            </m:ctrlPr>
          </m:dPr>
          <m:e>
            <m:r>
              <w:rPr>
                <w:rFonts w:ascii="Cambria Math" w:hAnsi="Cambria Math"/>
              </w:rPr>
              <m:t>y</m:t>
            </m:r>
          </m:e>
        </m:d>
        <m:r>
          <w:rPr>
            <w:rFonts w:ascii="Cambria Math" w:hAnsi="Cambria Math"/>
          </w:rPr>
          <m:t>=σ</m:t>
        </m:r>
        <m:d>
          <m:dPr>
            <m:ctrlPr>
              <w:rPr>
                <w:rFonts w:ascii="Cambria Math" w:hAnsi="Cambria Math"/>
                <w:i/>
              </w:rPr>
            </m:ctrlPr>
          </m:dPr>
          <m:e>
            <m:r>
              <w:rPr>
                <w:rFonts w:ascii="Cambria Math" w:hAnsi="Cambria Math"/>
              </w:rPr>
              <m:t>y</m:t>
            </m:r>
          </m:e>
        </m:d>
        <m:r>
          <w:rPr>
            <w:rFonts w:ascii="Cambria Math" w:hAnsi="Cambria Math"/>
          </w:rPr>
          <m:t>*(1-σ</m:t>
        </m:r>
        <m:d>
          <m:dPr>
            <m:ctrlPr>
              <w:rPr>
                <w:rFonts w:ascii="Cambria Math" w:hAnsi="Cambria Math"/>
                <w:i/>
              </w:rPr>
            </m:ctrlPr>
          </m:dPr>
          <m:e>
            <m:r>
              <w:rPr>
                <w:rFonts w:ascii="Cambria Math" w:hAnsi="Cambria Math"/>
              </w:rPr>
              <m:t>y</m:t>
            </m:r>
          </m:e>
        </m:d>
        <m:r>
          <w:rPr>
            <w:rFonts w:ascii="Cambria Math" w:hAnsi="Cambria Math"/>
          </w:rPr>
          <m:t>)</m:t>
        </m:r>
      </m:oMath>
      <w:r w:rsidR="00E46E0A">
        <w:t>).</w:t>
      </w:r>
      <w:r w:rsidRPr="0049233F">
        <w:t xml:space="preserve"> Điều này làm cho việc áp dụng phương pháp giảm độ dốc được dễ dàng.</w:t>
      </w:r>
    </w:p>
    <w:p w14:paraId="262E70EE" w14:textId="34B79E72" w:rsidR="0088753F" w:rsidRPr="0049233F" w:rsidRDefault="0088753F" w:rsidP="003A16E8">
      <w:pPr>
        <w:rPr>
          <w:position w:val="-6"/>
        </w:rPr>
      </w:pPr>
      <w:r w:rsidRPr="0049233F">
        <w:t xml:space="preserve">Giải thuật </w:t>
      </w:r>
      <w:proofErr w:type="gramStart"/>
      <w:r w:rsidRPr="0049233F">
        <w:t>lan</w:t>
      </w:r>
      <w:proofErr w:type="gramEnd"/>
      <w:r w:rsidRPr="0049233F">
        <w:t xml:space="preserve"> truyền ngược tìm tập các trọng số thích hợp cho một mạng </w:t>
      </w:r>
      <w:r w:rsidR="00976130">
        <w:t>nơron</w:t>
      </w:r>
      <w:r w:rsidRPr="0049233F">
        <w:t xml:space="preserve"> truyền thẳng nhiều lớp. Nó áp dụng phương pháp giảm độ dốc để tối thiểu hóa bình phương sai số giữa kết quả xuất của mạng với kết quả xuất mong muốn. Ý tưởng chính của giải thuật là giá trị lỗi sẽ được lan truyền ngược từ tầng xuất về tầng nhập để </w:t>
      </w:r>
      <w:proofErr w:type="gramStart"/>
      <w:r w:rsidRPr="0049233F">
        <w:t xml:space="preserve">tính </w:t>
      </w:r>
      <w:proofErr w:type="gramEnd"/>
      <m:oMath>
        <m:r>
          <m:rPr>
            <m:sty m:val="p"/>
          </m:rPr>
          <w:rPr>
            <w:rFonts w:ascii="Cambria Math" w:hAnsi="Cambria Math"/>
          </w:rPr>
          <m:t>∇</m:t>
        </m:r>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oMath>
      <w:r w:rsidR="00A61A4D">
        <w:t>.</w:t>
      </w:r>
    </w:p>
    <w:p w14:paraId="5EAF2649" w14:textId="77777777" w:rsidR="00783376" w:rsidRDefault="0088753F" w:rsidP="003A16E8">
      <w:r w:rsidRPr="0049233F">
        <w:t xml:space="preserve">Hàm lỗi của giải thuật </w:t>
      </w:r>
      <w:proofErr w:type="gramStart"/>
      <w:r w:rsidRPr="0049233F">
        <w:t>lan</w:t>
      </w:r>
      <w:proofErr w:type="gramEnd"/>
      <w:r w:rsidRPr="0049233F">
        <w:t xml:space="preserve"> truyền ngược được định nghĩa tổng quát như sau</w:t>
      </w:r>
    </w:p>
    <w:p w14:paraId="00051CC8" w14:textId="12A0EF1D" w:rsidR="0088753F" w:rsidRPr="0049233F" w:rsidRDefault="00783376" w:rsidP="003A16E8">
      <w:pPr>
        <w:pStyle w:val="EquationIndex"/>
      </w:pPr>
      <m:oMath>
        <m:r>
          <w:rPr>
            <w:rFonts w:ascii="Cambria Math" w:hAnsi="Cambria Math"/>
          </w:rPr>
          <m:t>E</m:t>
        </m:r>
        <m:d>
          <m:dPr>
            <m:ctrlPr>
              <w:rPr>
                <w:rFonts w:ascii="Cambria Math" w:hAnsi="Cambria Math"/>
              </w:rPr>
            </m:ctrlPr>
          </m:dPr>
          <m:e>
            <m:acc>
              <m:accPr>
                <m:chr m:val="⃗"/>
                <m:ctrlPr>
                  <w:rPr>
                    <w:rFonts w:ascii="Cambria Math" w:hAnsi="Cambria Math"/>
                  </w:rPr>
                </m:ctrlPr>
              </m:accPr>
              <m:e>
                <m:r>
                  <w:rPr>
                    <w:rFonts w:ascii="Cambria Math" w:hAnsi="Cambria Math"/>
                  </w:rPr>
                  <m:t>w</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d</m:t>
            </m:r>
            <m:r>
              <m:rPr>
                <m:sty m:val="p"/>
              </m:rPr>
              <w:rPr>
                <w:rFonts w:ascii="Cambria Math" w:hAnsi="Cambria Math"/>
              </w:rPr>
              <m:t>∈</m:t>
            </m:r>
            <m:r>
              <w:rPr>
                <w:rFonts w:ascii="Cambria Math" w:hAnsi="Cambria Math"/>
              </w:rPr>
              <m:t>D</m:t>
            </m:r>
          </m:sub>
          <m:sup/>
          <m:e>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d</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d</m:t>
                        </m:r>
                      </m:sub>
                    </m:sSub>
                    <m:r>
                      <m:rPr>
                        <m:sty m:val="p"/>
                      </m:rPr>
                      <w:rPr>
                        <w:rFonts w:ascii="Cambria Math" w:hAnsi="Cambria Math"/>
                      </w:rPr>
                      <m:t>)</m:t>
                    </m:r>
                  </m:e>
                  <m:sup>
                    <m:r>
                      <m:rPr>
                        <m:sty m:val="p"/>
                      </m:rPr>
                      <w:rPr>
                        <w:rFonts w:ascii="Cambria Math" w:hAnsi="Cambria Math"/>
                      </w:rPr>
                      <m:t>2</m:t>
                    </m:r>
                  </m:sup>
                </m:sSup>
              </m:e>
            </m:nary>
          </m:e>
        </m:nary>
      </m:oMath>
      <w:r w:rsidR="0088753F" w:rsidRPr="0049233F">
        <w:t xml:space="preserve">           </w:t>
      </w:r>
    </w:p>
    <w:p w14:paraId="5F2DD330" w14:textId="3D8607C3" w:rsidR="0088753F" w:rsidRPr="0049233F" w:rsidRDefault="0088753F">
      <w:pPr>
        <w:pPrChange w:id="3223" w:author="The Si Tran" w:date="2012-12-16T08:24:00Z">
          <w:pPr>
            <w:spacing w:before="0"/>
            <w:ind w:firstLine="720"/>
          </w:pPr>
        </w:pPrChange>
      </w:pPr>
      <w:r w:rsidRPr="0049233F">
        <w:t xml:space="preserve">Ở đây </w:t>
      </w:r>
      <w:r w:rsidRPr="0049233F">
        <w:rPr>
          <w:i/>
        </w:rPr>
        <w:t>outputs</w:t>
      </w:r>
      <w:r w:rsidRPr="0049233F">
        <w:t xml:space="preserve"> là tập các đầu ra của mạng </w:t>
      </w:r>
      <w:r w:rsidR="00976130">
        <w:t>nơron</w:t>
      </w:r>
      <w:r w:rsidRPr="0049233F">
        <w:t>,</w:t>
      </w:r>
      <w:r w:rsidR="007A1632">
        <w:t xml:space="preserve"> </w:t>
      </w:r>
      <m:oMath>
        <m:sSub>
          <m:sSubPr>
            <m:ctrlPr>
              <w:ins w:id="3224" w:author="The Si Tran" w:date="2012-12-06T02:58:00Z">
                <w:rPr>
                  <w:rFonts w:ascii="Cambria Math" w:hAnsi="Cambria Math"/>
                </w:rPr>
              </w:ins>
            </m:ctrlPr>
          </m:sSubPr>
          <m:e>
            <w:ins w:id="3225" w:author="The Si Tran" w:date="2012-12-06T02:58:00Z">
              <m:r>
                <w:rPr>
                  <w:rFonts w:ascii="Cambria Math" w:hAnsi="Cambria Math"/>
                </w:rPr>
                <m:t>t</m:t>
              </m:r>
            </w:ins>
          </m:e>
          <m:sub>
            <w:ins w:id="3226" w:author="The Si Tran" w:date="2012-12-06T02:58:00Z">
              <m:r>
                <w:rPr>
                  <w:rFonts w:ascii="Cambria Math" w:hAnsi="Cambria Math"/>
                </w:rPr>
                <m:t>kd</m:t>
              </m:r>
            </w:ins>
          </m:sub>
        </m:sSub>
      </m:oMath>
      <w:r w:rsidRPr="0049233F">
        <w:t xml:space="preserve"> và </w:t>
      </w:r>
      <m:oMath>
        <m:sSub>
          <m:sSubPr>
            <m:ctrlPr>
              <w:ins w:id="3227" w:author="The Si Tran" w:date="2012-12-06T02:58:00Z">
                <w:rPr>
                  <w:rFonts w:ascii="Cambria Math" w:hAnsi="Cambria Math"/>
                </w:rPr>
              </w:ins>
            </m:ctrlPr>
          </m:sSubPr>
          <m:e>
            <w:ins w:id="3228" w:author="The Si Tran" w:date="2012-12-06T02:58:00Z">
              <m:r>
                <w:rPr>
                  <w:rFonts w:ascii="Cambria Math" w:hAnsi="Cambria Math"/>
                </w:rPr>
                <m:t>o</m:t>
              </m:r>
            </w:ins>
          </m:e>
          <m:sub>
            <w:ins w:id="3229" w:author="The Si Tran" w:date="2012-12-06T02:58:00Z">
              <m:r>
                <w:rPr>
                  <w:rFonts w:ascii="Cambria Math" w:hAnsi="Cambria Math"/>
                </w:rPr>
                <m:t>kd</m:t>
              </m:r>
            </w:ins>
          </m:sub>
        </m:sSub>
      </m:oMath>
      <w:r w:rsidR="007A1632">
        <w:rPr>
          <w:rFonts w:eastAsiaTheme="minorEastAsia"/>
        </w:rPr>
        <w:t xml:space="preserve"> </w:t>
      </w:r>
      <w:r w:rsidRPr="0049233F">
        <w:t xml:space="preserve">lần lượt là giá trị đích và giá trị xuất của đầu ra thứ </w:t>
      </w:r>
      <w:r w:rsidRPr="0049233F">
        <w:rPr>
          <w:i/>
        </w:rPr>
        <w:t>k</w:t>
      </w:r>
      <w:r w:rsidRPr="0049233F">
        <w:t xml:space="preserve"> của mẫu huấn luyện </w:t>
      </w:r>
      <w:r w:rsidRPr="0049233F">
        <w:rPr>
          <w:i/>
        </w:rPr>
        <w:t>d</w:t>
      </w:r>
      <w:r w:rsidR="007A1632">
        <w:t>.</w:t>
      </w:r>
    </w:p>
    <w:p w14:paraId="7C0BB8EE" w14:textId="59E4979C" w:rsidR="0088753F" w:rsidRPr="0049233F" w:rsidRDefault="0088753F">
      <w:pPr>
        <w:pPrChange w:id="3230" w:author="The Si Tran" w:date="2012-12-16T08:24:00Z">
          <w:pPr>
            <w:spacing w:before="0"/>
            <w:ind w:firstLine="720"/>
          </w:pPr>
        </w:pPrChange>
      </w:pPr>
      <w:r w:rsidRPr="0049233F">
        <w:lastRenderedPageBreak/>
        <w:t xml:space="preserve">Giải thuật </w:t>
      </w:r>
      <w:proofErr w:type="gramStart"/>
      <w:r w:rsidRPr="0049233F">
        <w:t>lan</w:t>
      </w:r>
      <w:proofErr w:type="gramEnd"/>
      <w:r w:rsidRPr="0049233F">
        <w:t xml:space="preserve"> truyền ngược áp dụng phương pháp giảm độ dốc để tìm ra điểm tối ưu của hàm lỗi. Với mỗi mẫu trong tập huấn luyện, mạng </w:t>
      </w:r>
      <w:r w:rsidR="00976130">
        <w:t>nơron</w:t>
      </w:r>
      <w:r w:rsidRPr="0049233F">
        <w:t xml:space="preserve"> được áp dụng để tính đầu ra sau đó giá trị độ dốc của hàm lỗi được tính cho từng đơn của mạng. Cuối cùng giải thuật áp dụng phương pháp giảm độ dốc để cập nhập các giá trị trọng số</w:t>
      </w:r>
      <w:r w:rsidR="007A1632">
        <w:t>.</w:t>
      </w:r>
    </w:p>
    <w:p w14:paraId="68C27AB8" w14:textId="3199185C" w:rsidR="0088753F" w:rsidRPr="0049233F" w:rsidRDefault="0088753F" w:rsidP="00013CF6">
      <w:r w:rsidRPr="0049233F">
        <w:t xml:space="preserve">Để </w:t>
      </w:r>
      <w:r w:rsidRPr="0049233F">
        <w:t>áp dụng phương pháp giảm độ dốc trước hết ta cần thông tin về đạo hàm riêng phần của hàm lỗi cho từng trọng số</w:t>
      </w:r>
      <w:r w:rsidR="007A1632">
        <w:t>.</w:t>
      </w:r>
    </w:p>
    <w:p w14:paraId="07EAD338" w14:textId="395BA3A4" w:rsidR="0088753F" w:rsidRDefault="00686079" w:rsidP="00013CF6">
      <w:r w:rsidRPr="00032D83">
        <w:rPr>
          <w:noProof/>
        </w:rPr>
        <mc:AlternateContent>
          <mc:Choice Requires="wps">
            <w:drawing>
              <wp:anchor distT="0" distB="0" distL="114300" distR="114300" simplePos="0" relativeHeight="251594752" behindDoc="1" locked="0" layoutInCell="1" allowOverlap="1" wp14:anchorId="0F7263C0" wp14:editId="7FC5244F">
                <wp:simplePos x="0" y="0"/>
                <wp:positionH relativeFrom="column">
                  <wp:posOffset>5226685</wp:posOffset>
                </wp:positionH>
                <wp:positionV relativeFrom="paragraph">
                  <wp:posOffset>264795</wp:posOffset>
                </wp:positionV>
                <wp:extent cx="531628" cy="361950"/>
                <wp:effectExtent l="0" t="0" r="1905" b="0"/>
                <wp:wrapTight wrapText="bothSides">
                  <wp:wrapPolygon edited="0">
                    <wp:start x="0" y="0"/>
                    <wp:lineTo x="0" y="20463"/>
                    <wp:lineTo x="20903" y="20463"/>
                    <wp:lineTo x="20903" y="0"/>
                    <wp:lineTo x="0" y="0"/>
                  </wp:wrapPolygon>
                </wp:wrapTight>
                <wp:docPr id="205" name="Text Box 205"/>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107E9C" w14:textId="76E66719" w:rsidR="003A16E8" w:rsidRDefault="003A16E8">
                            <w:pPr>
                              <w:pStyle w:val="EquationIndex"/>
                              <w:pPrChange w:id="3231" w:author="The Si Tran" w:date="2012-12-16T08:24:00Z">
                                <w:pPr/>
                              </w:pPrChange>
                            </w:pPr>
                            <w:ins w:id="3232" w:author="The Si Tran" w:date="2012-12-06T02:41:00Z">
                              <w:r>
                                <w:t>(4.</w:t>
                              </w:r>
                            </w:ins>
                            <w:ins w:id="3233" w:author="The Si Tran" w:date="2012-12-06T02:44:00Z">
                              <w:r>
                                <w:t>5</w:t>
                              </w:r>
                            </w:ins>
                            <w:ins w:id="323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263C0" id="Text Box 205" o:spid="_x0000_s1048" type="#_x0000_t202" style="position:absolute;left:0;text-align:left;margin-left:411.55pt;margin-top:20.85pt;width:41.85pt;height:28.5pt;z-index:-251721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" fillcolor="white [3201]" stroked="f" strokeweight=".5pt">
                <v:textbox>
                  <w:txbxContent>
                    <w:p w14:paraId="2B107E9C" w14:textId="76E66719" w:rsidR="003A16E8" w:rsidRDefault="003A16E8">
                      <w:pPr>
                        <w:pStyle w:val="EquationIndex"/>
                        <w:pPrChange w:id="3235" w:author="The Si Tran" w:date="2012-12-16T08:24:00Z">
                          <w:pPr/>
                        </w:pPrChange>
                      </w:pPr>
                      <w:ins w:id="3236" w:author="The Si Tran" w:date="2012-12-06T02:41:00Z">
                        <w:r>
                          <w:t>(4.</w:t>
                        </w:r>
                      </w:ins>
                      <w:ins w:id="3237" w:author="The Si Tran" w:date="2012-12-06T02:44:00Z">
                        <w:r>
                          <w:t>5</w:t>
                        </w:r>
                      </w:ins>
                      <w:ins w:id="3238" w:author="The Si Tran" w:date="2012-12-06T02:41:00Z">
                        <w:r>
                          <w:t>)</w:t>
                        </w:r>
                      </w:ins>
                    </w:p>
                  </w:txbxContent>
                </v:textbox>
                <w10:wrap type="tight"/>
              </v:shape>
            </w:pict>
          </mc:Fallback>
        </mc:AlternateContent>
      </w:r>
      <w:r w:rsidR="0088753F" w:rsidRPr="0049233F">
        <w:t>Ta tính đạo hàm riêng phần này như sau:</w:t>
      </w:r>
      <w:r w:rsidRPr="00686079">
        <w:rPr>
          <w:noProof/>
        </w:rPr>
        <w:t xml:space="preserve"> </w:t>
      </w:r>
    </w:p>
    <w:p w14:paraId="12D9CD52" w14:textId="3C83B68F" w:rsidR="00783376" w:rsidRPr="00783376" w:rsidRDefault="003A16E8"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 xml:space="preserve">   </m:t>
          </m:r>
        </m:oMath>
      </m:oMathPara>
    </w:p>
    <w:p w14:paraId="48A68493" w14:textId="23A10CEF" w:rsidR="00FA0144" w:rsidRDefault="007A1632" w:rsidP="00013CF6">
      <w:r w:rsidRPr="00032D83">
        <w:rPr>
          <w:noProof/>
        </w:rPr>
        <mc:AlternateContent>
          <mc:Choice Requires="wps">
            <w:drawing>
              <wp:anchor distT="0" distB="0" distL="114300" distR="114300" simplePos="0" relativeHeight="251629568" behindDoc="1" locked="0" layoutInCell="1" allowOverlap="1" wp14:anchorId="22345B2F" wp14:editId="490EF8FD">
                <wp:simplePos x="0" y="0"/>
                <wp:positionH relativeFrom="column">
                  <wp:posOffset>5226685</wp:posOffset>
                </wp:positionH>
                <wp:positionV relativeFrom="paragraph">
                  <wp:posOffset>443865</wp:posOffset>
                </wp:positionV>
                <wp:extent cx="531495" cy="361950"/>
                <wp:effectExtent l="0" t="0" r="1905" b="0"/>
                <wp:wrapTight wrapText="bothSides">
                  <wp:wrapPolygon edited="0">
                    <wp:start x="0" y="0"/>
                    <wp:lineTo x="0" y="20463"/>
                    <wp:lineTo x="20903" y="20463"/>
                    <wp:lineTo x="20903" y="0"/>
                    <wp:lineTo x="0" y="0"/>
                  </wp:wrapPolygon>
                </wp:wrapTight>
                <wp:docPr id="206" name="Text Box 206"/>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F8946D" w14:textId="36939111" w:rsidR="003A16E8" w:rsidRDefault="003A16E8">
                            <w:pPr>
                              <w:pStyle w:val="EquationIndex"/>
                              <w:pPrChange w:id="3239" w:author="The Si Tran" w:date="2012-12-16T08:24:00Z">
                                <w:pPr/>
                              </w:pPrChange>
                            </w:pPr>
                            <w:ins w:id="3240" w:author="The Si Tran" w:date="2012-12-06T02:41:00Z">
                              <w:r>
                                <w:t>(4.</w:t>
                              </w:r>
                            </w:ins>
                            <w:ins w:id="3241" w:author="The Si Tran" w:date="2012-12-06T02:44:00Z">
                              <w:r>
                                <w:t>6</w:t>
                              </w:r>
                            </w:ins>
                            <w:ins w:id="324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45B2F" id="Text Box 206" o:spid="_x0000_s1049" type="#_x0000_t202" style="position:absolute;left:0;text-align:left;margin-left:411.55pt;margin-top:34.95pt;width:41.85pt;height:28.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" fillcolor="white [3201]" stroked="f" strokeweight=".5pt">
                <v:textbox>
                  <w:txbxContent>
                    <w:p w14:paraId="32F8946D" w14:textId="36939111" w:rsidR="003A16E8" w:rsidRDefault="003A16E8">
                      <w:pPr>
                        <w:pStyle w:val="EquationIndex"/>
                        <w:pPrChange w:id="3243" w:author="The Si Tran" w:date="2012-12-16T08:24:00Z">
                          <w:pPr/>
                        </w:pPrChange>
                      </w:pPr>
                      <w:ins w:id="3244" w:author="The Si Tran" w:date="2012-12-06T02:41:00Z">
                        <w:r>
                          <w:t>(4.</w:t>
                        </w:r>
                      </w:ins>
                      <w:ins w:id="3245" w:author="The Si Tran" w:date="2012-12-06T02:44:00Z">
                        <w:r>
                          <w:t>6</w:t>
                        </w:r>
                      </w:ins>
                      <w:ins w:id="3246" w:author="The Si Tran" w:date="2012-12-06T02:41:00Z">
                        <w:r>
                          <w:t>)</w:t>
                        </w:r>
                      </w:ins>
                    </w:p>
                  </w:txbxContent>
                </v:textbox>
                <w10:wrap type="tight"/>
              </v:shape>
            </w:pict>
          </mc:Fallback>
        </mc:AlternateContent>
      </w:r>
      <w:r w:rsidRPr="00013CF6">
        <w:rPr>
          <w:noProof/>
        </w:rPr>
        <mc:AlternateContent>
          <mc:Choice Requires="wps">
            <w:drawing>
              <wp:anchor distT="0" distB="0" distL="114300" distR="114300" simplePos="0" relativeHeight="251636736" behindDoc="1" locked="0" layoutInCell="1" allowOverlap="1" wp14:anchorId="318CF997" wp14:editId="5E72D95A">
                <wp:simplePos x="0" y="0"/>
                <wp:positionH relativeFrom="column">
                  <wp:posOffset>5226685</wp:posOffset>
                </wp:positionH>
                <wp:positionV relativeFrom="paragraph">
                  <wp:posOffset>1053465</wp:posOffset>
                </wp:positionV>
                <wp:extent cx="531628" cy="361950"/>
                <wp:effectExtent l="0" t="0" r="1905" b="0"/>
                <wp:wrapTight wrapText="bothSides">
                  <wp:wrapPolygon edited="0">
                    <wp:start x="0" y="0"/>
                    <wp:lineTo x="0" y="20463"/>
                    <wp:lineTo x="20903" y="20463"/>
                    <wp:lineTo x="20903" y="0"/>
                    <wp:lineTo x="0" y="0"/>
                  </wp:wrapPolygon>
                </wp:wrapTight>
                <wp:docPr id="207" name="Text Box 207"/>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98C75B" w14:textId="35376E4E" w:rsidR="003A16E8" w:rsidRDefault="003A16E8">
                            <w:pPr>
                              <w:pStyle w:val="EquationIndex"/>
                              <w:pPrChange w:id="3247" w:author="The Si Tran" w:date="2012-12-16T08:25:00Z">
                                <w:pPr/>
                              </w:pPrChange>
                            </w:pPr>
                            <w:ins w:id="3248" w:author="The Si Tran" w:date="2012-12-06T02:41:00Z">
                              <w:r>
                                <w:t>(4.</w:t>
                              </w:r>
                            </w:ins>
                            <w:ins w:id="3249" w:author="The Si Tran" w:date="2012-12-06T02:44:00Z">
                              <w:r>
                                <w:t>7</w:t>
                              </w:r>
                            </w:ins>
                            <w:ins w:id="325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8CF997" id="Text Box 207" o:spid="_x0000_s1050" type="#_x0000_t202" style="position:absolute;left:0;text-align:left;margin-left:411.55pt;margin-top:82.95pt;width:41.85pt;height:28.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ti0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" fillcolor="white [3201]" stroked="f" strokeweight=".5pt">
                <v:textbox>
                  <w:txbxContent>
                    <w:p w14:paraId="3298C75B" w14:textId="35376E4E" w:rsidR="003A16E8" w:rsidRDefault="003A16E8">
                      <w:pPr>
                        <w:pStyle w:val="EquationIndex"/>
                        <w:pPrChange w:id="3251" w:author="The Si Tran" w:date="2012-12-16T08:25:00Z">
                          <w:pPr/>
                        </w:pPrChange>
                      </w:pPr>
                      <w:ins w:id="3252" w:author="The Si Tran" w:date="2012-12-06T02:41:00Z">
                        <w:r>
                          <w:t>(4.</w:t>
                        </w:r>
                      </w:ins>
                      <w:ins w:id="3253" w:author="The Si Tran" w:date="2012-12-06T02:44:00Z">
                        <w:r>
                          <w:t>7</w:t>
                        </w:r>
                      </w:ins>
                      <w:ins w:id="3254" w:author="The Si Tran" w:date="2012-12-06T02:41:00Z">
                        <w:r>
                          <w:t>)</w:t>
                        </w:r>
                      </w:ins>
                    </w:p>
                  </w:txbxContent>
                </v:textbox>
                <w10:wrap type="tight"/>
              </v:shape>
            </w:pict>
          </mc:Fallback>
        </mc:AlternateContent>
      </w:r>
      <w:r w:rsidR="00FA0144">
        <w:t>Với</w:t>
      </w:r>
    </w:p>
    <w:p w14:paraId="3738E7AD" w14:textId="229B1307" w:rsidR="00FA0144" w:rsidRPr="00032D83" w:rsidRDefault="003A16E8" w:rsidP="00013CF6">
      <w:pPr>
        <w:pStyle w:val="Canhgiua"/>
      </w:pPr>
      <m:oMathPara>
        <m:oMathParaPr>
          <m:jc m:val="center"/>
        </m:oMathParaPr>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den>
          </m:f>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net</m:t>
                  </m:r>
                </m:e>
                <m:sub>
                  <m:r>
                    <w:rPr>
                      <w:rFonts w:ascii="Cambria Math" w:hAnsi="Cambria Math"/>
                    </w:rPr>
                    <m:t>i</m:t>
                  </m:r>
                </m:sub>
              </m:sSub>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m:t>
              </m:r>
            </m:sup>
          </m:sSup>
          <m:d>
            <m:dPr>
              <m:ctrlPr>
                <w:rPr>
                  <w:rFonts w:ascii="Cambria Math" w:hAnsi="Cambria Math"/>
                </w:rPr>
              </m:ctrlPr>
            </m:dPr>
            <m:e>
              <m:sSub>
                <m:sSubPr>
                  <m:ctrlPr>
                    <w:rPr>
                      <w:rFonts w:ascii="Cambria Math" w:hAnsi="Cambria Math"/>
                    </w:rPr>
                  </m:ctrlPr>
                </m:sSubPr>
                <m:e>
                  <m:r>
                    <w:rPr>
                      <w:rFonts w:ascii="Cambria Math" w:hAnsi="Cambria Math"/>
                    </w:rPr>
                    <m:t>net</m:t>
                  </m:r>
                </m:e>
                <m:sub>
                  <m:r>
                    <w:rPr>
                      <w:rFonts w:ascii="Cambria Math" w:hAnsi="Cambria Math"/>
                    </w:rPr>
                    <m:t>i</m:t>
                  </m:r>
                </m:sub>
              </m:sSub>
            </m:e>
          </m:d>
          <m:sSub>
            <m:sSubPr>
              <m:ctrlPr>
                <w:rPr>
                  <w:rFonts w:ascii="Cambria Math" w:hAnsi="Cambria Math"/>
                </w:rPr>
              </m:ctrlPr>
            </m:sSubPr>
            <m:e>
              <m:r>
                <w:rPr>
                  <w:rFonts w:ascii="Cambria Math" w:hAnsi="Cambria Math"/>
                </w:rPr>
                <m:t>o</m:t>
              </m:r>
            </m:e>
            <m:sub>
              <m:r>
                <w:rPr>
                  <w:rFonts w:ascii="Cambria Math" w:hAnsi="Cambria Math"/>
                </w:rPr>
                <m:t>j</m:t>
              </m:r>
            </m:sub>
          </m:sSub>
          <m:r>
            <m:rPr>
              <m:sty m:val="p"/>
            </m:rPr>
            <w:rPr>
              <w:rFonts w:ascii="Cambria Math" w:hAnsi="Cambria Math"/>
            </w:rPr>
            <m:t xml:space="preserve"> </m:t>
          </m:r>
        </m:oMath>
      </m:oMathPara>
    </w:p>
    <w:p w14:paraId="6DCE81A7" w14:textId="56C52D35" w:rsidR="00FA0144" w:rsidRDefault="003A16E8" w:rsidP="00013CF6">
      <w:pPr>
        <w:pStyle w:val="Canhgiua"/>
      </w:pPr>
      <m:oMathPara>
        <m:oMath>
          <m:sSub>
            <m:sSubPr>
              <m:ctrlPr>
                <w:rPr>
                  <w:rFonts w:ascii="Cambria Math" w:hAnsi="Cambria Math"/>
                </w:rPr>
              </m:ctrlPr>
            </m:sSubPr>
            <m:e>
              <m:r>
                <w:rPr>
                  <w:rFonts w:ascii="Cambria Math" w:hAnsi="Cambria Math"/>
                </w:rPr>
                <m:t>net</m:t>
              </m:r>
            </m:e>
            <m:sub>
              <m:r>
                <w:rPr>
                  <w:rFonts w:ascii="Cambria Math" w:hAnsi="Cambria Math"/>
                </w:rPr>
                <m:t>i</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pred</m:t>
              </m:r>
              <m:r>
                <m:rPr>
                  <m:sty m:val="p"/>
                </m:rPr>
                <w:rPr>
                  <w:rFonts w:ascii="Cambria Math" w:hAnsi="Cambria Math"/>
                </w:rPr>
                <m:t>(</m:t>
              </m:r>
              <m:r>
                <w:rPr>
                  <w:rFonts w:ascii="Cambria Math" w:hAnsi="Cambria Math"/>
                </w:rPr>
                <m:t>i</m:t>
              </m:r>
              <m:r>
                <m:rPr>
                  <m:sty m:val="p"/>
                </m:rPr>
                <w:rPr>
                  <w:rFonts w:ascii="Cambria Math" w:hAnsi="Cambria Math"/>
                </w:rPr>
                <m:t>)</m:t>
              </m:r>
            </m:sub>
            <m:sup/>
            <m:e>
              <m:sSub>
                <m:sSubPr>
                  <m:ctrlPr>
                    <w:rPr>
                      <w:rFonts w:ascii="Cambria Math" w:hAnsi="Cambria Math"/>
                    </w:rPr>
                  </m:ctrlPr>
                </m:sSubPr>
                <m:e>
                  <m:r>
                    <w:rPr>
                      <w:rFonts w:ascii="Cambria Math" w:hAnsi="Cambria Math"/>
                    </w:rPr>
                    <m:t>s</m:t>
                  </m:r>
                </m:e>
                <m:sub>
                  <m:r>
                    <w:rPr>
                      <w:rFonts w:ascii="Cambria Math" w:hAnsi="Cambria Math"/>
                    </w:rPr>
                    <m:t>j</m:t>
                  </m:r>
                </m:sub>
              </m:sSub>
              <m:sSub>
                <m:sSubPr>
                  <m:ctrlPr>
                    <w:rPr>
                      <w:rFonts w:ascii="Cambria Math" w:hAnsi="Cambria Math"/>
                    </w:rPr>
                  </m:ctrlPr>
                </m:sSubPr>
                <m:e>
                  <m:r>
                    <w:rPr>
                      <w:rFonts w:ascii="Cambria Math" w:hAnsi="Cambria Math"/>
                    </w:rPr>
                    <m:t>w</m:t>
                  </m:r>
                </m:e>
                <m:sub>
                  <m:r>
                    <w:rPr>
                      <w:rFonts w:ascii="Cambria Math" w:hAnsi="Cambria Math"/>
                    </w:rPr>
                    <m:t>ij</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r>
                <m:rPr>
                  <m:sty m:val="p"/>
                </m:rPr>
                <w:rPr>
                  <w:rFonts w:ascii="Cambria Math" w:hAnsi="Cambria Math"/>
                </w:rPr>
                <m:t xml:space="preserve"> </m:t>
              </m:r>
            </m:e>
          </m:nary>
        </m:oMath>
      </m:oMathPara>
    </w:p>
    <w:p w14:paraId="1155B515" w14:textId="77777777" w:rsidR="0088753F" w:rsidRPr="0049233F" w:rsidRDefault="0088753F" w:rsidP="00013CF6">
      <w:r w:rsidRPr="0049233F">
        <w:t>Ở đây:</w:t>
      </w:r>
    </w:p>
    <w:p w14:paraId="2010990F" w14:textId="2A9154B3" w:rsidR="0088753F" w:rsidRPr="0049233F" w:rsidRDefault="003A16E8" w:rsidP="00013CF6">
      <w:pPr>
        <w:pStyle w:val="BuletL2"/>
      </w:pP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88753F" w:rsidRPr="0049233F">
        <w:t xml:space="preserve"> là trọng số của cạnh nối đơn vị </w:t>
      </w:r>
      <w:r w:rsidR="0088753F" w:rsidRPr="0049233F">
        <w:rPr>
          <w:i/>
        </w:rPr>
        <w:t>j</w:t>
      </w:r>
      <w:r w:rsidR="0088753F" w:rsidRPr="0049233F">
        <w:t xml:space="preserve"> đến đơn vị </w:t>
      </w:r>
      <w:r w:rsidR="0088753F" w:rsidRPr="0049233F">
        <w:rPr>
          <w:i/>
        </w:rPr>
        <w:t>i</w:t>
      </w:r>
      <w:r w:rsidR="0088753F" w:rsidRPr="0049233F">
        <w:t xml:space="preserve"> </w:t>
      </w:r>
    </w:p>
    <w:p w14:paraId="37CC914B" w14:textId="0DF3AE46" w:rsidR="0088753F" w:rsidRPr="0049233F" w:rsidRDefault="003A16E8" w:rsidP="00013CF6">
      <w:pPr>
        <w:pStyle w:val="BuletL2"/>
      </w:pPr>
      <m:oMath>
        <m:sSub>
          <m:sSubPr>
            <m:ctrlPr>
              <w:rPr>
                <w:rFonts w:ascii="Cambria Math" w:hAnsi="Cambria Math"/>
                <w:i/>
              </w:rPr>
            </m:ctrlPr>
          </m:sSubPr>
          <m:e>
            <m:r>
              <w:rPr>
                <w:rFonts w:ascii="Cambria Math" w:hAnsi="Cambria Math"/>
              </w:rPr>
              <m:t>o</m:t>
            </m:r>
          </m:e>
          <m:sub>
            <m:r>
              <w:rPr>
                <w:rFonts w:ascii="Cambria Math" w:hAnsi="Cambria Math"/>
              </w:rPr>
              <m:t>j</m:t>
            </m:r>
          </m:sub>
        </m:sSub>
      </m:oMath>
      <w:r w:rsidR="00FA0144">
        <w:rPr>
          <w:i/>
        </w:rPr>
        <w:t xml:space="preserve"> </w:t>
      </w:r>
      <w:r w:rsidR="0088753F" w:rsidRPr="0049233F">
        <w:t xml:space="preserve">là kết quả xuất của đơn vị </w:t>
      </w:r>
      <w:r w:rsidR="0088753F" w:rsidRPr="0049233F">
        <w:rPr>
          <w:i/>
        </w:rPr>
        <w:t>j</w:t>
      </w:r>
      <w:r w:rsidR="0088753F" w:rsidRPr="0049233F">
        <w:t xml:space="preserve"> </w:t>
      </w:r>
    </w:p>
    <w:p w14:paraId="3DEEB09B" w14:textId="14F81C41" w:rsidR="0088753F" w:rsidRPr="0049233F" w:rsidRDefault="00FA0144" w:rsidP="00013CF6">
      <w:pPr>
        <w:pStyle w:val="BuletL2"/>
      </w:pPr>
      <m:oMath>
        <m:r>
          <w:rPr>
            <w:rFonts w:ascii="Cambria Math" w:hAnsi="Cambria Math"/>
          </w:rPr>
          <m:t>f()</m:t>
        </m:r>
      </m:oMath>
      <w:r w:rsidR="001164BE">
        <w:rPr>
          <w:i/>
        </w:rPr>
        <w:t xml:space="preserve"> </w:t>
      </w:r>
      <w:r w:rsidR="0088753F" w:rsidRPr="0049233F">
        <w:t>là hàm kích hoạt của các đơn vị</w:t>
      </w:r>
    </w:p>
    <w:p w14:paraId="08F9F34B" w14:textId="0D609D78" w:rsidR="0088753F" w:rsidRPr="0049233F" w:rsidRDefault="001164BE" w:rsidP="00013CF6">
      <w:pPr>
        <w:pStyle w:val="BuletL2"/>
      </w:pPr>
      <m:oMath>
        <m:r>
          <w:rPr>
            <w:rFonts w:ascii="Cambria Math" w:hAnsi="Cambria Math"/>
          </w:rPr>
          <m:t>pred(i)</m:t>
        </m:r>
      </m:oMath>
      <w:r w:rsidR="0088753F" w:rsidRPr="0049233F">
        <w:t xml:space="preserve"> là các đơn vị đứng trước đơn vị </w:t>
      </w:r>
      <w:r w:rsidR="0088753F" w:rsidRPr="0049233F">
        <w:rPr>
          <w:i/>
        </w:rPr>
        <w:t>i</w:t>
      </w:r>
      <w:r w:rsidR="0088753F" w:rsidRPr="0049233F">
        <w:t xml:space="preserve"> trong mạng</w:t>
      </w:r>
    </w:p>
    <w:p w14:paraId="77F73492" w14:textId="4E85AC61" w:rsidR="0088753F" w:rsidRPr="0049233F" w:rsidRDefault="0088753F" w:rsidP="00013CF6">
      <w:r w:rsidRPr="0049233F">
        <w:t xml:space="preserve">Giá trị </w:t>
      </w:r>
      <m:oMath>
        <m:f>
          <m:fPr>
            <m:ctrlPr>
              <w:rPr>
                <w:rFonts w:ascii="Cambria Math" w:hAnsi="Cambria Math"/>
                <w:i/>
                <w:sz w:val="30"/>
                <w:szCs w:val="30"/>
              </w:rPr>
            </m:ctrlPr>
          </m:fPr>
          <m:num>
            <m:r>
              <w:rPr>
                <w:rFonts w:ascii="Cambria Math" w:hAnsi="Cambria Math"/>
                <w:sz w:val="30"/>
                <w:szCs w:val="30"/>
              </w:rPr>
              <m:t>∂E</m:t>
            </m:r>
          </m:num>
          <m:den>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o</m:t>
                </m:r>
              </m:e>
              <m:sub>
                <m:r>
                  <w:rPr>
                    <w:rFonts w:ascii="Cambria Math" w:hAnsi="Cambria Math"/>
                    <w:sz w:val="30"/>
                    <w:szCs w:val="30"/>
                  </w:rPr>
                  <m:t>i</m:t>
                </m:r>
              </m:sub>
            </m:sSub>
          </m:den>
        </m:f>
      </m:oMath>
      <w:r w:rsidR="00EF4DD4">
        <w:t xml:space="preserve"> </w:t>
      </w:r>
      <w:r w:rsidRPr="0049233F">
        <w:t xml:space="preserve">được tính </w:t>
      </w:r>
      <w:proofErr w:type="gramStart"/>
      <w:r w:rsidRPr="0049233F">
        <w:t>theo</w:t>
      </w:r>
      <w:proofErr w:type="gramEnd"/>
      <w:r w:rsidRPr="0049233F">
        <w:t xml:space="preserve"> hai trường hợp tùy theo đơn vị </w:t>
      </w:r>
      <w:r w:rsidRPr="0049233F">
        <w:rPr>
          <w:i/>
        </w:rPr>
        <w:t>i</w:t>
      </w:r>
      <w:r w:rsidRPr="0049233F">
        <w:t xml:space="preserve"> là đơn vị ở tầng xuất hay tầng ẩn:</w:t>
      </w:r>
    </w:p>
    <w:p w14:paraId="61A8CB4F" w14:textId="77777777" w:rsidR="0088753F" w:rsidRDefault="0088753F" w:rsidP="00013CF6">
      <w:pPr>
        <w:pStyle w:val="BuletL1"/>
      </w:pPr>
      <w:r w:rsidRPr="0049233F">
        <w:t xml:space="preserve">Nếu đơn vị </w:t>
      </w:r>
      <w:r w:rsidRPr="0049233F">
        <w:rPr>
          <w:i/>
        </w:rPr>
        <w:t>i</w:t>
      </w:r>
      <w:r w:rsidRPr="0049233F">
        <w:t xml:space="preserve"> là đơn vị ở tầng xuất thì:</w:t>
      </w:r>
    </w:p>
    <w:p w14:paraId="238C82B9" w14:textId="77777777" w:rsidR="00EF4DD4" w:rsidRPr="00097101" w:rsidRDefault="003A16E8" w:rsidP="00013CF6">
      <w:pPr>
        <w:pStyle w:val="EquationIndex"/>
      </w:pPr>
      <m:oMathPara>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nary>
            <m:naryPr>
              <m:chr m:val="∑"/>
              <m:limLoc m:val="subSup"/>
              <m:supHide m:val="1"/>
              <m:ctrlPr>
                <w:rPr>
                  <w:rFonts w:ascii="Cambria Math" w:hAnsi="Cambria Math"/>
                </w:rPr>
              </m:ctrlPr>
            </m:naryPr>
            <m:sub>
              <m:r>
                <w:rPr>
                  <w:rFonts w:ascii="Cambria Math" w:hAnsi="Cambria Math"/>
                </w:rPr>
                <m:t>k</m:t>
              </m:r>
              <m:r>
                <m:rPr>
                  <m:sty m:val="p"/>
                </m:rPr>
                <w:rPr>
                  <w:rFonts w:ascii="Cambria Math" w:hAnsi="Cambria Math"/>
                </w:rPr>
                <m:t>∈</m:t>
              </m:r>
              <m:r>
                <w:rPr>
                  <w:rFonts w:ascii="Cambria Math" w:hAnsi="Cambria Math"/>
                </w:rPr>
                <m:t>outputs</m:t>
              </m:r>
            </m:sub>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k</m:t>
                      </m:r>
                    </m:sub>
                  </m:sSub>
                  <m:r>
                    <m:rPr>
                      <m:sty m:val="p"/>
                    </m:rPr>
                    <w:rPr>
                      <w:rFonts w:ascii="Cambria Math" w:hAnsi="Cambria Math"/>
                    </w:rPr>
                    <m:t>)</m:t>
                  </m:r>
                </m:e>
                <m:sup>
                  <m:r>
                    <m:rPr>
                      <m:sty m:val="p"/>
                    </m:rPr>
                    <w:rPr>
                      <w:rFonts w:ascii="Cambria Math" w:hAnsi="Cambria Math"/>
                    </w:rPr>
                    <m:t>2</m:t>
                  </m:r>
                </m:sup>
              </m:sSup>
            </m:e>
          </m:nary>
        </m:oMath>
      </m:oMathPara>
    </w:p>
    <w:p w14:paraId="1DD0E63D" w14:textId="0420EB54" w:rsidR="0088753F" w:rsidRDefault="00BC0EFC"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03968" behindDoc="1" locked="0" layoutInCell="1" allowOverlap="1" wp14:anchorId="0B6A6565" wp14:editId="77092A8F">
                <wp:simplePos x="0" y="0"/>
                <wp:positionH relativeFrom="column">
                  <wp:posOffset>5226685</wp:posOffset>
                </wp:positionH>
                <wp:positionV relativeFrom="paragraph">
                  <wp:posOffset>463550</wp:posOffset>
                </wp:positionV>
                <wp:extent cx="531628" cy="361950"/>
                <wp:effectExtent l="0" t="0" r="1905" b="0"/>
                <wp:wrapTight wrapText="bothSides">
                  <wp:wrapPolygon edited="0">
                    <wp:start x="0" y="0"/>
                    <wp:lineTo x="0" y="20463"/>
                    <wp:lineTo x="20903" y="20463"/>
                    <wp:lineTo x="20903" y="0"/>
                    <wp:lineTo x="0" y="0"/>
                  </wp:wrapPolygon>
                </wp:wrapTight>
                <wp:docPr id="209" name="Text Box 209"/>
                <wp:cNvGraphicFramePr/>
                <a:graphic xmlns:a="http://schemas.openxmlformats.org/drawingml/2006/main">
                  <a:graphicData uri="http://schemas.microsoft.com/office/word/2010/wordprocessingShape">
                    <wps:wsp>
                      <wps:cNvSpPr txBox="1"/>
                      <wps:spPr>
                        <a:xfrm>
                          <a:off x="0" y="0"/>
                          <a:ext cx="531628"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0D008" w14:textId="683B4FBD" w:rsidR="003A16E8" w:rsidRDefault="003A16E8">
                            <w:pPr>
                              <w:pStyle w:val="EquationIndex"/>
                              <w:pPrChange w:id="3255" w:author="The Si Tran" w:date="2012-12-16T17:31:00Z">
                                <w:pPr/>
                              </w:pPrChange>
                            </w:pPr>
                            <w:ins w:id="3256" w:author="The Si Tran" w:date="2012-12-06T02:41:00Z">
                              <w:r>
                                <w:t>(4.</w:t>
                              </w:r>
                            </w:ins>
                            <w:ins w:id="3257" w:author="The Si Tran" w:date="2012-12-06T02:44:00Z">
                              <w:r>
                                <w:t>8</w:t>
                              </w:r>
                            </w:ins>
                            <w:ins w:id="3258"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6A6565" id="Text Box 209" o:spid="_x0000_s1051" type="#_x0000_t202" style="position:absolute;left:0;text-align:left;margin-left:411.55pt;margin-top:36.5pt;width:41.85pt;height:28.5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" fillcolor="white [3201]" stroked="f" strokeweight=".5pt">
                <v:textbox>
                  <w:txbxContent>
                    <w:p w14:paraId="2AB0D008" w14:textId="683B4FBD" w:rsidR="003A16E8" w:rsidRDefault="003A16E8">
                      <w:pPr>
                        <w:pStyle w:val="EquationIndex"/>
                        <w:pPrChange w:id="3259" w:author="The Si Tran" w:date="2012-12-16T17:31:00Z">
                          <w:pPr/>
                        </w:pPrChange>
                      </w:pPr>
                      <w:ins w:id="3260" w:author="The Si Tran" w:date="2012-12-06T02:41:00Z">
                        <w:r>
                          <w:t>(4.</w:t>
                        </w:r>
                      </w:ins>
                      <w:ins w:id="3261" w:author="The Si Tran" w:date="2012-12-06T02:44:00Z">
                        <w:r>
                          <w:t>8</w:t>
                        </w:r>
                      </w:ins>
                      <w:ins w:id="3262" w:author="The Si Tran" w:date="2012-12-06T02:41:00Z">
                        <w:r>
                          <w:t>)</w:t>
                        </w:r>
                      </w:ins>
                    </w:p>
                  </w:txbxContent>
                </v:textbox>
                <w10:wrap type="tight"/>
              </v:shape>
            </w:pict>
          </mc:Fallback>
        </mc:AlternateContent>
      </w:r>
      <w:r w:rsidR="0088753F" w:rsidRPr="0049233F">
        <w:rPr>
          <w:rFonts w:ascii="Times New Roman" w:hAnsi="Times New Roman"/>
          <w:sz w:val="26"/>
          <w:szCs w:val="26"/>
        </w:rPr>
        <w:t xml:space="preserve"> Đạo hàm </w:t>
      </w:r>
      <m:oMath>
        <m:f>
          <m:fPr>
            <m:ctrlPr>
              <w:rPr>
                <w:rFonts w:ascii="Cambria Math" w:eastAsia="Times New Roman" w:hAnsi="Cambria Math"/>
                <w:i/>
                <w:sz w:val="26"/>
                <w:szCs w:val="26"/>
              </w:rPr>
            </m:ctrlPr>
          </m:fPr>
          <m:num>
            <m:r>
              <w:rPr>
                <w:rFonts w:ascii="Cambria Math" w:eastAsia="Times New Roman" w:hAnsi="Cambria Math"/>
                <w:sz w:val="26"/>
                <w:szCs w:val="26"/>
              </w:rPr>
              <m:t>∂</m:t>
            </m:r>
          </m:num>
          <m:den>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i</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t</m:t>
                </m:r>
              </m:e>
              <m:sub>
                <m:r>
                  <w:rPr>
                    <w:rFonts w:ascii="Cambria Math" w:eastAsia="Times New Roman" w:hAnsi="Cambria Math"/>
                    <w:sz w:val="26"/>
                    <w:szCs w:val="26"/>
                  </w:rPr>
                  <m:t>k</m:t>
                </m:r>
              </m:sub>
            </m:sSub>
            <m:r>
              <w:rPr>
                <w:rFonts w:ascii="Cambria Math" w:eastAsia="Times New Roman"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eastAsia="Times New Roman" w:hAnsi="Cambria Math"/>
                    <w:sz w:val="26"/>
                    <w:szCs w:val="26"/>
                  </w:rPr>
                  <m:t>k</m:t>
                </m:r>
              </m:sub>
            </m:sSub>
            <m:r>
              <w:rPr>
                <w:rFonts w:ascii="Cambria Math" w:eastAsia="Times New Roman" w:hAnsi="Cambria Math"/>
                <w:sz w:val="26"/>
                <w:szCs w:val="26"/>
              </w:rPr>
              <m:t>)</m:t>
            </m:r>
          </m:e>
          <m:sup>
            <m:r>
              <w:rPr>
                <w:rFonts w:ascii="Cambria Math" w:eastAsia="Times New Roman" w:hAnsi="Cambria Math"/>
                <w:sz w:val="26"/>
                <w:szCs w:val="26"/>
              </w:rPr>
              <m:t>2</m:t>
            </m:r>
          </m:sup>
        </m:sSup>
      </m:oMath>
      <w:r w:rsidR="0088753F" w:rsidRPr="0049233F">
        <w:rPr>
          <w:rFonts w:ascii="Times New Roman" w:hAnsi="Times New Roman"/>
          <w:sz w:val="26"/>
          <w:szCs w:val="26"/>
        </w:rPr>
        <w:t xml:space="preserve"> bằng 0 đối với mỗi giá trị </w:t>
      </w:r>
      <w:r w:rsidR="0088753F" w:rsidRPr="0049233F">
        <w:rPr>
          <w:rFonts w:ascii="Times New Roman" w:hAnsi="Times New Roman"/>
          <w:i/>
          <w:sz w:val="26"/>
          <w:szCs w:val="26"/>
        </w:rPr>
        <w:t>k</w:t>
      </w:r>
      <w:r w:rsidR="0088753F" w:rsidRPr="0049233F">
        <w:rPr>
          <w:rFonts w:ascii="Times New Roman" w:hAnsi="Times New Roman"/>
          <w:sz w:val="26"/>
          <w:szCs w:val="26"/>
        </w:rPr>
        <w:t xml:space="preserve"> khác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nên</w:t>
      </w:r>
      <w:r>
        <w:rPr>
          <w:rFonts w:ascii="Times New Roman" w:hAnsi="Times New Roman"/>
          <w:sz w:val="26"/>
          <w:szCs w:val="26"/>
        </w:rPr>
        <w:t xml:space="preserve"> </w:t>
      </w:r>
    </w:p>
    <w:p w14:paraId="721D6D33" w14:textId="706DA5D1" w:rsidR="00EF4DD4" w:rsidRPr="00097101" w:rsidRDefault="003A16E8" w:rsidP="00013CF6">
      <w:pPr>
        <w:pStyle w:val="EquationIndex"/>
      </w:pPr>
      <m:oMathPara>
        <m:oMathParaPr>
          <m:jc m:val="center"/>
        </m:oMathParaPr>
        <m:oMath>
          <m:f>
            <m:fPr>
              <m:ctrlPr>
                <w:rPr>
                  <w:rFonts w:ascii="Cambria Math" w:hAnsi="Cambria Math"/>
                </w:rPr>
              </m:ctrlPr>
            </m:fPr>
            <m:num>
              <m:r>
                <w:rPr>
                  <w:rFonts w:ascii="Cambria Math" w:hAnsi="Cambria Math"/>
                </w:rPr>
                <m:t>∂E</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f>
            <m:fPr>
              <m:ctrlPr>
                <w:rPr>
                  <w:rFonts w:ascii="Cambria Math" w:hAnsi="Cambria Math"/>
                </w:rPr>
              </m:ctrlPr>
            </m:fPr>
            <m:num>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num>
            <m:den>
              <m: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o</m:t>
                  </m:r>
                </m:e>
                <m:sub>
                  <m:r>
                    <w:rPr>
                      <w:rFonts w:ascii="Cambria Math" w:hAnsi="Cambria Math"/>
                    </w:rPr>
                    <m:t>i</m:t>
                  </m:r>
                </m:sub>
              </m:sSub>
            </m:e>
          </m:d>
        </m:oMath>
      </m:oMathPara>
    </w:p>
    <w:p w14:paraId="285777E3" w14:textId="78E03E48" w:rsidR="0088753F" w:rsidRDefault="00D21E01" w:rsidP="007A1632">
      <w:pPr>
        <w:pStyle w:val="ListParagraph"/>
        <w:spacing w:before="240" w:after="0" w:line="360" w:lineRule="auto"/>
        <w:ind w:left="0"/>
        <w:rPr>
          <w:rFonts w:ascii="Times New Roman" w:hAnsi="Times New Roman"/>
          <w:position w:val="-30"/>
          <w:sz w:val="26"/>
          <w:szCs w:val="26"/>
        </w:rPr>
      </w:pPr>
      <w:r w:rsidRPr="003A16E8">
        <w:rPr>
          <w:noProof/>
          <w:szCs w:val="26"/>
        </w:rPr>
        <w:lastRenderedPageBreak/>
        <mc:AlternateContent>
          <mc:Choice Requires="wps">
            <w:drawing>
              <wp:anchor distT="0" distB="0" distL="114300" distR="114300" simplePos="0" relativeHeight="251645952" behindDoc="1" locked="0" layoutInCell="1" allowOverlap="1" wp14:anchorId="559E3426" wp14:editId="35B29A20">
                <wp:simplePos x="0" y="0"/>
                <wp:positionH relativeFrom="column">
                  <wp:posOffset>5226685</wp:posOffset>
                </wp:positionH>
                <wp:positionV relativeFrom="paragraph">
                  <wp:posOffset>884555</wp:posOffset>
                </wp:positionV>
                <wp:extent cx="531495" cy="361950"/>
                <wp:effectExtent l="0" t="0" r="1905" b="0"/>
                <wp:wrapTight wrapText="bothSides">
                  <wp:wrapPolygon edited="0">
                    <wp:start x="0" y="0"/>
                    <wp:lineTo x="0" y="20463"/>
                    <wp:lineTo x="20903" y="20463"/>
                    <wp:lineTo x="20903" y="0"/>
                    <wp:lineTo x="0" y="0"/>
                  </wp:wrapPolygon>
                </wp:wrapTight>
                <wp:docPr id="210" name="Text Box 210"/>
                <wp:cNvGraphicFramePr/>
                <a:graphic xmlns:a="http://schemas.openxmlformats.org/drawingml/2006/main">
                  <a:graphicData uri="http://schemas.microsoft.com/office/word/2010/wordprocessingShape">
                    <wps:wsp>
                      <wps:cNvSpPr txBox="1"/>
                      <wps:spPr>
                        <a:xfrm>
                          <a:off x="0" y="0"/>
                          <a:ext cx="5314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03848" w14:textId="2CE95921" w:rsidR="003A16E8" w:rsidRDefault="003A16E8">
                            <w:pPr>
                              <w:pStyle w:val="EquationIndex"/>
                              <w:pPrChange w:id="3263" w:author="The Si Tran" w:date="2012-12-16T17:31:00Z">
                                <w:pPr/>
                              </w:pPrChange>
                            </w:pPr>
                            <w:ins w:id="3264" w:author="The Si Tran" w:date="2012-12-06T02:41:00Z">
                              <w:r>
                                <w:t>(4.</w:t>
                              </w:r>
                            </w:ins>
                            <w:ins w:id="3265" w:author="The Si Tran" w:date="2012-12-06T02:44:00Z">
                              <w:r>
                                <w:t>9</w:t>
                              </w:r>
                            </w:ins>
                            <w:ins w:id="3266"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9E3426" id="Text Box 210" o:spid="_x0000_s1052" type="#_x0000_t202" style="position:absolute;left:0;text-align:left;margin-left:411.55pt;margin-top:69.65pt;width:41.85pt;height:28.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" fillcolor="white [3201]" stroked="f" strokeweight=".5pt">
                <v:textbox>
                  <w:txbxContent>
                    <w:p w14:paraId="34A03848" w14:textId="2CE95921" w:rsidR="003A16E8" w:rsidRDefault="003A16E8">
                      <w:pPr>
                        <w:pStyle w:val="EquationIndex"/>
                        <w:pPrChange w:id="3267" w:author="The Si Tran" w:date="2012-12-16T17:31:00Z">
                          <w:pPr/>
                        </w:pPrChange>
                      </w:pPr>
                      <w:ins w:id="3268" w:author="The Si Tran" w:date="2012-12-06T02:41:00Z">
                        <w:r>
                          <w:t>(4.</w:t>
                        </w:r>
                      </w:ins>
                      <w:ins w:id="3269" w:author="The Si Tran" w:date="2012-12-06T02:44:00Z">
                        <w:r>
                          <w:t>9</w:t>
                        </w:r>
                      </w:ins>
                      <w:ins w:id="3270" w:author="The Si Tran" w:date="2012-12-06T02:41:00Z">
                        <w:r>
                          <w:t>)</w:t>
                        </w:r>
                      </w:ins>
                    </w:p>
                  </w:txbxContent>
                </v:textbox>
                <w10:wrap type="tight"/>
              </v:shape>
            </w:pict>
          </mc:Fallback>
        </mc:AlternateContent>
      </w:r>
      <w:r w:rsidR="0088753F" w:rsidRPr="0049233F">
        <w:rPr>
          <w:rFonts w:ascii="Times New Roman" w:hAnsi="Times New Roman"/>
          <w:position w:val="-30"/>
          <w:sz w:val="26"/>
          <w:szCs w:val="26"/>
        </w:rPr>
        <w:t>Thay (</w:t>
      </w:r>
      <w:r w:rsidR="00BC0EFC">
        <w:rPr>
          <w:rFonts w:ascii="Times New Roman" w:hAnsi="Times New Roman"/>
          <w:position w:val="-30"/>
          <w:sz w:val="26"/>
          <w:szCs w:val="26"/>
        </w:rPr>
        <w:t>4.</w:t>
      </w:r>
      <w:r w:rsidR="0088753F" w:rsidRPr="0049233F">
        <w:rPr>
          <w:rFonts w:ascii="Times New Roman" w:hAnsi="Times New Roman"/>
          <w:position w:val="-30"/>
          <w:sz w:val="26"/>
          <w:szCs w:val="26"/>
        </w:rPr>
        <w:t>8</w:t>
      </w:r>
      <w:proofErr w:type="gramStart"/>
      <w:r w:rsidR="0088753F" w:rsidRPr="0049233F">
        <w:rPr>
          <w:rFonts w:ascii="Times New Roman" w:hAnsi="Times New Roman"/>
          <w:position w:val="-30"/>
          <w:sz w:val="26"/>
          <w:szCs w:val="26"/>
        </w:rPr>
        <w:t>)  và</w:t>
      </w:r>
      <w:proofErr w:type="gramEnd"/>
      <w:r w:rsidR="0088753F" w:rsidRPr="0049233F">
        <w:rPr>
          <w:rFonts w:ascii="Times New Roman" w:hAnsi="Times New Roman"/>
          <w:position w:val="-30"/>
          <w:sz w:val="26"/>
          <w:szCs w:val="26"/>
        </w:rPr>
        <w:t xml:space="preserve"> (</w:t>
      </w:r>
      <w:r w:rsidR="00BC0EFC">
        <w:rPr>
          <w:rFonts w:ascii="Times New Roman" w:hAnsi="Times New Roman"/>
          <w:position w:val="-30"/>
          <w:sz w:val="26"/>
          <w:szCs w:val="26"/>
        </w:rPr>
        <w:t>4</w:t>
      </w:r>
      <w:r w:rsidR="0088753F" w:rsidRPr="0049233F">
        <w:rPr>
          <w:rFonts w:ascii="Times New Roman" w:hAnsi="Times New Roman"/>
          <w:position w:val="-30"/>
          <w:sz w:val="26"/>
          <w:szCs w:val="26"/>
        </w:rPr>
        <w:t>.6) vào (</w:t>
      </w:r>
      <w:r w:rsidR="00BC0EFC">
        <w:rPr>
          <w:rFonts w:ascii="Times New Roman" w:hAnsi="Times New Roman"/>
          <w:position w:val="-30"/>
          <w:sz w:val="26"/>
          <w:szCs w:val="26"/>
        </w:rPr>
        <w:t>4</w:t>
      </w:r>
      <w:r w:rsidR="0088753F" w:rsidRPr="0049233F">
        <w:rPr>
          <w:rFonts w:ascii="Times New Roman" w:hAnsi="Times New Roman"/>
          <w:position w:val="-30"/>
          <w:sz w:val="26"/>
          <w:szCs w:val="26"/>
        </w:rPr>
        <w:t xml:space="preserve">.5) ta được công thức tính đạo hàm riêng phần của hàm lỗi theo trọng số </w:t>
      </w:r>
      <w:r w:rsidR="0088753F" w:rsidRPr="0049233F">
        <w:rPr>
          <w:rFonts w:ascii="Times New Roman" w:hAnsi="Times New Roman"/>
          <w:i/>
          <w:position w:val="-30"/>
          <w:sz w:val="26"/>
          <w:szCs w:val="26"/>
        </w:rPr>
        <w:t>w</w:t>
      </w:r>
      <w:r w:rsidR="0088753F" w:rsidRPr="0049233F">
        <w:rPr>
          <w:rFonts w:ascii="Times New Roman" w:hAnsi="Times New Roman"/>
          <w:i/>
          <w:position w:val="-30"/>
          <w:sz w:val="26"/>
          <w:szCs w:val="26"/>
          <w:vertAlign w:val="subscript"/>
        </w:rPr>
        <w:t>ij</w:t>
      </w:r>
      <w:r w:rsidR="0088753F" w:rsidRPr="0049233F">
        <w:rPr>
          <w:rFonts w:ascii="Times New Roman" w:hAnsi="Times New Roman"/>
          <w:position w:val="-30"/>
          <w:sz w:val="26"/>
          <w:szCs w:val="26"/>
        </w:rPr>
        <w:t xml:space="preserve"> của đơn vị xuất </w:t>
      </w:r>
      <w:r w:rsidR="0088753F" w:rsidRPr="0049233F">
        <w:rPr>
          <w:rFonts w:ascii="Times New Roman" w:hAnsi="Times New Roman"/>
          <w:i/>
          <w:position w:val="-30"/>
          <w:sz w:val="26"/>
          <w:szCs w:val="26"/>
        </w:rPr>
        <w:t>i</w:t>
      </w:r>
      <w:r w:rsidR="0088753F" w:rsidRPr="0049233F">
        <w:rPr>
          <w:rFonts w:ascii="Times New Roman" w:hAnsi="Times New Roman"/>
          <w:position w:val="-30"/>
          <w:sz w:val="26"/>
          <w:szCs w:val="26"/>
        </w:rPr>
        <w:t xml:space="preserve"> </w:t>
      </w:r>
    </w:p>
    <w:p w14:paraId="77D71FCD" w14:textId="4710C028" w:rsidR="0088753F" w:rsidRPr="0049233F" w:rsidRDefault="003A16E8" w:rsidP="00013CF6">
      <w:pPr>
        <w:pStyle w:val="EquationIndex"/>
        <w:rPr>
          <w:position w:val="-30"/>
        </w:rPr>
      </w:pPr>
      <m:oMathPara>
        <m:oMath>
          <m:f>
            <m:fPr>
              <m:ctrlPr>
                <w:rPr>
                  <w:rFonts w:ascii="Cambria Math" w:eastAsia="Times New Roman" w:hAnsi="Cambria Math"/>
                  <w:i/>
                </w:rPr>
              </m:ctrlPr>
            </m:fPr>
            <m:num>
              <m:r>
                <w:rPr>
                  <w:rFonts w:ascii="Cambria Math" w:hAnsi="Cambria Math"/>
                </w:rPr>
                <m:t>∂E</m:t>
              </m:r>
            </m:num>
            <m:den>
              <m:r>
                <w:rPr>
                  <w:rFonts w:ascii="Cambria Math" w:hAnsi="Cambria Math"/>
                </w:rPr>
                <m:t>∂</m:t>
              </m:r>
              <m:sSub>
                <m:sSubPr>
                  <m:ctrlPr>
                    <w:rPr>
                      <w:rFonts w:ascii="Cambria Math" w:eastAsia="Times New Roman" w:hAnsi="Cambria Math"/>
                      <w:i/>
                    </w:rPr>
                  </m:ctrlPr>
                </m:sSubPr>
                <m:e>
                  <m:r>
                    <w:rPr>
                      <w:rFonts w:ascii="Cambria Math" w:hAnsi="Cambria Math"/>
                    </w:rPr>
                    <m:t>w</m:t>
                  </m:r>
                </m:e>
                <m:sub>
                  <m:r>
                    <w:rPr>
                      <w:rFonts w:ascii="Cambria Math" w:hAnsi="Cambria Math"/>
                    </w:rPr>
                    <m:t>ij</m:t>
                  </m:r>
                </m:sub>
              </m:sSub>
            </m:den>
          </m:f>
          <m:r>
            <w:rPr>
              <w:rFonts w:ascii="Cambria Math" w:hAnsi="Cambria Math"/>
            </w:rPr>
            <m:t>=-</m:t>
          </m:r>
          <m:d>
            <m:dPr>
              <m:ctrlPr>
                <w:rPr>
                  <w:rFonts w:ascii="Cambria Math" w:eastAsia="Times New Roman" w:hAnsi="Cambria Math"/>
                  <w:i/>
                </w:rPr>
              </m:ctrlPr>
            </m:dPr>
            <m:e>
              <m:sSub>
                <m:sSubPr>
                  <m:ctrlPr>
                    <w:rPr>
                      <w:rFonts w:ascii="Cambria Math" w:eastAsia="Times New Roman"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eastAsia="Times New Roman" w:hAnsi="Cambria Math"/>
                      <w:i/>
                    </w:rPr>
                  </m:ctrlPr>
                </m:sSubPr>
                <m:e>
                  <m:r>
                    <w:rPr>
                      <w:rFonts w:ascii="Cambria Math" w:hAnsi="Cambria Math"/>
                    </w:rPr>
                    <m:t>o</m:t>
                  </m:r>
                </m:e>
                <m:sub>
                  <m:r>
                    <w:rPr>
                      <w:rFonts w:ascii="Cambria Math" w:hAnsi="Cambria Math"/>
                    </w:rPr>
                    <m:t>i</m:t>
                  </m:r>
                </m:sub>
              </m:sSub>
            </m:e>
          </m:d>
          <m:r>
            <w:rPr>
              <w:rFonts w:ascii="Cambria Math" w:hAnsi="Cambria Math"/>
            </w:rPr>
            <m:t>*</m:t>
          </m:r>
          <m:sSup>
            <m:sSupPr>
              <m:ctrlPr>
                <w:rPr>
                  <w:rFonts w:ascii="Cambria Math" w:eastAsia="Times New Roman"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sSub>
                <m:sSubPr>
                  <m:ctrlPr>
                    <w:rPr>
                      <w:rFonts w:ascii="Cambria Math" w:eastAsia="Times New Roman" w:hAnsi="Cambria Math"/>
                      <w:i/>
                    </w:rPr>
                  </m:ctrlPr>
                </m:sSubPr>
                <m:e>
                  <m:r>
                    <w:rPr>
                      <w:rFonts w:ascii="Cambria Math" w:hAnsi="Cambria Math"/>
                    </w:rPr>
                    <m:t>net</m:t>
                  </m:r>
                </m:e>
                <m:sub>
                  <m:r>
                    <w:rPr>
                      <w:rFonts w:ascii="Cambria Math" w:hAnsi="Cambria Math"/>
                    </w:rPr>
                    <m:t>i</m:t>
                  </m:r>
                </m:sub>
              </m:sSub>
            </m:e>
          </m:d>
          <m:sSub>
            <m:sSubPr>
              <m:ctrlPr>
                <w:rPr>
                  <w:rFonts w:ascii="Cambria Math" w:eastAsia="Times New Roman" w:hAnsi="Cambria Math"/>
                  <w:i/>
                </w:rPr>
              </m:ctrlPr>
            </m:sSubPr>
            <m:e>
              <m:r>
                <w:rPr>
                  <w:rFonts w:ascii="Cambria Math" w:hAnsi="Cambria Math"/>
                </w:rPr>
                <m:t>o</m:t>
              </m:r>
            </m:e>
            <m:sub>
              <m:r>
                <w:rPr>
                  <w:rFonts w:ascii="Cambria Math" w:hAnsi="Cambria Math"/>
                </w:rPr>
                <m:t xml:space="preserve">j         </m:t>
              </m:r>
            </m:sub>
          </m:sSub>
        </m:oMath>
      </m:oMathPara>
    </w:p>
    <w:p w14:paraId="12EBE08E" w14:textId="36B64F10" w:rsidR="0088753F" w:rsidRDefault="0088753F" w:rsidP="00013CF6">
      <w:pPr>
        <w:pStyle w:val="BuletL1"/>
      </w:pPr>
      <w:r w:rsidRPr="0049233F">
        <w:t xml:space="preserve">Nếu đơn vị </w:t>
      </w:r>
      <w:r w:rsidRPr="0049233F">
        <w:rPr>
          <w:i/>
        </w:rPr>
        <w:t>i</w:t>
      </w:r>
      <w:r w:rsidRPr="0049233F">
        <w:t xml:space="preserve"> là đơn vị ở tầng ẩn ở tầng ẩn thì việc tính toán phức tạp hơn bởi vì giá trị xuất của </w:t>
      </w:r>
      <w:r w:rsidRPr="0049233F">
        <w:rPr>
          <w:i/>
        </w:rPr>
        <w:t>i</w:t>
      </w:r>
      <w:r w:rsidRPr="0049233F">
        <w:t xml:space="preserve"> không ảnh hưởng trực tiếp lên giá trị xuất của mạng </w:t>
      </w:r>
      <w:r w:rsidR="00976130">
        <w:t>nơron</w:t>
      </w:r>
      <w:r w:rsidRPr="0049233F">
        <w:t xml:space="preserve"> mà ảnh hưởng gián tiếp thông qua các đơn vị ở sau nó.</w:t>
      </w:r>
    </w:p>
    <w:p w14:paraId="7E125C68" w14:textId="256F4FC4" w:rsidR="002D525D" w:rsidRPr="002D525D" w:rsidRDefault="003A16E8" w:rsidP="00013CF6">
      <w:pPr>
        <w:pStyle w:val="ListParagraph"/>
        <w:spacing w:after="0" w:line="360" w:lineRule="auto"/>
        <w:ind w:left="0" w:firstLine="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e>
          </m:nary>
          <m:r>
            <w:rPr>
              <w:rFonts w:ascii="Cambria Math" w:eastAsia="Times New Roman" w:hAnsi="Cambria Math"/>
              <w:sz w:val="26"/>
              <w:szCs w:val="26"/>
            </w:rPr>
            <m:t>=</m:t>
          </m:r>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hAnsi="Cambria Math"/>
                          <w:sz w:val="26"/>
                          <w:szCs w:val="26"/>
                        </w:rPr>
                        <m:t>k</m:t>
                      </m:r>
                    </m:sub>
                  </m:sSub>
                </m:den>
              </m:f>
              <m:f>
                <m:fPr>
                  <m:ctrlPr>
                    <w:rPr>
                      <w:rFonts w:ascii="Cambria Math" w:eastAsia="Times New Roman" w:hAnsi="Cambria Math"/>
                      <w:i/>
                      <w:sz w:val="26"/>
                      <w:szCs w:val="26"/>
                    </w:rPr>
                  </m:ctrlPr>
                </m:fPr>
                <m:num>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k</m:t>
                      </m:r>
                    </m:sub>
                  </m:sSub>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eastAsia="Times New Roman" w:hAnsi="Cambria Math"/>
                          <w:sz w:val="26"/>
                          <w:szCs w:val="26"/>
                        </w:rPr>
                        <m:t>o</m:t>
                      </m:r>
                    </m:e>
                    <m:sub>
                      <m:r>
                        <w:rPr>
                          <w:rFonts w:ascii="Cambria Math" w:hAnsi="Cambria Math"/>
                          <w:sz w:val="26"/>
                          <w:szCs w:val="26"/>
                        </w:rPr>
                        <m:t>i</m:t>
                      </m:r>
                    </m:sub>
                  </m:sSub>
                </m:den>
              </m:f>
              <m:r>
                <w:rPr>
                  <w:rFonts w:ascii="Cambria Math" w:eastAsia="Times New Roman" w:hAnsi="Cambria Math"/>
                  <w:sz w:val="26"/>
                  <w:szCs w:val="26"/>
                </w:rPr>
                <m:t>=</m:t>
              </m:r>
            </m:e>
          </m:nary>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i)</m:t>
              </m:r>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oMath>
      </m:oMathPara>
    </w:p>
    <w:p w14:paraId="21700429" w14:textId="7B2A4E10" w:rsidR="0088753F" w:rsidRPr="0049233F" w:rsidRDefault="00976130" w:rsidP="0088753F">
      <w:pPr>
        <w:pStyle w:val="ListParagraph"/>
        <w:spacing w:after="0" w:line="360" w:lineRule="auto"/>
        <w:ind w:left="0"/>
        <w:rPr>
          <w:rFonts w:ascii="Times New Roman" w:hAnsi="Times New Roman"/>
          <w:position w:val="-30"/>
          <w:sz w:val="26"/>
          <w:szCs w:val="26"/>
        </w:rPr>
      </w:pPr>
      <w:r w:rsidRPr="000C3A28">
        <w:rPr>
          <w:noProof/>
        </w:rPr>
        <mc:AlternateContent>
          <mc:Choice Requires="wps">
            <w:drawing>
              <wp:anchor distT="0" distB="0" distL="114300" distR="114300" simplePos="0" relativeHeight="251617280" behindDoc="1" locked="0" layoutInCell="1" allowOverlap="1" wp14:anchorId="0BC2898F" wp14:editId="1FCF7FF0">
                <wp:simplePos x="0" y="0"/>
                <wp:positionH relativeFrom="column">
                  <wp:posOffset>5108179</wp:posOffset>
                </wp:positionH>
                <wp:positionV relativeFrom="paragraph">
                  <wp:posOffset>-1062611</wp:posOffset>
                </wp:positionV>
                <wp:extent cx="647995" cy="361950"/>
                <wp:effectExtent l="0" t="0" r="0" b="0"/>
                <wp:wrapTight wrapText="bothSides">
                  <wp:wrapPolygon edited="0">
                    <wp:start x="0" y="0"/>
                    <wp:lineTo x="0" y="20463"/>
                    <wp:lineTo x="20965" y="20463"/>
                    <wp:lineTo x="20965" y="0"/>
                    <wp:lineTo x="0" y="0"/>
                  </wp:wrapPolygon>
                </wp:wrapTight>
                <wp:docPr id="213" name="Text Box 213"/>
                <wp:cNvGraphicFramePr/>
                <a:graphic xmlns:a="http://schemas.openxmlformats.org/drawingml/2006/main">
                  <a:graphicData uri="http://schemas.microsoft.com/office/word/2010/wordprocessingShape">
                    <wps:wsp>
                      <wps:cNvSpPr txBox="1"/>
                      <wps:spPr>
                        <a:xfrm>
                          <a:off x="0" y="0"/>
                          <a:ext cx="647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0E72E" w14:textId="67068AA6" w:rsidR="003A16E8" w:rsidRDefault="003A16E8">
                            <w:pPr>
                              <w:pStyle w:val="EquationIndex"/>
                              <w:pPrChange w:id="3271" w:author="The Si Tran" w:date="2012-12-16T08:25:00Z">
                                <w:pPr/>
                              </w:pPrChange>
                            </w:pPr>
                            <w:ins w:id="3272" w:author="The Si Tran" w:date="2012-12-06T02:41:00Z">
                              <w:r>
                                <w:t>(4.</w:t>
                              </w:r>
                            </w:ins>
                            <w:ins w:id="3273" w:author="The Si Tran" w:date="2012-12-06T02:44:00Z">
                              <w:r>
                                <w:t>10</w:t>
                              </w:r>
                            </w:ins>
                            <w:ins w:id="327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C2898F" id="Text Box 213" o:spid="_x0000_s1053" type="#_x0000_t202" style="position:absolute;left:0;text-align:left;margin-left:402.2pt;margin-top:-83.65pt;width:51pt;height:28.5pt;z-index:-25169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3wcjwIAAJUFAAAOAAAAZHJzL2Uyb0RvYy54bWysVE1PGzEQvVfqf7B8L5uEAE3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" fillcolor="white [3201]" stroked="f" strokeweight=".5pt">
                <v:textbox>
                  <w:txbxContent>
                    <w:p w14:paraId="31D0E72E" w14:textId="67068AA6" w:rsidR="003A16E8" w:rsidRDefault="003A16E8">
                      <w:pPr>
                        <w:pStyle w:val="EquationIndex"/>
                        <w:pPrChange w:id="3275" w:author="The Si Tran" w:date="2012-12-16T08:25:00Z">
                          <w:pPr/>
                        </w:pPrChange>
                      </w:pPr>
                      <w:ins w:id="3276" w:author="The Si Tran" w:date="2012-12-06T02:41:00Z">
                        <w:r>
                          <w:t>(4.</w:t>
                        </w:r>
                      </w:ins>
                      <w:ins w:id="3277" w:author="The Si Tran" w:date="2012-12-06T02:44:00Z">
                        <w:r>
                          <w:t>10</w:t>
                        </w:r>
                      </w:ins>
                      <w:ins w:id="3278" w:author="The Si Tran" w:date="2012-12-06T02:41:00Z">
                        <w:r>
                          <w:t>)</w:t>
                        </w:r>
                      </w:ins>
                    </w:p>
                  </w:txbxContent>
                </v:textbox>
                <w10:wrap type="tight"/>
              </v:shape>
            </w:pict>
          </mc:Fallback>
        </mc:AlternateContent>
      </w:r>
      <w:r w:rsidR="0088753F" w:rsidRPr="0049233F">
        <w:rPr>
          <w:rFonts w:ascii="Times New Roman" w:hAnsi="Times New Roman"/>
          <w:sz w:val="26"/>
          <w:szCs w:val="26"/>
        </w:rPr>
        <w:t xml:space="preserve"> </w:t>
      </w:r>
      <w:r w:rsidR="0088753F" w:rsidRPr="0049233F">
        <w:rPr>
          <w:rFonts w:ascii="Times New Roman" w:hAnsi="Times New Roman"/>
          <w:sz w:val="26"/>
          <w:szCs w:val="26"/>
        </w:rPr>
        <w:tab/>
      </w:r>
    </w:p>
    <w:p w14:paraId="615C4E77" w14:textId="0694E6FF" w:rsidR="0088753F" w:rsidRDefault="00E20E05" w:rsidP="0088753F">
      <w:pPr>
        <w:pStyle w:val="ListParagraph"/>
        <w:spacing w:after="0" w:line="360" w:lineRule="auto"/>
        <w:ind w:left="0"/>
        <w:rPr>
          <w:rFonts w:ascii="Times New Roman" w:hAnsi="Times New Roman"/>
          <w:sz w:val="26"/>
          <w:szCs w:val="26"/>
        </w:rPr>
      </w:pPr>
      <w:r w:rsidRPr="003A16E8">
        <w:rPr>
          <w:noProof/>
          <w:szCs w:val="26"/>
        </w:rPr>
        <mc:AlternateContent>
          <mc:Choice Requires="wps">
            <w:drawing>
              <wp:anchor distT="0" distB="0" distL="114300" distR="114300" simplePos="0" relativeHeight="251614208" behindDoc="0" locked="0" layoutInCell="1" allowOverlap="1" wp14:anchorId="04312190" wp14:editId="766BEA82">
                <wp:simplePos x="0" y="0"/>
                <wp:positionH relativeFrom="column">
                  <wp:posOffset>5151815</wp:posOffset>
                </wp:positionH>
                <wp:positionV relativeFrom="paragraph">
                  <wp:posOffset>585012</wp:posOffset>
                </wp:positionV>
                <wp:extent cx="595290" cy="361950"/>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B77D1" w14:textId="4AFF9F18" w:rsidR="003A16E8" w:rsidRDefault="003A16E8">
                            <w:pPr>
                              <w:pStyle w:val="EquationIndex"/>
                              <w:pPrChange w:id="3279" w:author="The Si Tran" w:date="2012-12-16T08:25:00Z">
                                <w:pPr/>
                              </w:pPrChange>
                            </w:pPr>
                            <w:ins w:id="3280" w:author="The Si Tran" w:date="2012-12-06T02:41:00Z">
                              <w:r>
                                <w:t>(4.</w:t>
                              </w:r>
                            </w:ins>
                            <w:ins w:id="3281" w:author="The Si Tran" w:date="2012-12-06T02:44:00Z">
                              <w:r>
                                <w:t>11</w:t>
                              </w:r>
                            </w:ins>
                            <w:ins w:id="328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4312190" id="Text Box 212" o:spid="_x0000_s1054" type="#_x0000_t202" style="position:absolute;left:0;text-align:left;margin-left:405.65pt;margin-top:46.05pt;width:46.85pt;height:28.5pt;z-index:251614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" fillcolor="white [3201]" stroked="f" strokeweight=".5pt">
                <v:textbox>
                  <w:txbxContent>
                    <w:p w14:paraId="66EB77D1" w14:textId="4AFF9F18" w:rsidR="003A16E8" w:rsidRDefault="003A16E8">
                      <w:pPr>
                        <w:pStyle w:val="EquationIndex"/>
                        <w:pPrChange w:id="3283" w:author="The Si Tran" w:date="2012-12-16T08:25:00Z">
                          <w:pPr/>
                        </w:pPrChange>
                      </w:pPr>
                      <w:ins w:id="3284" w:author="The Si Tran" w:date="2012-12-06T02:41:00Z">
                        <w:r>
                          <w:t>(4.</w:t>
                        </w:r>
                      </w:ins>
                      <w:ins w:id="3285" w:author="The Si Tran" w:date="2012-12-06T02:44:00Z">
                        <w:r>
                          <w:t>11</w:t>
                        </w:r>
                      </w:ins>
                      <w:ins w:id="3286" w:author="The Si Tran" w:date="2012-12-06T02:41:00Z">
                        <w:r>
                          <w:t>)</w:t>
                        </w:r>
                      </w:ins>
                    </w:p>
                  </w:txbxContent>
                </v:textbox>
              </v:shape>
            </w:pict>
          </mc:Fallback>
        </mc:AlternateContent>
      </w:r>
      <w:r w:rsidR="0088753F" w:rsidRPr="0049233F">
        <w:rPr>
          <w:rFonts w:ascii="Times New Roman" w:hAnsi="Times New Roman"/>
          <w:sz w:val="26"/>
          <w:szCs w:val="26"/>
        </w:rPr>
        <w:t>Thay (</w:t>
      </w:r>
      <w:r>
        <w:rPr>
          <w:rFonts w:ascii="Times New Roman" w:hAnsi="Times New Roman"/>
          <w:sz w:val="26"/>
          <w:szCs w:val="26"/>
        </w:rPr>
        <w:t>4</w:t>
      </w:r>
      <w:r w:rsidR="0088753F" w:rsidRPr="0049233F">
        <w:rPr>
          <w:rFonts w:ascii="Times New Roman" w:hAnsi="Times New Roman"/>
          <w:sz w:val="26"/>
          <w:szCs w:val="26"/>
        </w:rPr>
        <w:t>.10) và (</w:t>
      </w:r>
      <w:r>
        <w:rPr>
          <w:rFonts w:ascii="Times New Roman" w:hAnsi="Times New Roman"/>
          <w:sz w:val="26"/>
          <w:szCs w:val="26"/>
        </w:rPr>
        <w:t>4</w:t>
      </w:r>
      <w:r w:rsidR="0088753F" w:rsidRPr="0049233F">
        <w:rPr>
          <w:rFonts w:ascii="Times New Roman" w:hAnsi="Times New Roman"/>
          <w:sz w:val="26"/>
          <w:szCs w:val="26"/>
        </w:rPr>
        <w:t>.6) vào (</w:t>
      </w:r>
      <w:r>
        <w:rPr>
          <w:rFonts w:ascii="Times New Roman" w:hAnsi="Times New Roman"/>
          <w:sz w:val="26"/>
          <w:szCs w:val="26"/>
        </w:rPr>
        <w:t>4</w:t>
      </w:r>
      <w:r w:rsidR="0088753F" w:rsidRPr="0049233F">
        <w:rPr>
          <w:rFonts w:ascii="Times New Roman" w:hAnsi="Times New Roman"/>
          <w:sz w:val="26"/>
          <w:szCs w:val="26"/>
        </w:rPr>
        <w:t xml:space="preserve">.5) ta được công thức tính đạo hàm riêng phần của hàm lỗi </w:t>
      </w:r>
      <w:proofErr w:type="gramStart"/>
      <w:r w:rsidR="0088753F" w:rsidRPr="0049233F">
        <w:rPr>
          <w:rFonts w:ascii="Times New Roman" w:hAnsi="Times New Roman"/>
          <w:sz w:val="26"/>
          <w:szCs w:val="26"/>
        </w:rPr>
        <w:t>theo</w:t>
      </w:r>
      <w:proofErr w:type="gramEnd"/>
      <w:r w:rsidR="0088753F" w:rsidRPr="0049233F">
        <w:rPr>
          <w:rFonts w:ascii="Times New Roman" w:hAnsi="Times New Roman"/>
          <w:sz w:val="26"/>
          <w:szCs w:val="26"/>
        </w:rPr>
        <w:t xml:space="preserve"> trọng số </w:t>
      </w:r>
      <w:r w:rsidR="0088753F" w:rsidRPr="0049233F">
        <w:rPr>
          <w:rFonts w:ascii="Times New Roman" w:hAnsi="Times New Roman"/>
          <w:i/>
          <w:sz w:val="26"/>
          <w:szCs w:val="26"/>
        </w:rPr>
        <w:t>w</w:t>
      </w:r>
      <w:r w:rsidR="0088753F" w:rsidRPr="0049233F">
        <w:rPr>
          <w:rFonts w:ascii="Times New Roman" w:hAnsi="Times New Roman"/>
          <w:i/>
          <w:sz w:val="26"/>
          <w:szCs w:val="26"/>
          <w:vertAlign w:val="subscript"/>
        </w:rPr>
        <w:t>ij</w:t>
      </w:r>
      <w:r w:rsidR="0088753F" w:rsidRPr="0049233F">
        <w:rPr>
          <w:rFonts w:ascii="Times New Roman" w:hAnsi="Times New Roman"/>
          <w:i/>
          <w:sz w:val="26"/>
          <w:szCs w:val="26"/>
        </w:rPr>
        <w:t xml:space="preserve"> </w:t>
      </w:r>
      <w:r w:rsidR="0088753F" w:rsidRPr="0049233F">
        <w:rPr>
          <w:rFonts w:ascii="Times New Roman" w:hAnsi="Times New Roman"/>
          <w:sz w:val="26"/>
          <w:szCs w:val="26"/>
        </w:rPr>
        <w:t xml:space="preserve">của đơn vị ẩn </w:t>
      </w:r>
      <w:r w:rsidR="0088753F" w:rsidRPr="0049233F">
        <w:rPr>
          <w:rFonts w:ascii="Times New Roman" w:hAnsi="Times New Roman"/>
          <w:i/>
          <w:sz w:val="26"/>
          <w:szCs w:val="26"/>
        </w:rPr>
        <w:t>i</w:t>
      </w:r>
      <w:r w:rsidR="0088753F" w:rsidRPr="0049233F">
        <w:rPr>
          <w:rFonts w:ascii="Times New Roman" w:hAnsi="Times New Roman"/>
          <w:sz w:val="26"/>
          <w:szCs w:val="26"/>
        </w:rPr>
        <w:t xml:space="preserve"> </w:t>
      </w:r>
    </w:p>
    <w:p w14:paraId="2D3B2690" w14:textId="240F8AFF" w:rsidR="005B51B1" w:rsidRPr="0008713C" w:rsidRDefault="003A16E8" w:rsidP="00013CF6">
      <w:pPr>
        <w:pStyle w:val="ListParagraph"/>
        <w:spacing w:after="0" w:line="360" w:lineRule="auto"/>
        <w:ind w:firstLine="720"/>
        <w:rPr>
          <w:rFonts w:ascii="Times New Roman" w:hAnsi="Times New Roman"/>
          <w:sz w:val="26"/>
          <w:szCs w:val="26"/>
        </w:rPr>
      </w:pPr>
      <m:oMathPara>
        <m:oMath>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r>
            <w:rPr>
              <w:rFonts w:ascii="Cambria Math" w:hAnsi="Cambria Math"/>
              <w:sz w:val="26"/>
              <w:szCs w:val="26"/>
            </w:rPr>
            <m:t>=</m:t>
          </m:r>
          <m:d>
            <m:dPr>
              <m:ctrlPr>
                <w:rPr>
                  <w:rFonts w:ascii="Cambria Math" w:hAnsi="Cambria Math"/>
                  <w:i/>
                  <w:sz w:val="26"/>
                  <w:szCs w:val="26"/>
                </w:rPr>
              </m:ctrlPr>
            </m:dPr>
            <m:e>
              <m:nary>
                <m:naryPr>
                  <m:chr m:val="∑"/>
                  <m:limLoc m:val="subSup"/>
                  <m:supHide m:val="1"/>
                  <m:ctrlPr>
                    <w:rPr>
                      <w:rFonts w:ascii="Cambria Math" w:eastAsia="Times New Roman" w:hAnsi="Cambria Math"/>
                      <w:i/>
                      <w:sz w:val="26"/>
                      <w:szCs w:val="26"/>
                    </w:rPr>
                  </m:ctrlPr>
                </m:naryPr>
                <m:sub>
                  <m:r>
                    <w:rPr>
                      <w:rFonts w:ascii="Cambria Math" w:eastAsia="Times New Roman" w:hAnsi="Cambria Math"/>
                      <w:sz w:val="26"/>
                      <w:szCs w:val="26"/>
                    </w:rPr>
                    <m:t>k∈succ</m:t>
                  </m:r>
                  <m:d>
                    <m:dPr>
                      <m:ctrlPr>
                        <w:rPr>
                          <w:rFonts w:ascii="Cambria Math" w:eastAsia="Times New Roman" w:hAnsi="Cambria Math"/>
                          <w:i/>
                          <w:sz w:val="26"/>
                          <w:szCs w:val="26"/>
                        </w:rPr>
                      </m:ctrlPr>
                    </m:dPr>
                    <m:e>
                      <m:r>
                        <w:rPr>
                          <w:rFonts w:ascii="Cambria Math" w:eastAsia="Times New Roman" w:hAnsi="Cambria Math"/>
                          <w:sz w:val="26"/>
                          <w:szCs w:val="26"/>
                        </w:rPr>
                        <m:t>i</m:t>
                      </m:r>
                    </m:e>
                  </m:d>
                </m:sub>
                <m:sup/>
                <m:e>
                  <m:f>
                    <m:fPr>
                      <m:ctrlPr>
                        <w:rPr>
                          <w:rFonts w:ascii="Cambria Math" w:eastAsia="Times New Roman"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k</m:t>
                          </m:r>
                        </m:sub>
                      </m:sSub>
                    </m:den>
                  </m:f>
                  <m:sSup>
                    <m:sSupPr>
                      <m:ctrlPr>
                        <w:rPr>
                          <w:rFonts w:ascii="Cambria Math" w:eastAsia="Times New Roman" w:hAnsi="Cambria Math"/>
                          <w:i/>
                          <w:sz w:val="26"/>
                          <w:szCs w:val="26"/>
                        </w:rPr>
                      </m:ctrlPr>
                    </m:sSupPr>
                    <m:e>
                      <m:r>
                        <w:rPr>
                          <w:rFonts w:ascii="Cambria Math" w:eastAsia="Times New Roman" w:hAnsi="Cambria Math"/>
                          <w:sz w:val="26"/>
                          <w:szCs w:val="26"/>
                        </w:rPr>
                        <m:t>f</m:t>
                      </m:r>
                    </m:e>
                    <m:sup>
                      <m:r>
                        <w:rPr>
                          <w:rFonts w:ascii="Cambria Math" w:eastAsia="Times New Roman" w:hAnsi="Cambria Math"/>
                          <w:sz w:val="26"/>
                          <w:szCs w:val="26"/>
                        </w:rPr>
                        <m:t>'</m:t>
                      </m:r>
                    </m:sup>
                  </m:sSup>
                  <m:d>
                    <m:dPr>
                      <m:ctrlPr>
                        <w:rPr>
                          <w:rFonts w:ascii="Cambria Math" w:eastAsia="Times New Roman" w:hAnsi="Cambria Math"/>
                          <w:i/>
                          <w:sz w:val="26"/>
                          <w:szCs w:val="26"/>
                        </w:rPr>
                      </m:ctrlPr>
                    </m:dPr>
                    <m:e>
                      <m:sSub>
                        <m:sSubPr>
                          <m:ctrlPr>
                            <w:rPr>
                              <w:rFonts w:ascii="Cambria Math" w:eastAsia="Times New Roman" w:hAnsi="Cambria Math"/>
                              <w:i/>
                              <w:sz w:val="26"/>
                              <w:szCs w:val="26"/>
                            </w:rPr>
                          </m:ctrlPr>
                        </m:sSubPr>
                        <m:e>
                          <m:r>
                            <w:rPr>
                              <w:rFonts w:ascii="Cambria Math" w:eastAsia="Times New Roman" w:hAnsi="Cambria Math"/>
                              <w:sz w:val="26"/>
                              <w:szCs w:val="26"/>
                            </w:rPr>
                            <m:t>net</m:t>
                          </m:r>
                        </m:e>
                        <m:sub>
                          <m:r>
                            <w:rPr>
                              <w:rFonts w:ascii="Cambria Math" w:eastAsia="Times New Roman" w:hAnsi="Cambria Math"/>
                              <w:sz w:val="26"/>
                              <w:szCs w:val="26"/>
                            </w:rPr>
                            <m:t>k</m:t>
                          </m:r>
                        </m:sub>
                      </m:sSub>
                    </m:e>
                  </m:d>
                  <m:sSub>
                    <m:sSubPr>
                      <m:ctrlPr>
                        <w:rPr>
                          <w:rFonts w:ascii="Cambria Math" w:eastAsia="Times New Roman" w:hAnsi="Cambria Math"/>
                          <w:i/>
                          <w:sz w:val="26"/>
                          <w:szCs w:val="26"/>
                        </w:rPr>
                      </m:ctrlPr>
                    </m:sSubPr>
                    <m:e>
                      <m:r>
                        <w:rPr>
                          <w:rFonts w:ascii="Cambria Math" w:eastAsia="Times New Roman" w:hAnsi="Cambria Math"/>
                          <w:sz w:val="26"/>
                          <w:szCs w:val="26"/>
                        </w:rPr>
                        <m:t>w</m:t>
                      </m:r>
                    </m:e>
                    <m:sub>
                      <m:r>
                        <w:rPr>
                          <w:rFonts w:ascii="Cambria Math" w:eastAsia="Times New Roman" w:hAnsi="Cambria Math"/>
                          <w:sz w:val="26"/>
                          <w:szCs w:val="26"/>
                        </w:rPr>
                        <m:t>ki</m:t>
                      </m:r>
                    </m:sub>
                  </m:sSub>
                </m:e>
              </m:nary>
            </m:e>
          </m:d>
          <m:r>
            <w:rPr>
              <w:rFonts w:ascii="Cambria Math" w:hAnsi="Cambria Math"/>
              <w:sz w:val="26"/>
              <w:szCs w:val="26"/>
            </w:rPr>
            <m:t>*</m:t>
          </m:r>
          <m:sSup>
            <m:sSupPr>
              <m:ctrlPr>
                <w:rPr>
                  <w:rFonts w:ascii="Cambria Math" w:eastAsia="Times New Roman" w:hAnsi="Cambria Math"/>
                  <w:i/>
                  <w:sz w:val="26"/>
                  <w:szCs w:val="26"/>
                </w:rPr>
              </m:ctrlPr>
            </m:sSupPr>
            <m:e>
              <m:r>
                <w:rPr>
                  <w:rFonts w:ascii="Cambria Math" w:hAnsi="Cambria Math"/>
                  <w:sz w:val="26"/>
                  <w:szCs w:val="26"/>
                </w:rPr>
                <m:t>f</m:t>
              </m:r>
            </m:e>
            <m:sup>
              <m:r>
                <w:rPr>
                  <w:rFonts w:ascii="Cambria Math" w:hAnsi="Cambria Math"/>
                  <w:sz w:val="26"/>
                  <w:szCs w:val="26"/>
                </w:rPr>
                <m:t>'</m:t>
              </m:r>
            </m:sup>
          </m:sSup>
          <m:d>
            <m:dPr>
              <m:ctrlPr>
                <w:rPr>
                  <w:rFonts w:ascii="Cambria Math" w:hAnsi="Cambria Math"/>
                  <w:i/>
                  <w:sz w:val="26"/>
                  <w:szCs w:val="26"/>
                </w:rPr>
              </m:ctrlPr>
            </m:dPr>
            <m:e>
              <m:sSub>
                <m:sSubPr>
                  <m:ctrlPr>
                    <w:rPr>
                      <w:rFonts w:ascii="Cambria Math" w:eastAsia="Times New Roman" w:hAnsi="Cambria Math"/>
                      <w:i/>
                      <w:sz w:val="26"/>
                      <w:szCs w:val="26"/>
                    </w:rPr>
                  </m:ctrlPr>
                </m:sSubPr>
                <m:e>
                  <m:r>
                    <w:rPr>
                      <w:rFonts w:ascii="Cambria Math" w:hAnsi="Cambria Math"/>
                      <w:sz w:val="26"/>
                      <w:szCs w:val="26"/>
                    </w:rPr>
                    <m:t>net</m:t>
                  </m:r>
                </m:e>
                <m:sub>
                  <m:r>
                    <w:rPr>
                      <w:rFonts w:ascii="Cambria Math" w:hAnsi="Cambria Math"/>
                      <w:sz w:val="26"/>
                      <w:szCs w:val="26"/>
                    </w:rPr>
                    <m:t>i</m:t>
                  </m:r>
                </m:sub>
              </m:sSub>
            </m:e>
          </m:d>
          <m:sSub>
            <m:sSubPr>
              <m:ctrlPr>
                <w:rPr>
                  <w:rFonts w:ascii="Cambria Math" w:eastAsia="Times New Roman" w:hAnsi="Cambria Math"/>
                  <w:i/>
                  <w:sz w:val="26"/>
                  <w:szCs w:val="26"/>
                </w:rPr>
              </m:ctrlPr>
            </m:sSubPr>
            <m:e>
              <m:r>
                <w:rPr>
                  <w:rFonts w:ascii="Cambria Math" w:hAnsi="Cambria Math"/>
                  <w:sz w:val="26"/>
                  <w:szCs w:val="26"/>
                </w:rPr>
                <m:t>o</m:t>
              </m:r>
            </m:e>
            <m:sub>
              <m:r>
                <w:rPr>
                  <w:rFonts w:ascii="Cambria Math" w:hAnsi="Cambria Math"/>
                  <w:sz w:val="26"/>
                  <w:szCs w:val="26"/>
                </w:rPr>
                <m:t xml:space="preserve">j         </m:t>
              </m:r>
            </m:sub>
          </m:sSub>
        </m:oMath>
      </m:oMathPara>
    </w:p>
    <w:p w14:paraId="51433B67" w14:textId="196E77F7" w:rsidR="0088753F" w:rsidRPr="0049233F" w:rsidRDefault="0088753F" w:rsidP="0088753F">
      <w:pPr>
        <w:pStyle w:val="ListParagraph"/>
        <w:spacing w:after="0" w:line="360" w:lineRule="auto"/>
        <w:ind w:left="0"/>
        <w:rPr>
          <w:rFonts w:ascii="Times New Roman" w:hAnsi="Times New Roman"/>
          <w:sz w:val="26"/>
          <w:szCs w:val="26"/>
        </w:rPr>
      </w:pPr>
      <w:r w:rsidRPr="0049233F">
        <w:rPr>
          <w:rFonts w:ascii="Times New Roman" w:hAnsi="Times New Roman"/>
          <w:sz w:val="26"/>
          <w:szCs w:val="26"/>
        </w:rPr>
        <w:t xml:space="preserve">           </w:t>
      </w:r>
    </w:p>
    <w:p w14:paraId="1B4AB723" w14:textId="4F7D63EE" w:rsidR="0088753F" w:rsidRPr="0049233F" w:rsidRDefault="0088753F">
      <w:pPr>
        <w:pPrChange w:id="3287" w:author="The Si Tran" w:date="2012-12-16T08:26:00Z">
          <w:pPr>
            <w:pStyle w:val="ListParagraph"/>
            <w:spacing w:after="0" w:line="360" w:lineRule="auto"/>
            <w:ind w:left="0" w:firstLine="720"/>
          </w:pPr>
        </w:pPrChange>
      </w:pPr>
      <w:r w:rsidRPr="0049233F">
        <w:t xml:space="preserve">Ở đây </w:t>
      </w:r>
      <w:proofErr w:type="gramStart"/>
      <w:r w:rsidRPr="0049233F">
        <w:rPr>
          <w:i/>
        </w:rPr>
        <w:t>succ(</w:t>
      </w:r>
      <w:proofErr w:type="gramEnd"/>
      <w:r w:rsidRPr="0049233F">
        <w:rPr>
          <w:i/>
        </w:rPr>
        <w:t>i)</w:t>
      </w:r>
      <w:r w:rsidRPr="0049233F">
        <w:t xml:space="preserve"> là các đơn vị ở lớp ngay sau đơn vị </w:t>
      </w:r>
      <w:r w:rsidRPr="0049233F">
        <w:rPr>
          <w:i/>
        </w:rPr>
        <w:t>i</w:t>
      </w:r>
      <w:r w:rsidRPr="0049233F">
        <w:t xml:space="preserve">. Các công thức này cho phép ta xây dựng một thủ tục tính đạo hàm riêng của hàm lỗi </w:t>
      </w:r>
      <w:r w:rsidRPr="0049233F">
        <w:rPr>
          <w:i/>
        </w:rPr>
        <w:t>E</w:t>
      </w:r>
      <w:r w:rsidRPr="0049233F">
        <w:t xml:space="preserve"> theo các trọng số </w:t>
      </w:r>
      <w:r w:rsidRPr="0049233F">
        <w:rPr>
          <w:i/>
        </w:rPr>
        <w:t>w</w:t>
      </w:r>
      <w:r w:rsidRPr="0049233F">
        <w:rPr>
          <w:i/>
          <w:vertAlign w:val="subscript"/>
        </w:rPr>
        <w:t>ij</w:t>
      </w:r>
      <w:r w:rsidRPr="0049233F">
        <w:t xml:space="preserve"> như sau: Bắt đầu tính toán từ các đơn vị ở tầng xuất, sau đó sử dụng kết quả vừa tính được vào việc tính toán ở các đơn vị ở tầng trước. Nói các khác thông tin về độ dốc được </w:t>
      </w:r>
      <w:proofErr w:type="gramStart"/>
      <w:r w:rsidRPr="0049233F">
        <w:t>lan</w:t>
      </w:r>
      <w:proofErr w:type="gramEnd"/>
      <w:r w:rsidRPr="0049233F">
        <w:t xml:space="preserve"> truyền từ tầng xuất đến tầng nhập. Do đó giả thuật này được gọi là giải thuật </w:t>
      </w:r>
      <w:proofErr w:type="gramStart"/>
      <w:r w:rsidRPr="0049233F">
        <w:t>lan</w:t>
      </w:r>
      <w:proofErr w:type="gramEnd"/>
      <w:r w:rsidRPr="0049233F">
        <w:t xml:space="preserve"> truyền ngược.</w:t>
      </w:r>
    </w:p>
    <w:p w14:paraId="1C606F97" w14:textId="4C218F88" w:rsidR="0088753F" w:rsidRDefault="005F01A1" w:rsidP="00013CF6">
      <w:ins w:id="3288" w:author="The Si Tran" w:date="2012-12-14T05:54:00Z">
        <w:r w:rsidRPr="003A16E8">
          <w:rPr>
            <w:noProof/>
          </w:rPr>
          <mc:AlternateContent>
            <mc:Choice Requires="wps">
              <w:drawing>
                <wp:anchor distT="0" distB="0" distL="114300" distR="114300" simplePos="0" relativeHeight="251655168" behindDoc="0" locked="0" layoutInCell="1" allowOverlap="1" wp14:anchorId="404F4B27" wp14:editId="251072A4">
                  <wp:simplePos x="0" y="0"/>
                  <wp:positionH relativeFrom="column">
                    <wp:posOffset>5180330</wp:posOffset>
                  </wp:positionH>
                  <wp:positionV relativeFrom="paragraph">
                    <wp:posOffset>640715</wp:posOffset>
                  </wp:positionV>
                  <wp:extent cx="594995" cy="36195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59499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7FEFB" w14:textId="2F37823D" w:rsidR="003A16E8" w:rsidRDefault="003A16E8">
                              <w:pPr>
                                <w:pStyle w:val="EquationIndex"/>
                                <w:pPrChange w:id="3289" w:author="The Si Tran" w:date="2012-12-16T08:25:00Z">
                                  <w:pPr/>
                                </w:pPrChange>
                              </w:pPr>
                              <w:ins w:id="3290" w:author="The Si Tran" w:date="2012-12-06T02:41:00Z">
                                <w:r>
                                  <w:t>(4.</w:t>
                                </w:r>
                              </w:ins>
                              <w:ins w:id="3291" w:author="The Si Tran" w:date="2012-12-06T02:44:00Z">
                                <w:r>
                                  <w:t>12</w:t>
                                </w:r>
                              </w:ins>
                              <w:ins w:id="329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4F4B27" id="Text Box 214" o:spid="_x0000_s1055" type="#_x0000_t202" style="position:absolute;left:0;text-align:left;margin-left:407.9pt;margin-top:50.45pt;width:46.85pt;height:28.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" fillcolor="white [3201]" stroked="f" strokeweight=".5pt">
                  <v:textbox>
                    <w:txbxContent>
                      <w:p w14:paraId="0387FEFB" w14:textId="2F37823D" w:rsidR="003A16E8" w:rsidRDefault="003A16E8">
                        <w:pPr>
                          <w:pStyle w:val="EquationIndex"/>
                          <w:pPrChange w:id="3293" w:author="The Si Tran" w:date="2012-12-16T08:25:00Z">
                            <w:pPr/>
                          </w:pPrChange>
                        </w:pPr>
                        <w:ins w:id="3294" w:author="The Si Tran" w:date="2012-12-06T02:41:00Z">
                          <w:r>
                            <w:t>(4.</w:t>
                          </w:r>
                        </w:ins>
                        <w:ins w:id="3295" w:author="The Si Tran" w:date="2012-12-06T02:44:00Z">
                          <w:r>
                            <w:t>12</w:t>
                          </w:r>
                        </w:ins>
                        <w:ins w:id="3296" w:author="The Si Tran" w:date="2012-12-06T02:41:00Z">
                          <w:r>
                            <w:t>)</w:t>
                          </w:r>
                        </w:ins>
                      </w:p>
                    </w:txbxContent>
                  </v:textbox>
                </v:shape>
              </w:pict>
            </mc:Fallback>
          </mc:AlternateContent>
        </w:r>
      </w:ins>
      <w:r w:rsidR="0088753F" w:rsidRPr="0049233F">
        <w:t xml:space="preserve">Mỗi khi thông tin về </w:t>
      </w:r>
      <w:r w:rsidR="0088753F" w:rsidRPr="0049233F">
        <w:t xml:space="preserve">đạo hàm riêng phần đã biết, bước tiếp </w:t>
      </w:r>
      <w:proofErr w:type="gramStart"/>
      <w:r w:rsidR="0088753F" w:rsidRPr="0049233F">
        <w:t>theo</w:t>
      </w:r>
      <w:proofErr w:type="gramEnd"/>
      <w:r w:rsidR="0088753F" w:rsidRPr="0049233F">
        <w:t xml:space="preserve"> trong giải thuật lan truyền ngược là cập nhập các trọng số </w:t>
      </w:r>
      <w:r w:rsidR="0088753F" w:rsidRPr="0049233F">
        <w:rPr>
          <w:i/>
        </w:rPr>
        <w:t>w</w:t>
      </w:r>
      <w:r w:rsidR="0088753F" w:rsidRPr="0049233F">
        <w:rPr>
          <w:i/>
          <w:vertAlign w:val="subscript"/>
        </w:rPr>
        <w:t>ij</w:t>
      </w:r>
      <w:r w:rsidR="0088753F" w:rsidRPr="0049233F">
        <w:t xml:space="preserve">. </w:t>
      </w:r>
    </w:p>
    <w:p w14:paraId="3AA5BE56" w14:textId="4C82AC87" w:rsidR="003C4D45" w:rsidRPr="00100B8E" w:rsidRDefault="00782A72" w:rsidP="00013CF6">
      <w:pPr>
        <w:pStyle w:val="ListParagraph"/>
        <w:tabs>
          <w:tab w:val="left" w:pos="720"/>
        </w:tabs>
        <w:spacing w:after="0" w:line="360" w:lineRule="auto"/>
        <w:ind w:left="0" w:firstLine="720"/>
        <w:jc w:val="center"/>
        <w:rPr>
          <w:rFonts w:ascii="Times New Roman" w:hAnsi="Times New Roman"/>
          <w:sz w:val="26"/>
          <w:szCs w:val="26"/>
        </w:rPr>
      </w:pPr>
      <w:r w:rsidRPr="003A16E8">
        <w:rPr>
          <w:noProof/>
          <w:szCs w:val="26"/>
        </w:rPr>
        <mc:AlternateContent>
          <mc:Choice Requires="wps">
            <w:drawing>
              <wp:anchor distT="0" distB="0" distL="114300" distR="114300" simplePos="0" relativeHeight="251712512" behindDoc="0" locked="0" layoutInCell="1" allowOverlap="1" wp14:anchorId="78175529" wp14:editId="030AC956">
                <wp:simplePos x="0" y="0"/>
                <wp:positionH relativeFrom="column">
                  <wp:posOffset>5161280</wp:posOffset>
                </wp:positionH>
                <wp:positionV relativeFrom="paragraph">
                  <wp:posOffset>324662</wp:posOffset>
                </wp:positionV>
                <wp:extent cx="595290" cy="361950"/>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F0A0F" w14:textId="385B313A" w:rsidR="003A16E8" w:rsidRDefault="003A16E8">
                            <w:pPr>
                              <w:pStyle w:val="EquationIndex"/>
                              <w:pPrChange w:id="3297" w:author="The Si Tran" w:date="2012-12-16T08:25:00Z">
                                <w:pPr/>
                              </w:pPrChange>
                            </w:pPr>
                            <w:ins w:id="3298" w:author="The Si Tran" w:date="2012-12-06T02:41:00Z">
                              <w:r>
                                <w:t>(4.</w:t>
                              </w:r>
                            </w:ins>
                            <w:ins w:id="3299" w:author="The Si Tran" w:date="2012-12-06T02:44:00Z">
                              <w:r>
                                <w:t>13</w:t>
                              </w:r>
                            </w:ins>
                            <w:ins w:id="330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175529" id="Text Box 215" o:spid="_x0000_s1056" type="#_x0000_t202" style="position:absolute;left:0;text-align:left;margin-left:406.4pt;margin-top:25.55pt;width:46.85pt;height:28.5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" fillcolor="white [3201]" stroked="f" strokeweight=".5pt">
                <v:textbox>
                  <w:txbxContent>
                    <w:p w14:paraId="783F0A0F" w14:textId="385B313A" w:rsidR="003A16E8" w:rsidRDefault="003A16E8">
                      <w:pPr>
                        <w:pStyle w:val="EquationIndex"/>
                        <w:pPrChange w:id="3301" w:author="The Si Tran" w:date="2012-12-16T08:25:00Z">
                          <w:pPr/>
                        </w:pPrChange>
                      </w:pPr>
                      <w:ins w:id="3302" w:author="The Si Tran" w:date="2012-12-06T02:41:00Z">
                        <w:r>
                          <w:t>(4.</w:t>
                        </w:r>
                      </w:ins>
                      <w:ins w:id="3303" w:author="The Si Tran" w:date="2012-12-06T02:44:00Z">
                        <w:r>
                          <w:t>13</w:t>
                        </w:r>
                      </w:ins>
                      <w:ins w:id="3304" w:author="The Si Tran" w:date="2012-12-06T02:41:00Z">
                        <w:r>
                          <w:t>)</w:t>
                        </w:r>
                      </w:ins>
                    </w:p>
                  </w:txbxContent>
                </v:textbox>
              </v:shape>
            </w:pict>
          </mc:Fallback>
        </mc:AlternateContent>
      </w:r>
      <m:oMath>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r>
          <m:rPr>
            <m:sty m:val="p"/>
          </m:rPr>
          <w:rPr>
            <w:rFonts w:ascii="Cambria Math" w:hAnsi="Cambria Math"/>
            <w:sz w:val="26"/>
            <w:szCs w:val="26"/>
          </w:rPr>
          <m:t>Δ</m:t>
        </m:r>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d>
              <m:dPr>
                <m:ctrlPr>
                  <w:rPr>
                    <w:rFonts w:ascii="Cambria Math" w:hAnsi="Cambria Math"/>
                    <w:i/>
                    <w:sz w:val="26"/>
                    <w:szCs w:val="26"/>
                  </w:rPr>
                </m:ctrlPr>
              </m:dPr>
              <m:e>
                <m:r>
                  <w:rPr>
                    <w:rFonts w:ascii="Cambria Math" w:hAnsi="Cambria Math"/>
                    <w:sz w:val="26"/>
                    <w:szCs w:val="26"/>
                  </w:rPr>
                  <m:t>t</m:t>
                </m:r>
              </m:e>
            </m:d>
          </m:num>
          <m:den>
            <m:r>
              <w:rPr>
                <w:rFonts w:ascii="Cambria Math" w:hAnsi="Cambria Math"/>
                <w:sz w:val="26"/>
                <w:szCs w:val="26"/>
              </w:rPr>
              <m:t>∂w</m:t>
            </m:r>
            <m:d>
              <m:dPr>
                <m:ctrlPr>
                  <w:rPr>
                    <w:rFonts w:ascii="Cambria Math" w:hAnsi="Cambria Math"/>
                    <w:i/>
                    <w:sz w:val="26"/>
                    <w:szCs w:val="26"/>
                  </w:rPr>
                </m:ctrlPr>
              </m:dPr>
              <m:e>
                <m:r>
                  <w:rPr>
                    <w:rFonts w:ascii="Cambria Math" w:hAnsi="Cambria Math"/>
                    <w:sz w:val="26"/>
                    <w:szCs w:val="26"/>
                  </w:rPr>
                  <m:t>t</m:t>
                </m:r>
              </m:e>
            </m:d>
          </m:den>
        </m:f>
      </m:oMath>
    </w:p>
    <w:p w14:paraId="6E4AAC0B" w14:textId="12B80AD5" w:rsidR="0088753F" w:rsidRPr="00013CF6" w:rsidRDefault="003C4D45" w:rsidP="00013CF6">
      <w:pPr>
        <w:pStyle w:val="ListParagraph"/>
        <w:tabs>
          <w:tab w:val="left" w:pos="720"/>
        </w:tabs>
        <w:spacing w:after="0" w:line="360" w:lineRule="auto"/>
        <w:ind w:left="0" w:firstLine="720"/>
        <w:jc w:val="center"/>
        <w:rPr>
          <w:rFonts w:ascii="Times New Roman" w:hAnsi="Times New Roman"/>
          <w:sz w:val="26"/>
        </w:rPr>
      </w:pPr>
      <m:oMathPara>
        <m:oMath>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1</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r>
            <m:rPr>
              <m:sty m:val="p"/>
            </m:rPr>
            <w:rPr>
              <w:rFonts w:ascii="Cambria Math" w:hAnsi="Cambria Math"/>
              <w:sz w:val="26"/>
              <w:szCs w:val="26"/>
            </w:rPr>
            <m:t>+∆w</m:t>
          </m:r>
          <m:d>
            <m:dPr>
              <m:ctrlPr>
                <w:rPr>
                  <w:rFonts w:ascii="Cambria Math" w:hAnsi="Cambria Math"/>
                  <w:sz w:val="26"/>
                  <w:szCs w:val="26"/>
                </w:rPr>
              </m:ctrlPr>
            </m:dPr>
            <m:e>
              <m:r>
                <m:rPr>
                  <m:sty m:val="p"/>
                </m:rPr>
                <w:rPr>
                  <w:rFonts w:ascii="Cambria Math" w:hAnsi="Cambria Math"/>
                  <w:sz w:val="26"/>
                  <w:szCs w:val="26"/>
                </w:rPr>
                <m:t>t</m:t>
              </m:r>
            </m:e>
          </m:d>
        </m:oMath>
      </m:oMathPara>
    </w:p>
    <w:p w14:paraId="41B71683" w14:textId="60BCD495" w:rsidR="0088753F" w:rsidRPr="0049233F" w:rsidRDefault="0088753F" w:rsidP="00013CF6">
      <w:r w:rsidRPr="0049233F">
        <w:t xml:space="preserve">Ở đây </w:t>
      </w:r>
      <w:r w:rsidRPr="00AF1345">
        <w:rPr>
          <w:position w:val="-10"/>
        </w:rPr>
        <w:object w:dxaOrig="200" w:dyaOrig="260" w14:anchorId="193592F5">
          <v:shape id="_x0000_i1027" type="#_x0000_t75" style="width:7.6pt;height:12.9pt" o:ole="">
            <v:imagedata r:id="rId43" o:title=""/>
          </v:shape>
          <o:OLEObject Type="Embed" ProgID="Equation.DSMT4" ShapeID="_x0000_i1027" DrawAspect="Content" ObjectID="_1417595546" r:id="rId44"/>
        </w:object>
      </w:r>
      <w:r w:rsidRPr="0049233F">
        <w:rPr>
          <w:position w:val="-6"/>
        </w:rPr>
        <w:t xml:space="preserve"> </w:t>
      </w:r>
      <w:r w:rsidRPr="0049233F">
        <w:t>là hệ số học có vai trò điều tiết mức độ thay đổi của trọng số trong các bước cập nhập.</w:t>
      </w:r>
    </w:p>
    <w:p w14:paraId="27E76473" w14:textId="05AAD8E0" w:rsidR="0088753F" w:rsidRPr="0049233F" w:rsidRDefault="0088753F" w:rsidP="00013CF6">
      <w:r w:rsidRPr="0049233F">
        <w:lastRenderedPageBreak/>
        <w:t xml:space="preserve">Cơ bản có hai phương pháp cập nhập các trọng số phân loại </w:t>
      </w:r>
      <w:proofErr w:type="gramStart"/>
      <w:r w:rsidRPr="0049233F">
        <w:t>theo</w:t>
      </w:r>
      <w:proofErr w:type="gramEnd"/>
      <w:r w:rsidRPr="0049233F">
        <w:t xml:space="preserve"> thời điểm cập nhập: </w:t>
      </w:r>
      <w:r w:rsidRPr="0049233F">
        <w:rPr>
          <w:i/>
        </w:rPr>
        <w:t>học theo mẫu</w:t>
      </w:r>
      <w:r w:rsidRPr="0049233F">
        <w:t xml:space="preserve"> (learning by pattern) và </w:t>
      </w:r>
      <w:r w:rsidRPr="0049233F">
        <w:rPr>
          <w:i/>
        </w:rPr>
        <w:t>học theo epoch</w:t>
      </w:r>
      <w:r w:rsidRPr="0049233F">
        <w:t xml:space="preserve"> (learning by epoch). Một epoch là một lần học duyệt qua tất cả các mẫu trong tập dữ liệu mẫu dùng để học. </w:t>
      </w:r>
    </w:p>
    <w:p w14:paraId="730566D7" w14:textId="515139D9" w:rsidR="0088753F" w:rsidRPr="0049233F" w:rsidRDefault="0088753F" w:rsidP="00013CF6">
      <w:r w:rsidRPr="0049233F">
        <w:t xml:space="preserve">Trong phương pháp học </w:t>
      </w:r>
      <w:proofErr w:type="gramStart"/>
      <w:r w:rsidRPr="0049233F">
        <w:t>theo</w:t>
      </w:r>
      <w:proofErr w:type="gramEnd"/>
      <w:r w:rsidRPr="0049233F">
        <w:t xml:space="preserve"> mẫu đôi khi còn dược gọi là </w:t>
      </w:r>
      <w:r w:rsidRPr="0049233F">
        <w:rPr>
          <w:i/>
        </w:rPr>
        <w:t>học trực tuyến</w:t>
      </w:r>
      <w:r w:rsidRPr="0049233F">
        <w:t xml:space="preserve"> (online learning) áp dụng phương pháp giảm độ dốc tăng cường, cứ mỗi lần một mẫu trong tập dữ liệu được duyệt qua thì các trọng số sẽ được cập nhập. Phương pháp này cố gắng tối thiểu hàm </w:t>
      </w:r>
      <w:r w:rsidRPr="0049233F">
        <w:rPr>
          <w:i/>
        </w:rPr>
        <w:t>lỗi tổng thể</w:t>
      </w:r>
      <w:r w:rsidRPr="0049233F">
        <w:t xml:space="preserve"> (overall error) bằng cách tối ưu hàm lỗi cho từng mẫu trong tập dữ liệu học. Phương pháp này làm việc tốt cho các tập dữ liệu mẫu có kích cỡ lớn và chứa đựng nhiều thông tin dư thừa [5].</w:t>
      </w:r>
    </w:p>
    <w:p w14:paraId="314748DB" w14:textId="303000A7" w:rsidR="0088753F" w:rsidRPr="0049233F" w:rsidRDefault="0088753F" w:rsidP="00013CF6">
      <w:r w:rsidRPr="0049233F">
        <w:t xml:space="preserve">Phương pháp học theo epoch thực hiện lấy tổng tất cả thông tin về </w:t>
      </w:r>
      <w:r w:rsidRPr="0049233F">
        <w:rPr>
          <w:i/>
        </w:rPr>
        <w:t>độ dốc</w:t>
      </w:r>
      <w:r w:rsidRPr="0049233F">
        <w:t xml:space="preserve"> (gradient) cho toàn bộ </w:t>
      </w:r>
      <w:r w:rsidRPr="0049233F">
        <w:rPr>
          <w:i/>
        </w:rPr>
        <w:t>tập mẫu</w:t>
      </w:r>
      <w:r w:rsidRPr="0049233F">
        <w:t xml:space="preserve"> (pattern set) sau đó mới cập nhập các trọng số theo phương pháp giảm độ dốc thông thường, nghĩa là nó thực hiện việc cập nhập trọng số sau khi đã duyệt qua hết các mẫu trong tập dữ liệu. Phương pháp này còn có tên gọi khác là </w:t>
      </w:r>
      <w:r w:rsidRPr="0049233F">
        <w:rPr>
          <w:i/>
        </w:rPr>
        <w:t xml:space="preserve">học </w:t>
      </w:r>
      <w:proofErr w:type="gramStart"/>
      <w:r w:rsidRPr="0049233F">
        <w:rPr>
          <w:i/>
        </w:rPr>
        <w:t>theo</w:t>
      </w:r>
      <w:proofErr w:type="gramEnd"/>
      <w:r w:rsidRPr="0049233F">
        <w:rPr>
          <w:i/>
        </w:rPr>
        <w:t xml:space="preserve"> bó</w:t>
      </w:r>
      <w:r w:rsidRPr="0049233F">
        <w:t xml:space="preserve"> (batch learning).</w:t>
      </w:r>
    </w:p>
    <w:p w14:paraId="16C2D20D" w14:textId="185AB19F" w:rsidR="0088753F" w:rsidRPr="0049233F" w:rsidRDefault="0088753F" w:rsidP="00013CF6">
      <w:r w:rsidRPr="0049233F">
        <w:t xml:space="preserve">Mặc dù giải thuật </w:t>
      </w:r>
      <w:proofErr w:type="gramStart"/>
      <w:r w:rsidRPr="0049233F">
        <w:t>lan</w:t>
      </w:r>
      <w:proofErr w:type="gramEnd"/>
      <w:r w:rsidRPr="0049233F">
        <w:t xml:space="preserve"> truyền ngược tương đối đơn giản nhưng trong thực tế việc lựa chọn một hệ số học phù hợp là không hề đơn giản. Hệ số học quá nhỏ sẽ dẫn đến thời gian hội tụ của giải thuật quá lâu, ngược lại hệ số học quá lớn sẽ dẫn đến hiện tượng </w:t>
      </w:r>
      <w:r w:rsidRPr="0049233F">
        <w:rPr>
          <w:i/>
        </w:rPr>
        <w:t>giao động</w:t>
      </w:r>
      <w:r w:rsidRPr="0049233F">
        <w:t xml:space="preserve"> (</w:t>
      </w:r>
      <w:bookmarkStart w:id="3305" w:name="OLE_LINK1"/>
      <w:r w:rsidRPr="0049233F">
        <w:t>oscillation</w:t>
      </w:r>
      <w:bookmarkEnd w:id="3305"/>
      <w:r w:rsidRPr="0049233F">
        <w:t xml:space="preserve">), ngăn không cho giá trị hàm mục tiêu hội tụ về một diểm nhất định. Hơn nữa, mặc dù điểm tối ưu cục bô có thể được chứng minh là luôn có thể đạt được ở một vài trường hợp cụ thể nhưng không có gì đảm bảo giải thuật sẽ tìm được cực toàn cục của hàm lỗi [5]. Một vấn đề khác nữa là kích cỡ của đạo hàm cũng ảnh hướng đến sự cập nhập các trọng số. Nếu đạo hàm riêng phần quá nhỏ thì </w:t>
      </w:r>
      <m:oMath>
        <m:r>
          <w:rPr>
            <w:rFonts w:ascii="Cambria Math" w:hAnsi="Cambria Math"/>
            <w:szCs w:val="26"/>
          </w:rPr>
          <m:t>∆w</m:t>
        </m:r>
      </m:oMath>
      <w:r w:rsidRPr="0049233F">
        <w:t xml:space="preserve"> nhỏ, nếu đạo hàm riêng phần lớn thì </w:t>
      </w:r>
      <m:oMath>
        <m:r>
          <w:rPr>
            <w:rFonts w:ascii="Cambria Math" w:hAnsi="Cambria Math"/>
            <w:szCs w:val="26"/>
          </w:rPr>
          <m:t>∆w</m:t>
        </m:r>
      </m:oMath>
      <w:r w:rsidRPr="0049233F">
        <w:t xml:space="preserve"> lớn. Độ lớn của đạo hàm riêng phần thay đổi không thể biết trước được </w:t>
      </w:r>
      <w:proofErr w:type="gramStart"/>
      <w:r w:rsidRPr="0049233F">
        <w:t>theo</w:t>
      </w:r>
      <w:proofErr w:type="gramEnd"/>
      <w:r w:rsidRPr="0049233F">
        <w:t xml:space="preserve"> hình dạng của hàm lỗi </w:t>
      </w:r>
      <w:r w:rsidRPr="0049233F">
        <w:rPr>
          <w:i/>
        </w:rPr>
        <w:t>E</w:t>
      </w:r>
      <w:r w:rsidRPr="0049233F">
        <w:t xml:space="preserve"> trong mỗi lần lặp. Do đó quá trình học không ổn định.</w:t>
      </w:r>
    </w:p>
    <w:p w14:paraId="010563EF" w14:textId="438F6368" w:rsidR="0088753F" w:rsidRPr="00013CF6" w:rsidRDefault="00E67981" w:rsidP="00013CF6">
      <w:r w:rsidRPr="003A16E8">
        <w:rPr>
          <w:noProof/>
        </w:rPr>
        <mc:AlternateContent>
          <mc:Choice Requires="wps">
            <w:drawing>
              <wp:anchor distT="0" distB="0" distL="114300" distR="114300" simplePos="0" relativeHeight="251717632" behindDoc="0" locked="0" layoutInCell="1" allowOverlap="1" wp14:anchorId="6A99BEC4" wp14:editId="4FDA8DDB">
                <wp:simplePos x="0" y="0"/>
                <wp:positionH relativeFrom="column">
                  <wp:posOffset>5161280</wp:posOffset>
                </wp:positionH>
                <wp:positionV relativeFrom="paragraph">
                  <wp:posOffset>656590</wp:posOffset>
                </wp:positionV>
                <wp:extent cx="595290" cy="361950"/>
                <wp:effectExtent l="0" t="0" r="0" b="0"/>
                <wp:wrapNone/>
                <wp:docPr id="216" name="Text Box 216"/>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C7B76" w14:textId="0A8498BB" w:rsidR="003A16E8" w:rsidRDefault="003A16E8">
                            <w:pPr>
                              <w:pStyle w:val="EquationIndex"/>
                              <w:pPrChange w:id="3306" w:author="The Si Tran" w:date="2012-12-16T08:27:00Z">
                                <w:pPr/>
                              </w:pPrChange>
                            </w:pPr>
                            <w:ins w:id="3307" w:author="The Si Tran" w:date="2012-12-06T02:41:00Z">
                              <w:r>
                                <w:t>(4.</w:t>
                              </w:r>
                            </w:ins>
                            <w:ins w:id="3308" w:author="The Si Tran" w:date="2012-12-06T02:44:00Z">
                              <w:r>
                                <w:t>14</w:t>
                              </w:r>
                            </w:ins>
                            <w:ins w:id="3309"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99BEC4" id="Text Box 216" o:spid="_x0000_s1057" type="#_x0000_t202" style="position:absolute;left:0;text-align:left;margin-left:406.4pt;margin-top:51.7pt;width:46.85pt;height:28.5pt;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" fillcolor="white [3201]" stroked="f" strokeweight=".5pt">
                <v:textbox>
                  <w:txbxContent>
                    <w:p w14:paraId="583C7B76" w14:textId="0A8498BB" w:rsidR="003A16E8" w:rsidRDefault="003A16E8">
                      <w:pPr>
                        <w:pStyle w:val="EquationIndex"/>
                        <w:pPrChange w:id="3310" w:author="The Si Tran" w:date="2012-12-16T08:27:00Z">
                          <w:pPr/>
                        </w:pPrChange>
                      </w:pPr>
                      <w:ins w:id="3311" w:author="The Si Tran" w:date="2012-12-06T02:41:00Z">
                        <w:r>
                          <w:t>(4.</w:t>
                        </w:r>
                      </w:ins>
                      <w:ins w:id="3312" w:author="The Si Tran" w:date="2012-12-06T02:44:00Z">
                        <w:r>
                          <w:t>14</w:t>
                        </w:r>
                      </w:ins>
                      <w:ins w:id="3313" w:author="The Si Tran" w:date="2012-12-06T02:41:00Z">
                        <w:r>
                          <w:t>)</w:t>
                        </w:r>
                      </w:ins>
                    </w:p>
                  </w:txbxContent>
                </v:textbox>
              </v:shape>
            </w:pict>
          </mc:Fallback>
        </mc:AlternateContent>
      </w:r>
      <w:r w:rsidR="0088753F" w:rsidRPr="0049233F">
        <w:t xml:space="preserve">Để cho quá trình học ổn định người ta thêm vào một </w:t>
      </w:r>
      <w:r w:rsidR="0088753F" w:rsidRPr="0049233F">
        <w:rPr>
          <w:i/>
        </w:rPr>
        <w:t>hệ số quán tính</w:t>
      </w:r>
      <w:r w:rsidR="0088753F" w:rsidRPr="0049233F">
        <w:t xml:space="preserve"> (momentum term)</w:t>
      </w:r>
    </w:p>
    <w:p w14:paraId="46D768F1" w14:textId="17F4AC32" w:rsidR="00673068" w:rsidRPr="007E3E87" w:rsidRDefault="00E029EC" w:rsidP="00013CF6">
      <w:pPr>
        <w:pStyle w:val="ListParagraph"/>
        <w:spacing w:after="0" w:line="360" w:lineRule="auto"/>
        <w:ind w:firstLine="720"/>
        <w:rPr>
          <w:rFonts w:ascii="Times New Roman" w:hAnsi="Times New Roman"/>
          <w:sz w:val="26"/>
          <w:szCs w:val="26"/>
        </w:rPr>
      </w:pPr>
      <m:oMathPara>
        <m:oMathParaPr>
          <m:jc m:val="center"/>
        </m:oMathParaPr>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η</m:t>
          </m:r>
          <m:f>
            <m:fPr>
              <m:ctrlPr>
                <w:rPr>
                  <w:rFonts w:ascii="Cambria Math" w:hAnsi="Cambria Math"/>
                  <w:i/>
                  <w:sz w:val="26"/>
                  <w:szCs w:val="26"/>
                </w:rPr>
              </m:ctrlPr>
            </m:fPr>
            <m:num>
              <m:r>
                <w:rPr>
                  <w:rFonts w:ascii="Cambria Math" w:hAnsi="Cambria Math"/>
                  <w:sz w:val="26"/>
                  <w:szCs w:val="26"/>
                </w:rPr>
                <m:t>∂E</m:t>
              </m:r>
            </m:num>
            <m:den>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en>
          </m:f>
          <m:d>
            <m:dPr>
              <m:ctrlPr>
                <w:rPr>
                  <w:rFonts w:ascii="Cambria Math" w:hAnsi="Cambria Math"/>
                  <w:i/>
                  <w:sz w:val="26"/>
                  <w:szCs w:val="26"/>
                </w:rPr>
              </m:ctrlPr>
            </m:dPr>
            <m:e>
              <m:r>
                <w:rPr>
                  <w:rFonts w:ascii="Cambria Math" w:hAnsi="Cambria Math"/>
                  <w:sz w:val="26"/>
                  <w:szCs w:val="26"/>
                </w:rPr>
                <m:t>t</m:t>
              </m:r>
            </m:e>
          </m:d>
          <m:r>
            <w:rPr>
              <w:rFonts w:ascii="Cambria Math" w:hAnsi="Cambria Math"/>
              <w:sz w:val="26"/>
              <w:szCs w:val="26"/>
            </w:rPr>
            <m:t>+μ*∆</m:t>
          </m:r>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ij</m:t>
              </m:r>
            </m:sub>
          </m:sSub>
          <m:d>
            <m:dPr>
              <m:ctrlPr>
                <w:rPr>
                  <w:rFonts w:ascii="Cambria Math" w:hAnsi="Cambria Math"/>
                  <w:i/>
                  <w:sz w:val="26"/>
                  <w:szCs w:val="26"/>
                </w:rPr>
              </m:ctrlPr>
            </m:dPr>
            <m:e>
              <m:r>
                <w:rPr>
                  <w:rFonts w:ascii="Cambria Math" w:hAnsi="Cambria Math"/>
                  <w:sz w:val="26"/>
                  <w:szCs w:val="26"/>
                </w:rPr>
                <m:t>t-1</m:t>
              </m:r>
            </m:e>
          </m:d>
          <m:r>
            <w:rPr>
              <w:rFonts w:ascii="Cambria Math" w:hAnsi="Cambria Math"/>
              <w:sz w:val="26"/>
              <w:szCs w:val="26"/>
            </w:rPr>
            <m:t xml:space="preserve"> </m:t>
          </m:r>
        </m:oMath>
      </m:oMathPara>
    </w:p>
    <w:p w14:paraId="50E1CA54" w14:textId="45551E8F" w:rsidR="0088753F" w:rsidRPr="0049233F" w:rsidRDefault="0088753F" w:rsidP="00013CF6">
      <w:r w:rsidRPr="0049233F">
        <w:lastRenderedPageBreak/>
        <w:t xml:space="preserve">Hệ số quán tính </w:t>
      </w:r>
      <w:r w:rsidRPr="00AF1345">
        <w:rPr>
          <w:position w:val="-10"/>
        </w:rPr>
        <w:object w:dxaOrig="240" w:dyaOrig="260" w14:anchorId="51BB5FC1">
          <v:shape id="_x0000_i1028" type="#_x0000_t75" style="width:15.15pt;height:12.9pt" o:ole="">
            <v:imagedata r:id="rId45" o:title=""/>
          </v:shape>
          <o:OLEObject Type="Embed" ProgID="Equation.DSMT4" ShapeID="_x0000_i1028" DrawAspect="Content" ObjectID="_1417595547" r:id="rId46"/>
        </w:object>
      </w:r>
      <w:r w:rsidRPr="0049233F">
        <w:t xml:space="preserve">có tác dụng điều chỉnh mức độ ảnh hưởng của giá trị </w:t>
      </w:r>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1</m:t>
            </m:r>
          </m:e>
        </m:d>
        <m:r>
          <w:rPr>
            <w:rFonts w:ascii="Cambria Math" w:hAnsi="Cambria Math"/>
            <w:szCs w:val="26"/>
          </w:rPr>
          <m:t xml:space="preserve"> </m:t>
        </m:r>
      </m:oMath>
      <w:r w:rsidRPr="0049233F">
        <w:t xml:space="preserve">ở bước lặp trước lên giá </w:t>
      </w:r>
      <w:proofErr w:type="gramStart"/>
      <w:r w:rsidRPr="0049233F">
        <w:t>trị</w:t>
      </w:r>
      <w:r w:rsidR="002261D4">
        <w:t xml:space="preserve"> </w:t>
      </w:r>
      <w:proofErr w:type="gramEnd"/>
      <m:oMath>
        <m:r>
          <w:rPr>
            <w:rFonts w:ascii="Cambria Math" w:hAnsi="Cambria Math"/>
            <w:szCs w:val="26"/>
          </w:rPr>
          <m:t>∆</m:t>
        </m:r>
        <m:sSub>
          <m:sSubPr>
            <m:ctrlPr>
              <w:rPr>
                <w:rFonts w:ascii="Cambria Math" w:hAnsi="Cambria Math"/>
                <w:i/>
                <w:szCs w:val="26"/>
              </w:rPr>
            </m:ctrlPr>
          </m:sSubPr>
          <m:e>
            <m:r>
              <w:rPr>
                <w:rFonts w:ascii="Cambria Math" w:hAnsi="Cambria Math"/>
                <w:szCs w:val="26"/>
              </w:rPr>
              <m:t>w</m:t>
            </m:r>
          </m:e>
          <m:sub>
            <m:r>
              <w:rPr>
                <w:rFonts w:ascii="Cambria Math" w:hAnsi="Cambria Math"/>
                <w:szCs w:val="26"/>
              </w:rPr>
              <m:t>ij</m:t>
            </m:r>
          </m:sub>
        </m:sSub>
        <m:d>
          <m:dPr>
            <m:ctrlPr>
              <w:rPr>
                <w:rFonts w:ascii="Cambria Math" w:hAnsi="Cambria Math"/>
                <w:i/>
                <w:szCs w:val="26"/>
              </w:rPr>
            </m:ctrlPr>
          </m:dPr>
          <m:e>
            <m:r>
              <w:rPr>
                <w:rFonts w:ascii="Cambria Math" w:hAnsi="Cambria Math"/>
                <w:szCs w:val="26"/>
              </w:rPr>
              <m:t>t</m:t>
            </m:r>
          </m:e>
        </m:d>
      </m:oMath>
      <w:r w:rsidRPr="0049233F">
        <w:t xml:space="preserve">. Hệ số này có tác dụng giúp cho giải thuật không bị dừng ở tối ưu cực tiểu và các vùng phẳng của bề mặt lỗi. Nó cũng giúp tăng giá trị cập nhập ở những vùng mà độ dốc không đổi, do đó tăng tốc độ hội tụ [2]. </w:t>
      </w:r>
    </w:p>
    <w:p w14:paraId="011BE996" w14:textId="2ED46369" w:rsidR="0088753F" w:rsidRDefault="001E2676" w:rsidP="00013CF6">
      <w:r>
        <w:t>Hình 4.9</w:t>
      </w:r>
      <w:r w:rsidR="0088753F" w:rsidRPr="0049233F">
        <w:t xml:space="preserve"> là mã giả cho giải thuật </w:t>
      </w:r>
      <w:proofErr w:type="gramStart"/>
      <w:r w:rsidR="0088753F" w:rsidRPr="0049233F">
        <w:t>lan</w:t>
      </w:r>
      <w:proofErr w:type="gramEnd"/>
      <w:r w:rsidR="0088753F" w:rsidRPr="0049233F">
        <w:t xml:space="preserve"> truyền ngược theo phương pháp học trực tuyến có áp dụng hệ số quán tính:</w:t>
      </w:r>
    </w:p>
    <w:p w14:paraId="430BB087" w14:textId="77777777" w:rsidR="0088753F" w:rsidRPr="0049233F" w:rsidRDefault="0088753F" w:rsidP="00013CF6">
      <w:pPr>
        <w:ind w:firstLine="0"/>
      </w:pPr>
    </w:p>
    <w:tbl>
      <w:tblPr>
        <w:tblW w:w="1641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8"/>
        <w:gridCol w:w="8208"/>
      </w:tblGrid>
      <w:tr w:rsidR="0088753F" w:rsidRPr="0049233F" w14:paraId="42C0F982" w14:textId="77777777" w:rsidTr="00FE0A1C">
        <w:tc>
          <w:tcPr>
            <w:tcW w:w="8208" w:type="dxa"/>
            <w:tcBorders>
              <w:right w:val="single" w:sz="4" w:space="0" w:color="auto"/>
            </w:tcBorders>
          </w:tcPr>
          <w:p w14:paraId="3E6C72CA" w14:textId="04DA07C4"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i/>
                <w:sz w:val="26"/>
                <w:szCs w:val="26"/>
              </w:rPr>
              <w:t>Khởi tạo tất cả các trọng số bằng các số nhỏ ngẫu nhiên</w:t>
            </w:r>
          </w:p>
          <w:p w14:paraId="617C95BC" w14:textId="77777777" w:rsidR="0088753F" w:rsidRPr="0049233F" w:rsidRDefault="0088753F" w:rsidP="0088753F">
            <w:pPr>
              <w:pStyle w:val="ListParagraph"/>
              <w:numPr>
                <w:ilvl w:val="0"/>
                <w:numId w:val="5"/>
              </w:numPr>
              <w:spacing w:after="0" w:line="240" w:lineRule="auto"/>
              <w:rPr>
                <w:rFonts w:ascii="Times New Roman" w:hAnsi="Times New Roman"/>
                <w:i/>
                <w:sz w:val="26"/>
                <w:szCs w:val="26"/>
              </w:rPr>
            </w:pPr>
            <w:r w:rsidRPr="0049233F">
              <w:rPr>
                <w:rFonts w:ascii="Times New Roman" w:hAnsi="Times New Roman"/>
                <w:b/>
                <w:i/>
                <w:sz w:val="26"/>
                <w:szCs w:val="26"/>
              </w:rPr>
              <w:t>Loop until</w:t>
            </w:r>
            <w:r w:rsidRPr="0049233F">
              <w:rPr>
                <w:rFonts w:ascii="Times New Roman" w:hAnsi="Times New Roman"/>
                <w:i/>
                <w:sz w:val="26"/>
                <w:szCs w:val="26"/>
              </w:rPr>
              <w:t xml:space="preserve"> điều kiện dừng thỏa</w:t>
            </w:r>
          </w:p>
          <w:p w14:paraId="03893740" w14:textId="46138304" w:rsidR="0088753F" w:rsidRPr="0049233F" w:rsidRDefault="0088753F" w:rsidP="0088753F">
            <w:pPr>
              <w:pStyle w:val="ListParagraph"/>
              <w:numPr>
                <w:ilvl w:val="1"/>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For each</w:t>
            </w:r>
            <w:r w:rsidRPr="0049233F">
              <w:rPr>
                <w:rFonts w:ascii="Times New Roman" w:hAnsi="Times New Roman"/>
                <w:i/>
                <w:sz w:val="26"/>
                <w:szCs w:val="26"/>
              </w:rPr>
              <w:t xml:space="preserve"> mỗi mẫu trong tập dữ liệu, </w:t>
            </w:r>
            <w:r w:rsidRPr="0049233F">
              <w:rPr>
                <w:rFonts w:ascii="Times New Roman" w:hAnsi="Times New Roman"/>
                <w:b/>
                <w:i/>
                <w:sz w:val="26"/>
                <w:szCs w:val="26"/>
              </w:rPr>
              <w:t>do</w:t>
            </w:r>
          </w:p>
          <w:p w14:paraId="42193F95"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i/>
                <w:sz w:val="26"/>
                <w:szCs w:val="26"/>
              </w:rPr>
              <w:t>Nhập mẫu vào mạng và tính toán giá trị đầu ra.</w:t>
            </w:r>
          </w:p>
          <w:p w14:paraId="5DA90CD8"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mỗi giá trị xuất của đơn vị k</w:t>
            </w:r>
          </w:p>
          <w:p w14:paraId="395EB2E1" w14:textId="7E16F6B5" w:rsidR="0088753F" w:rsidRPr="0049233F" w:rsidRDefault="0088753F" w:rsidP="00FE0A1C">
            <w:pPr>
              <w:pStyle w:val="ListParagraph"/>
              <w:ind w:left="2520"/>
              <w:rPr>
                <w:rFonts w:ascii="Times New Roman" w:hAnsi="Times New Roman"/>
                <w:i/>
                <w:sz w:val="26"/>
                <w:szCs w:val="26"/>
              </w:rPr>
            </w:pPr>
            <w:r w:rsidRPr="0049233F">
              <w:rPr>
                <w:rFonts w:ascii="Times New Roman" w:hAnsi="Times New Roman"/>
                <w:i/>
                <w:sz w:val="26"/>
                <w:szCs w:val="26"/>
              </w:rPr>
              <w:t xml:space="preserve">Tính </w:t>
            </w:r>
            <w:r w:rsidRPr="00AF1345">
              <w:rPr>
                <w:rFonts w:ascii="Times New Roman" w:hAnsi="Times New Roman"/>
                <w:i/>
                <w:position w:val="-32"/>
                <w:sz w:val="26"/>
                <w:szCs w:val="26"/>
              </w:rPr>
              <w:object w:dxaOrig="499" w:dyaOrig="700" w14:anchorId="4D668D64">
                <v:shape id="_x0000_i1029" type="#_x0000_t75" style="width:22.75pt;height:37.15pt" o:ole="">
                  <v:imagedata r:id="rId47" o:title=""/>
                </v:shape>
                <o:OLEObject Type="Embed" ProgID="Equation.DSMT4" ShapeID="_x0000_i1029" DrawAspect="Content" ObjectID="_1417595548" r:id="rId48"/>
              </w:object>
            </w:r>
          </w:p>
          <w:p w14:paraId="0101379C" w14:textId="77777777"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đơn vị ẩn h, từ lớp ẩn cuối cùng đế lớp ẩn đầu tiên</w:t>
            </w:r>
          </w:p>
          <w:p w14:paraId="26BF154B" w14:textId="5623EF81"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520" w:dyaOrig="700" w14:anchorId="724B0E0A">
                <v:shape id="_x0000_i1030" type="#_x0000_t75" style="width:22.75pt;height:37.15pt" o:ole="">
                  <v:imagedata r:id="rId49" o:title=""/>
                </v:shape>
                <o:OLEObject Type="Embed" ProgID="Equation.DSMT4" ShapeID="_x0000_i1030" DrawAspect="Content" ObjectID="_1417595549" r:id="rId50"/>
              </w:object>
            </w:r>
          </w:p>
          <w:p w14:paraId="0BA0ABE0" w14:textId="70941F6E" w:rsidR="0088753F" w:rsidRPr="0049233F" w:rsidRDefault="0088753F" w:rsidP="0088753F">
            <w:pPr>
              <w:pStyle w:val="ListParagraph"/>
              <w:numPr>
                <w:ilvl w:val="2"/>
                <w:numId w:val="5"/>
              </w:numPr>
              <w:spacing w:after="0" w:line="240" w:lineRule="auto"/>
              <w:rPr>
                <w:rFonts w:ascii="Times New Roman" w:hAnsi="Times New Roman"/>
                <w:i/>
                <w:sz w:val="26"/>
                <w:szCs w:val="26"/>
              </w:rPr>
            </w:pPr>
            <w:r w:rsidRPr="0049233F">
              <w:rPr>
                <w:rFonts w:ascii="Times New Roman" w:hAnsi="Times New Roman"/>
                <w:b/>
                <w:i/>
                <w:sz w:val="26"/>
                <w:szCs w:val="26"/>
              </w:rPr>
              <w:t>For each</w:t>
            </w:r>
            <w:r w:rsidRPr="0049233F">
              <w:rPr>
                <w:rFonts w:ascii="Times New Roman" w:hAnsi="Times New Roman"/>
                <w:i/>
                <w:sz w:val="26"/>
                <w:szCs w:val="26"/>
              </w:rPr>
              <w:t xml:space="preserve"> w</w:t>
            </w:r>
            <w:r w:rsidRPr="0049233F">
              <w:rPr>
                <w:rFonts w:ascii="Times New Roman" w:hAnsi="Times New Roman"/>
                <w:i/>
                <w:sz w:val="26"/>
                <w:szCs w:val="26"/>
                <w:vertAlign w:val="subscript"/>
              </w:rPr>
              <w:t>ij</w:t>
            </w:r>
            <w:r w:rsidRPr="0049233F">
              <w:rPr>
                <w:rFonts w:ascii="Times New Roman" w:hAnsi="Times New Roman"/>
                <w:i/>
                <w:sz w:val="26"/>
                <w:szCs w:val="26"/>
              </w:rPr>
              <w:t xml:space="preserve"> trong mạng </w:t>
            </w:r>
          </w:p>
          <w:p w14:paraId="2DEE763F" w14:textId="5062EB0E"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32"/>
                <w:sz w:val="26"/>
                <w:szCs w:val="26"/>
              </w:rPr>
              <w:object w:dxaOrig="3400" w:dyaOrig="700" w14:anchorId="4466983C">
                <v:shape id="_x0000_i1031" type="#_x0000_t75" style="width:166.75pt;height:37.15pt" o:ole="">
                  <v:imagedata r:id="rId51" o:title=""/>
                </v:shape>
                <o:OLEObject Type="Embed" ProgID="Equation.DSMT4" ShapeID="_x0000_i1031" DrawAspect="Content" ObjectID="_1417595550" r:id="rId52"/>
              </w:object>
            </w:r>
          </w:p>
          <w:p w14:paraId="303B241E" w14:textId="77777777" w:rsidR="0088753F" w:rsidRPr="0049233F" w:rsidRDefault="0088753F" w:rsidP="0088753F">
            <w:pPr>
              <w:pStyle w:val="ListParagraph"/>
              <w:numPr>
                <w:ilvl w:val="3"/>
                <w:numId w:val="5"/>
              </w:numPr>
              <w:spacing w:after="0" w:line="240" w:lineRule="auto"/>
              <w:rPr>
                <w:rFonts w:ascii="Times New Roman" w:hAnsi="Times New Roman"/>
                <w:i/>
                <w:sz w:val="26"/>
                <w:szCs w:val="26"/>
              </w:rPr>
            </w:pPr>
            <w:r w:rsidRPr="0049233F">
              <w:rPr>
                <w:rFonts w:ascii="Times New Roman" w:hAnsi="Times New Roman"/>
                <w:i/>
                <w:sz w:val="26"/>
                <w:szCs w:val="26"/>
              </w:rPr>
              <w:t xml:space="preserve"> Tính </w:t>
            </w:r>
            <w:r w:rsidRPr="00013CF6">
              <w:rPr>
                <w:rFonts w:ascii="Times New Roman" w:hAnsi="Times New Roman"/>
                <w:i/>
                <w:position w:val="-14"/>
                <w:sz w:val="26"/>
                <w:szCs w:val="26"/>
              </w:rPr>
              <w:object w:dxaOrig="2480" w:dyaOrig="380" w14:anchorId="2EEB005A">
                <v:shape id="_x0000_i1032" type="#_x0000_t75" style="width:123.55pt;height:15.15pt" o:ole="">
                  <v:imagedata r:id="rId53" o:title=""/>
                </v:shape>
                <o:OLEObject Type="Embed" ProgID="Equation.DSMT4" ShapeID="_x0000_i1032" DrawAspect="Content" ObjectID="_1417595551" r:id="rId54"/>
              </w:object>
            </w:r>
          </w:p>
          <w:p w14:paraId="67E57132" w14:textId="069F2721" w:rsidR="0088753F" w:rsidRPr="0049233F" w:rsidRDefault="0088753F" w:rsidP="0088753F">
            <w:pPr>
              <w:pStyle w:val="ListParagraph"/>
              <w:numPr>
                <w:ilvl w:val="2"/>
                <w:numId w:val="5"/>
              </w:numPr>
              <w:spacing w:after="0" w:line="240" w:lineRule="auto"/>
              <w:rPr>
                <w:rFonts w:ascii="Times New Roman" w:hAnsi="Times New Roman"/>
                <w:b/>
                <w:i/>
                <w:sz w:val="26"/>
                <w:szCs w:val="26"/>
              </w:rPr>
            </w:pPr>
            <w:r w:rsidRPr="0049233F">
              <w:rPr>
                <w:rFonts w:ascii="Times New Roman" w:hAnsi="Times New Roman"/>
                <w:b/>
                <w:i/>
                <w:sz w:val="26"/>
                <w:szCs w:val="26"/>
              </w:rPr>
              <w:t>End for</w:t>
            </w:r>
          </w:p>
          <w:p w14:paraId="683468A3" w14:textId="77777777" w:rsidR="0088753F" w:rsidRPr="0049233F" w:rsidRDefault="0088753F" w:rsidP="0088753F">
            <w:pPr>
              <w:pStyle w:val="ListParagraph"/>
              <w:numPr>
                <w:ilvl w:val="1"/>
                <w:numId w:val="5"/>
              </w:numPr>
              <w:spacing w:after="0" w:line="240" w:lineRule="auto"/>
              <w:rPr>
                <w:rFonts w:ascii="Times New Roman" w:hAnsi="Times New Roman"/>
                <w:b/>
                <w:i/>
                <w:sz w:val="26"/>
                <w:szCs w:val="26"/>
              </w:rPr>
            </w:pPr>
            <w:r w:rsidRPr="0049233F">
              <w:rPr>
                <w:rFonts w:ascii="Times New Roman" w:hAnsi="Times New Roman"/>
                <w:i/>
                <w:sz w:val="26"/>
                <w:szCs w:val="26"/>
              </w:rPr>
              <w:t xml:space="preserve"> </w:t>
            </w:r>
            <w:r w:rsidRPr="0049233F">
              <w:rPr>
                <w:rFonts w:ascii="Times New Roman" w:hAnsi="Times New Roman"/>
                <w:b/>
                <w:i/>
                <w:sz w:val="26"/>
                <w:szCs w:val="26"/>
              </w:rPr>
              <w:t>End for</w:t>
            </w:r>
          </w:p>
          <w:p w14:paraId="3D9F12BA" w14:textId="6680BD2C" w:rsidR="0088753F" w:rsidRPr="0049233F" w:rsidRDefault="0088753F" w:rsidP="0088753F">
            <w:pPr>
              <w:pStyle w:val="ListParagraph"/>
              <w:numPr>
                <w:ilvl w:val="0"/>
                <w:numId w:val="5"/>
              </w:numPr>
              <w:spacing w:after="0" w:line="240" w:lineRule="auto"/>
              <w:rPr>
                <w:rFonts w:ascii="Times New Roman" w:hAnsi="Times New Roman"/>
                <w:b/>
                <w:sz w:val="26"/>
                <w:szCs w:val="26"/>
              </w:rPr>
            </w:pPr>
            <w:r w:rsidRPr="0049233F">
              <w:rPr>
                <w:rFonts w:ascii="Times New Roman" w:hAnsi="Times New Roman"/>
                <w:b/>
                <w:i/>
                <w:sz w:val="26"/>
                <w:szCs w:val="26"/>
              </w:rPr>
              <w:t>End loop</w:t>
            </w:r>
          </w:p>
        </w:tc>
        <w:tc>
          <w:tcPr>
            <w:tcW w:w="8208" w:type="dxa"/>
            <w:tcBorders>
              <w:top w:val="nil"/>
              <w:left w:val="single" w:sz="4" w:space="0" w:color="auto"/>
              <w:bottom w:val="nil"/>
            </w:tcBorders>
            <w:shd w:val="clear" w:color="auto" w:fill="auto"/>
          </w:tcPr>
          <w:p w14:paraId="1A9E376C" w14:textId="77777777" w:rsidR="0088753F" w:rsidRPr="0049233F" w:rsidRDefault="0088753F" w:rsidP="00FE0A1C">
            <w:pPr>
              <w:pStyle w:val="ListParagraph"/>
              <w:spacing w:after="0" w:line="360" w:lineRule="auto"/>
              <w:ind w:left="0"/>
              <w:rPr>
                <w:rFonts w:ascii="Times New Roman" w:hAnsi="Times New Roman"/>
                <w:sz w:val="26"/>
                <w:szCs w:val="26"/>
              </w:rPr>
            </w:pPr>
          </w:p>
        </w:tc>
      </w:tr>
    </w:tbl>
    <w:p w14:paraId="29648E74" w14:textId="77777777" w:rsidR="00FD0D58" w:rsidRDefault="00FD0D58" w:rsidP="00FD0D58">
      <w:pPr>
        <w:pStyle w:val="Hinh"/>
      </w:pPr>
      <w:bookmarkStart w:id="3314" w:name="_Toc327348217"/>
      <w:bookmarkStart w:id="3315" w:name="_Toc343029967"/>
    </w:p>
    <w:p w14:paraId="0030D0D0" w14:textId="09D30135" w:rsidR="0088753F" w:rsidRDefault="0088753F" w:rsidP="00013CF6">
      <w:pPr>
        <w:pStyle w:val="Hinh"/>
      </w:pPr>
      <w:bookmarkStart w:id="3316" w:name="_Toc343844920"/>
      <w:r w:rsidRPr="0049233F">
        <w:t>Hình</w:t>
      </w:r>
      <w:r w:rsidR="002400FD">
        <w:t xml:space="preserve"> 4.</w:t>
      </w:r>
      <w:r w:rsidR="001E2676">
        <w:t>9</w:t>
      </w:r>
      <w:r w:rsidRPr="0049233F">
        <w:t xml:space="preserve">: </w:t>
      </w:r>
      <w:r w:rsidRPr="00032D83">
        <w:t>Gi</w:t>
      </w:r>
      <w:r w:rsidRPr="000C3A28">
        <w:t>ả</w:t>
      </w:r>
      <w:r w:rsidRPr="0015771C">
        <w:t>i thu</w:t>
      </w:r>
      <w:r w:rsidRPr="00941798">
        <w:t>ậ</w:t>
      </w:r>
      <w:r w:rsidRPr="002E47E8">
        <w:t xml:space="preserve">t </w:t>
      </w:r>
      <w:proofErr w:type="gramStart"/>
      <w:r w:rsidRPr="002E47E8">
        <w:t>lan</w:t>
      </w:r>
      <w:proofErr w:type="gramEnd"/>
      <w:r w:rsidRPr="002E47E8">
        <w:t xml:space="preserve"> truy</w:t>
      </w:r>
      <w:r w:rsidRPr="003A16E8">
        <w:t>ền ngược</w:t>
      </w:r>
      <w:bookmarkEnd w:id="3314"/>
      <w:bookmarkEnd w:id="3315"/>
      <w:bookmarkEnd w:id="3316"/>
    </w:p>
    <w:p w14:paraId="6BC77435" w14:textId="77777777" w:rsidR="002400FD" w:rsidRPr="00032D83" w:rsidRDefault="002400FD" w:rsidP="00013CF6">
      <w:pPr>
        <w:pStyle w:val="Hinh"/>
      </w:pPr>
    </w:p>
    <w:p w14:paraId="75D5B6A4" w14:textId="7EE20BFE" w:rsidR="0088753F" w:rsidRPr="0049233F" w:rsidRDefault="0088753F" w:rsidP="00013CF6">
      <w:pPr>
        <w:rPr>
          <w:szCs w:val="26"/>
        </w:rPr>
      </w:pPr>
      <w:r w:rsidRPr="0049233F">
        <w:t xml:space="preserve">Giải thuật </w:t>
      </w:r>
      <w:proofErr w:type="gramStart"/>
      <w:r w:rsidRPr="0049233F">
        <w:t>lan</w:t>
      </w:r>
      <w:proofErr w:type="gramEnd"/>
      <w:r w:rsidRPr="0049233F">
        <w:t xml:space="preserve"> truyền ngược cần hai thông số nhập vào đó là hệ số học và hệ số quán tính. Đối với mỗi bài toán khác nhau các thông số này cần có các giá trị khác nhau để đạt được sự hiệu quả trong quá trình học. Việc xác định các thông số này một cách đúng đắn không phải là một việc dễ dàng cần nhiều công sức và kinh nghiệm. </w:t>
      </w:r>
    </w:p>
    <w:p w14:paraId="22CC9BD4" w14:textId="699F67BE" w:rsidR="0088753F" w:rsidRPr="0049233F" w:rsidRDefault="0088753F" w:rsidP="0088753F">
      <w:pPr>
        <w:pStyle w:val="Heading3"/>
      </w:pPr>
      <w:bookmarkStart w:id="3317" w:name="_Toc327348175"/>
      <w:bookmarkStart w:id="3318" w:name="_Toc343844834"/>
      <w:r w:rsidRPr="0049233F">
        <w:t>Giải thuật RPROP</w:t>
      </w:r>
      <w:bookmarkEnd w:id="3317"/>
      <w:bookmarkEnd w:id="3318"/>
    </w:p>
    <w:p w14:paraId="1E82DD5F" w14:textId="5AD4C077" w:rsidR="0088753F" w:rsidRPr="0049233F" w:rsidRDefault="0088753F" w:rsidP="00013CF6">
      <w:r w:rsidRPr="0049233F">
        <w:t xml:space="preserve">Giải thuật </w:t>
      </w:r>
      <w:proofErr w:type="gramStart"/>
      <w:r w:rsidRPr="0049233F">
        <w:t>lan</w:t>
      </w:r>
      <w:proofErr w:type="gramEnd"/>
      <w:r w:rsidRPr="0049233F">
        <w:t xml:space="preserve"> truyền ngược gặp một vấn đề ở chỗ giá trị cập nhập trọng số (</w:t>
      </w: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oMath>
      <w:r w:rsidRPr="0049233F">
        <w:t xml:space="preserve">) không những phụ thuộc vào dấu của đạo hàm riêng phần mà còn bị ảnh hưởng bởi độ </w:t>
      </w:r>
      <w:r w:rsidRPr="0049233F">
        <w:lastRenderedPageBreak/>
        <w:t xml:space="preserve">lớn của nó, điều này làm cho quá trình </w:t>
      </w:r>
      <w:r w:rsidRPr="0049233F">
        <w:t xml:space="preserve">học không được ổn định. Việc thêm vào hệ số quán tính không giải quyết trọn vẹn vấn đề bởi vì ta không biết giá trị tối ưu cho hệ số này là bao nhiêu. </w:t>
      </w:r>
    </w:p>
    <w:p w14:paraId="1D7358AF" w14:textId="7D76E260" w:rsidR="0088753F" w:rsidRPr="0049233F" w:rsidRDefault="0088753F">
      <w:pPr>
        <w:pPrChange w:id="3319" w:author="The Si Tran" w:date="2012-12-16T08:28:00Z">
          <w:pPr>
            <w:spacing w:before="0"/>
            <w:ind w:firstLine="720"/>
          </w:pPr>
        </w:pPrChange>
      </w:pPr>
      <w:r w:rsidRPr="0049233F">
        <w:t xml:space="preserve">Nhiều giải thuật đã được phát minh để giải quyết các vấn đề trên, chúng có thể được phân ra làm hai loại: </w:t>
      </w:r>
      <w:r w:rsidRPr="0049233F">
        <w:rPr>
          <w:i/>
        </w:rPr>
        <w:t>chiến lược toàn cục</w:t>
      </w:r>
      <w:r w:rsidRPr="0049233F">
        <w:t xml:space="preserve"> (global strategy) và </w:t>
      </w:r>
      <w:r w:rsidRPr="0049233F">
        <w:rPr>
          <w:i/>
        </w:rPr>
        <w:t>chiến lược cục bộ</w:t>
      </w:r>
      <w:r w:rsidRPr="0049233F">
        <w:t xml:space="preserve"> (local strategy). Chiến lược toàn cục sử dụng kiến thức về trạng thái của toàn bộ mạng để hiệu chỉnh các thông số toàn cục, trong khi chiến lược cục bộ dùng các thông tin riêng của từng trọng số một để thích nghi các thông số đặc biệt cho từng trọng số [4].</w:t>
      </w:r>
    </w:p>
    <w:p w14:paraId="6D1DFCE0" w14:textId="6CEE80B2" w:rsidR="0088753F" w:rsidRDefault="005457E8" w:rsidP="00013CF6">
      <w:ins w:id="3320" w:author="The Si Tran" w:date="2012-12-14T05:57:00Z">
        <w:r w:rsidRPr="00032D83">
          <w:rPr>
            <w:noProof/>
          </w:rPr>
          <mc:AlternateContent>
            <mc:Choice Requires="wps">
              <w:drawing>
                <wp:anchor distT="0" distB="0" distL="114300" distR="114300" simplePos="0" relativeHeight="251718656" behindDoc="0" locked="0" layoutInCell="1" allowOverlap="1" wp14:anchorId="6AFED96D" wp14:editId="0E80EB72">
                  <wp:simplePos x="0" y="0"/>
                  <wp:positionH relativeFrom="column">
                    <wp:posOffset>5161280</wp:posOffset>
                  </wp:positionH>
                  <wp:positionV relativeFrom="paragraph">
                    <wp:posOffset>2395102</wp:posOffset>
                  </wp:positionV>
                  <wp:extent cx="595290" cy="36195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EA2D22" w14:textId="78855FD4" w:rsidR="003A16E8" w:rsidRDefault="003A16E8">
                              <w:pPr>
                                <w:pStyle w:val="EquationIndex"/>
                                <w:pPrChange w:id="3321" w:author="The Si Tran" w:date="2012-12-16T08:28:00Z">
                                  <w:pPr/>
                                </w:pPrChange>
                              </w:pPr>
                              <w:ins w:id="3322" w:author="The Si Tran" w:date="2012-12-06T02:41:00Z">
                                <w:r>
                                  <w:t>(4.</w:t>
                                </w:r>
                              </w:ins>
                              <w:ins w:id="3323" w:author="The Si Tran" w:date="2012-12-06T02:44:00Z">
                                <w:r>
                                  <w:t>15</w:t>
                                </w:r>
                              </w:ins>
                              <w:ins w:id="3324"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ED96D" id="Text Box 217" o:spid="_x0000_s1058" type="#_x0000_t202" style="position:absolute;left:0;text-align:left;margin-left:406.4pt;margin-top:188.6pt;width:46.85pt;height:28.5pt;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" fillcolor="white [3201]" stroked="f" strokeweight=".5pt">
                  <v:textbox>
                    <w:txbxContent>
                      <w:p w14:paraId="62EA2D22" w14:textId="78855FD4" w:rsidR="003A16E8" w:rsidRDefault="003A16E8">
                        <w:pPr>
                          <w:pStyle w:val="EquationIndex"/>
                          <w:pPrChange w:id="3325" w:author="The Si Tran" w:date="2012-12-16T08:28:00Z">
                            <w:pPr/>
                          </w:pPrChange>
                        </w:pPr>
                        <w:ins w:id="3326" w:author="The Si Tran" w:date="2012-12-06T02:41:00Z">
                          <w:r>
                            <w:t>(4.</w:t>
                          </w:r>
                        </w:ins>
                        <w:ins w:id="3327" w:author="The Si Tran" w:date="2012-12-06T02:44:00Z">
                          <w:r>
                            <w:t>15</w:t>
                          </w:r>
                        </w:ins>
                        <w:ins w:id="3328" w:author="The Si Tran" w:date="2012-12-06T02:41:00Z">
                          <w:r>
                            <w:t>)</w:t>
                          </w:r>
                        </w:ins>
                      </w:p>
                    </w:txbxContent>
                  </v:textbox>
                </v:shape>
              </w:pict>
            </mc:Fallback>
          </mc:AlternateContent>
        </w:r>
      </w:ins>
      <w:r w:rsidR="0088753F" w:rsidRPr="0049233F">
        <w:t xml:space="preserve">RPROP là viết tắt của từ ‘resilient propagation’, nghĩa là </w:t>
      </w:r>
      <w:proofErr w:type="gramStart"/>
      <w:r w:rsidR="0088753F" w:rsidRPr="0049233F">
        <w:t>lan</w:t>
      </w:r>
      <w:proofErr w:type="gramEnd"/>
      <w:r w:rsidR="0088753F" w:rsidRPr="0049233F">
        <w:t xml:space="preserve"> truyền đàn hồi là một phương pháp thích nghi cục bộ. RPROP thực </w:t>
      </w:r>
      <w:r w:rsidR="0088753F" w:rsidRPr="0049233F">
        <w:t xml:space="preserve">hiện cập nhập các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dựa vào thông tin về dấu của các đạo hàm riêng phần điều này giúp nó tránh được sự ảnh hưởng của độ lớn của các đạo hàm riêng phần này. Để thực hiện điều này các trọng số sẽ có một giá trị cập nhập riêng</w:t>
      </w:r>
      <w:r w:rsidR="002046B0">
        <w:t xml:space="preserve">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chỉ phụ thuộc vào dấu </w:t>
      </w:r>
      <w:proofErr w:type="gramStart"/>
      <w:r w:rsidR="0088753F" w:rsidRPr="0049233F">
        <w:t>của</w:t>
      </w:r>
      <w:r w:rsidR="002046B0">
        <w:t xml:space="preserve"> </w:t>
      </w:r>
      <w:proofErr w:type="gramEnd"/>
      <m:oMath>
        <m:f>
          <m:fPr>
            <m:ctrlPr>
              <w:rPr>
                <w:rFonts w:ascii="Cambria Math" w:hAnsi="Cambria Math"/>
                <w:sz w:val="28"/>
                <w:szCs w:val="28"/>
              </w:rPr>
            </m:ctrlPr>
          </m:fPr>
          <m:num>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m:rPr>
                    <m:sty m:val="p"/>
                  </m:rPr>
                  <w:rPr>
                    <w:rFonts w:ascii="Cambria Math" w:hAnsi="Cambria Math"/>
                    <w:sz w:val="28"/>
                    <w:szCs w:val="28"/>
                  </w:rPr>
                  <m:t xml:space="preserve"> </m:t>
                </m:r>
              </m:sup>
            </m:sSup>
          </m:num>
          <m:den>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ij</m:t>
                </m:r>
              </m:sub>
            </m:sSub>
          </m:den>
        </m:f>
      </m:oMath>
      <w:r w:rsidR="0088753F" w:rsidRPr="0049233F">
        <w:t xml:space="preserve">. Giá trị này được cập nhập trong quá trình học </w:t>
      </w:r>
      <w:proofErr w:type="gramStart"/>
      <w:r w:rsidR="0088753F" w:rsidRPr="0049233F">
        <w:t>theo</w:t>
      </w:r>
      <w:proofErr w:type="gramEnd"/>
      <w:r w:rsidR="0088753F" w:rsidRPr="0049233F">
        <w:t xml:space="preserve"> quy luật sau:</w:t>
      </w:r>
    </w:p>
    <w:p w14:paraId="35928650" w14:textId="454CD41E" w:rsidR="0088753F" w:rsidRPr="0049233F" w:rsidRDefault="003A16E8" w:rsidP="00013CF6">
      <w:pPr>
        <w:pStyle w:val="Canhgiua"/>
      </w:pPr>
      <m:oMathPara>
        <m:oMath>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sSup>
                    <m:sSupPr>
                      <m:ctrlPr>
                        <w:rPr>
                          <w:rFonts w:ascii="Cambria Math" w:hAnsi="Cambria Math"/>
                        </w:rPr>
                      </m:ctrlPr>
                    </m:sSupPr>
                    <m:e>
                      <m:r>
                        <w:rPr>
                          <w:rFonts w:ascii="Cambria Math" w:hAnsi="Cambria Math"/>
                        </w:rPr>
                        <m:t>η</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r>
                                <m:rPr>
                                  <m:sty m:val="p"/>
                                </m:rPr>
                                <w:rPr>
                                  <w:rFonts w:ascii="Cambria Math" w:hAnsi="Cambria Math"/>
                                </w:rPr>
                                <m:t>-1</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else</m:t>
                  </m:r>
                </m:e>
              </m:eqArr>
            </m:e>
          </m:d>
        </m:oMath>
      </m:oMathPara>
    </w:p>
    <w:p w14:paraId="51377D55" w14:textId="2F725D7D" w:rsidR="0088753F" w:rsidRPr="0049233F" w:rsidRDefault="0088753F" w:rsidP="00013CF6">
      <w:r w:rsidRPr="0049233F">
        <w:t xml:space="preserve">Ở đây </w:t>
      </w:r>
      <m:oMath>
        <m:r>
          <w:rPr>
            <w:rFonts w:ascii="Cambria Math" w:hAnsi="Cambria Math"/>
          </w:rPr>
          <m:t>0&lt;</m:t>
        </m:r>
        <m:sSup>
          <m:sSupPr>
            <m:ctrlPr>
              <w:rPr>
                <w:rFonts w:ascii="Cambria Math" w:hAnsi="Cambria Math"/>
                <w:i/>
              </w:rPr>
            </m:ctrlPr>
          </m:sSupPr>
          <m:e>
            <m:r>
              <w:rPr>
                <w:rFonts w:ascii="Cambria Math" w:hAnsi="Cambria Math"/>
              </w:rPr>
              <m:t>η</m:t>
            </m:r>
          </m:e>
          <m:sup>
            <m:r>
              <w:rPr>
                <w:rFonts w:ascii="Cambria Math" w:hAnsi="Cambria Math"/>
              </w:rPr>
              <m:t>-</m:t>
            </m:r>
          </m:sup>
        </m:sSup>
        <m:r>
          <w:rPr>
            <w:rFonts w:ascii="Cambria Math" w:hAnsi="Cambria Math"/>
          </w:rPr>
          <m:t>&lt;1&lt;</m:t>
        </m:r>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là các hệ số cố định của quá trình học dùng để hiệu chỉnh các giá trị cập nhập cho từng trọng số tùy </w:t>
      </w:r>
      <w:proofErr w:type="gramStart"/>
      <w:r w:rsidRPr="0049233F">
        <w:t>theo</w:t>
      </w:r>
      <w:proofErr w:type="gramEnd"/>
      <w:r w:rsidRPr="0049233F">
        <w:t xml:space="preserve"> hình dạng của hàm lỗi. </w:t>
      </w:r>
    </w:p>
    <w:p w14:paraId="58D010A7" w14:textId="46127D6D" w:rsidR="0088753F" w:rsidRDefault="00334CAD" w:rsidP="00013CF6">
      <w:r w:rsidRPr="00032D83">
        <w:rPr>
          <w:noProof/>
        </w:rPr>
        <mc:AlternateContent>
          <mc:Choice Requires="wps">
            <w:drawing>
              <wp:anchor distT="0" distB="0" distL="114300" distR="114300" simplePos="0" relativeHeight="251722752" behindDoc="0" locked="0" layoutInCell="1" allowOverlap="1" wp14:anchorId="11D227F1" wp14:editId="02D53994">
                <wp:simplePos x="0" y="0"/>
                <wp:positionH relativeFrom="column">
                  <wp:posOffset>5161280</wp:posOffset>
                </wp:positionH>
                <wp:positionV relativeFrom="paragraph">
                  <wp:posOffset>2726912</wp:posOffset>
                </wp:positionV>
                <wp:extent cx="595290" cy="36195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C958" w14:textId="18F9AF37" w:rsidR="003A16E8" w:rsidRDefault="003A16E8">
                            <w:pPr>
                              <w:pStyle w:val="EquationIndex"/>
                              <w:pPrChange w:id="3329" w:author="The Si Tran" w:date="2012-12-16T08:28:00Z">
                                <w:pPr/>
                              </w:pPrChange>
                            </w:pPr>
                            <w:ins w:id="3330" w:author="The Si Tran" w:date="2012-12-06T02:41:00Z">
                              <w:r>
                                <w:t>(4.</w:t>
                              </w:r>
                            </w:ins>
                            <w:ins w:id="3331" w:author="The Si Tran" w:date="2012-12-06T02:44:00Z">
                              <w:r>
                                <w:t>16</w:t>
                              </w:r>
                            </w:ins>
                            <w:ins w:id="3332"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D227F1" id="Text Box 218" o:spid="_x0000_s1059" type="#_x0000_t202" style="position:absolute;left:0;text-align:left;margin-left:406.4pt;margin-top:214.7pt;width:46.85pt;height:28.5pt;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L+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" fillcolor="white [3201]" stroked="f" strokeweight=".5pt">
                <v:textbox>
                  <w:txbxContent>
                    <w:p w14:paraId="357EC958" w14:textId="18F9AF37" w:rsidR="003A16E8" w:rsidRDefault="003A16E8">
                      <w:pPr>
                        <w:pStyle w:val="EquationIndex"/>
                        <w:pPrChange w:id="3333" w:author="The Si Tran" w:date="2012-12-16T08:28:00Z">
                          <w:pPr/>
                        </w:pPrChange>
                      </w:pPr>
                      <w:ins w:id="3334" w:author="The Si Tran" w:date="2012-12-06T02:41:00Z">
                        <w:r>
                          <w:t>(4.</w:t>
                        </w:r>
                      </w:ins>
                      <w:ins w:id="3335" w:author="The Si Tran" w:date="2012-12-06T02:44:00Z">
                        <w:r>
                          <w:t>16</w:t>
                        </w:r>
                      </w:ins>
                      <w:ins w:id="3336" w:author="The Si Tran" w:date="2012-12-06T02:41:00Z">
                        <w:r>
                          <w:t>)</w:t>
                        </w:r>
                      </w:ins>
                    </w:p>
                  </w:txbxContent>
                </v:textbox>
              </v:shape>
            </w:pict>
          </mc:Fallback>
        </mc:AlternateContent>
      </w:r>
      <w:r w:rsidR="0088753F" w:rsidRPr="0049233F">
        <w:t xml:space="preserve">Mỗi lần đạo hàm riêng phần theo trọng số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2046B0">
        <w:rPr>
          <w:rFonts w:eastAsiaTheme="minorEastAsia"/>
        </w:rPr>
        <w:t xml:space="preserve"> </w:t>
      </w:r>
      <w:r w:rsidR="0088753F" w:rsidRPr="0049233F">
        <w:t xml:space="preserve">của hàm lỗi </w:t>
      </w:r>
      <w:r w:rsidR="0088753F" w:rsidRPr="0049233F">
        <w:rPr>
          <w:i/>
        </w:rPr>
        <w:t>E</w:t>
      </w:r>
      <w:r w:rsidR="0088753F" w:rsidRPr="0049233F">
        <w:t xml:space="preserve"> đổi dấu, nghĩa là giá trị cập nhập vừa thực hiện là quá lớn và giải thuật đã nhảy vượt qua điểm tối ưu cục bộ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sẽ giảm đi theo một thừa </w:t>
      </w:r>
      <w:proofErr w:type="gramStart"/>
      <w:r w:rsidR="0088753F" w:rsidRPr="0049233F">
        <w:t>số</w:t>
      </w:r>
      <w:r w:rsidR="002046B0">
        <w:t xml:space="preserve"> </w:t>
      </w:r>
      <w:proofErr w:type="gramEnd"/>
      <m:oMath>
        <m:sSup>
          <m:sSupPr>
            <m:ctrlPr>
              <w:rPr>
                <w:rFonts w:ascii="Cambria Math" w:hAnsi="Cambria Math"/>
                <w:i/>
              </w:rPr>
            </m:ctrlPr>
          </m:sSupPr>
          <m:e>
            <m:r>
              <w:rPr>
                <w:rFonts w:ascii="Cambria Math" w:hAnsi="Cambria Math"/>
              </w:rPr>
              <m:t>η</m:t>
            </m:r>
          </m:e>
          <m:sup>
            <m:r>
              <w:rPr>
                <w:rFonts w:ascii="Cambria Math" w:hAnsi="Cambria Math"/>
              </w:rPr>
              <m:t>-</m:t>
            </m:r>
          </m:sup>
        </m:sSup>
      </m:oMath>
      <w:r w:rsidR="0088753F" w:rsidRPr="0049233F">
        <w:t xml:space="preserve">. Ngược lại nếu đạo hàm riêng phần vẫn giữ nguyên dấu thì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2046B0">
        <w:rPr>
          <w:rFonts w:eastAsiaTheme="minorEastAsia"/>
        </w:rPr>
        <w:t xml:space="preserve"> </w:t>
      </w:r>
      <w:r w:rsidR="0088753F" w:rsidRPr="0049233F">
        <w:t xml:space="preserve">sẽ được tăng lên để tăng tốc độ hội tụ. Cứ mỗi lần giá trị cập nhập được biết thì các trọng số được điều chỉnh </w:t>
      </w:r>
      <w:proofErr w:type="gramStart"/>
      <w:r w:rsidR="0088753F" w:rsidRPr="0049233F">
        <w:t>theo</w:t>
      </w:r>
      <w:proofErr w:type="gramEnd"/>
      <w:r w:rsidR="0088753F" w:rsidRPr="0049233F">
        <w:t xml:space="preserve"> luật sau: nếu đạo hàm riêng phần dương thì trọng số được giảm đi một lượng bằng vớ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0088753F" w:rsidRPr="0049233F">
        <w:t>), nếu đạo hàm riêng phần âm thì giá trị cập nhập được cộng thêm vào trọng số.</w:t>
      </w:r>
    </w:p>
    <w:p w14:paraId="411BAA4A" w14:textId="1B11615D" w:rsidR="00E40F7B" w:rsidRPr="00032D83" w:rsidRDefault="003A16E8" w:rsidP="00013CF6">
      <w:pPr>
        <w:pStyle w:val="Canhgiua"/>
      </w:pPr>
      <m:oMathPara>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gt;0</m:t>
                  </m:r>
                </m:e>
                <m:e>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e>
                    <m:sub>
                      <m:r>
                        <w:rPr>
                          <w:rFonts w:ascii="Cambria Math" w:hAnsi="Cambria Math"/>
                        </w:rPr>
                        <m:t>ij</m:t>
                      </m:r>
                    </m:sub>
                    <m:sup>
                      <m:d>
                        <m:dPr>
                          <m:ctrlPr>
                            <w:rPr>
                              <w:rFonts w:ascii="Cambria Math" w:hAnsi="Cambria Math"/>
                            </w:rPr>
                          </m:ctrlPr>
                        </m:dPr>
                        <m:e>
                          <m:r>
                            <w:rPr>
                              <w:rFonts w:ascii="Cambria Math" w:hAnsi="Cambria Math"/>
                            </w:rPr>
                            <m:t>t</m:t>
                          </m:r>
                        </m:e>
                      </m:d>
                    </m:sup>
                  </m:sSubSup>
                  <m:r>
                    <m:rPr>
                      <m:sty m:val="p"/>
                    </m:rPr>
                    <w:rPr>
                      <w:rFonts w:ascii="Cambria Math" w:hAnsi="Cambria Math"/>
                    </w:rPr>
                    <m:t xml:space="preserve">, </m:t>
                  </m:r>
                  <m:r>
                    <w:rPr>
                      <w:rFonts w:ascii="Cambria Math" w:hAnsi="Cambria Math"/>
                    </w:rPr>
                    <m:t>if</m:t>
                  </m:r>
                  <m:r>
                    <m:rPr>
                      <m:sty m:val="p"/>
                    </m:rPr>
                    <w:rPr>
                      <w:rFonts w:ascii="Cambria Math" w:hAnsi="Cambria Math"/>
                    </w:rPr>
                    <m:t xml:space="preserve">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r>
                    <m:rPr>
                      <m:sty m:val="p"/>
                    </m:rPr>
                    <w:rPr>
                      <w:rFonts w:ascii="Cambria Math" w:hAnsi="Cambria Math"/>
                    </w:rPr>
                    <m:t>&lt;0</m:t>
                  </m:r>
                </m:e>
                <m:e>
                  <m:r>
                    <m:rPr>
                      <m:sty m:val="p"/>
                    </m:rPr>
                    <w:rPr>
                      <w:rFonts w:ascii="Cambria Math" w:hAnsi="Cambria Math"/>
                    </w:rPr>
                    <m:t xml:space="preserve">0, </m:t>
                  </m:r>
                  <m:r>
                    <w:rPr>
                      <w:rFonts w:ascii="Cambria Math" w:hAnsi="Cambria Math"/>
                    </w:rPr>
                    <m:t>else</m:t>
                  </m:r>
                </m:e>
              </m:eqArr>
            </m:e>
          </m:d>
          <m:r>
            <m:rPr>
              <m:sty m:val="p"/>
            </m:rPr>
            <w:rPr>
              <w:rFonts w:ascii="Cambria Math" w:hAnsi="Cambria Math"/>
            </w:rPr>
            <m:t xml:space="preserve">    </m:t>
          </m:r>
        </m:oMath>
      </m:oMathPara>
    </w:p>
    <w:p w14:paraId="600BC804" w14:textId="3D1AF443" w:rsidR="0088753F" w:rsidRPr="0049233F" w:rsidRDefault="007E3E87" w:rsidP="00013CF6">
      <w:pPr>
        <w:pStyle w:val="EquationIndex"/>
        <w:jc w:val="center"/>
      </w:pPr>
      <w:r w:rsidRPr="003A16E8">
        <w:rPr>
          <w:noProof/>
        </w:rPr>
        <mc:AlternateContent>
          <mc:Choice Requires="wps">
            <w:drawing>
              <wp:anchor distT="0" distB="0" distL="114300" distR="114300" simplePos="0" relativeHeight="251723776" behindDoc="0" locked="0" layoutInCell="1" allowOverlap="1" wp14:anchorId="599A3C3F" wp14:editId="490E88FB">
                <wp:simplePos x="0" y="0"/>
                <wp:positionH relativeFrom="column">
                  <wp:posOffset>5161280</wp:posOffset>
                </wp:positionH>
                <wp:positionV relativeFrom="paragraph">
                  <wp:posOffset>18946</wp:posOffset>
                </wp:positionV>
                <wp:extent cx="595290" cy="361950"/>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01471" w14:textId="5EF700ED" w:rsidR="003A16E8" w:rsidRDefault="003A16E8">
                            <w:pPr>
                              <w:pStyle w:val="EquationIndex"/>
                              <w:pPrChange w:id="3337" w:author="The Si Tran" w:date="2012-12-16T08:28:00Z">
                                <w:pPr/>
                              </w:pPrChange>
                            </w:pPr>
                            <w:ins w:id="3338" w:author="The Si Tran" w:date="2012-12-06T02:41:00Z">
                              <w:r>
                                <w:t>(4.</w:t>
                              </w:r>
                            </w:ins>
                            <w:ins w:id="3339" w:author="The Si Tran" w:date="2012-12-06T02:44:00Z">
                              <w:r>
                                <w:t>17</w:t>
                              </w:r>
                            </w:ins>
                            <w:ins w:id="3340"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9A3C3F" id="Text Box 219" o:spid="_x0000_s1060" type="#_x0000_t202" style="position:absolute;left:0;text-align:left;margin-left:406.4pt;margin-top:1.5pt;width:46.85pt;height:28.5pt;z-index:251723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" fillcolor="white [3201]" stroked="f" strokeweight=".5pt">
                <v:textbox>
                  <w:txbxContent>
                    <w:p w14:paraId="03501471" w14:textId="5EF700ED" w:rsidR="003A16E8" w:rsidRDefault="003A16E8">
                      <w:pPr>
                        <w:pStyle w:val="EquationIndex"/>
                        <w:pPrChange w:id="3341" w:author="The Si Tran" w:date="2012-12-16T08:28:00Z">
                          <w:pPr/>
                        </w:pPrChange>
                      </w:pPr>
                      <w:ins w:id="3342" w:author="The Si Tran" w:date="2012-12-06T02:41:00Z">
                        <w:r>
                          <w:t>(4.</w:t>
                        </w:r>
                      </w:ins>
                      <w:ins w:id="3343" w:author="The Si Tran" w:date="2012-12-06T02:44:00Z">
                        <w:r>
                          <w:t>17</w:t>
                        </w:r>
                      </w:ins>
                      <w:ins w:id="3344" w:author="The Si Tran" w:date="2012-12-06T02:41:00Z">
                        <w:r>
                          <w:t>)</w:t>
                        </w:r>
                      </w:ins>
                    </w:p>
                  </w:txbxContent>
                </v:textbox>
              </v:shape>
            </w:pict>
          </mc:Fallback>
        </mc:AlternateContent>
      </w:r>
      <m:oMath>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 xml:space="preserve"> </m:t>
        </m:r>
      </m:oMath>
      <w:r w:rsidR="00A51995">
        <w:t xml:space="preserve"> </w:t>
      </w:r>
    </w:p>
    <w:p w14:paraId="3F053D4F" w14:textId="4E197D04" w:rsidR="0088753F" w:rsidRPr="0049233F" w:rsidRDefault="0088753F" w:rsidP="0088753F">
      <w:pPr>
        <w:spacing w:before="0"/>
        <w:ind w:firstLine="720"/>
        <w:rPr>
          <w:szCs w:val="26"/>
        </w:rPr>
      </w:pPr>
    </w:p>
    <w:p w14:paraId="470DE334" w14:textId="73782361" w:rsidR="0088753F" w:rsidRDefault="0088753F" w:rsidP="00013CF6">
      <w:r w:rsidRPr="0049233F">
        <w:t xml:space="preserve">Tuy nhiên có một trường hợp đặc biệt đó là khi đạo hàm riêng phần đổi dấu, nghĩa là bước cập nhập trước quá lớn làm cho điểm tối ưu bị nhảy vượt qua. Giá trị trọng số phải được trả về giá trị trước khi thay đổi,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sidRPr="0049233F">
        <w:t xml:space="preserve"> sẽ được giảm xuống và ở bước kế sau ta sẽ không cập nhập giá trị này. Thực tế ta có thể làm việc này bằng cách gán</w:t>
      </w:r>
    </w:p>
    <w:p w14:paraId="7AD2241E" w14:textId="77777777" w:rsidR="00477F6C" w:rsidRPr="00097101" w:rsidRDefault="003A16E8" w:rsidP="00013CF6">
      <w:pPr>
        <w:pStyle w:val="EquationIndex"/>
      </w:pPr>
      <m:oMathPara>
        <m:oMathParaPr>
          <m:jc m:val="center"/>
        </m:oMathParaPr>
        <m:oMath>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w</m:t>
              </m:r>
            </m:e>
            <m:sub>
              <m:r>
                <w:rPr>
                  <w:rFonts w:ascii="Cambria Math" w:hAnsi="Cambria Math"/>
                </w:rPr>
                <m:t>ij</m:t>
              </m:r>
            </m:sub>
            <m:sup>
              <m:r>
                <m:rPr>
                  <m:sty m:val="p"/>
                </m:rPr>
                <w:rPr>
                  <w:rFonts w:ascii="Cambria Math" w:hAnsi="Cambria Math"/>
                </w:rPr>
                <m:t>(</m:t>
              </m:r>
              <m:r>
                <w:rPr>
                  <w:rFonts w:ascii="Cambria Math" w:hAnsi="Cambria Math"/>
                </w:rPr>
                <m:t>t</m:t>
              </m:r>
              <m:r>
                <m:rPr>
                  <m:sty m:val="p"/>
                </m:rPr>
                <w:rPr>
                  <w:rFonts w:ascii="Cambria Math" w:hAnsi="Cambria Math"/>
                </w:rPr>
                <m:t>-1)</m:t>
              </m:r>
            </m:sup>
          </m:sSubSup>
          <m:r>
            <m:rPr>
              <m:sty m:val="p"/>
            </m:rPr>
            <w:rPr>
              <w:rFonts w:ascii="Cambria Math" w:hAnsi="Cambria Math"/>
            </w:rPr>
            <m:t xml:space="preserve"> </m:t>
          </m:r>
          <m:r>
            <w:rPr>
              <w:rFonts w:ascii="Cambria Math" w:hAnsi="Cambria Math"/>
            </w:rPr>
            <m:t>v</m:t>
          </m:r>
          <m:r>
            <m:rPr>
              <m:sty m:val="p"/>
            </m:rPr>
            <w:rPr>
              <w:rFonts w:ascii="Cambria Math" w:hAnsi="Cambria Math"/>
            </w:rPr>
            <m:t xml:space="preserve">à </m:t>
          </m:r>
          <m:f>
            <m:fPr>
              <m:ctrlPr>
                <w:rPr>
                  <w:rFonts w:ascii="Cambria Math" w:hAnsi="Cambria Math"/>
                </w:rPr>
              </m:ctrlPr>
            </m:fPr>
            <m:num>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r>
                        <w:rPr>
                          <w:rFonts w:ascii="Cambria Math" w:hAnsi="Cambria Math"/>
                        </w:rPr>
                        <m:t>t</m:t>
                      </m:r>
                    </m:e>
                  </m:d>
                </m:sup>
              </m:sSup>
            </m:num>
            <m:den>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j</m:t>
                  </m:r>
                </m:sub>
              </m:sSub>
            </m:den>
          </m:f>
        </m:oMath>
      </m:oMathPara>
    </w:p>
    <w:p w14:paraId="7998B599" w14:textId="2E9DD286" w:rsidR="0088753F" w:rsidRPr="0049233F" w:rsidRDefault="0088753F" w:rsidP="00013CF6">
      <w:r w:rsidRPr="0049233F">
        <w:rPr>
          <w:szCs w:val="26"/>
        </w:rPr>
        <w:t xml:space="preserve"> </w:t>
      </w:r>
      <w:r w:rsidRPr="0049233F">
        <w:t xml:space="preserve">Giải thuật RPROP thực hiện việc thích nghi các giá trị cập nhập của các trọng số tùy theo độ dốc của hàm lỗi </w:t>
      </w:r>
      <w:r w:rsidRPr="002046B0">
        <w:rPr>
          <w:i/>
        </w:rPr>
        <w:t>E</w:t>
      </w:r>
      <w:r w:rsidRPr="0049233F">
        <w:t xml:space="preserve">, mà thông tin về tổng độ dốc của hàm lỗi cho toàn bộ tập dữ liệu mẫu đáng tin hơn thông tin về độ dốc chỉ cho một mẫu trong tập mẫu nên giải thuật RPROP thực hiện theo mô hình học theo </w:t>
      </w:r>
      <w:r w:rsidR="002046B0">
        <w:t>epoch</w:t>
      </w:r>
      <w:r w:rsidRPr="0049233F">
        <w:t>. Các thông tin về đạo hàm riêng phần sẽ được cộng dồn qua từng mẫu trong tập huấn luyện và các trọng số sẽ được cập nhập sau khi đã duyệt qua hết các mẫu.</w:t>
      </w:r>
    </w:p>
    <w:p w14:paraId="727BB4B3" w14:textId="77777777" w:rsidR="0088753F" w:rsidRPr="0049233F" w:rsidRDefault="0088753F" w:rsidP="00013CF6">
      <w:r w:rsidRPr="0049233F">
        <w:t xml:space="preserve">Giải thuật RPROP ban đầu cũng thực hiện các bước giống như giải thuật </w:t>
      </w:r>
      <w:proofErr w:type="gramStart"/>
      <w:r w:rsidRPr="0049233F">
        <w:t>lan</w:t>
      </w:r>
      <w:proofErr w:type="gramEnd"/>
      <w:r w:rsidRPr="0049233F">
        <w:t xml:space="preserve"> truyền ngược, các thông tin về đạo hàm riêng phần của hàm lỗi theo các trọng số sẽ được lan truyền ngược từ các lớp sau đến các lớp trước. Khi các thông tin về các đạo hàm riêng phần này có đủ thì giải thuật sẽ thực hiện việc cập nhập các trọng số </w:t>
      </w:r>
      <w:proofErr w:type="gramStart"/>
      <w:r w:rsidRPr="0049233F">
        <w:t>theo</w:t>
      </w:r>
      <w:proofErr w:type="gramEnd"/>
      <w:r w:rsidRPr="0049233F">
        <w:t xml:space="preserve"> các quy tắc nêu ở trên.</w:t>
      </w:r>
    </w:p>
    <w:p w14:paraId="0FEC2133" w14:textId="226B1A01" w:rsidR="0088753F" w:rsidRDefault="0088753F" w:rsidP="00013CF6">
      <w:pPr>
        <w:rPr>
          <w:szCs w:val="26"/>
        </w:rPr>
      </w:pPr>
      <w:r w:rsidRPr="0049233F">
        <w:t xml:space="preserve">Mã giả cho phần cập nhập trọng số của giải thuật RPROP </w:t>
      </w:r>
      <w:r w:rsidR="002046B0">
        <w:t>được trình bày ở</w:t>
      </w:r>
      <w:r w:rsidR="008E6D1B">
        <w:t xml:space="preserve"> H</w:t>
      </w:r>
      <w:r w:rsidR="002046B0">
        <w:t>ình</w:t>
      </w:r>
      <w:r w:rsidR="002046B0">
        <w:rPr>
          <w:szCs w:val="26"/>
        </w:rPr>
        <w:t xml:space="preserve"> 4.9</w:t>
      </w:r>
    </w:p>
    <w:p w14:paraId="26973261" w14:textId="77777777" w:rsidR="005F01A1" w:rsidRPr="0049233F" w:rsidRDefault="005F01A1" w:rsidP="00013CF6">
      <w:pPr>
        <w:spacing w:before="0"/>
      </w:pPr>
      <w:r w:rsidRPr="0049233F">
        <w:t xml:space="preserve">Ở đây hàm số </w:t>
      </w:r>
      <w:r w:rsidRPr="0049233F">
        <w:rPr>
          <w:i/>
        </w:rPr>
        <w:t>minimum</w:t>
      </w:r>
      <w:r w:rsidRPr="0049233F">
        <w:t xml:space="preserve"> và </w:t>
      </w:r>
      <w:r w:rsidRPr="0049233F">
        <w:rPr>
          <w:i/>
        </w:rPr>
        <w:t>maximum</w:t>
      </w:r>
      <w:r w:rsidRPr="0049233F">
        <w:t xml:space="preserve"> lần lược là hai hàm trả về giá trị nhỏ nhất và lớn nhất của hai số. Hàm số </w:t>
      </w:r>
      <w:r w:rsidRPr="0049233F">
        <w:rPr>
          <w:i/>
        </w:rPr>
        <w:t>sign(x)</w:t>
      </w:r>
      <w:r w:rsidRPr="0049233F">
        <w:t xml:space="preserve"> trả về 1 nếu </w:t>
      </w:r>
      <w:r w:rsidRPr="004E657C">
        <w:rPr>
          <w:i/>
        </w:rPr>
        <w:t>x</w:t>
      </w:r>
      <w:r w:rsidRPr="0049233F">
        <w:t xml:space="preserve"> dương, trả về -1 nếu </w:t>
      </w:r>
      <w:r w:rsidRPr="004E657C">
        <w:rPr>
          <w:i/>
        </w:rPr>
        <w:t>x</w:t>
      </w:r>
      <w:r w:rsidRPr="0049233F">
        <w:t xml:space="preserve"> âm và trả về 0 trong các trường hợp còn lại</w:t>
      </w:r>
      <w:r>
        <w:t>.</w:t>
      </w:r>
      <w:r w:rsidRPr="0049233F">
        <w:t xml:space="preserve"> </w:t>
      </w:r>
    </w:p>
    <w:p w14:paraId="434059EA" w14:textId="66178B10" w:rsidR="005F01A1" w:rsidRPr="00D36E92" w:rsidRDefault="00DE2BD3" w:rsidP="00D36E92">
      <w:r w:rsidRPr="0049233F">
        <w:lastRenderedPageBreak/>
        <w:t xml:space="preserve">Ban đầu các giá trị cập nhập </w:t>
      </w:r>
      <m:oMath>
        <m:sSubSup>
          <m:sSubSupPr>
            <m:ctrlPr>
              <w:rPr>
                <w:rFonts w:ascii="Cambria Math" w:hAnsi="Cambria Math"/>
                <w:i/>
              </w:rPr>
            </m:ctrlPr>
          </m:sSubSupPr>
          <m:e>
            <m:r>
              <w:rPr>
                <w:rFonts w:ascii="Cambria Math" w:hAnsi="Cambria Math"/>
              </w:rPr>
              <m:t>∆</m:t>
            </m:r>
          </m:e>
          <m:sub>
            <m:r>
              <w:rPr>
                <w:rFonts w:ascii="Cambria Math" w:hAnsi="Cambria Math"/>
              </w:rPr>
              <m:t>ij</m:t>
            </m:r>
          </m:sub>
          <m:sup>
            <m:r>
              <w:rPr>
                <w:rFonts w:ascii="Cambria Math" w:hAnsi="Cambria Math"/>
              </w:rPr>
              <m:t xml:space="preserve"> </m:t>
            </m:r>
          </m:sup>
        </m:sSubSup>
      </m:oMath>
      <w:r>
        <w:rPr>
          <w:rFonts w:eastAsiaTheme="minorEastAsia"/>
        </w:rPr>
        <w:t xml:space="preserve"> </w:t>
      </w:r>
      <w:r w:rsidRPr="0049233F">
        <w:t xml:space="preserve"> sẽ được khởi tạo một giá trị dương ban </w:t>
      </w:r>
      <w:proofErr w:type="gramStart"/>
      <w:r w:rsidRPr="0049233F">
        <w:t>đầu</w:t>
      </w:r>
      <w:r>
        <w:t xml:space="preserve"> </w:t>
      </w:r>
      <w:proofErr w:type="gramEnd"/>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ựa chọn tốt cho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là 0.1 nhưng </w:t>
      </w:r>
      <w:proofErr w:type="gramStart"/>
      <w:r w:rsidRPr="0049233F">
        <w:t>theo</w:t>
      </w:r>
      <w:proofErr w:type="gramEnd"/>
      <w:r w:rsidRPr="0049233F">
        <w:t xml:space="preserve"> các nghiên cứu thì việc lựa chọn tham số này không ảnh hưởng nhiều đến tốc độ hội tụ của giải thuật [4]. Các thông số về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và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để tránh vấn đề tràn số của các biến thực. Giá trị </w:t>
      </w:r>
      <m:oMath>
        <m:sSubSup>
          <m:sSubSupPr>
            <m:ctrlPr>
              <w:rPr>
                <w:rFonts w:ascii="Cambria Math" w:hAnsi="Cambria Math"/>
                <w:i/>
              </w:rPr>
            </m:ctrlPr>
          </m:sSubSupPr>
          <m:e>
            <m:r>
              <w:rPr>
                <w:rFonts w:ascii="Cambria Math" w:hAnsi="Cambria Math"/>
              </w:rPr>
              <m:t>∆</m:t>
            </m:r>
          </m:e>
          <m:sub>
            <m:r>
              <w:rPr>
                <w:rFonts w:ascii="Cambria Math" w:hAnsi="Cambria Math"/>
              </w:rPr>
              <m:t>min</m:t>
            </m:r>
          </m:sub>
          <m:sup>
            <m:r>
              <w:rPr>
                <w:rFonts w:ascii="Cambria Math" w:hAnsi="Cambria Math"/>
              </w:rPr>
              <m:t xml:space="preserve"> </m:t>
            </m:r>
          </m:sup>
        </m:sSubSup>
      </m:oMath>
      <w:r w:rsidRPr="0049233F">
        <w:t xml:space="preserve"> được thiết lập thường là 1.0e-6, còn giá trị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là 50.0.  Thông thường độ hội tụ của giải thuật không bị ảnh hưởng bởi các thông số này nhưng đôi khi thông số </w:t>
      </w:r>
      <m:oMath>
        <m:sSubSup>
          <m:sSubSupPr>
            <m:ctrlPr>
              <w:rPr>
                <w:rFonts w:ascii="Cambria Math" w:hAnsi="Cambria Math"/>
                <w:i/>
              </w:rPr>
            </m:ctrlPr>
          </m:sSubSupPr>
          <m:e>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r w:rsidRPr="0049233F">
        <w:t xml:space="preserve"> được chọn là một giá trị nhỏ (ví dụ 1.0) để ngăn giải thuật không rơi quá nhanh vào một cực tiểu cục bộ [4]. Hai thông số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sidRPr="0049233F">
        <w:t xml:space="preserve"> và </w:t>
      </w:r>
      <m:oMath>
        <m:sSup>
          <m:sSupPr>
            <m:ctrlPr>
              <w:rPr>
                <w:rFonts w:ascii="Cambria Math" w:hAnsi="Cambria Math"/>
                <w:i/>
              </w:rPr>
            </m:ctrlPr>
          </m:sSupPr>
          <m:e>
            <m:r>
              <w:rPr>
                <w:rFonts w:ascii="Cambria Math" w:hAnsi="Cambria Math"/>
              </w:rPr>
              <m:t>η</m:t>
            </m:r>
          </m:e>
          <m:sup>
            <m:r>
              <w:rPr>
                <w:rFonts w:ascii="Cambria Math" w:hAnsi="Cambria Math"/>
              </w:rPr>
              <m:t>-</m:t>
            </m:r>
          </m:sup>
        </m:sSup>
      </m:oMath>
      <w:r>
        <w:rPr>
          <w:rFonts w:eastAsiaTheme="minorEastAsia"/>
        </w:rPr>
        <w:t xml:space="preserve"> </w:t>
      </w:r>
      <w:r w:rsidRPr="0049233F">
        <w:t xml:space="preserve">được cố định ở hai giá trị lần lược là 1.2 và 0.5, để việc lựa chọn các tham số cho giải thuật được đơn giản. Trong thực tế, hai thông số cần được lưa chọn cho giải thuật RPROP là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 xml:space="preserve"> </m:t>
            </m:r>
          </m:sup>
        </m:sSubSup>
      </m:oMath>
      <w:r w:rsidRPr="0049233F">
        <w:t xml:space="preserve"> </w:t>
      </w:r>
      <w:proofErr w:type="gramStart"/>
      <w:r w:rsidRPr="0049233F">
        <w:t>và</w:t>
      </w:r>
      <w:r>
        <w:t xml:space="preserve"> </w:t>
      </w:r>
      <m:oMath>
        <m:sSubSup>
          <m:sSubSupPr>
            <m:ctrlPr>
              <w:rPr>
                <w:rFonts w:ascii="Cambria Math" w:hAnsi="Cambria Math"/>
                <w:i/>
              </w:rPr>
            </m:ctrlPr>
          </m:sSubSupPr>
          <m:e>
            <w:proofErr w:type="gramEnd"/>
            <m:r>
              <w:rPr>
                <w:rFonts w:ascii="Cambria Math" w:hAnsi="Cambria Math"/>
              </w:rPr>
              <m:t>∆</m:t>
            </m:r>
          </m:e>
          <m:sub>
            <m:r>
              <w:rPr>
                <w:rFonts w:ascii="Cambria Math" w:hAnsi="Cambria Math"/>
              </w:rPr>
              <m:t>max</m:t>
            </m:r>
          </m:sub>
          <m:sup>
            <m:r>
              <w:rPr>
                <w:rFonts w:ascii="Cambria Math" w:hAnsi="Cambria Math"/>
              </w:rPr>
              <m:t xml:space="preserve"> </m:t>
            </m:r>
          </m:sup>
        </m:sSubSup>
      </m:oMath>
      <w:r>
        <w:rPr>
          <w:rFonts w:eastAsiaTheme="minorEastAsia"/>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4"/>
      </w:tblGrid>
      <w:tr w:rsidR="0088753F" w:rsidRPr="0049233F" w14:paraId="7AF8745E" w14:textId="77777777" w:rsidTr="00D36E92">
        <w:trPr>
          <w:trHeight w:val="6981"/>
        </w:trPr>
        <w:tc>
          <w:tcPr>
            <w:tcW w:w="7854" w:type="dxa"/>
            <w:shd w:val="clear" w:color="auto" w:fill="auto"/>
          </w:tcPr>
          <w:p w14:paraId="70C2603D" w14:textId="77777777" w:rsidR="0088753F" w:rsidRPr="0049233F" w:rsidRDefault="0088753F" w:rsidP="00097101">
            <w:pPr>
              <w:spacing w:before="0" w:line="240" w:lineRule="auto"/>
              <w:ind w:firstLine="720"/>
              <w:rPr>
                <w:i/>
                <w:szCs w:val="26"/>
              </w:rPr>
            </w:pPr>
            <w:r w:rsidRPr="0049233F">
              <w:rPr>
                <w:b/>
                <w:i/>
                <w:szCs w:val="26"/>
              </w:rPr>
              <w:t>For</w:t>
            </w:r>
            <w:r w:rsidRPr="0049233F">
              <w:rPr>
                <w:i/>
                <w:szCs w:val="26"/>
              </w:rPr>
              <w:t xml:space="preserve">  mọi trọng số và độ lệch { </w:t>
            </w:r>
          </w:p>
          <w:p w14:paraId="6BF305A2" w14:textId="77777777" w:rsidR="0088753F" w:rsidRPr="0049233F" w:rsidRDefault="0088753F" w:rsidP="00013CF6">
            <w:pPr>
              <w:spacing w:before="0" w:line="240" w:lineRule="auto"/>
              <w:ind w:firstLine="720"/>
              <w:rPr>
                <w:i/>
                <w:szCs w:val="26"/>
              </w:rPr>
            </w:pPr>
            <w:r w:rsidRPr="0049233F">
              <w:rPr>
                <w:i/>
                <w:szCs w:val="26"/>
              </w:rPr>
              <w:t xml:space="preserve">       </w:t>
            </w:r>
            <w:r w:rsidRPr="0049233F">
              <w:rPr>
                <w:b/>
                <w:i/>
                <w:szCs w:val="26"/>
              </w:rPr>
              <w:t>if</w:t>
            </w:r>
            <w:r w:rsidRPr="0049233F">
              <w:rPr>
                <w:i/>
                <w:szCs w:val="26"/>
              </w:rPr>
              <w:t xml:space="preserve">  (</w:t>
            </w:r>
            <w:r w:rsidRPr="00AF1345">
              <w:rPr>
                <w:i/>
                <w:position w:val="-32"/>
                <w:szCs w:val="26"/>
              </w:rPr>
              <w:object w:dxaOrig="1740" w:dyaOrig="740" w14:anchorId="11BDA409">
                <v:shape id="_x0000_i1033" type="#_x0000_t75" style="width:79.6pt;height:37.15pt" o:ole="">
                  <v:imagedata r:id="rId55" o:title=""/>
                </v:shape>
                <o:OLEObject Type="Embed" ProgID="Equation.DSMT4" ShapeID="_x0000_i1033" DrawAspect="Content" ObjectID="_1417595552" r:id="rId56"/>
              </w:object>
            </w:r>
            <w:r w:rsidRPr="0049233F">
              <w:rPr>
                <w:i/>
                <w:szCs w:val="26"/>
              </w:rPr>
              <w:t xml:space="preserve">) </w:t>
            </w:r>
            <w:r w:rsidRPr="0049233F">
              <w:rPr>
                <w:b/>
                <w:i/>
                <w:szCs w:val="26"/>
              </w:rPr>
              <w:t>then</w:t>
            </w:r>
            <w:r w:rsidRPr="0049233F">
              <w:rPr>
                <w:i/>
                <w:szCs w:val="26"/>
              </w:rPr>
              <w:t xml:space="preserve">  { </w:t>
            </w:r>
          </w:p>
          <w:p w14:paraId="652C134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334AAF6F">
                <v:shape id="_x0000_i1034" type="#_x0000_t75" style="width:22pt;height:22pt" o:ole="">
                  <v:imagedata r:id="rId57" o:title=""/>
                </v:shape>
                <o:OLEObject Type="Embed" ProgID="Equation.DSMT4" ShapeID="_x0000_i1034" DrawAspect="Content" ObjectID="_1417595553" r:id="rId58"/>
              </w:object>
            </w:r>
            <w:r w:rsidRPr="0049233F">
              <w:rPr>
                <w:i/>
                <w:szCs w:val="26"/>
              </w:rPr>
              <w:t xml:space="preserve"> = minimum (</w:t>
            </w:r>
            <w:r w:rsidRPr="00AF1345">
              <w:rPr>
                <w:i/>
                <w:position w:val="-14"/>
                <w:szCs w:val="26"/>
              </w:rPr>
              <w:object w:dxaOrig="1460" w:dyaOrig="400" w14:anchorId="5338F7B6">
                <v:shape id="_x0000_i1035" type="#_x0000_t75" style="width:1in;height:22pt" o:ole="">
                  <v:imagedata r:id="rId59" o:title=""/>
                </v:shape>
                <o:OLEObject Type="Embed" ProgID="Equation.DSMT4" ShapeID="_x0000_i1035" DrawAspect="Content" ObjectID="_1417595554" r:id="rId60"/>
              </w:object>
            </w:r>
            <w:r w:rsidRPr="0049233F">
              <w:rPr>
                <w:i/>
                <w:szCs w:val="26"/>
              </w:rPr>
              <w:t xml:space="preserve">) </w:t>
            </w:r>
          </w:p>
          <w:p w14:paraId="66EBAB1C"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4B83D869">
                <v:shape id="_x0000_i1036" type="#_x0000_t75" style="width:27.3pt;height:22pt" o:ole="">
                  <v:imagedata r:id="rId61" o:title=""/>
                </v:shape>
                <o:OLEObject Type="Embed" ProgID="Equation.DSMT4" ShapeID="_x0000_i1036" DrawAspect="Content" ObjectID="_1417595555" r:id="rId62"/>
              </w:object>
            </w:r>
            <w:r w:rsidRPr="0049233F">
              <w:rPr>
                <w:i/>
                <w:szCs w:val="26"/>
              </w:rPr>
              <w:t xml:space="preserve"> = - sign (</w:t>
            </w:r>
            <w:r w:rsidRPr="00AF1345">
              <w:rPr>
                <w:i/>
                <w:position w:val="-32"/>
                <w:szCs w:val="26"/>
              </w:rPr>
              <w:object w:dxaOrig="580" w:dyaOrig="740" w14:anchorId="1C11FF13">
                <v:shape id="_x0000_i1037" type="#_x0000_t75" style="width:27.3pt;height:37.15pt" o:ole="">
                  <v:imagedata r:id="rId63" o:title=""/>
                </v:shape>
                <o:OLEObject Type="Embed" ProgID="Equation.DSMT4" ShapeID="_x0000_i1037" DrawAspect="Content" ObjectID="_1417595556" r:id="rId64"/>
              </w:object>
            </w:r>
            <w:r w:rsidRPr="0049233F">
              <w:rPr>
                <w:i/>
                <w:szCs w:val="26"/>
              </w:rPr>
              <w:t>)*</w:t>
            </w:r>
            <w:r w:rsidRPr="00AF1345">
              <w:rPr>
                <w:i/>
                <w:position w:val="-14"/>
                <w:szCs w:val="26"/>
              </w:rPr>
              <w:object w:dxaOrig="400" w:dyaOrig="400" w14:anchorId="797347F4">
                <v:shape id="_x0000_i1038" type="#_x0000_t75" style="width:22pt;height:22pt" o:ole="">
                  <v:imagedata r:id="rId57" o:title=""/>
                </v:shape>
                <o:OLEObject Type="Embed" ProgID="Equation.DSMT4" ShapeID="_x0000_i1038" DrawAspect="Content" ObjectID="_1417595557" r:id="rId65"/>
              </w:object>
            </w:r>
          </w:p>
          <w:p w14:paraId="7A102CB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69C437D">
                <v:shape id="_x0000_i1039" type="#_x0000_t75" style="width:27.3pt;height:22pt" o:ole="">
                  <v:imagedata r:id="rId66" o:title=""/>
                </v:shape>
                <o:OLEObject Type="Embed" ProgID="Equation.DSMT4" ShapeID="_x0000_i1039" DrawAspect="Content" ObjectID="_1417595558" r:id="rId67"/>
              </w:object>
            </w:r>
            <w:r w:rsidRPr="0049233F">
              <w:rPr>
                <w:i/>
                <w:szCs w:val="26"/>
              </w:rPr>
              <w:t xml:space="preserve">  = </w:t>
            </w:r>
            <w:r w:rsidRPr="00AF1345">
              <w:rPr>
                <w:i/>
                <w:position w:val="-14"/>
                <w:szCs w:val="26"/>
              </w:rPr>
              <w:object w:dxaOrig="400" w:dyaOrig="400" w14:anchorId="43D60952">
                <v:shape id="_x0000_i1040" type="#_x0000_t75" style="width:22pt;height:22pt" o:ole="">
                  <v:imagedata r:id="rId68" o:title=""/>
                </v:shape>
                <o:OLEObject Type="Embed" ProgID="Equation.DSMT4" ShapeID="_x0000_i1040" DrawAspect="Content" ObjectID="_1417595559" r:id="rId69"/>
              </w:object>
            </w:r>
            <w:r w:rsidRPr="0049233F">
              <w:rPr>
                <w:i/>
                <w:szCs w:val="26"/>
              </w:rPr>
              <w:t xml:space="preserve">+  </w:t>
            </w:r>
            <w:r w:rsidRPr="00AF1345">
              <w:rPr>
                <w:i/>
                <w:position w:val="-14"/>
                <w:szCs w:val="26"/>
              </w:rPr>
              <w:object w:dxaOrig="540" w:dyaOrig="400" w14:anchorId="053072BF">
                <v:shape id="_x0000_i1041" type="#_x0000_t75" style="width:27.3pt;height:22pt" o:ole="">
                  <v:imagedata r:id="rId61" o:title=""/>
                </v:shape>
                <o:OLEObject Type="Embed" ProgID="Equation.DSMT4" ShapeID="_x0000_i1041" DrawAspect="Content" ObjectID="_1417595560" r:id="rId70"/>
              </w:object>
            </w:r>
          </w:p>
          <w:p w14:paraId="599100C9" w14:textId="77777777" w:rsidR="0088753F" w:rsidRPr="0049233F" w:rsidRDefault="0088753F" w:rsidP="00013CF6">
            <w:pPr>
              <w:spacing w:before="0" w:line="240" w:lineRule="auto"/>
              <w:ind w:firstLine="720"/>
              <w:rPr>
                <w:i/>
                <w:szCs w:val="26"/>
              </w:rPr>
            </w:pPr>
            <w:r w:rsidRPr="0049233F">
              <w:rPr>
                <w:i/>
                <w:szCs w:val="26"/>
              </w:rPr>
              <w:t xml:space="preserve">      }  </w:t>
            </w:r>
            <w:r w:rsidRPr="0049233F">
              <w:rPr>
                <w:b/>
                <w:i/>
                <w:szCs w:val="26"/>
              </w:rPr>
              <w:t>else if</w:t>
            </w:r>
            <w:r w:rsidRPr="0049233F">
              <w:rPr>
                <w:i/>
                <w:szCs w:val="26"/>
              </w:rPr>
              <w:t xml:space="preserve">  (</w:t>
            </w:r>
            <w:r w:rsidRPr="00AF1345">
              <w:rPr>
                <w:i/>
                <w:position w:val="-32"/>
                <w:szCs w:val="26"/>
              </w:rPr>
              <w:object w:dxaOrig="1719" w:dyaOrig="740" w14:anchorId="2EAEC8B4">
                <v:shape id="_x0000_i1042" type="#_x0000_t75" style="width:79.6pt;height:37.15pt" o:ole="">
                  <v:imagedata r:id="rId71" o:title=""/>
                </v:shape>
                <o:OLEObject Type="Embed" ProgID="Equation.DSMT4" ShapeID="_x0000_i1042" DrawAspect="Content" ObjectID="_1417595561" r:id="rId72"/>
              </w:object>
            </w:r>
            <w:r w:rsidRPr="0049233F">
              <w:rPr>
                <w:i/>
                <w:szCs w:val="26"/>
              </w:rPr>
              <w:t xml:space="preserve">)  </w:t>
            </w:r>
            <w:r w:rsidRPr="0049233F">
              <w:rPr>
                <w:b/>
                <w:i/>
                <w:szCs w:val="26"/>
              </w:rPr>
              <w:t>then</w:t>
            </w:r>
            <w:r w:rsidRPr="0049233F">
              <w:rPr>
                <w:i/>
                <w:szCs w:val="26"/>
              </w:rPr>
              <w:t xml:space="preserve">  { </w:t>
            </w:r>
          </w:p>
          <w:p w14:paraId="2AD80CCB"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400" w:dyaOrig="400" w14:anchorId="02566787">
                <v:shape id="_x0000_i1043" type="#_x0000_t75" style="width:22pt;height:22pt" o:ole="">
                  <v:imagedata r:id="rId57" o:title=""/>
                </v:shape>
                <o:OLEObject Type="Embed" ProgID="Equation.DSMT4" ShapeID="_x0000_i1043" DrawAspect="Content" ObjectID="_1417595562" r:id="rId73"/>
              </w:object>
            </w:r>
            <w:r w:rsidRPr="0049233F">
              <w:rPr>
                <w:i/>
                <w:szCs w:val="26"/>
              </w:rPr>
              <w:t xml:space="preserve"> = maximum (</w:t>
            </w:r>
            <w:r w:rsidRPr="00AF1345">
              <w:rPr>
                <w:i/>
                <w:position w:val="-14"/>
                <w:szCs w:val="26"/>
              </w:rPr>
              <w:object w:dxaOrig="1440" w:dyaOrig="400" w14:anchorId="47CE5A1E">
                <v:shape id="_x0000_i1044" type="#_x0000_t75" style="width:1in;height:22pt" o:ole="">
                  <v:imagedata r:id="rId74" o:title=""/>
                </v:shape>
                <o:OLEObject Type="Embed" ProgID="Equation.DSMT4" ShapeID="_x0000_i1044" DrawAspect="Content" ObjectID="_1417595563" r:id="rId75"/>
              </w:object>
            </w:r>
            <w:r w:rsidRPr="0049233F">
              <w:rPr>
                <w:i/>
                <w:szCs w:val="26"/>
              </w:rPr>
              <w:t xml:space="preserve">) </w:t>
            </w:r>
          </w:p>
          <w:p w14:paraId="3D6F7F32"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526413F5">
                <v:shape id="_x0000_i1045" type="#_x0000_t75" style="width:27.3pt;height:22pt" o:ole="">
                  <v:imagedata r:id="rId66" o:title=""/>
                </v:shape>
                <o:OLEObject Type="Embed" ProgID="Equation.DSMT4" ShapeID="_x0000_i1045" DrawAspect="Content" ObjectID="_1417595564" r:id="rId76"/>
              </w:object>
            </w:r>
            <w:r w:rsidRPr="0049233F">
              <w:rPr>
                <w:i/>
                <w:szCs w:val="26"/>
              </w:rPr>
              <w:t xml:space="preserve">  = </w:t>
            </w:r>
            <w:r w:rsidRPr="00AF1345">
              <w:rPr>
                <w:i/>
                <w:position w:val="-14"/>
                <w:szCs w:val="26"/>
              </w:rPr>
              <w:object w:dxaOrig="400" w:dyaOrig="400" w14:anchorId="645E6D6D">
                <v:shape id="_x0000_i1046" type="#_x0000_t75" style="width:22pt;height:22pt" o:ole="">
                  <v:imagedata r:id="rId68" o:title=""/>
                </v:shape>
                <o:OLEObject Type="Embed" ProgID="Equation.DSMT4" ShapeID="_x0000_i1046" DrawAspect="Content" ObjectID="_1417595565" r:id="rId77"/>
              </w:object>
            </w:r>
            <w:r w:rsidRPr="0049233F">
              <w:rPr>
                <w:i/>
                <w:szCs w:val="26"/>
              </w:rPr>
              <w:t xml:space="preserve">- </w:t>
            </w:r>
            <w:r w:rsidRPr="00AF1345">
              <w:rPr>
                <w:i/>
                <w:position w:val="-14"/>
                <w:szCs w:val="26"/>
              </w:rPr>
              <w:object w:dxaOrig="680" w:dyaOrig="400" w14:anchorId="1598DD1F">
                <v:shape id="_x0000_i1047" type="#_x0000_t75" style="width:37.15pt;height:22pt" o:ole="">
                  <v:imagedata r:id="rId78" o:title=""/>
                </v:shape>
                <o:OLEObject Type="Embed" ProgID="Equation.DSMT4" ShapeID="_x0000_i1047" DrawAspect="Content" ObjectID="_1417595566" r:id="rId79"/>
              </w:object>
            </w:r>
            <w:r w:rsidRPr="0049233F">
              <w:rPr>
                <w:i/>
                <w:szCs w:val="26"/>
              </w:rPr>
              <w:t xml:space="preserve"> </w:t>
            </w:r>
          </w:p>
          <w:p w14:paraId="796F6485"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32"/>
                <w:szCs w:val="26"/>
              </w:rPr>
              <w:object w:dxaOrig="920" w:dyaOrig="740" w14:anchorId="24679EAB">
                <v:shape id="_x0000_i1048" type="#_x0000_t75" style="width:50pt;height:37.15pt" o:ole="">
                  <v:imagedata r:id="rId80" o:title=""/>
                </v:shape>
                <o:OLEObject Type="Embed" ProgID="Equation.DSMT4" ShapeID="_x0000_i1048" DrawAspect="Content" ObjectID="_1417595567" r:id="rId81"/>
              </w:object>
            </w:r>
          </w:p>
          <w:p w14:paraId="41704DD5" w14:textId="77777777" w:rsidR="0088753F" w:rsidRPr="0049233F" w:rsidRDefault="0088753F" w:rsidP="00013CF6">
            <w:pPr>
              <w:spacing w:before="0" w:line="240" w:lineRule="auto"/>
              <w:ind w:firstLine="720"/>
              <w:rPr>
                <w:i/>
                <w:szCs w:val="26"/>
              </w:rPr>
            </w:pPr>
            <w:r w:rsidRPr="0049233F">
              <w:rPr>
                <w:i/>
                <w:szCs w:val="26"/>
              </w:rPr>
              <w:t xml:space="preserve">     } </w:t>
            </w:r>
          </w:p>
          <w:p w14:paraId="0C66C69D" w14:textId="77777777" w:rsidR="0088753F" w:rsidRPr="0049233F" w:rsidRDefault="0088753F" w:rsidP="00013CF6">
            <w:pPr>
              <w:spacing w:before="0" w:line="240" w:lineRule="auto"/>
              <w:ind w:firstLine="720"/>
              <w:rPr>
                <w:i/>
                <w:szCs w:val="26"/>
              </w:rPr>
            </w:pPr>
            <w:r w:rsidRPr="0049233F">
              <w:rPr>
                <w:b/>
                <w:i/>
                <w:szCs w:val="26"/>
              </w:rPr>
              <w:t xml:space="preserve">     else if</w:t>
            </w:r>
            <w:r w:rsidRPr="0049233F">
              <w:rPr>
                <w:i/>
                <w:szCs w:val="26"/>
              </w:rPr>
              <w:t xml:space="preserve">  (</w:t>
            </w:r>
            <w:r w:rsidRPr="00AF1345">
              <w:rPr>
                <w:i/>
                <w:position w:val="-32"/>
                <w:szCs w:val="26"/>
              </w:rPr>
              <w:object w:dxaOrig="1740" w:dyaOrig="740" w14:anchorId="363EC6A3">
                <v:shape id="_x0000_i1049" type="#_x0000_t75" style="width:79.6pt;height:37.15pt" o:ole="">
                  <v:imagedata r:id="rId82" o:title=""/>
                </v:shape>
                <o:OLEObject Type="Embed" ProgID="Equation.DSMT4" ShapeID="_x0000_i1049" DrawAspect="Content" ObjectID="_1417595568" r:id="rId83"/>
              </w:object>
            </w:r>
            <w:r w:rsidRPr="0049233F">
              <w:rPr>
                <w:i/>
                <w:szCs w:val="26"/>
              </w:rPr>
              <w:t xml:space="preserve">)  </w:t>
            </w:r>
            <w:r w:rsidRPr="0049233F">
              <w:rPr>
                <w:b/>
                <w:i/>
                <w:szCs w:val="26"/>
              </w:rPr>
              <w:t>then</w:t>
            </w:r>
            <w:r w:rsidRPr="0049233F">
              <w:rPr>
                <w:i/>
                <w:szCs w:val="26"/>
              </w:rPr>
              <w:t xml:space="preserve">  { </w:t>
            </w:r>
          </w:p>
          <w:p w14:paraId="5DDE2D88"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21571DC1">
                <v:shape id="_x0000_i1050" type="#_x0000_t75" style="width:27.3pt;height:22pt" o:ole="">
                  <v:imagedata r:id="rId61" o:title=""/>
                </v:shape>
                <o:OLEObject Type="Embed" ProgID="Equation.DSMT4" ShapeID="_x0000_i1050" DrawAspect="Content" ObjectID="_1417595569" r:id="rId84"/>
              </w:object>
            </w:r>
            <w:r w:rsidRPr="0049233F">
              <w:rPr>
                <w:i/>
                <w:szCs w:val="26"/>
              </w:rPr>
              <w:t xml:space="preserve"> = - sign (</w:t>
            </w:r>
            <w:r w:rsidRPr="00AF1345">
              <w:rPr>
                <w:i/>
                <w:position w:val="-32"/>
                <w:szCs w:val="26"/>
              </w:rPr>
              <w:object w:dxaOrig="580" w:dyaOrig="740" w14:anchorId="261D33FB">
                <v:shape id="_x0000_i1051" type="#_x0000_t75" style="width:27.3pt;height:37.15pt" o:ole="">
                  <v:imagedata r:id="rId63" o:title=""/>
                </v:shape>
                <o:OLEObject Type="Embed" ProgID="Equation.DSMT4" ShapeID="_x0000_i1051" DrawAspect="Content" ObjectID="_1417595570" r:id="rId85"/>
              </w:object>
            </w:r>
            <w:r w:rsidRPr="0049233F">
              <w:rPr>
                <w:i/>
                <w:szCs w:val="26"/>
              </w:rPr>
              <w:t>)*</w:t>
            </w:r>
            <w:r w:rsidRPr="00AF1345">
              <w:rPr>
                <w:i/>
                <w:position w:val="-14"/>
                <w:szCs w:val="26"/>
              </w:rPr>
              <w:object w:dxaOrig="400" w:dyaOrig="400" w14:anchorId="495FE6DF">
                <v:shape id="_x0000_i1052" type="#_x0000_t75" style="width:22pt;height:22pt" o:ole="">
                  <v:imagedata r:id="rId57" o:title=""/>
                </v:shape>
                <o:OLEObject Type="Embed" ProgID="Equation.DSMT4" ShapeID="_x0000_i1052" DrawAspect="Content" ObjectID="_1417595571" r:id="rId86"/>
              </w:object>
            </w:r>
          </w:p>
          <w:p w14:paraId="2F859299" w14:textId="77777777" w:rsidR="0088753F" w:rsidRPr="0049233F" w:rsidRDefault="0088753F" w:rsidP="00013CF6">
            <w:pPr>
              <w:spacing w:before="0" w:line="240" w:lineRule="auto"/>
              <w:ind w:firstLine="720"/>
              <w:rPr>
                <w:i/>
                <w:szCs w:val="26"/>
              </w:rPr>
            </w:pPr>
            <w:r w:rsidRPr="0049233F">
              <w:rPr>
                <w:i/>
                <w:szCs w:val="26"/>
              </w:rPr>
              <w:t xml:space="preserve">             </w:t>
            </w:r>
            <w:r w:rsidRPr="00AF1345">
              <w:rPr>
                <w:i/>
                <w:position w:val="-14"/>
                <w:szCs w:val="26"/>
              </w:rPr>
              <w:object w:dxaOrig="540" w:dyaOrig="400" w14:anchorId="7F28C5CF">
                <v:shape id="_x0000_i1053" type="#_x0000_t75" style="width:27.3pt;height:22pt" o:ole="">
                  <v:imagedata r:id="rId66" o:title=""/>
                </v:shape>
                <o:OLEObject Type="Embed" ProgID="Equation.DSMT4" ShapeID="_x0000_i1053" DrawAspect="Content" ObjectID="_1417595572" r:id="rId87"/>
              </w:object>
            </w:r>
            <w:r w:rsidRPr="0049233F">
              <w:rPr>
                <w:i/>
                <w:szCs w:val="26"/>
              </w:rPr>
              <w:t xml:space="preserve">  = </w:t>
            </w:r>
            <w:r w:rsidRPr="00AF1345">
              <w:rPr>
                <w:i/>
                <w:position w:val="-14"/>
                <w:szCs w:val="26"/>
              </w:rPr>
              <w:object w:dxaOrig="400" w:dyaOrig="400" w14:anchorId="5A399D5E">
                <v:shape id="_x0000_i1054" type="#_x0000_t75" style="width:22pt;height:22pt" o:ole="">
                  <v:imagedata r:id="rId68" o:title=""/>
                </v:shape>
                <o:OLEObject Type="Embed" ProgID="Equation.DSMT4" ShapeID="_x0000_i1054" DrawAspect="Content" ObjectID="_1417595573" r:id="rId88"/>
              </w:object>
            </w:r>
            <w:r w:rsidRPr="0049233F">
              <w:rPr>
                <w:i/>
                <w:szCs w:val="26"/>
              </w:rPr>
              <w:t xml:space="preserve">+  </w:t>
            </w:r>
            <w:r w:rsidRPr="00AF1345">
              <w:rPr>
                <w:i/>
                <w:position w:val="-14"/>
                <w:szCs w:val="26"/>
              </w:rPr>
              <w:object w:dxaOrig="540" w:dyaOrig="400" w14:anchorId="6F57130F">
                <v:shape id="_x0000_i1055" type="#_x0000_t75" style="width:27.3pt;height:22pt" o:ole="">
                  <v:imagedata r:id="rId61" o:title=""/>
                </v:shape>
                <o:OLEObject Type="Embed" ProgID="Equation.DSMT4" ShapeID="_x0000_i1055" DrawAspect="Content" ObjectID="_1417595574" r:id="rId89"/>
              </w:object>
            </w:r>
          </w:p>
          <w:p w14:paraId="3255C968" w14:textId="77777777" w:rsidR="0088753F" w:rsidRPr="0049233F" w:rsidRDefault="0088753F" w:rsidP="00013CF6">
            <w:pPr>
              <w:spacing w:before="0" w:line="240" w:lineRule="auto"/>
              <w:ind w:firstLine="720"/>
              <w:rPr>
                <w:i/>
                <w:szCs w:val="26"/>
              </w:rPr>
            </w:pPr>
            <w:r w:rsidRPr="0049233F">
              <w:rPr>
                <w:i/>
                <w:szCs w:val="26"/>
              </w:rPr>
              <w:t xml:space="preserve">      }</w:t>
            </w:r>
          </w:p>
          <w:p w14:paraId="201C5BBF" w14:textId="77777777" w:rsidR="0088753F" w:rsidRPr="0049233F" w:rsidRDefault="0088753F" w:rsidP="00013CF6">
            <w:pPr>
              <w:spacing w:before="0" w:line="240" w:lineRule="auto"/>
              <w:ind w:firstLine="720"/>
              <w:rPr>
                <w:szCs w:val="26"/>
              </w:rPr>
            </w:pPr>
            <w:r w:rsidRPr="0049233F">
              <w:rPr>
                <w:i/>
                <w:szCs w:val="26"/>
              </w:rPr>
              <w:t>}</w:t>
            </w:r>
          </w:p>
        </w:tc>
      </w:tr>
    </w:tbl>
    <w:p w14:paraId="5C0B14C3" w14:textId="77777777" w:rsidR="003549D0" w:rsidRDefault="003549D0" w:rsidP="003549D0">
      <w:pPr>
        <w:pStyle w:val="Hinh"/>
      </w:pPr>
      <w:bookmarkStart w:id="3345" w:name="_Toc327348218"/>
      <w:bookmarkStart w:id="3346" w:name="_Toc343029968"/>
    </w:p>
    <w:p w14:paraId="7DECB775" w14:textId="11AF9EF3" w:rsidR="0015202E" w:rsidRDefault="0088753F" w:rsidP="00013CF6">
      <w:pPr>
        <w:pStyle w:val="Hinh"/>
      </w:pPr>
      <w:bookmarkStart w:id="3347" w:name="_Toc343844921"/>
      <w:r w:rsidRPr="00032D83">
        <w:t>Hình</w:t>
      </w:r>
      <w:r w:rsidR="0015202E" w:rsidRPr="000C3A28">
        <w:t xml:space="preserve"> 4.9</w:t>
      </w:r>
      <w:r w:rsidRPr="00013CF6">
        <w:t>: Giải thuật RPROP</w:t>
      </w:r>
      <w:bookmarkEnd w:id="3345"/>
      <w:bookmarkEnd w:id="3346"/>
      <w:bookmarkEnd w:id="3347"/>
    </w:p>
    <w:p w14:paraId="74FAFEBA" w14:textId="77777777" w:rsidR="003549D0" w:rsidRPr="001A48D1" w:rsidRDefault="003549D0" w:rsidP="003549D0">
      <w:pPr>
        <w:pStyle w:val="Hinh"/>
      </w:pPr>
    </w:p>
    <w:p w14:paraId="1C59B8C6" w14:textId="77777777" w:rsidR="0088753F" w:rsidRPr="0049233F" w:rsidRDefault="0088753F" w:rsidP="00013CF6">
      <w:r w:rsidRPr="0049233F">
        <w:lastRenderedPageBreak/>
        <w:t>Một trong các thuận tiện của RPROP là trong nhiều bào toán không cần phải lựa chọn các tham số một các cẩn thận cũng đạt được tốc độ hội tụ tối ưu hay gần tối ưu [4].</w:t>
      </w:r>
    </w:p>
    <w:p w14:paraId="39124438" w14:textId="04DF16FC" w:rsidR="0088753F" w:rsidRPr="0049233F" w:rsidRDefault="0088753F" w:rsidP="00013CF6">
      <w:r w:rsidRPr="0049233F">
        <w:t xml:space="preserve">Trong giải thuật </w:t>
      </w:r>
      <w:proofErr w:type="gramStart"/>
      <w:r w:rsidRPr="0049233F">
        <w:t>lan</w:t>
      </w:r>
      <w:proofErr w:type="gramEnd"/>
      <w:r w:rsidRPr="0049233F">
        <w:t xml:space="preserve"> truyền ngược, giá trị cập nhập trọng số phụ t</w:t>
      </w:r>
      <w:r w:rsidRPr="0049233F">
        <w:t>huộc vào độ lớn của đạo hàm riêng phần của hàm lỗi theo trọng số, mà giá trị này lại giảm theo khoảng cách của các trọng số đối với lớp xuất. Do đó các trọng số ở xa lớp xuất sẽ ít được hiệu chỉnh hơn và việc huấn luyện các trọng số này sẽ chậm hơn các trọng số gần lớp xuất. Tuy nhiên khi dùng RPROP thì giá trị cập nhập trọng số chỉ phụ thuộc vào dấu nên sự huấn luyện sẽ trải đều trên toàn bộ mạng: những trọng số gần lớp nhậ</w:t>
      </w:r>
      <w:r w:rsidR="004E657C">
        <w:t xml:space="preserve">p </w:t>
      </w:r>
      <w:r w:rsidRPr="0049233F">
        <w:t>cũng có cơ hội được cập nhập và phát triển ngang với các trọng số gần lớp xuất [4].</w:t>
      </w:r>
    </w:p>
    <w:p w14:paraId="0CCFEC58" w14:textId="6190C5EB" w:rsidR="0088753F" w:rsidRPr="0049233F" w:rsidRDefault="0088753F" w:rsidP="0088753F">
      <w:pPr>
        <w:pStyle w:val="Heading3"/>
      </w:pPr>
      <w:bookmarkStart w:id="3348" w:name="_Toc327348176"/>
      <w:bookmarkStart w:id="3349" w:name="_Toc343844835"/>
      <w:r w:rsidRPr="0049233F">
        <w:t>Hiện tượng quá khớp</w:t>
      </w:r>
      <w:bookmarkEnd w:id="3348"/>
      <w:bookmarkEnd w:id="3349"/>
    </w:p>
    <w:p w14:paraId="1FAA90D6" w14:textId="03E46DAC" w:rsidR="0088753F" w:rsidRPr="0049233F" w:rsidRDefault="0088753F">
      <w:pPr>
        <w:pPrChange w:id="3350" w:author="The Si Tran" w:date="2012-12-16T08:29:00Z">
          <w:pPr>
            <w:spacing w:before="0"/>
            <w:jc w:val="left"/>
          </w:pPr>
        </w:pPrChange>
      </w:pPr>
      <w:r w:rsidRPr="0049233F">
        <w:t xml:space="preserve">Trong việc huấn luyện mạng </w:t>
      </w:r>
      <w:r w:rsidR="00976130">
        <w:t>nơron</w:t>
      </w:r>
      <w:r w:rsidRPr="0049233F">
        <w:t xml:space="preserve">, đôi khi ta gặp phải hiện tượng mạng xấp xỉ rất tốt tập dữ liệu huấn luyện nhưng cho ra kết quả dự đoán thiếu chính xác, giảm khả năng tổng quát của mạng. Đây được gọi là hiện tượng </w:t>
      </w:r>
      <w:r w:rsidRPr="0049233F">
        <w:rPr>
          <w:i/>
        </w:rPr>
        <w:t>quá khớp</w:t>
      </w:r>
      <w:r w:rsidRPr="0049233F">
        <w:t xml:space="preserve"> (overfitting).</w:t>
      </w:r>
    </w:p>
    <w:p w14:paraId="382CF61A" w14:textId="77777777" w:rsidR="005457E8" w:rsidRDefault="0088753F">
      <w:pPr>
        <w:rPr>
          <w:ins w:id="3351" w:author="The Si Tran" w:date="2012-12-14T05:59:00Z"/>
        </w:rPr>
      </w:pPr>
      <w:r w:rsidRPr="0049233F">
        <w:t xml:space="preserve">Để đảm bảo tính tổng quát hóa của mạng và tránh hiện tượng quá khớp, ta cần chuẩn bị một tập dữ liệu kiểm tra. Tập dữ liệu này được sử dụng trong giai đoạn huấn luyện, sau khi huấn luyện xong một cấu hình mạng, ta cần tiến hành kiểm tra trên tập dữ liệu này để xem mạng có xấp xỉ tốt tập dữ liệu kiểm tra này hay không. Nếu sai số kiểm tra nhỏ thì mô hình mạng vừa được huấn luyện có khả năng tổng quát hóa tốt và có thể được sử dụng để dự báo. Ngược lại, nếu sai số kiểm tra lớn, ta buộc phải thực hiện việc huấn luyện mạng lại. </w:t>
      </w:r>
    </w:p>
    <w:p w14:paraId="6D83234D" w14:textId="6FE3D581" w:rsidR="006E3FE4" w:rsidRPr="00286C29" w:rsidDel="005457E8" w:rsidRDefault="0088753F" w:rsidP="0088753F">
      <w:pPr>
        <w:rPr>
          <w:del w:id="3352" w:author="The Si Tran" w:date="2012-12-14T05:59:00Z"/>
        </w:rPr>
      </w:pPr>
      <w:del w:id="3353" w:author="The Si Tran" w:date="2012-12-14T05:59:00Z">
        <w:r w:rsidRPr="00286C29" w:rsidDel="005457E8">
          <w:br w:type="page"/>
        </w:r>
      </w:del>
    </w:p>
    <w:p w14:paraId="00E85171" w14:textId="341F571A" w:rsidR="00A02652" w:rsidRPr="0049233F" w:rsidRDefault="00A02652" w:rsidP="00286C29">
      <w:pPr>
        <w:pStyle w:val="Heading2"/>
      </w:pPr>
      <w:bookmarkStart w:id="3354" w:name="_Toc343232326"/>
      <w:bookmarkStart w:id="3355" w:name="_Toc343232739"/>
      <w:bookmarkStart w:id="3356" w:name="_Toc343233024"/>
      <w:bookmarkStart w:id="3357" w:name="_Toc343415529"/>
      <w:bookmarkStart w:id="3358" w:name="_Toc343415825"/>
      <w:bookmarkStart w:id="3359" w:name="_Toc343452484"/>
      <w:bookmarkStart w:id="3360" w:name="_Toc343461274"/>
      <w:bookmarkStart w:id="3361" w:name="_Toc343494161"/>
      <w:bookmarkStart w:id="3362" w:name="_Toc343494373"/>
      <w:bookmarkStart w:id="3363" w:name="_Toc343495146"/>
      <w:bookmarkStart w:id="3364" w:name="_Toc343660373"/>
      <w:bookmarkStart w:id="3365" w:name="_Toc343660587"/>
      <w:bookmarkStart w:id="3366" w:name="_Toc343711215"/>
      <w:bookmarkStart w:id="3367" w:name="_Toc343829179"/>
      <w:bookmarkStart w:id="3368" w:name="_Toc343831983"/>
      <w:bookmarkStart w:id="3369" w:name="_Toc343832353"/>
      <w:bookmarkStart w:id="3370" w:name="_Toc343832570"/>
      <w:bookmarkStart w:id="3371" w:name="_Toc343832787"/>
      <w:bookmarkStart w:id="3372" w:name="_Toc343837380"/>
      <w:bookmarkStart w:id="3373" w:name="_Toc343841938"/>
      <w:bookmarkStart w:id="3374" w:name="_Toc343844836"/>
      <w:bookmarkStart w:id="3375" w:name="_Toc326315155"/>
      <w:bookmarkStart w:id="3376" w:name="_Toc327348181"/>
      <w:bookmarkStart w:id="3377" w:name="_Toc343844837"/>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r w:rsidRPr="00013CF6">
        <w:lastRenderedPageBreak/>
        <w:t xml:space="preserve">Áp dụng mạng </w:t>
      </w:r>
      <w:r w:rsidR="00976130">
        <w:t>Nơron</w:t>
      </w:r>
      <w:r w:rsidRPr="00013CF6">
        <w:t xml:space="preserve"> vào dự báo dữ liệu chuỗi thời gian</w:t>
      </w:r>
      <w:bookmarkEnd w:id="3375"/>
      <w:bookmarkEnd w:id="3376"/>
      <w:bookmarkEnd w:id="3377"/>
    </w:p>
    <w:p w14:paraId="7731F271" w14:textId="383600D4" w:rsidR="0015202E" w:rsidRPr="0049233F" w:rsidRDefault="00A02652" w:rsidP="00013CF6">
      <w:r w:rsidRPr="0049233F">
        <w:t xml:space="preserve">Việc sử dụng mạng </w:t>
      </w:r>
      <w:r w:rsidR="00976130">
        <w:t>nơron</w:t>
      </w:r>
      <w:r w:rsidRPr="0049233F">
        <w:t xml:space="preserve"> nhân tạo vào việc dự báo dữ liệu chuỗi thời gian dựa chủ yếu vào dữ liệu mà ta </w:t>
      </w:r>
      <w:proofErr w:type="gramStart"/>
      <w:r w:rsidRPr="0049233F">
        <w:t>thu</w:t>
      </w:r>
      <w:proofErr w:type="gramEnd"/>
      <w:r w:rsidRPr="0049233F">
        <w:t xml:space="preserve"> nhập. Mạng </w:t>
      </w:r>
      <w:r w:rsidR="00976130">
        <w:t>nơron</w:t>
      </w:r>
      <w:r w:rsidRPr="0049233F">
        <w:t xml:space="preserve"> nhân tạo truyền thẳng với ít nhất một lớp ẩn và đủ số đơn vị cho lớp ẩn có thể xấp xỉ bất kỳ </w:t>
      </w:r>
      <w:r w:rsidRPr="0049233F">
        <w:rPr>
          <w:i/>
        </w:rPr>
        <w:t>hàm khả đánh giá</w:t>
      </w:r>
      <w:r w:rsidRPr="0049233F">
        <w:t xml:space="preserve"> (measurable function) tuyến tính hay phi tuyến nào</w:t>
      </w:r>
      <w:r w:rsidR="00E101D0">
        <w:t xml:space="preserve"> </w:t>
      </w:r>
      <w:r w:rsidRPr="0049233F">
        <w:t>[6].</w:t>
      </w:r>
    </w:p>
    <w:p w14:paraId="522ED368" w14:textId="41DAFDD2" w:rsidR="00A02652" w:rsidRPr="0049233F" w:rsidRDefault="00A02652" w:rsidP="00013CF6">
      <w:r w:rsidRPr="0049233F">
        <w:t xml:space="preserve">Như đã đề cập ở trên, dữ liệu chuỗi thời gian là dữ liệu được thu nhập, lưu trữ và quan sát theo sự tăng dần của thời </w:t>
      </w:r>
      <w:proofErr w:type="gramStart"/>
      <w:r w:rsidRPr="0049233F">
        <w:t>gian</w:t>
      </w:r>
      <w:r w:rsidR="0001268E">
        <w:t xml:space="preserve"> </w:t>
      </w:r>
      <w:proofErr w:type="gramEnd"/>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49233F">
        <w:t>.</w:t>
      </w:r>
    </w:p>
    <w:p w14:paraId="69712E72" w14:textId="38495C1A" w:rsidR="00A02652" w:rsidRPr="0049233F" w:rsidRDefault="00A02652" w:rsidP="00013CF6">
      <w:r w:rsidRPr="0049233F">
        <w:t xml:space="preserve">Mạng </w:t>
      </w:r>
      <w:r w:rsidR="00976130">
        <w:t>nơron</w:t>
      </w:r>
      <w:r w:rsidRPr="0049233F">
        <w:t xml:space="preserve"> học cấu hình mạng từ dữ liệu chuỗi thời gian bằng cách ánh xạ từ một vectơ dữ liệu đầu vào sang dữ liệu đầu ra. Một số lượng dữ liệu liên tiếp của dữ liệu chuỗi thời gian (cửa sổ đầu </w:t>
      </w:r>
      <w:proofErr w:type="gramStart"/>
      <w:r w:rsidRPr="0049233F">
        <w:t xml:space="preserve">vào </w:t>
      </w:r>
      <w:proofErr w:type="gramEnd"/>
      <m:oMath>
        <m:sSub>
          <m:sSubPr>
            <m:ctrlPr>
              <w:rPr>
                <w:rFonts w:ascii="Cambria Math" w:hAnsi="Cambria Math"/>
                <w:i/>
              </w:rPr>
            </m:ctrlPr>
          </m:sSubPr>
          <m:e>
            <m:r>
              <w:rPr>
                <w:rFonts w:ascii="Cambria Math" w:hAnsi="Cambria Math"/>
              </w:rPr>
              <m:t>X</m:t>
            </m:r>
          </m:e>
          <m:sub>
            <m:r>
              <w:rPr>
                <w:rFonts w:ascii="Cambria Math" w:hAnsi="Cambria Math"/>
              </w:rPr>
              <m:t>t-s</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t-s+1</m:t>
            </m:r>
          </m:sub>
        </m:sSub>
        <m:r>
          <w:rPr>
            <w:rFonts w:ascii="Cambria Math" w:hAnsi="Cambria Math"/>
          </w:rPr>
          <m:t xml:space="preserve">, …, </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được ánh xạ sang khoảng thích hợp (ví dụ [0</w:t>
      </w:r>
      <w:r w:rsidR="00383B47" w:rsidRPr="0049233F">
        <w:t>, 1</w:t>
      </w:r>
      <w:r w:rsidRPr="0049233F">
        <w:t>] hoặc [-1</w:t>
      </w:r>
      <w:r w:rsidR="00383B47" w:rsidRPr="0049233F">
        <w:t>, 1</w:t>
      </w:r>
      <w:r w:rsidRPr="0049233F">
        <w:t xml:space="preserve">]) và được sử </w:t>
      </w:r>
      <w:r w:rsidR="00B36FFE" w:rsidRPr="0049233F">
        <w:t>dụng như</w:t>
      </w:r>
      <w:r w:rsidRPr="0049233F">
        <w:t xml:space="preserve"> dữ liệu đầu vào của tầng nhập. Giá trị </w:t>
      </w:r>
      <w:r w:rsidRPr="0001268E">
        <w:rPr>
          <w:i/>
        </w:rPr>
        <w:t>s</w:t>
      </w:r>
      <w:r w:rsidRPr="0049233F">
        <w:t xml:space="preserve"> của “cửa sổ đầu vào” tương ứng với số đơn vị ở tầng nhập. Trong giai đoạn truyền tiến, những giá trị đó được truyền qua tầng ẩn rồi đến các đơn vị đầu ra. Khi truyền tới đơn vị đầu ra, giá trị lỗi được tính toán dựa vào sự khác biệt giữa giá trị đầu ra với giá trị của dữ liệu chuỗi thời gian tại thời điểm </w:t>
      </w:r>
      <w:r w:rsidRPr="0001268E">
        <w:rPr>
          <w:i/>
        </w:rPr>
        <w:t>t</w:t>
      </w:r>
      <w:r w:rsidRPr="0049233F">
        <w:t>+1. Sau đó, giá trị lỗi này được truyền ngược lại tới các kết nối giữa tầng ẩn và tầng đầu ra, kết nối giữa tầng đầu vào và tầng ẩn để cập nhập lại trọng số của các kết nối này.</w:t>
      </w:r>
    </w:p>
    <w:p w14:paraId="5A3C36F7" w14:textId="6D9CC4B5" w:rsidR="00A02652" w:rsidRDefault="00A02652" w:rsidP="00013CF6">
      <w:r w:rsidRPr="0049233F">
        <w:t>Các cửa sổ đầu vào có thể được chọn một cách ngẫu nhiên hoặc liên tiếp nhau từ dữ liệu chuỗi thời gian. Chọn cửa sổ đầu vào một cách ngẫu nhiên sẽ phức tạp hơn, tuy nhiên sẽ đảm bảo cấu hình mạng tốt hơn và tránh được lỗi tối ưu cục bộ [6].</w:t>
      </w:r>
      <w:r w:rsidR="005457E8">
        <w:tab/>
      </w:r>
    </w:p>
    <w:p w14:paraId="176C5BF5" w14:textId="65959357" w:rsidR="00213161" w:rsidRDefault="00213161" w:rsidP="00213161">
      <w:r>
        <w:t xml:space="preserve">Hình 4.10 sẽ mô tả </w:t>
      </w:r>
      <w:r w:rsidR="00AC6412">
        <w:t>việc ứng dụng mạng nơron vào vấn đề dự báo dữ liệu chuỗi thời gian</w:t>
      </w:r>
    </w:p>
    <w:p w14:paraId="308D2AF9" w14:textId="77777777" w:rsidR="00642B1B" w:rsidRPr="0049233F" w:rsidRDefault="00642B1B" w:rsidP="00013CF6">
      <w:pPr>
        <w:pStyle w:val="Canhgiua"/>
        <w:rPr>
          <w:noProof/>
        </w:rPr>
      </w:pPr>
      <w:r w:rsidRPr="002B1464">
        <w:rPr>
          <w:noProof/>
        </w:rPr>
        <w:lastRenderedPageBreak/>
        <w:drawing>
          <wp:inline distT="0" distB="0" distL="0" distR="0" wp14:anchorId="1C1A8923" wp14:editId="4DA9D116">
            <wp:extent cx="4572846" cy="2990850"/>
            <wp:effectExtent l="0" t="0" r="0" b="0"/>
            <wp:docPr id="51" name="Picture 5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Untitled"/>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82555" cy="2997200"/>
                    </a:xfrm>
                    <a:prstGeom prst="rect">
                      <a:avLst/>
                    </a:prstGeom>
                    <a:noFill/>
                    <a:ln>
                      <a:noFill/>
                    </a:ln>
                  </pic:spPr>
                </pic:pic>
              </a:graphicData>
            </a:graphic>
          </wp:inline>
        </w:drawing>
      </w:r>
    </w:p>
    <w:p w14:paraId="4EE7E01A" w14:textId="19E5F2A0" w:rsidR="00642B1B" w:rsidRPr="00097101" w:rsidRDefault="00642B1B" w:rsidP="00DE2BD3">
      <w:pPr>
        <w:pStyle w:val="Hinh"/>
      </w:pPr>
      <w:bookmarkStart w:id="3378" w:name="_Toc326299578"/>
      <w:bookmarkStart w:id="3379" w:name="_Toc327348223"/>
      <w:bookmarkStart w:id="3380" w:name="_Toc343029969"/>
      <w:bookmarkStart w:id="3381" w:name="_Toc343844922"/>
      <w:r w:rsidRPr="0049233F">
        <w:t>Hình</w:t>
      </w:r>
      <w:r>
        <w:t xml:space="preserve"> 4.10</w:t>
      </w:r>
      <w:r w:rsidRPr="0049233F">
        <w:t xml:space="preserve">: </w:t>
      </w:r>
      <w:r w:rsidRPr="00032D83">
        <w:t>Mô hình h</w:t>
      </w:r>
      <w:r w:rsidRPr="000C3A28">
        <w:t>ọ</w:t>
      </w:r>
      <w:r w:rsidRPr="0015202E">
        <w:t>c với chuỗi thời gian</w:t>
      </w:r>
      <w:bookmarkEnd w:id="3378"/>
      <w:bookmarkEnd w:id="3379"/>
      <w:bookmarkEnd w:id="3380"/>
      <w:bookmarkEnd w:id="3381"/>
    </w:p>
    <w:p w14:paraId="146B3BF3" w14:textId="093E72F6" w:rsidR="00A02652" w:rsidRPr="0049233F" w:rsidRDefault="00A02652" w:rsidP="00286C29">
      <w:pPr>
        <w:pStyle w:val="Heading2"/>
      </w:pPr>
      <w:bookmarkStart w:id="3382" w:name="_Toc327348182"/>
      <w:bookmarkStart w:id="3383" w:name="_Toc343844838"/>
      <w:r w:rsidRPr="00013CF6">
        <w:t xml:space="preserve">Các bước xây dựng mô hình mạng </w:t>
      </w:r>
      <w:r w:rsidR="00976130">
        <w:t>nơron</w:t>
      </w:r>
      <w:bookmarkEnd w:id="3382"/>
      <w:bookmarkEnd w:id="3383"/>
    </w:p>
    <w:p w14:paraId="70E7852F" w14:textId="1BEE294F" w:rsidR="00A02652" w:rsidRPr="0049233F" w:rsidRDefault="00A02652" w:rsidP="00013CF6">
      <w:r w:rsidRPr="0049233F">
        <w:t xml:space="preserve">Theo Kaastra và các cộng sự [7], quá trình xây dựng một mô hình mạng </w:t>
      </w:r>
      <w:r w:rsidR="00976130">
        <w:t>nơron</w:t>
      </w:r>
      <w:r w:rsidRPr="0049233F">
        <w:t xml:space="preserve"> cho bài toán dự báo thường gồm 8 bước:</w:t>
      </w:r>
    </w:p>
    <w:p w14:paraId="7CED46D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Lựa chọn các biến</w:t>
      </w:r>
    </w:p>
    <w:p w14:paraId="35C3C687"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hu thập dữ liệu</w:t>
      </w:r>
    </w:p>
    <w:p w14:paraId="32A3FED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Tiền xử lý dữ liệu</w:t>
      </w:r>
    </w:p>
    <w:p w14:paraId="587430C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Phân chia tập dữ liệu</w:t>
      </w:r>
    </w:p>
    <w:p w14:paraId="7C7F5438"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ây dựng cấu trúc mạng</w:t>
      </w:r>
    </w:p>
    <w:p w14:paraId="3BCEEF11"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rPr>
        <w:t>Xác định tiêu chuẩn đánh giá</w:t>
      </w:r>
    </w:p>
    <w:p w14:paraId="0CB6296F" w14:textId="77777777" w:rsidR="00A02652" w:rsidRPr="0049233F" w:rsidRDefault="00A02652" w:rsidP="00DE2BD3">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Huấn luyện mạng</w:t>
      </w:r>
    </w:p>
    <w:p w14:paraId="43603B06" w14:textId="77777777" w:rsidR="00A02652" w:rsidRPr="0049233F" w:rsidRDefault="00A02652" w:rsidP="00A02652">
      <w:pPr>
        <w:pStyle w:val="ListParagraph"/>
        <w:numPr>
          <w:ilvl w:val="0"/>
          <w:numId w:val="11"/>
        </w:numPr>
        <w:spacing w:after="0" w:line="360" w:lineRule="auto"/>
        <w:ind w:left="1440"/>
        <w:jc w:val="both"/>
        <w:rPr>
          <w:rFonts w:ascii="Times New Roman" w:hAnsi="Times New Roman"/>
          <w:sz w:val="26"/>
          <w:szCs w:val="26"/>
        </w:rPr>
      </w:pPr>
      <w:r w:rsidRPr="0049233F">
        <w:rPr>
          <w:rFonts w:ascii="Times New Roman" w:hAnsi="Times New Roman"/>
          <w:sz w:val="26"/>
          <w:szCs w:val="26"/>
          <w:lang w:val="fr-FR"/>
        </w:rPr>
        <w:t>Dự đoán và cải tiến</w:t>
      </w:r>
    </w:p>
    <w:p w14:paraId="5DC53BC1" w14:textId="77777777" w:rsidR="00A02652" w:rsidRPr="0049233F" w:rsidRDefault="00A02652" w:rsidP="00013CF6">
      <w:r w:rsidRPr="0049233F">
        <w:t>Quá trình này thường không phải là một quá trình liêm tiếp các bước, một số bước có thể được lặp lại đặc biệt là: lựa chọn các biến và huấn luyện mạng</w:t>
      </w:r>
    </w:p>
    <w:p w14:paraId="72924E80" w14:textId="5C873AE7" w:rsidR="00A02652" w:rsidRPr="0049233F" w:rsidRDefault="00A02652" w:rsidP="00A02652">
      <w:pPr>
        <w:pStyle w:val="Heading3"/>
      </w:pPr>
      <w:bookmarkStart w:id="3384" w:name="_Toc327348183"/>
      <w:bookmarkStart w:id="3385" w:name="_Toc343844839"/>
      <w:r w:rsidRPr="0049233F">
        <w:t>Lựa chọn các biến</w:t>
      </w:r>
      <w:bookmarkEnd w:id="3384"/>
      <w:bookmarkEnd w:id="3385"/>
    </w:p>
    <w:p w14:paraId="71DA7A36" w14:textId="708085BC" w:rsidR="00A02652" w:rsidRPr="0049233F" w:rsidRDefault="00A02652" w:rsidP="00013CF6">
      <w:pPr>
        <w:pStyle w:val="BuletL1"/>
      </w:pPr>
      <w:r w:rsidRPr="0049233F">
        <w:t xml:space="preserve">Thành công trong việc xây dựng một mạng </w:t>
      </w:r>
      <w:r w:rsidR="00976130">
        <w:t>nơron</w:t>
      </w:r>
      <w:r w:rsidRPr="0049233F">
        <w:t xml:space="preserve"> phụ thuộc vào việc hiểu rõ ràng vấn đề cần giải quyết. Biết được những biến nào cần được xem xét là điểm mấu chốt. </w:t>
      </w:r>
    </w:p>
    <w:p w14:paraId="658F513E" w14:textId="77777777" w:rsidR="00A02652" w:rsidRPr="0049233F" w:rsidRDefault="00A02652" w:rsidP="00013CF6">
      <w:pPr>
        <w:pStyle w:val="BuletL1"/>
      </w:pPr>
      <w:r w:rsidRPr="0049233F">
        <w:lastRenderedPageBreak/>
        <w:t>Trong bài toán dự báo các dữ liệu thương mại thì các học thuyết kinh tế có thể giúp chọn lựa các biến là các chỉ số kinh tế quan trọng. Đối với một bài toán cụ thể cần thực hiện xem xét các vấn đề lý thuyết mà từ đó sẽ xác định được các nhân tố ảnh hưởng đến bài toán. Tại bước này trong quá trình thiết kế, điều cần quan tâm đó là các dữ liệu thô từ đó có thể phát triển thành các chỉ số quan trọng. Các chỉ số này sẽ tạo ra các đầu vào cho mạng.</w:t>
      </w:r>
    </w:p>
    <w:p w14:paraId="462C9974" w14:textId="1899897C" w:rsidR="00A02652" w:rsidRPr="0049233F" w:rsidRDefault="00A02652" w:rsidP="00013CF6">
      <w:pPr>
        <w:pStyle w:val="BuletL1"/>
      </w:pPr>
      <w:r w:rsidRPr="0049233F">
        <w:t xml:space="preserve">Khi lựa chọn các biến, ta có thể chọn biến kĩ thuật hoặc biến cơ bản. Biến kĩ thuật bao gồm các giá trị cũ, trong quá khứ của biến đó hoặc các chỉ số được tính toán từ các giá trị cũ đó. Biến cơ bản bao gồm dữ liệu của các biến khác mà ảnh hưởng đến biến đang xem xét. Mô hình </w:t>
      </w:r>
      <w:r w:rsidR="00976130">
        <w:t>nơron</w:t>
      </w:r>
      <w:r w:rsidRPr="0049233F">
        <w:t xml:space="preserve"> đơn giản nhất sử dụng các dữ liệu của biến kĩ thuật hoặc </w:t>
      </w:r>
      <w:r w:rsidRPr="0049233F">
        <w:rPr>
          <w:i/>
        </w:rPr>
        <w:t>lấy hiệu</w:t>
      </w:r>
      <w:r w:rsidRPr="0049233F">
        <w:t xml:space="preserve"> (differencing) của nó như dữ liệu đầu vào của mạng. Hiệu của một chuỗi thời gian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t</m:t>
                </m:r>
              </m:sub>
            </m:sSub>
          </m:e>
        </m:d>
      </m:oMath>
      <w:r w:rsidRPr="0049233F">
        <w:rPr>
          <w:i/>
        </w:rPr>
        <w:t xml:space="preserve"> </w:t>
      </w:r>
      <w:r w:rsidRPr="0049233F">
        <w:t xml:space="preserve">cũng là một chuỗi thời </w:t>
      </w:r>
      <w:proofErr w:type="gramStart"/>
      <w:r w:rsidRPr="0049233F">
        <w:t>gian</w:t>
      </w:r>
      <w:r w:rsidR="0001268E">
        <w:t xml:space="preserve"> </w:t>
      </w:r>
      <w:proofErr w:type="gramEnd"/>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t</m:t>
                </m:r>
              </m:sub>
            </m:sSub>
          </m:e>
        </m:d>
      </m:oMath>
      <w:r w:rsidRPr="0049233F">
        <w:rPr>
          <w:i/>
        </w:rPr>
        <w:t xml:space="preserve">, </w:t>
      </w:r>
      <w:r w:rsidRPr="0049233F">
        <w:t xml:space="preserve">với các giá trị </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m:t>
            </m:r>
          </m:sub>
        </m:sSub>
      </m:oMath>
      <w:r w:rsidRPr="0049233F">
        <w:t>. Việc lấy hiệu có thể loại bỏ tính xu hướng hay tính mùa của một chuỗi thời gian và làm cho việc xấp xỉ nó đơn giản hơn. Một mô khác cũng được áp dụng phổ biến là sử dụng dữ liệu của các biến cơ bản trong quá khứ để dự đoán.</w:t>
      </w:r>
    </w:p>
    <w:p w14:paraId="3807E07E" w14:textId="685170A1" w:rsidR="00A02652" w:rsidRPr="0049233F" w:rsidRDefault="00A02652" w:rsidP="00013CF6">
      <w:pPr>
        <w:pStyle w:val="BuletL1"/>
      </w:pPr>
      <w:r w:rsidRPr="0049233F">
        <w:t xml:space="preserve">Tần suất của dữ liệu được ghi nhận phụ thuộc vào mục đích của nhà dự báo. Nếu dùng để dự đoán tình hình giao dịch chứng khoán thì dữ liệu được ghi nhận hằng ngày. Đối với các vấn đề đầu tư dài hạn thì các dữ liệu hàng tuần, hàng tháng được dùng làm đầu vào cho mạng </w:t>
      </w:r>
      <w:r w:rsidR="00976130">
        <w:t>nơron</w:t>
      </w:r>
      <w:r w:rsidRPr="0049233F">
        <w:t>.</w:t>
      </w:r>
    </w:p>
    <w:p w14:paraId="213C0416" w14:textId="38AA322D" w:rsidR="00A02652" w:rsidRPr="0049233F" w:rsidRDefault="00A02652" w:rsidP="00A02652">
      <w:pPr>
        <w:pStyle w:val="Heading3"/>
      </w:pPr>
      <w:bookmarkStart w:id="3386" w:name="_Toc327348184"/>
      <w:bookmarkStart w:id="3387" w:name="_Toc343844840"/>
      <w:r w:rsidRPr="0049233F">
        <w:rPr>
          <w:lang w:val="fr-FR"/>
        </w:rPr>
        <w:t>Thu thập dữ liệu</w:t>
      </w:r>
      <w:bookmarkEnd w:id="3386"/>
      <w:bookmarkEnd w:id="3387"/>
    </w:p>
    <w:p w14:paraId="16759051" w14:textId="0D2DFFB7" w:rsidR="00A02652" w:rsidRPr="0049233F" w:rsidRDefault="00A02652" w:rsidP="00013CF6">
      <w:pPr>
        <w:pStyle w:val="BuletL1"/>
        <w:rPr>
          <w:u w:val="single"/>
        </w:rPr>
      </w:pPr>
      <w:r w:rsidRPr="0049233F">
        <w:t xml:space="preserve">Ta cần phải xem xét chi phí và khả năng có thể thu thập được dữ liệu của các biến đã chọn ra ở bước trước. Các dữ liệu kỹ thuật có thể thu thập được dễ dàng và chi phí ít tốn kém hơn là các dữ liệu cơ bản. Để đảm bảo tính chính xác của mạng </w:t>
      </w:r>
      <w:r w:rsidR="00976130">
        <w:t>nơron</w:t>
      </w:r>
      <w:r w:rsidRPr="0049233F">
        <w:t>, ta phải đảm dữ liệu có chất lượng cao. Sau khi được thu thập, các dữ liệu phải được kiểm tra để đảm tính hợp lệ, tính nhất quán và tránh các dữ liệu bị thiếu sót.</w:t>
      </w:r>
    </w:p>
    <w:p w14:paraId="372E427A" w14:textId="77777777" w:rsidR="00A02652" w:rsidRPr="0049233F" w:rsidRDefault="00A02652" w:rsidP="00013CF6">
      <w:pPr>
        <w:pStyle w:val="BuletL1"/>
        <w:rPr>
          <w:u w:val="single"/>
        </w:rPr>
      </w:pPr>
      <w:r w:rsidRPr="0049233F">
        <w:t>Các dữ liệu bị thiếu sót thường xuyên xuất hiện và có thể được xử lý bằng nhiều cách khác nhau. Các dữ liệu bị thiếu sót có thể được bỏ qua hoặc chúng có thể xem như không thay đổi so với dữ liệu trước nó, và được tính toán bằng phương pháp nội suy hoặc trung bình các giá trị lân cận.</w:t>
      </w:r>
    </w:p>
    <w:p w14:paraId="04B90E00" w14:textId="544263C6" w:rsidR="00A02652" w:rsidRPr="0049233F" w:rsidRDefault="00A02652" w:rsidP="00A02652">
      <w:pPr>
        <w:pStyle w:val="Heading3"/>
      </w:pPr>
      <w:bookmarkStart w:id="3388" w:name="_Toc327348185"/>
      <w:bookmarkStart w:id="3389" w:name="_Toc343844841"/>
      <w:r w:rsidRPr="0049233F">
        <w:lastRenderedPageBreak/>
        <w:t>Tiền xử lý dữ liệu</w:t>
      </w:r>
      <w:bookmarkEnd w:id="3388"/>
      <w:bookmarkEnd w:id="3389"/>
    </w:p>
    <w:p w14:paraId="4A5ADB02" w14:textId="12D48032" w:rsidR="00A02652" w:rsidRPr="0049233F" w:rsidRDefault="00A02652" w:rsidP="00013CF6">
      <w:pPr>
        <w:pStyle w:val="BuletL1"/>
      </w:pPr>
      <w:r w:rsidRPr="0049233F">
        <w:t xml:space="preserve">Tiền xử lý dữ liệu liên quan </w:t>
      </w:r>
      <w:r w:rsidRPr="00032D83">
        <w:t>đ</w:t>
      </w:r>
      <w:r w:rsidRPr="000C3A28">
        <w:t>ế</w:t>
      </w:r>
      <w:r w:rsidRPr="0015771C">
        <w:t>n</w:t>
      </w:r>
      <w:r w:rsidRPr="0049233F">
        <w:t xml:space="preserve"> việc phân tích và chuyển đổi giá trị các tham số đầu vào, đầu ra mạng để tối thiểu hóa nhiễu, nhấn mạnh các đặc trưng quan trọng, phát hiện các xu hướng và cân bằng phân bố của dữ liệu. Bởi vì, mạng </w:t>
      </w:r>
      <w:r w:rsidR="00976130">
        <w:t>nơron</w:t>
      </w:r>
      <w:r w:rsidRPr="0049233F">
        <w:t xml:space="preserve"> dùng để học mẫu từ tập dữ liệu, </w:t>
      </w:r>
      <w:r w:rsidRPr="00032D83">
        <w:t>s</w:t>
      </w:r>
      <w:r w:rsidRPr="000C3A28">
        <w:t>ự</w:t>
      </w:r>
      <w:r w:rsidRPr="0049233F">
        <w:t xml:space="preserve"> biểu diễn dữ liệu có vai trò quyết định trong việc học các mẫu thích hợp. Các dữ liệu dùng cho đầu vào, đầu ra của mạng </w:t>
      </w:r>
      <w:r w:rsidR="00976130">
        <w:t>nơron</w:t>
      </w:r>
      <w:r w:rsidRPr="0049233F">
        <w:t xml:space="preserve"> hiếm khi được đưa trực tiếp vào mạng dưới dạng dữ liệu thô. Chúng thường được chuẩn hóa vào khoảng giữa cận trên và cận dưới của hàm chuyển (thường là giữa đoạn [0;1] hoặc [-1;1]).</w:t>
      </w:r>
    </w:p>
    <w:p w14:paraId="1A90C0BC" w14:textId="77777777" w:rsidR="00A02652" w:rsidRPr="0049233F" w:rsidRDefault="00A02652" w:rsidP="00013CF6">
      <w:pPr>
        <w:pStyle w:val="BuletL1"/>
      </w:pPr>
      <w:r w:rsidRPr="0049233F">
        <w:t xml:space="preserve">Hai phương </w:t>
      </w:r>
      <w:r w:rsidRPr="00032D83">
        <w:t>pháp</w:t>
      </w:r>
      <w:r w:rsidRPr="0049233F">
        <w:t xml:space="preserve"> chuyển đổi dữ liệu thường dùng nhất là lấy hiệu và lấy logarit tự nhiên của biến số. Lấy hiệu sử dụng sự thay đổi trong giá trị của biến số, nó có thể được sử dụng để loại bỏ khuynh hướng tuyến tính của dữ liệu. </w:t>
      </w:r>
      <w:bookmarkStart w:id="3390" w:name="OLE_LINK5"/>
      <w:bookmarkStart w:id="3391" w:name="OLE_LINK6"/>
      <w:r w:rsidRPr="0049233F">
        <w:t xml:space="preserve">Việc lấy logarit tự nhiên </w:t>
      </w:r>
      <w:bookmarkEnd w:id="3390"/>
      <w:bookmarkEnd w:id="3391"/>
      <w:r w:rsidRPr="0049233F">
        <w:t>của biến số là hữu ích trong trường hợp biến số lấy các giá trị rất khác nhau, sự thay đổi trong giá trị rất lớn. Việc lấy logarit tự nhiên đồng thời cũng có thể chuyển từ mối liên hệ tỷ lệ sang mối liên hệ cộng giữa các biến dự báo.</w:t>
      </w:r>
    </w:p>
    <w:p w14:paraId="3E3E9A14" w14:textId="77777777" w:rsidR="00A02652" w:rsidRPr="00013CF6" w:rsidRDefault="00A02652" w:rsidP="00013CF6">
      <w:pPr>
        <w:pStyle w:val="BuletL1"/>
      </w:pPr>
      <w:r w:rsidRPr="00032D83">
        <w:t>Ngoài phư</w:t>
      </w:r>
      <w:r w:rsidRPr="000C3A28">
        <w:t>ờ</w:t>
      </w:r>
      <w:r w:rsidRPr="0015771C">
        <w:t>ng pháp l</w:t>
      </w:r>
      <w:r w:rsidRPr="00941798">
        <w:t>ấ</w:t>
      </w:r>
      <w:r w:rsidRPr="002E47E8">
        <w:t>y hi</w:t>
      </w:r>
      <w:r w:rsidRPr="003A16E8">
        <w:t>ệu và lấy logarit tự nhiên củ</w:t>
      </w:r>
      <w:r w:rsidRPr="00013CF6">
        <w:t>a biến số, ta có thể sử dụng tỉ số của biến đầu vào, trung bình di động. Ta có thể kết hợp các phương pháp để hạn chế dư thừa dữ liệu và cung cấp mạng với tính chính xác cao.</w:t>
      </w:r>
    </w:p>
    <w:p w14:paraId="02A9CA6F" w14:textId="35AD7B14" w:rsidR="00A02652" w:rsidRPr="0049233F" w:rsidRDefault="00A02652" w:rsidP="00A02652">
      <w:pPr>
        <w:pStyle w:val="Heading3"/>
      </w:pPr>
      <w:bookmarkStart w:id="3392" w:name="_Toc327348186"/>
      <w:bookmarkStart w:id="3393" w:name="_Toc343844842"/>
      <w:r w:rsidRPr="0049233F">
        <w:t>Phân chia tập dữ liệu</w:t>
      </w:r>
      <w:bookmarkEnd w:id="3392"/>
      <w:bookmarkEnd w:id="3393"/>
    </w:p>
    <w:p w14:paraId="150E077C" w14:textId="29F5C1BC" w:rsidR="00BB4B46" w:rsidRPr="00013CF6" w:rsidRDefault="00A02652" w:rsidP="00013CF6">
      <w:pPr>
        <w:pStyle w:val="BuletL1"/>
        <w:rPr>
          <w:u w:val="single"/>
        </w:rPr>
      </w:pPr>
      <w:r w:rsidRPr="00032D83">
        <w:t>Trong th</w:t>
      </w:r>
      <w:r w:rsidRPr="000C3A28">
        <w:t>ự</w:t>
      </w:r>
      <w:r w:rsidRPr="0015771C">
        <w:t>c t</w:t>
      </w:r>
      <w:r w:rsidRPr="00941798">
        <w:t>ế</w:t>
      </w:r>
      <w:r w:rsidRPr="002E47E8">
        <w:t>,</w:t>
      </w:r>
      <w:r w:rsidRPr="003A16E8">
        <w:t xml:space="preserve"> khi huấn luyện, người ta thư</w:t>
      </w:r>
      <w:r w:rsidRPr="00013CF6">
        <w:t>ờng chia tập dữ liệu thành các tập: huấn luyện, kiểm tra và kiểm định (ngoài các mẫu). Tập huấn luyện thường là tập lớn nhất được sử dụng để huấn luyện cho mạng. Tập kiểm tra thường chứa khoảng 10% đến 30% tập dữ liệu huấn luyện, được sử dụng để kiểm tra mức độ tổng quát hóa của mạng sau khi huấn luyện. Kích thước của tập kiểm định cần được cân bằng giữa việc cần có đủ số mẫu để có thể kiểm tra mạng đã được huấn luyện và việc cần có đủ các mẫu còn lại cho cả pha huấn luyện và kiểm tra. Tập kiểm định nên bao gồm các giá trị liên tục mới nhất.</w:t>
      </w:r>
    </w:p>
    <w:p w14:paraId="77C33B0E" w14:textId="77777777" w:rsidR="00A02652" w:rsidRPr="00013CF6" w:rsidRDefault="00A02652" w:rsidP="00013CF6">
      <w:pPr>
        <w:pStyle w:val="BuletL1"/>
        <w:rPr>
          <w:u w:val="single"/>
        </w:rPr>
      </w:pPr>
      <w:r w:rsidRPr="00013CF6">
        <w:t>Có hai cách thực h</w:t>
      </w:r>
      <w:r w:rsidRPr="00013CF6">
        <w:rPr>
          <w:rStyle w:val="BuletL1Char"/>
        </w:rPr>
        <w:t>i</w:t>
      </w:r>
      <w:r w:rsidRPr="00032D83">
        <w:t>ệ</w:t>
      </w:r>
      <w:r w:rsidRPr="000C3A28">
        <w:t>n xác đ</w:t>
      </w:r>
      <w:r w:rsidRPr="0015771C">
        <w:t>ị</w:t>
      </w:r>
      <w:r w:rsidRPr="00941798">
        <w:t>nh t</w:t>
      </w:r>
      <w:r w:rsidRPr="002E47E8">
        <w:t>ậ</w:t>
      </w:r>
      <w:r w:rsidRPr="003A16E8">
        <w:t>p kiểm tra. Một là lấy ng</w:t>
      </w:r>
      <w:r w:rsidRPr="00013CF6">
        <w:t xml:space="preserve">ẫu nhiên các mẫu từ tập huấn luyện ban đầu. Lợi điểm của cách này là có thể tránh được nguy hiểm khi mà </w:t>
      </w:r>
      <w:r w:rsidRPr="00013CF6">
        <w:lastRenderedPageBreak/>
        <w:t>đoạn dữ liệu được chọn có thể chỉ điển hình cho một tính chất của dữ liệu (đang tăng hoặc đang giảm). Hai là chỉ lấy các dữ liệu ở phần sau của tập huấn luyện, trong trường hợp các dữ liệu gần với hiện tại là quan trọng hơn các dữ liệu quá khứ.</w:t>
      </w:r>
    </w:p>
    <w:p w14:paraId="17BD904F" w14:textId="1CE5C912" w:rsidR="00A02652" w:rsidRPr="00013CF6" w:rsidRDefault="00A02652" w:rsidP="00013CF6">
      <w:pPr>
        <w:pStyle w:val="BuletL1"/>
        <w:rPr>
          <w:u w:val="single"/>
        </w:rPr>
      </w:pPr>
      <w:r w:rsidRPr="00013CF6">
        <w:t xml:space="preserve">Tập dữ liệu kiểm tra ngẫu nhiên không nên lặp lại trong tập huấn luyện, bởi vì điều này có thể làm mất khả năng tổng quát hóa của mạng </w:t>
      </w:r>
      <w:r w:rsidR="00976130">
        <w:t>nơron</w:t>
      </w:r>
      <w:r w:rsidRPr="000C3A28">
        <w:t>, đ</w:t>
      </w:r>
      <w:r w:rsidRPr="0015771C">
        <w:t>ặ</w:t>
      </w:r>
      <w:r w:rsidRPr="00941798">
        <w:t>c bi</w:t>
      </w:r>
      <w:r w:rsidRPr="002E47E8">
        <w:t>ệ</w:t>
      </w:r>
      <w:r w:rsidRPr="003A16E8">
        <w:t>c trong trường h</w:t>
      </w:r>
      <w:r w:rsidRPr="00013CF6">
        <w:t xml:space="preserve">ợp kích thước của tập kiểm tra tương đối lớn so với tập huấn luyện </w:t>
      </w:r>
      <w:proofErr w:type="gramStart"/>
      <w:r w:rsidRPr="00013CF6">
        <w:t>( khoảng</w:t>
      </w:r>
      <w:proofErr w:type="gramEnd"/>
      <w:r w:rsidRPr="00013CF6">
        <w:t xml:space="preserve"> 30 %). Phương pháp tất định, như sử dụng mỗi dữ liệu thứ n làm dữ liệu kiểm tra, cũng không nên được sử dụng bởi vì nó chịu ảnh hưởng bởi tính chu kỳ của dữ liệu.</w:t>
      </w:r>
    </w:p>
    <w:p w14:paraId="1FED3305" w14:textId="07AFF213" w:rsidR="00A02652" w:rsidRPr="00916DF0" w:rsidRDefault="00A02652" w:rsidP="00695429">
      <w:pPr>
        <w:pStyle w:val="BuletL1"/>
        <w:rPr>
          <w:u w:val="single"/>
        </w:rPr>
      </w:pPr>
      <w:r w:rsidRPr="00013CF6">
        <w:t xml:space="preserve">Một phương pháp chặt chẽ dùng để đánh giá mạng </w:t>
      </w:r>
      <w:r w:rsidR="00976130">
        <w:t>nơron</w:t>
      </w:r>
      <w:r w:rsidRPr="00013CF6">
        <w:t xml:space="preserve"> là walk-forward. Phương pháp walk-forward chia tập dữ liệu thành một chuỗi các tập dữ liệu nhỏ hơn huấn luyện-kiểm tra-kiểm định gối chồng lên nhau.</w:t>
      </w:r>
    </w:p>
    <w:p w14:paraId="44351F3D" w14:textId="787F7341" w:rsidR="00A02652" w:rsidRPr="0049233F" w:rsidRDefault="00A02652" w:rsidP="00A02652">
      <w:pPr>
        <w:pStyle w:val="Heading3"/>
      </w:pPr>
      <w:bookmarkStart w:id="3394" w:name="_Toc327348187"/>
      <w:bookmarkStart w:id="3395" w:name="_Toc343844843"/>
      <w:r w:rsidRPr="0049233F">
        <w:t>Xây dựng cấu trúc mạng</w:t>
      </w:r>
      <w:bookmarkEnd w:id="3394"/>
      <w:bookmarkEnd w:id="3395"/>
    </w:p>
    <w:p w14:paraId="44FC4DD0" w14:textId="619055D4" w:rsidR="00A02652" w:rsidRPr="0049233F" w:rsidRDefault="00A02652" w:rsidP="00013CF6">
      <w:pPr>
        <w:pStyle w:val="BuletL1"/>
      </w:pPr>
      <w:r w:rsidRPr="0049233F">
        <w:t xml:space="preserve">Phương pháp thực hiện xây dựng cấu trúc mạng </w:t>
      </w:r>
      <w:r w:rsidR="00976130">
        <w:t>nơron</w:t>
      </w:r>
      <w:r w:rsidRPr="0049233F">
        <w:t xml:space="preserve"> bao gồm việc xác định sự liên kết giữa các </w:t>
      </w:r>
      <w:r w:rsidR="00976130">
        <w:t>nơron</w:t>
      </w:r>
      <w:r w:rsidRPr="0049233F">
        <w:t xml:space="preserve">, đồng thời xác định cấu trúc của mạng bao gồm số lớp ẩn, số </w:t>
      </w:r>
      <w:r w:rsidR="00976130">
        <w:t>nơron</w:t>
      </w:r>
      <w:r w:rsidRPr="0049233F">
        <w:t xml:space="preserve"> trong từng lớp. Ta có thể thực hiện lựa chọn số </w:t>
      </w:r>
      <w:r w:rsidR="00976130">
        <w:t>nơron</w:t>
      </w:r>
      <w:r w:rsidRPr="0049233F">
        <w:t xml:space="preserve"> trong các lớp ẩn bằng cách bắt đầu bằng một số nào đó dựa trên các luật. Sau khi thực hiện huấn luyện, kiểm tra lỗi tổng quát hóa của từng cấu trúc, có thể tăng hoặc giảm số các </w:t>
      </w:r>
      <w:r w:rsidR="00976130">
        <w:t>nơron</w:t>
      </w:r>
      <w:r w:rsidRPr="0049233F">
        <w:t>.</w:t>
      </w:r>
    </w:p>
    <w:p w14:paraId="1E41F88F" w14:textId="19341002" w:rsidR="00A02652" w:rsidRPr="0049233F" w:rsidRDefault="00A02652" w:rsidP="00013CF6">
      <w:pPr>
        <w:pStyle w:val="BuletL1"/>
      </w:pPr>
      <w:r w:rsidRPr="0049233F">
        <w:t xml:space="preserve">Việc thiết kế cấu hình một mạng </w:t>
      </w:r>
      <w:r w:rsidR="00976130">
        <w:t>nơron</w:t>
      </w:r>
      <w:r w:rsidRPr="0049233F">
        <w:t xml:space="preserve"> có ý nghĩa quyết định quan trong việc dự đoán dự đoán dữ liệu chuỗi thời gian. Nếu xây dựng mạng có quá nhiều tầng ẩn, hoặc số lượng đơn vị ở mỗi tầng quá nhiều sẽ dẫn đến vấn đề quá khớp. Tức là khi đó, cấu hình mạng </w:t>
      </w:r>
      <w:r w:rsidR="00976130">
        <w:t>nơron</w:t>
      </w:r>
      <w:r w:rsidRPr="0049233F">
        <w:t xml:space="preserve"> giải thích tập dữ liệu huấn luyện rất tốt, nhưng lại không có khả năng tổng quát hóa, vì thế không thể dùng cấu hình này để dự đoán. Tuy nhiên số tầng hoặc số đơn vị trên mỗi tầng quá ít thì mạng </w:t>
      </w:r>
      <w:r w:rsidR="00976130">
        <w:t>nơron</w:t>
      </w:r>
      <w:r w:rsidRPr="0049233F">
        <w:t xml:space="preserve"> không có khả năng giải thích và dự đoán tốt các chuỗi thời gian phức tạp.</w:t>
      </w:r>
    </w:p>
    <w:p w14:paraId="63E9512D" w14:textId="43728688" w:rsidR="00A02652" w:rsidRPr="0049233F" w:rsidRDefault="00A02652" w:rsidP="00013CF6">
      <w:pPr>
        <w:pStyle w:val="BuletL1"/>
      </w:pPr>
      <w:r w:rsidRPr="0049233F">
        <w:t xml:space="preserve">Thực tế đã chứng minh: một mạng </w:t>
      </w:r>
      <w:r w:rsidR="00976130">
        <w:t>nơron</w:t>
      </w:r>
      <w:r w:rsidRPr="0049233F">
        <w:t xml:space="preserve"> với một tầng đầu vào, một tầng ẩn, một tầng đầu ra cùng với sự thay đổi số đơn vị tại mỗi tầng là đủ để xấp xỉ bất kì một hàm liên tục nào [7]. Thông thường các mạng </w:t>
      </w:r>
      <w:r w:rsidR="00976130">
        <w:t>nơron</w:t>
      </w:r>
      <w:r w:rsidRPr="0049233F">
        <w:t xml:space="preserve"> được khởi tạo với một hoặc </w:t>
      </w:r>
      <w:r w:rsidRPr="0049233F">
        <w:lastRenderedPageBreak/>
        <w:t>nhiều nhất là hai lớp ẩn. Nếu kết quả huấn luyện từ mạng trên mà vẫn không thỏa mãn sau khi đã thử với nhiều giá trị khởi tạo ngẫu nhiên của trọng số thì ta nên xem xét hiệu chỉnh lại số đơn vị trên các lớp ẩn hay kiểm tra dữ liệu đầu vào (ví dụ dữ liệu dùng để huấn luyện mạng có phải đã lỗi thời không?) chứ không nên tăng thêm số tầng ẩn. Cả lý thuyết và các kết quả thực nghiệm gần đây đều kết luận rằng các mạng với hơn hai tầng ẩn sẽ không cải thiện được kết quả dự đoán [7].</w:t>
      </w:r>
    </w:p>
    <w:p w14:paraId="08DC1347" w14:textId="669AE7CD" w:rsidR="00A02652" w:rsidRPr="00941798" w:rsidRDefault="00A02652" w:rsidP="00013CF6">
      <w:pPr>
        <w:pStyle w:val="BuletL1"/>
      </w:pPr>
      <w:r w:rsidRPr="00032D83">
        <w:t>S</w:t>
      </w:r>
      <w:r w:rsidRPr="000C3A28">
        <w:t>ố</w:t>
      </w:r>
      <w:r w:rsidRPr="00941798">
        <w:t xml:space="preserve"> lư</w:t>
      </w:r>
      <w:r w:rsidRPr="002E47E8">
        <w:t>ợ</w:t>
      </w:r>
      <w:r w:rsidRPr="003A16E8">
        <w:t>ng đơn vị trong mỗi lớp cũng là m</w:t>
      </w:r>
      <w:r w:rsidRPr="00013CF6">
        <w:t xml:space="preserve">ột vấn đề cần phải xem xét vì nó cũng ảnh hưởng nhiều đến chất lượng của công tác dự báo. Số lượng các đơn vị ở tầng xuất luôn là 1 cho bài toán dự báo chuỗi thời </w:t>
      </w:r>
      <w:r w:rsidRPr="00013CF6">
        <w:t xml:space="preserve">gian. Tuy nhiên việc chọn số đơn vị cho tầng ẩn và tầng nhập là việc không dễ. Số đơn vị ở tầng nhập bằng số giá trị trong cửa sổ nhập, việc lựa chọn này dựa trên giả định của nhà dự báo về giá trị tại thời điểm hiện tại của chuỗi thời gian sẽ bị chi phối chủ yếu bởi giá trị của bao nhiêu thời điểm trước nó. Việc lựa chọn thông số này phụ thuộc vào kinh nghiệm và sự hiểu biết của nhà dự báo vào chuỗi thời gian đang xét. Số lượng đơn vị ở tầng ẩn cũng là một thông số cần phải lựa chọn cẩn thận và cũng không có một thủ tục hình thức nào giúp ta xác định được một cách tối ưu thông số này. Việc lựa chọn sao cho phù hợp phải dựa vào thực nghiệm. Thông thường có hai cách chủ yếu để tìm giá trị tối ưu cho số đơn vị ở lớp ẩn. Cách thứ nhất ta chuẩn bị một nhóm các mạng </w:t>
      </w:r>
      <w:r w:rsidR="00976130">
        <w:t>nơron</w:t>
      </w:r>
      <w:r w:rsidRPr="000C3A28">
        <w:t xml:space="preserve"> ch</w:t>
      </w:r>
      <w:r w:rsidRPr="00941798">
        <w:t>ỉ</w:t>
      </w:r>
      <w:r w:rsidRPr="002E47E8">
        <w:t xml:space="preserve"> khác nhau s</w:t>
      </w:r>
      <w:r w:rsidRPr="003A16E8">
        <w:t>ố đơn vị ở lớ</w:t>
      </w:r>
      <w:r w:rsidRPr="00013CF6">
        <w:t xml:space="preserve">p ẩn (số lượng đơn vị có thể tăng dần theo một, hai hoặc ba), sau đó ta thực hiện huấn luyện và kiểm tra các mạng này trên tập dữ liệu đã chuẩn bị. Mạng </w:t>
      </w:r>
      <w:r w:rsidR="00976130">
        <w:t>nơron</w:t>
      </w:r>
      <w:r w:rsidRPr="000C3A28">
        <w:t xml:space="preserve"> có sai s</w:t>
      </w:r>
      <w:r w:rsidRPr="00941798">
        <w:t>ố</w:t>
      </w:r>
      <w:r w:rsidRPr="002E47E8">
        <w:t xml:space="preserve"> nh</w:t>
      </w:r>
      <w:r w:rsidRPr="003A16E8">
        <w:t>ỏ nhất là là mạng có cấ</w:t>
      </w:r>
      <w:r w:rsidRPr="00013CF6">
        <w:t xml:space="preserve">u hình tốt nhất. Phương pháp này khá tốn thời gian nhưng khá hiệu quả. Cách thứ hai là thay đổi số đơn vị trong lớp ẩn ngay </w:t>
      </w:r>
      <w:r w:rsidRPr="00013CF6">
        <w:t xml:space="preserve">trong quá trình huấn luyện. Cách này không cần phải tạo ra nhiều mạng </w:t>
      </w:r>
      <w:r w:rsidR="00976130">
        <w:t>nơron</w:t>
      </w:r>
      <w:r w:rsidRPr="000C3A28">
        <w:t xml:space="preserve"> riêng bi</w:t>
      </w:r>
      <w:r w:rsidRPr="00941798">
        <w:t>ệ</w:t>
      </w:r>
      <w:r w:rsidRPr="002E47E8">
        <w:t>t nhưng l</w:t>
      </w:r>
      <w:r w:rsidRPr="003A16E8">
        <w:t>ại rất phức tạ</w:t>
      </w:r>
      <w:r w:rsidRPr="00013CF6">
        <w:t>p. Rất ít các hệ thống thương mại cho phép việc thay đổi số đơn vị trong quá trình huấn luyện</w:t>
      </w:r>
      <w:r w:rsidR="00CB5534">
        <w:t xml:space="preserve"> </w:t>
      </w:r>
      <w:r w:rsidRPr="000C3A28">
        <w:t xml:space="preserve">[7]. </w:t>
      </w:r>
    </w:p>
    <w:p w14:paraId="7DDC3BCB" w14:textId="3BA87F59" w:rsidR="00A02652" w:rsidRDefault="00A02652" w:rsidP="00013CF6">
      <w:pPr>
        <w:pStyle w:val="BuletL1"/>
      </w:pPr>
      <w:r w:rsidRPr="0049233F">
        <w:t xml:space="preserve">Nhiều mô hình mạng </w:t>
      </w:r>
      <w:r w:rsidR="00976130">
        <w:t>nơron</w:t>
      </w:r>
      <w:r w:rsidRPr="0049233F">
        <w:t xml:space="preserve"> tầng vào-tầng ẩn-tầng ra đã được sử dụng hiệu quả trong bài toán dự báo chuỗi thời gian như: 8-8-1, 6-6-1, 5-5-1 [6].</w:t>
      </w:r>
    </w:p>
    <w:p w14:paraId="7C615434" w14:textId="77777777" w:rsidR="00916DF0" w:rsidRPr="0049233F" w:rsidRDefault="00916DF0" w:rsidP="00013CF6">
      <w:pPr>
        <w:pStyle w:val="BuletL1"/>
        <w:numPr>
          <w:ilvl w:val="0"/>
          <w:numId w:val="0"/>
        </w:numPr>
        <w:ind w:left="360"/>
      </w:pPr>
      <w:r w:rsidRPr="002B1464">
        <w:rPr>
          <w:noProof/>
          <w:lang w:val="en-US"/>
        </w:rPr>
        <w:lastRenderedPageBreak/>
        <w:drawing>
          <wp:inline distT="0" distB="0" distL="0" distR="0" wp14:anchorId="363508A5" wp14:editId="06C729EA">
            <wp:extent cx="5753100" cy="2914650"/>
            <wp:effectExtent l="0" t="0" r="0" b="0"/>
            <wp:docPr id="50" name="Picture 50" descr="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temp"/>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53100" cy="2914650"/>
                    </a:xfrm>
                    <a:prstGeom prst="rect">
                      <a:avLst/>
                    </a:prstGeom>
                    <a:noFill/>
                    <a:ln>
                      <a:noFill/>
                    </a:ln>
                  </pic:spPr>
                </pic:pic>
              </a:graphicData>
            </a:graphic>
          </wp:inline>
        </w:drawing>
      </w:r>
    </w:p>
    <w:p w14:paraId="3CE84893" w14:textId="1AF38BB1" w:rsidR="00916DF0" w:rsidRPr="0049233F" w:rsidRDefault="00916DF0" w:rsidP="00013CF6">
      <w:pPr>
        <w:pStyle w:val="BuletL1"/>
        <w:numPr>
          <w:ilvl w:val="0"/>
          <w:numId w:val="0"/>
        </w:numPr>
        <w:ind w:left="360"/>
      </w:pPr>
      <w:bookmarkStart w:id="3396" w:name="_Toc327348224"/>
      <w:bookmarkStart w:id="3397" w:name="_Toc343029970"/>
      <w:r w:rsidRPr="0049233F">
        <w:t>Hình</w:t>
      </w:r>
      <w:r>
        <w:t xml:space="preserve"> 4.11</w:t>
      </w:r>
      <w:r w:rsidRPr="0049233F">
        <w:t xml:space="preserve">: </w:t>
      </w:r>
      <w:r w:rsidRPr="00032D83">
        <w:t>Th</w:t>
      </w:r>
      <w:r w:rsidRPr="000C3A28">
        <w:t>ủ</w:t>
      </w:r>
      <w:r w:rsidRPr="00941798">
        <w:t xml:space="preserve"> t</w:t>
      </w:r>
      <w:r w:rsidRPr="002E47E8">
        <w:t>ụ</w:t>
      </w:r>
      <w:r w:rsidRPr="003A16E8">
        <w:t xml:space="preserve">c sử dụng phương pháp walk-forward chia tập </w:t>
      </w:r>
      <w:r w:rsidRPr="00013CF6">
        <w:t>dữ liệu</w:t>
      </w:r>
      <w:bookmarkEnd w:id="3396"/>
      <w:bookmarkEnd w:id="3397"/>
    </w:p>
    <w:p w14:paraId="1FB4F680" w14:textId="77777777" w:rsidR="00916DF0" w:rsidRPr="0049233F" w:rsidRDefault="00916DF0" w:rsidP="00695429">
      <w:pPr>
        <w:pStyle w:val="BuletL1"/>
        <w:numPr>
          <w:ilvl w:val="0"/>
          <w:numId w:val="0"/>
        </w:numPr>
      </w:pPr>
    </w:p>
    <w:p w14:paraId="04EED303" w14:textId="76A12D83" w:rsidR="00A02652" w:rsidRPr="0049233F" w:rsidRDefault="00A02652" w:rsidP="00A02652">
      <w:pPr>
        <w:pStyle w:val="Heading3"/>
      </w:pPr>
      <w:bookmarkStart w:id="3398" w:name="_Toc327348188"/>
      <w:bookmarkStart w:id="3399" w:name="_Toc343844844"/>
      <w:r w:rsidRPr="0049233F">
        <w:t>Xác định tiêu chuẩn đánh giá</w:t>
      </w:r>
      <w:bookmarkEnd w:id="3398"/>
      <w:bookmarkEnd w:id="3399"/>
    </w:p>
    <w:p w14:paraId="5921BBBB" w14:textId="55A5C691" w:rsidR="00A02652" w:rsidRPr="0049233F" w:rsidRDefault="00A02652" w:rsidP="00013CF6">
      <w:r w:rsidRPr="0049233F">
        <w:t xml:space="preserve">Để đánh giá khả năng xấp xỉ một chuỗi thời gian của mạng </w:t>
      </w:r>
      <w:r w:rsidR="00976130">
        <w:t>nơron</w:t>
      </w:r>
      <w:r w:rsidRPr="0049233F">
        <w:t xml:space="preserve"> người ta thường dùng hàm </w:t>
      </w:r>
      <w:r w:rsidRPr="0049233F">
        <w:rPr>
          <w:i/>
        </w:rPr>
        <w:t xml:space="preserve">tổng bình phương lỗi </w:t>
      </w:r>
      <w:r w:rsidRPr="0049233F">
        <w:t>(sum of squared errors) sau:</w:t>
      </w:r>
    </w:p>
    <w:p w14:paraId="7E2BE420" w14:textId="605EFFE8" w:rsidR="00A02652" w:rsidRPr="0049233F" w:rsidRDefault="007E3E87" w:rsidP="00013CF6">
      <w:pPr>
        <w:pStyle w:val="EquationIndex"/>
        <w:jc w:val="center"/>
      </w:pPr>
      <w:r w:rsidRPr="003A16E8">
        <w:rPr>
          <w:noProof/>
        </w:rPr>
        <mc:AlternateContent>
          <mc:Choice Requires="wps">
            <w:drawing>
              <wp:anchor distT="0" distB="0" distL="114300" distR="114300" simplePos="0" relativeHeight="251724800" behindDoc="0" locked="0" layoutInCell="1" allowOverlap="1" wp14:anchorId="4F57F08A" wp14:editId="219F9F38">
                <wp:simplePos x="0" y="0"/>
                <wp:positionH relativeFrom="column">
                  <wp:posOffset>5167423</wp:posOffset>
                </wp:positionH>
                <wp:positionV relativeFrom="paragraph">
                  <wp:posOffset>141398</wp:posOffset>
                </wp:positionV>
                <wp:extent cx="595290" cy="361950"/>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95290"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F87BB8" w14:textId="4B3DA017" w:rsidR="003A16E8" w:rsidRDefault="003A16E8">
                            <w:pPr>
                              <w:pStyle w:val="EquationIndex"/>
                              <w:pPrChange w:id="3400" w:author="The Si Tran" w:date="2012-12-16T08:36:00Z">
                                <w:pPr/>
                              </w:pPrChange>
                            </w:pPr>
                            <w:ins w:id="3401" w:author="The Si Tran" w:date="2012-12-06T02:41:00Z">
                              <w:r>
                                <w:t>(4.</w:t>
                              </w:r>
                            </w:ins>
                            <w:ins w:id="3402" w:author="The Si Tran" w:date="2012-12-06T02:44:00Z">
                              <w:r>
                                <w:t>18</w:t>
                              </w:r>
                            </w:ins>
                            <w:ins w:id="3403" w:author="The Si Tran" w:date="2012-12-06T02:41:00Z">
                              <w:r>
                                <w:t>)</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7F08A" id="Text Box 220" o:spid="_x0000_s1061" type="#_x0000_t202" style="position:absolute;left:0;text-align:left;margin-left:406.9pt;margin-top:11.15pt;width:46.85pt;height:28.5pt;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" fillcolor="white [3201]" stroked="f" strokeweight=".5pt">
                <v:textbox>
                  <w:txbxContent>
                    <w:p w14:paraId="65F87BB8" w14:textId="4B3DA017" w:rsidR="003A16E8" w:rsidRDefault="003A16E8">
                      <w:pPr>
                        <w:pStyle w:val="EquationIndex"/>
                        <w:pPrChange w:id="3404" w:author="The Si Tran" w:date="2012-12-16T08:36:00Z">
                          <w:pPr/>
                        </w:pPrChange>
                      </w:pPr>
                      <w:ins w:id="3405" w:author="The Si Tran" w:date="2012-12-06T02:41:00Z">
                        <w:r>
                          <w:t>(4.</w:t>
                        </w:r>
                      </w:ins>
                      <w:ins w:id="3406" w:author="The Si Tran" w:date="2012-12-06T02:44:00Z">
                        <w:r>
                          <w:t>18</w:t>
                        </w:r>
                      </w:ins>
                      <w:ins w:id="3407" w:author="The Si Tran" w:date="2012-12-06T02:41:00Z">
                        <w:r>
                          <w:t>)</w:t>
                        </w:r>
                      </w:ins>
                    </w:p>
                  </w:txbxContent>
                </v:textbox>
              </v:shape>
            </w:pict>
          </mc:Fallback>
        </mc:AlternateContent>
      </w:r>
      <w:r w:rsidRPr="00013CF6">
        <w:object w:dxaOrig="1900" w:dyaOrig="680" w14:anchorId="41722C5E">
          <v:shape id="_x0000_i1056" type="#_x0000_t75" style="width:129.6pt;height:50pt" o:ole="">
            <v:imagedata r:id="rId92" o:title=""/>
          </v:shape>
          <o:OLEObject Type="Embed" ProgID="Equation.DSMT4" ShapeID="_x0000_i1056" DrawAspect="Content" ObjectID="_1417595575" r:id="rId93"/>
        </w:object>
      </w:r>
    </w:p>
    <w:p w14:paraId="74DB8EBE" w14:textId="5EAFA784" w:rsidR="00A02652" w:rsidRPr="0049233F" w:rsidRDefault="00A02652" w:rsidP="00013CF6">
      <w:r w:rsidRPr="0049233F">
        <w:t xml:space="preserve">Ở đây </w:t>
      </w:r>
      <w:r w:rsidRPr="0049233F">
        <w:rPr>
          <w:i/>
        </w:rPr>
        <w:t>n</w:t>
      </w:r>
      <w:r w:rsidRPr="0049233F">
        <w:t xml:space="preserve"> là số điểm trong tập dữ liệu dùng để kiểm tra mạng, </w:t>
      </w:r>
      <w:r w:rsidRPr="0049233F">
        <w:rPr>
          <w:i/>
        </w:rPr>
        <w:t>t</w:t>
      </w:r>
      <w:r w:rsidRPr="0049233F">
        <w:rPr>
          <w:i/>
          <w:vertAlign w:val="subscript"/>
        </w:rPr>
        <w:t>k</w:t>
      </w:r>
      <w:r w:rsidRPr="0049233F">
        <w:t xml:space="preserve"> và </w:t>
      </w:r>
      <w:r w:rsidRPr="0049233F">
        <w:rPr>
          <w:i/>
        </w:rPr>
        <w:t>o</w:t>
      </w:r>
      <w:r w:rsidRPr="0049233F">
        <w:rPr>
          <w:i/>
          <w:vertAlign w:val="subscript"/>
        </w:rPr>
        <w:t>k</w:t>
      </w:r>
      <w:r w:rsidRPr="0049233F">
        <w:rPr>
          <w:i/>
        </w:rPr>
        <w:t xml:space="preserve"> </w:t>
      </w:r>
      <w:r w:rsidRPr="0049233F">
        <w:t xml:space="preserve">lần lượt là giá trị mong muốn trong bộ dữ liệu và giá trị xuất của mạng </w:t>
      </w:r>
      <w:r w:rsidR="00976130">
        <w:t>nơron</w:t>
      </w:r>
      <w:r w:rsidRPr="0049233F">
        <w:t xml:space="preserve">. Mạng </w:t>
      </w:r>
      <w:r w:rsidR="00976130">
        <w:t>nơron</w:t>
      </w:r>
      <w:r w:rsidRPr="0049233F">
        <w:t xml:space="preserve"> có tổng bình phương lỗi càng nhỏ càng tốt.</w:t>
      </w:r>
    </w:p>
    <w:p w14:paraId="25FFF740" w14:textId="77777777" w:rsidR="00A02652" w:rsidRPr="0049233F" w:rsidRDefault="00A02652" w:rsidP="00013CF6">
      <w:r w:rsidRPr="0049233F">
        <w:t xml:space="preserve"> Ngoài ra người ta còn dùng các hàm khác là hàm </w:t>
      </w:r>
      <w:r w:rsidRPr="0049233F">
        <w:rPr>
          <w:i/>
        </w:rPr>
        <w:t>độ lệch tuyệt đối nhỏ nhất</w:t>
      </w:r>
      <w:r w:rsidRPr="0049233F">
        <w:t xml:space="preserve"> (least absolute deviation), </w:t>
      </w:r>
      <w:r w:rsidRPr="0049233F">
        <w:rPr>
          <w:i/>
        </w:rPr>
        <w:t>hiệu phần trăm</w:t>
      </w:r>
      <w:r w:rsidRPr="0049233F">
        <w:t xml:space="preserve"> (percentage differences).</w:t>
      </w:r>
    </w:p>
    <w:p w14:paraId="67BD1F33" w14:textId="5F7A1316" w:rsidR="00A02652" w:rsidRPr="0049233F" w:rsidRDefault="00A02652" w:rsidP="00A02652">
      <w:pPr>
        <w:pStyle w:val="Heading3"/>
        <w:rPr>
          <w:lang w:val="fr-FR"/>
        </w:rPr>
      </w:pPr>
      <w:bookmarkStart w:id="3408" w:name="_Toc327348189"/>
      <w:bookmarkStart w:id="3409" w:name="_Toc343844845"/>
      <w:r w:rsidRPr="0049233F">
        <w:rPr>
          <w:lang w:val="fr-FR"/>
        </w:rPr>
        <w:t>Huấn luyện mạng</w:t>
      </w:r>
      <w:bookmarkEnd w:id="3408"/>
      <w:bookmarkEnd w:id="3409"/>
    </w:p>
    <w:p w14:paraId="5D62D645" w14:textId="77777777" w:rsidR="00A02652" w:rsidRPr="0049233F" w:rsidRDefault="00A02652" w:rsidP="00013CF6">
      <w:pPr>
        <w:pStyle w:val="BuletL1"/>
      </w:pPr>
      <w:r w:rsidRPr="0049233F">
        <w:t xml:space="preserve">Huấn luyên mạng để học các mẫu từ dữ liệu bằng cách lần lượt đưa các mẫu vào cùng với những giá trị mong muốn. Mục tiêu của việc huấn luyện mạng đó là tìm ra tập các trọng số cho ta giá trị nhỏ nhất toàn cục của chỉ số hiệu năng hay hàm lỗi. </w:t>
      </w:r>
    </w:p>
    <w:p w14:paraId="33C300BD" w14:textId="1E75DB7E" w:rsidR="00A02652" w:rsidRPr="0049233F" w:rsidRDefault="00A02652">
      <w:pPr>
        <w:pStyle w:val="BuletL1"/>
        <w:pPrChange w:id="3410" w:author="The Si Tran" w:date="2012-12-16T08:37:00Z">
          <w:pPr>
            <w:pStyle w:val="ListParagraph"/>
            <w:numPr>
              <w:numId w:val="11"/>
            </w:numPr>
            <w:spacing w:after="0" w:line="360" w:lineRule="auto"/>
            <w:ind w:left="360" w:hanging="360"/>
            <w:jc w:val="both"/>
          </w:pPr>
        </w:pPrChange>
      </w:pPr>
      <w:r w:rsidRPr="0049233F">
        <w:lastRenderedPageBreak/>
        <w:t xml:space="preserve">Một vấn đề quan trọng trong quá trình huấn luyên mạng </w:t>
      </w:r>
      <w:r w:rsidR="00976130">
        <w:t>nơron</w:t>
      </w:r>
      <w:r w:rsidRPr="0049233F">
        <w:t xml:space="preserve"> là xác định điều kiện dừng của quá trình huấn luyện. Có ba cách thường dùng để dừng một quá trình huấn luyện. Cách thứ nhất nhấn mạnh vào việc tránh bị rơi vào điểm tối ưu cục bộ, nhà dự báo chỉ dừng quá trình học khi không có một sự cải thiện đáng kể nào của hàm lỗi. Điểm mà mạng </w:t>
      </w:r>
      <w:r w:rsidR="00976130">
        <w:t>nơron</w:t>
      </w:r>
      <w:r w:rsidRPr="0049233F">
        <w:t xml:space="preserve"> không còn cải thiện được nữa gọi là điểm hội tụ. Cách thứ hai là sử dụng một thông số cố định là số lần lặp tối đa, quá trình huấn luyện sẽ dừng nếu số số lần lặp (epoches) vượt quá thông số này. Mạng </w:t>
      </w:r>
      <w:r w:rsidR="00976130">
        <w:t>nơron</w:t>
      </w:r>
      <w:r w:rsidRPr="0049233F">
        <w:t xml:space="preserve"> sẽ được kiểm tra, nếu kết quả không tốt thì quá trình học sẽ được tiếp tục lại. Cách thứ ba là ta sử dụng một tập dữ liệu ngoài dữ liệu huấn luyện gọi là tập </w:t>
      </w:r>
      <w:r w:rsidRPr="0049233F">
        <w:rPr>
          <w:i/>
        </w:rPr>
        <w:t xml:space="preserve">dữ liệu </w:t>
      </w:r>
      <w:r w:rsidR="0001268E">
        <w:rPr>
          <w:i/>
        </w:rPr>
        <w:t>kiểm định</w:t>
      </w:r>
      <w:r w:rsidRPr="0049233F">
        <w:t xml:space="preserve"> (validation set). Trong quá trình huấn luyện, cứ mỗi lần </w:t>
      </w:r>
      <w:r w:rsidR="00976130">
        <w:t>vectơ</w:t>
      </w:r>
      <w:r w:rsidRPr="0049233F">
        <w:t xml:space="preserve"> trọng số của mạng </w:t>
      </w:r>
      <w:r w:rsidR="00976130">
        <w:t>nơron</w:t>
      </w:r>
      <w:r w:rsidRPr="0049233F">
        <w:t xml:space="preserve"> thay đổi, tập dữ liệu xác thực này sẽ được đưa vào mạng và tính ra sai số. Giải thuật huấn luyện sẽ dừng khi sai số này nhỏ hơn một ngưỡng mà nhà dự đoán mong muốn. Phương pháp này có khả năng tránh được quá khớp.</w:t>
      </w:r>
    </w:p>
    <w:p w14:paraId="5B002D2C" w14:textId="599C33F5" w:rsidR="00A02652" w:rsidRPr="0049233F" w:rsidRDefault="00A02652" w:rsidP="00A02652">
      <w:pPr>
        <w:pStyle w:val="Heading3"/>
        <w:rPr>
          <w:lang w:val="fr-FR"/>
        </w:rPr>
      </w:pPr>
      <w:bookmarkStart w:id="3411" w:name="_Toc327348190"/>
      <w:bookmarkStart w:id="3412" w:name="_Toc343844846"/>
      <w:r w:rsidRPr="0049233F">
        <w:rPr>
          <w:lang w:val="fr-FR"/>
        </w:rPr>
        <w:t xml:space="preserve">Dự </w:t>
      </w:r>
      <w:r w:rsidR="00DE2BD3">
        <w:rPr>
          <w:lang w:val="fr-FR"/>
        </w:rPr>
        <w:t>báo</w:t>
      </w:r>
      <w:r w:rsidRPr="0049233F">
        <w:rPr>
          <w:lang w:val="fr-FR"/>
        </w:rPr>
        <w:t xml:space="preserve"> và cải tiến</w:t>
      </w:r>
      <w:bookmarkEnd w:id="3411"/>
      <w:bookmarkEnd w:id="3412"/>
    </w:p>
    <w:p w14:paraId="30D1DB02" w14:textId="33CF5E3E" w:rsidR="00A02652" w:rsidRPr="0049233F" w:rsidRDefault="00A02652" w:rsidP="00013CF6">
      <w:pPr>
        <w:rPr>
          <w:lang w:val="fr-FR"/>
        </w:rPr>
      </w:pPr>
      <w:r w:rsidRPr="0049233F">
        <w:rPr>
          <w:lang w:val="fr-FR"/>
        </w:rPr>
        <w:t xml:space="preserve">Sau khi đã thực hiện các bước trên, ta có được một mô hình mạng </w:t>
      </w:r>
      <w:r w:rsidR="00976130">
        <w:rPr>
          <w:lang w:val="fr-FR"/>
        </w:rPr>
        <w:t>nơron</w:t>
      </w:r>
      <w:r w:rsidRPr="0049233F">
        <w:rPr>
          <w:lang w:val="fr-FR"/>
        </w:rPr>
        <w:t xml:space="preserve"> dùng để dự </w:t>
      </w:r>
      <w:r w:rsidR="00DE2BD3">
        <w:rPr>
          <w:lang w:val="fr-FR"/>
        </w:rPr>
        <w:t>báo</w:t>
      </w:r>
      <w:r w:rsidRPr="0049233F">
        <w:rPr>
          <w:lang w:val="fr-FR"/>
        </w:rPr>
        <w:t xml:space="preserve">. Các giá trị dự </w:t>
      </w:r>
      <w:r w:rsidR="00DE2BD3">
        <w:rPr>
          <w:lang w:val="fr-FR"/>
        </w:rPr>
        <w:t>báo</w:t>
      </w:r>
      <w:r w:rsidRPr="0049233F">
        <w:rPr>
          <w:lang w:val="fr-FR"/>
        </w:rPr>
        <w:t xml:space="preserve"> của mạng được lưu lại và so sánh với các giá trị thực tế khi chúng xuất hiện. Sau một thời gian, có thể mô hình mạng không còn đúng nữa thể hiện </w:t>
      </w:r>
      <w:r w:rsidRPr="0049233F">
        <w:rPr>
          <w:lang w:val="fr-FR"/>
        </w:rPr>
        <w:t xml:space="preserve">qua việc kết quả dự </w:t>
      </w:r>
      <w:r w:rsidR="00DE2BD3">
        <w:rPr>
          <w:lang w:val="fr-FR"/>
        </w:rPr>
        <w:t>báo</w:t>
      </w:r>
      <w:r w:rsidRPr="0049233F">
        <w:rPr>
          <w:lang w:val="fr-FR"/>
        </w:rPr>
        <w:t xml:space="preserve"> ngày càng xa các giá trị thật, ta cần phải tiến hành cải tiến mạng hoặc học lại và xây dựng mạng mới theo các bước trước.</w:t>
      </w:r>
    </w:p>
    <w:p w14:paraId="0907B599" w14:textId="77777777" w:rsidR="00393709" w:rsidRPr="0049233F" w:rsidRDefault="00001A0C" w:rsidP="00286C29">
      <w:pPr>
        <w:pStyle w:val="Heading2"/>
      </w:pPr>
      <w:bookmarkStart w:id="3413" w:name="_Toc343083648"/>
      <w:bookmarkStart w:id="3414" w:name="_Toc343083862"/>
      <w:bookmarkStart w:id="3415" w:name="_Toc343084073"/>
      <w:bookmarkStart w:id="3416" w:name="_Toc343220832"/>
      <w:bookmarkStart w:id="3417" w:name="_Toc343232337"/>
      <w:bookmarkStart w:id="3418" w:name="_Toc343232750"/>
      <w:bookmarkStart w:id="3419" w:name="_Toc343233035"/>
      <w:bookmarkStart w:id="3420" w:name="_Toc343415540"/>
      <w:bookmarkStart w:id="3421" w:name="_Toc343415836"/>
      <w:bookmarkStart w:id="3422" w:name="_Toc343452495"/>
      <w:bookmarkStart w:id="3423" w:name="_Toc343461285"/>
      <w:bookmarkStart w:id="3424" w:name="_Toc343494172"/>
      <w:bookmarkStart w:id="3425" w:name="_Toc343494384"/>
      <w:bookmarkStart w:id="3426" w:name="_Toc343495157"/>
      <w:bookmarkStart w:id="3427" w:name="_Toc343660384"/>
      <w:bookmarkStart w:id="3428" w:name="_Toc343660598"/>
      <w:bookmarkStart w:id="3429" w:name="_Toc343711226"/>
      <w:bookmarkStart w:id="3430" w:name="_Toc343829190"/>
      <w:bookmarkStart w:id="3431" w:name="_Toc343831994"/>
      <w:bookmarkStart w:id="3432" w:name="_Toc343832364"/>
      <w:bookmarkStart w:id="3433" w:name="_Toc343832581"/>
      <w:bookmarkStart w:id="3434" w:name="_Toc343832798"/>
      <w:bookmarkStart w:id="3435" w:name="_Toc343837391"/>
      <w:bookmarkStart w:id="3436" w:name="_Toc343841949"/>
      <w:bookmarkStart w:id="3437" w:name="_Toc343844847"/>
      <w:bookmarkStart w:id="3438" w:name="_Toc343083649"/>
      <w:bookmarkStart w:id="3439" w:name="_Toc343083863"/>
      <w:bookmarkStart w:id="3440" w:name="_Toc343084074"/>
      <w:bookmarkStart w:id="3441" w:name="_Toc343220833"/>
      <w:bookmarkStart w:id="3442" w:name="_Toc343232338"/>
      <w:bookmarkStart w:id="3443" w:name="_Toc343232751"/>
      <w:bookmarkStart w:id="3444" w:name="_Toc343233036"/>
      <w:bookmarkStart w:id="3445" w:name="_Toc343415541"/>
      <w:bookmarkStart w:id="3446" w:name="_Toc343415837"/>
      <w:bookmarkStart w:id="3447" w:name="_Toc343452496"/>
      <w:bookmarkStart w:id="3448" w:name="_Toc343461286"/>
      <w:bookmarkStart w:id="3449" w:name="_Toc343494173"/>
      <w:bookmarkStart w:id="3450" w:name="_Toc343494385"/>
      <w:bookmarkStart w:id="3451" w:name="_Toc343495158"/>
      <w:bookmarkStart w:id="3452" w:name="_Toc343660385"/>
      <w:bookmarkStart w:id="3453" w:name="_Toc343660599"/>
      <w:bookmarkStart w:id="3454" w:name="_Toc343711227"/>
      <w:bookmarkStart w:id="3455" w:name="_Toc343829191"/>
      <w:bookmarkStart w:id="3456" w:name="_Toc343831995"/>
      <w:bookmarkStart w:id="3457" w:name="_Toc343832365"/>
      <w:bookmarkStart w:id="3458" w:name="_Toc343832582"/>
      <w:bookmarkStart w:id="3459" w:name="_Toc343832799"/>
      <w:bookmarkStart w:id="3460" w:name="_Toc343837392"/>
      <w:bookmarkStart w:id="3461" w:name="_Toc343841950"/>
      <w:bookmarkStart w:id="3462" w:name="_Toc343844848"/>
      <w:bookmarkStart w:id="3463" w:name="_Toc343844849"/>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r w:rsidRPr="00013CF6">
        <w:t>Kết luận</w:t>
      </w:r>
      <w:bookmarkEnd w:id="3463"/>
    </w:p>
    <w:p w14:paraId="07CE6189" w14:textId="14454B73" w:rsidR="006625BC" w:rsidRPr="0049233F" w:rsidRDefault="006625BC" w:rsidP="00013CF6">
      <w:r w:rsidRPr="0049233F">
        <w:t xml:space="preserve">Chất lượng dự báo của mạng </w:t>
      </w:r>
      <w:r w:rsidR="00976130">
        <w:t>nơron</w:t>
      </w:r>
      <w:r w:rsidRPr="0049233F">
        <w:t xml:space="preserve"> nhân tạo phụ thuộc nhiều vào cấu hình của mạng (số lớp, số đơn vị mỗi lớp) và các tham số của giải thuật huấn luyện </w:t>
      </w:r>
    </w:p>
    <w:p w14:paraId="13808C08" w14:textId="6CAC3297" w:rsidR="006625BC" w:rsidRPr="0049233F" w:rsidRDefault="006625BC" w:rsidP="00013CF6">
      <w:r w:rsidRPr="0049233F">
        <w:t xml:space="preserve">Về mặt lý thuyết mạng </w:t>
      </w:r>
      <w:r w:rsidR="00976130">
        <w:t>nơron</w:t>
      </w:r>
      <w:r w:rsidRPr="0049233F">
        <w:t xml:space="preserve"> nhân tạo có khả năng xấp xỉ bất cứ hàm liên tục nào, điều này đã làm cho mạng </w:t>
      </w:r>
      <w:r w:rsidR="00976130">
        <w:t>nơron</w:t>
      </w:r>
      <w:r w:rsidRPr="0049233F">
        <w:t xml:space="preserve"> trở thành một công cụ mạnh trong công tác dự báo chuỗi thời gian. Tuy nhiên để tìm một cấu hình tối ưu cho một mạng </w:t>
      </w:r>
      <w:r w:rsidR="00976130">
        <w:t>nơron</w:t>
      </w:r>
      <w:r w:rsidRPr="0049233F">
        <w:t xml:space="preserve"> nhân tạo trong công tác dự báo một chuỗi thời gian nào đó là một việc khó khăn. Ta phải tiến hành việc lưa chọn bằng việc xây dựng nhiều cấu hình khác nhau, qua một quá trình lặp các công đoạn huấn luyện và kiểm tra lựa chọn một cấu hình tốt nhất. Trong quá </w:t>
      </w:r>
      <w:r w:rsidRPr="0049233F">
        <w:lastRenderedPageBreak/>
        <w:t xml:space="preserve">trình áp dụng mô hình mạng để dự báo, khi các giá trị mới được </w:t>
      </w:r>
      <w:proofErr w:type="gramStart"/>
      <w:r w:rsidRPr="0049233F">
        <w:t>thu</w:t>
      </w:r>
      <w:proofErr w:type="gramEnd"/>
      <w:r w:rsidRPr="0049233F">
        <w:t xml:space="preserve"> nhập sai số nhiều so với kết quả dự báo, ta cần phải tiến hành huấn luyện lại mạng với các dữ liệu mới.</w:t>
      </w:r>
    </w:p>
    <w:p w14:paraId="4588B86B" w14:textId="66ACA4CE" w:rsidR="006625BC" w:rsidRPr="0049233F" w:rsidRDefault="007D2146" w:rsidP="00013CF6">
      <w:r>
        <w:t xml:space="preserve"> T</w:t>
      </w:r>
      <w:r w:rsidR="006625BC" w:rsidRPr="0049233F">
        <w:t xml:space="preserve">ốc độ hội tụ và độ chính xác </w:t>
      </w:r>
      <w:r>
        <w:t xml:space="preserve">của giải thuật RPROP </w:t>
      </w:r>
      <w:r w:rsidR="006625BC" w:rsidRPr="0049233F">
        <w:t xml:space="preserve">nhìn </w:t>
      </w:r>
      <w:proofErr w:type="gramStart"/>
      <w:r w:rsidR="006625BC" w:rsidRPr="0049233F">
        <w:t>chung</w:t>
      </w:r>
      <w:proofErr w:type="gramEnd"/>
      <w:r w:rsidR="006625BC" w:rsidRPr="0049233F">
        <w:t xml:space="preserve"> tốt hơn giải thuật lan truyền ngược và cũng ít bị chi phối bởi việc lựa chọn các tham số huấn luyện. Tuy nhiên điều này không luôn đúng cho mọi tập dữ liệu, vì vậy để thực hiện một công tác dự báo chuỗi thời gian bằng mạng </w:t>
      </w:r>
      <w:r w:rsidR="00976130">
        <w:t>nơron</w:t>
      </w:r>
      <w:r w:rsidR="006625BC" w:rsidRPr="0049233F">
        <w:t xml:space="preserve"> nhân tạo ta nên xem xét lựa chọn và thử nghiệm trên nhiều cấu hình và giải thuật khác nhau để tìm ra một mô hình tốt nhất.</w:t>
      </w:r>
    </w:p>
    <w:p w14:paraId="2917AC7A" w14:textId="4A3749FB" w:rsidR="006625BC" w:rsidRPr="0049233F" w:rsidRDefault="006625BC" w:rsidP="00013CF6">
      <w:r w:rsidRPr="0049233F">
        <w:t xml:space="preserve">Đối với những chuỗi thời gian có xu hướng và tính mùa chương trình </w:t>
      </w:r>
      <w:r w:rsidR="001A0F8C">
        <w:t xml:space="preserve">sử dụng mạng nơron </w:t>
      </w:r>
      <w:r w:rsidRPr="0049233F">
        <w:t>dự đoán với độ chính xác chưa cao.</w:t>
      </w:r>
    </w:p>
    <w:p w14:paraId="0C40825D" w14:textId="77777777" w:rsidR="00D139B5" w:rsidRDefault="00D139B5">
      <w:pPr>
        <w:spacing w:before="0" w:after="200" w:line="276" w:lineRule="auto"/>
        <w:jc w:val="left"/>
        <w:rPr>
          <w:szCs w:val="26"/>
        </w:rPr>
      </w:pPr>
      <w:r>
        <w:rPr>
          <w:szCs w:val="26"/>
        </w:rPr>
        <w:br w:type="page"/>
      </w:r>
    </w:p>
    <w:p w14:paraId="26E08AA2" w14:textId="14ADCCE3" w:rsidR="006A21F7" w:rsidRPr="00013CF6" w:rsidRDefault="00266E2E" w:rsidP="00097101">
      <w:pPr>
        <w:pStyle w:val="Heading1"/>
        <w:rPr>
          <w:sz w:val="26"/>
          <w:szCs w:val="26"/>
        </w:rPr>
      </w:pPr>
      <w:bookmarkStart w:id="3464" w:name="_Toc343083651"/>
      <w:bookmarkStart w:id="3465" w:name="_Toc343083865"/>
      <w:bookmarkStart w:id="3466" w:name="_Toc343084076"/>
      <w:bookmarkStart w:id="3467" w:name="_Toc343220835"/>
      <w:bookmarkStart w:id="3468" w:name="_Toc343232340"/>
      <w:bookmarkStart w:id="3469" w:name="_Toc343232753"/>
      <w:bookmarkStart w:id="3470" w:name="_Toc343233038"/>
      <w:bookmarkStart w:id="3471" w:name="_Toc343415543"/>
      <w:bookmarkStart w:id="3472" w:name="_Toc343415839"/>
      <w:bookmarkStart w:id="3473" w:name="_Toc343452498"/>
      <w:bookmarkStart w:id="3474" w:name="_Toc343461288"/>
      <w:bookmarkStart w:id="3475" w:name="_Toc343494175"/>
      <w:bookmarkStart w:id="3476" w:name="_Toc343494387"/>
      <w:bookmarkStart w:id="3477" w:name="_Toc343495160"/>
      <w:bookmarkStart w:id="3478" w:name="_Toc343660387"/>
      <w:bookmarkStart w:id="3479" w:name="_Toc343660601"/>
      <w:bookmarkStart w:id="3480" w:name="_Toc343711229"/>
      <w:bookmarkStart w:id="3481" w:name="_Toc343829193"/>
      <w:bookmarkStart w:id="3482" w:name="_Toc343831997"/>
      <w:bookmarkStart w:id="3483" w:name="_Toc343832367"/>
      <w:bookmarkStart w:id="3484" w:name="_Toc343832584"/>
      <w:bookmarkStart w:id="3485" w:name="_Toc343832801"/>
      <w:bookmarkStart w:id="3486" w:name="_Toc343837394"/>
      <w:bookmarkStart w:id="3487" w:name="_Toc343841952"/>
      <w:bookmarkStart w:id="3488" w:name="_Toc343844850"/>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r>
        <w:rPr>
          <w:sz w:val="26"/>
          <w:szCs w:val="26"/>
        </w:rPr>
        <w:lastRenderedPageBreak/>
        <w:t xml:space="preserve">    </w:t>
      </w:r>
      <w:bookmarkStart w:id="3489" w:name="_Toc343844851"/>
      <w:r w:rsidR="0050316D">
        <w:rPr>
          <w:sz w:val="26"/>
          <w:szCs w:val="26"/>
        </w:rPr>
        <w:t>MÔ HÌNH KẾT HỢP</w:t>
      </w:r>
      <w:r w:rsidR="00FD0937" w:rsidRPr="00013CF6">
        <w:rPr>
          <w:sz w:val="26"/>
          <w:szCs w:val="26"/>
        </w:rPr>
        <w:t xml:space="preserve"> ARIMA </w:t>
      </w:r>
      <w:r w:rsidR="00EE73AD">
        <w:rPr>
          <w:sz w:val="26"/>
          <w:szCs w:val="26"/>
        </w:rPr>
        <w:t>VÀ</w:t>
      </w:r>
      <w:r w:rsidR="00FD0937" w:rsidRPr="00013CF6">
        <w:rPr>
          <w:sz w:val="26"/>
          <w:szCs w:val="26"/>
        </w:rPr>
        <w:t xml:space="preserve"> ANN</w:t>
      </w:r>
      <w:bookmarkEnd w:id="3489"/>
    </w:p>
    <w:p w14:paraId="0F331F2E" w14:textId="77777777" w:rsidR="006A21F7" w:rsidRPr="00805B17" w:rsidRDefault="00CA12FA" w:rsidP="00013CF6">
      <w:r w:rsidRPr="002B1464">
        <w:t xml:space="preserve">Cả 2 mô hình ARIMA và ANN đều cho kết quả dự đoán với độ tin cậy </w:t>
      </w:r>
      <w:r w:rsidRPr="00082976">
        <w:t xml:space="preserve">cao trong môi trường tuyến </w:t>
      </w:r>
      <w:r w:rsidR="00BA63E2" w:rsidRPr="00263465">
        <w:t xml:space="preserve">tính </w:t>
      </w:r>
      <w:r w:rsidRPr="00B312F5">
        <w:t xml:space="preserve">và </w:t>
      </w:r>
      <w:r w:rsidR="00BA63E2" w:rsidRPr="00AF1345">
        <w:t xml:space="preserve">phi </w:t>
      </w:r>
      <w:r w:rsidRPr="000C119A">
        <w:t>tuyến tính. Tuy nhiên cả 2 mô hình đều không dự báo tốt cho những chuỗi thời gian tổng quát có chứa cả 2 thành phần trên</w:t>
      </w:r>
      <w:r w:rsidRPr="00AC1C82">
        <w:t>.</w:t>
      </w:r>
    </w:p>
    <w:p w14:paraId="373FCF46" w14:textId="77777777" w:rsidR="00D1749C" w:rsidRPr="007C782C" w:rsidRDefault="00D1749C" w:rsidP="00013CF6">
      <w:r w:rsidRPr="00945B99">
        <w:t>Đ</w:t>
      </w:r>
      <w:r w:rsidRPr="00662C01">
        <w:t>ể gi</w:t>
      </w:r>
      <w:r w:rsidRPr="003336F3">
        <w:t>ả</w:t>
      </w:r>
      <w:r w:rsidRPr="008B2578">
        <w:t>i quy</w:t>
      </w:r>
      <w:r w:rsidRPr="00835F6C">
        <w:t>ết v</w:t>
      </w:r>
      <w:r w:rsidRPr="008E61D1">
        <w:t>ấ</w:t>
      </w:r>
      <w:r w:rsidRPr="00013CF6">
        <w:t>n đề trên, người ta xấp xỉ chuỗi thời gian về dạng tuyến</w:t>
      </w:r>
      <w:r w:rsidR="00711ADB" w:rsidRPr="00013CF6">
        <w:t xml:space="preserve"> tính</w:t>
      </w:r>
      <w:r w:rsidRPr="00013CF6">
        <w:t>, sau đó dùng mô hình ARIMA để dự đoán chuỗi thời gian sau khi xấp xỉ. Tuy nhiên kết quả đạt được có độ tin cậy không cao vì việc xấp xỉ 1 chuỗi thời gi</w:t>
      </w:r>
      <w:r w:rsidR="00711ADB" w:rsidRPr="00013CF6">
        <w:t xml:space="preserve">an tổng quát về chuỗi thuần </w:t>
      </w:r>
      <w:r w:rsidRPr="00013CF6">
        <w:t xml:space="preserve">tuyến </w:t>
      </w:r>
      <w:r w:rsidR="00711ADB" w:rsidRPr="00013CF6">
        <w:t xml:space="preserve">tính </w:t>
      </w:r>
      <w:r w:rsidRPr="00013CF6">
        <w:t xml:space="preserve">sẽ làm mất đi tính </w:t>
      </w:r>
      <w:r w:rsidR="00711ADB" w:rsidRPr="00013CF6">
        <w:t xml:space="preserve">phi </w:t>
      </w:r>
      <w:r w:rsidRPr="00013CF6">
        <w:t>tuyến tính của chuỗi thời gian và việc xấp xỉ rất phức tạp và tốn chi phí cao.</w:t>
      </w:r>
    </w:p>
    <w:p w14:paraId="25FF86AD" w14:textId="77777777" w:rsidR="00D1749C" w:rsidRPr="007C782C" w:rsidRDefault="00D1749C" w:rsidP="00013CF6">
      <w:r w:rsidRPr="00013CF6">
        <w:t>Áp dụng mô hình ANN để dự báo chuỗi thời gian tổng quát thì ta nhận được kết quả khả quan hơn mô hình ARIMA. Tuy nhiên ANN vẫn không dự b</w:t>
      </w:r>
      <w:r w:rsidR="00711ADB" w:rsidRPr="00013CF6">
        <w:t>áo được hoàn toàn thành phần</w:t>
      </w:r>
      <w:r w:rsidRPr="00013CF6">
        <w:t xml:space="preserve"> tuyến </w:t>
      </w:r>
      <w:r w:rsidR="00711ADB" w:rsidRPr="00013CF6">
        <w:t xml:space="preserve">tính </w:t>
      </w:r>
      <w:r w:rsidRPr="00013CF6">
        <w:t>của chuỗi thời gian.</w:t>
      </w:r>
    </w:p>
    <w:p w14:paraId="4CC0CD37" w14:textId="5FA016CA" w:rsidR="00B144CE" w:rsidRPr="003A16E8" w:rsidRDefault="00B02B7B" w:rsidP="00013CF6">
      <w:r>
        <w:t>Một</w:t>
      </w:r>
      <w:r w:rsidR="00D1749C" w:rsidRPr="00013CF6">
        <w:t xml:space="preserve"> mô hình mới được đề xuất là kết hợp 2 mô hình để dự</w:t>
      </w:r>
      <w:r w:rsidR="007D2146">
        <w:t xml:space="preserve"> báo</w:t>
      </w:r>
      <w:r w:rsidR="00D1749C" w:rsidRPr="00013CF6">
        <w:t xml:space="preserve"> chuỗi thời gian tổng quát.</w:t>
      </w:r>
    </w:p>
    <w:p w14:paraId="3E7E799F" w14:textId="15DD4921" w:rsidR="00231125" w:rsidRDefault="006C50E8" w:rsidP="00286C29">
      <w:pPr>
        <w:pStyle w:val="Heading2"/>
      </w:pPr>
      <w:bookmarkStart w:id="3490" w:name="_Toc343083655"/>
      <w:bookmarkStart w:id="3491" w:name="_Toc343083869"/>
      <w:bookmarkStart w:id="3492" w:name="_Toc343084080"/>
      <w:bookmarkStart w:id="3493" w:name="_Toc343220839"/>
      <w:bookmarkStart w:id="3494" w:name="_Toc343232344"/>
      <w:bookmarkStart w:id="3495" w:name="_Toc343232757"/>
      <w:bookmarkStart w:id="3496" w:name="_Toc343233042"/>
      <w:bookmarkStart w:id="3497" w:name="_Toc343415547"/>
      <w:bookmarkStart w:id="3498" w:name="_Toc343415843"/>
      <w:bookmarkStart w:id="3499" w:name="_Toc343452502"/>
      <w:bookmarkStart w:id="3500" w:name="_Toc343461292"/>
      <w:bookmarkStart w:id="3501" w:name="_Toc343494179"/>
      <w:bookmarkStart w:id="3502" w:name="_Toc343494391"/>
      <w:bookmarkStart w:id="3503" w:name="_Toc343495164"/>
      <w:bookmarkStart w:id="3504" w:name="_Toc343660391"/>
      <w:bookmarkStart w:id="3505" w:name="_Toc343660605"/>
      <w:bookmarkStart w:id="3506" w:name="_Toc343711233"/>
      <w:bookmarkStart w:id="3507" w:name="_Toc343829197"/>
      <w:bookmarkStart w:id="3508" w:name="_Toc343832001"/>
      <w:bookmarkStart w:id="3509" w:name="_Toc343832371"/>
      <w:bookmarkStart w:id="3510" w:name="_Toc343832588"/>
      <w:bookmarkStart w:id="3511" w:name="_Toc343832805"/>
      <w:bookmarkStart w:id="3512" w:name="_Toc343837398"/>
      <w:bookmarkStart w:id="3513" w:name="_Toc343841956"/>
      <w:bookmarkStart w:id="3514" w:name="_Toc343844854"/>
      <w:bookmarkStart w:id="3515" w:name="_Toc343844857"/>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r w:rsidRPr="00286C29">
        <w:t>Nguyên</w:t>
      </w:r>
      <w:r>
        <w:t xml:space="preserve"> nhân</w:t>
      </w:r>
      <w:bookmarkEnd w:id="3515"/>
      <w:r>
        <w:t xml:space="preserve"> </w:t>
      </w:r>
    </w:p>
    <w:p w14:paraId="150CAFB7" w14:textId="3EDFD46D" w:rsidR="00AC3890" w:rsidRPr="0049233F" w:rsidRDefault="00AC3890">
      <w:r w:rsidRPr="0049233F">
        <w:t>Mô hình ARIMA sử dụng những đặc tính thống kê để xây dựng lên mô hình. Mặc dù ARIMA khá linh hoạt, nó có thể dùng để biểu diễn cho nhiều loại chuỗi thời gian khác nhau: AR(</w:t>
      </w:r>
      <w:r w:rsidRPr="001A0F8C">
        <w:rPr>
          <w:i/>
        </w:rPr>
        <w:t>p</w:t>
      </w:r>
      <w:r w:rsidRPr="0049233F">
        <w:t>), MA(</w:t>
      </w:r>
      <w:r w:rsidRPr="001A0F8C">
        <w:rPr>
          <w:i/>
        </w:rPr>
        <w:t>q</w:t>
      </w:r>
      <w:r w:rsidRPr="0049233F">
        <w:t>), ARMA(</w:t>
      </w:r>
      <w:r w:rsidRPr="001A0F8C">
        <w:rPr>
          <w:i/>
        </w:rPr>
        <w:t>p</w:t>
      </w:r>
      <w:r w:rsidRPr="0049233F">
        <w:t>,</w:t>
      </w:r>
      <w:r w:rsidRPr="001A0F8C">
        <w:rPr>
          <w:i/>
        </w:rPr>
        <w:t>q</w:t>
      </w:r>
      <w:r w:rsidRPr="0049233F">
        <w:t>),  ARIMA(</w:t>
      </w:r>
      <w:r w:rsidRPr="001A0F8C">
        <w:rPr>
          <w:i/>
        </w:rPr>
        <w:t>p</w:t>
      </w:r>
      <w:r w:rsidRPr="0049233F">
        <w:t>,</w:t>
      </w:r>
      <w:r w:rsidRPr="001A0F8C">
        <w:rPr>
          <w:i/>
        </w:rPr>
        <w:t>d</w:t>
      </w:r>
      <w:r w:rsidRPr="0049233F">
        <w:t>,</w:t>
      </w:r>
      <w:r w:rsidRPr="001A0F8C">
        <w:rPr>
          <w:i/>
        </w:rPr>
        <w:t>q</w:t>
      </w:r>
      <w:r w:rsidRPr="0049233F">
        <w:t>), SARIMA(</w:t>
      </w:r>
      <w:r w:rsidRPr="001A0F8C">
        <w:rPr>
          <w:i/>
        </w:rPr>
        <w:t>p</w:t>
      </w:r>
      <w:r w:rsidRPr="0049233F">
        <w:t>,</w:t>
      </w:r>
      <w:r w:rsidR="001A0F8C" w:rsidRPr="001A0F8C">
        <w:rPr>
          <w:i/>
        </w:rPr>
        <w:t>d</w:t>
      </w:r>
      <w:r w:rsidRPr="0049233F">
        <w:t>,</w:t>
      </w:r>
      <w:r w:rsidR="001A0F8C" w:rsidRPr="001A0F8C">
        <w:rPr>
          <w:i/>
        </w:rPr>
        <w:t>q</w:t>
      </w:r>
      <w:r w:rsidRPr="0049233F">
        <w:t>)</w:t>
      </w:r>
      <w:r w:rsidR="001A0F8C">
        <w:t>×</w:t>
      </w:r>
      <w:r w:rsidRPr="0049233F">
        <w:t>(</w:t>
      </w:r>
      <w:r w:rsidRPr="001A0F8C">
        <w:rPr>
          <w:i/>
        </w:rPr>
        <w:t>P</w:t>
      </w:r>
      <w:r w:rsidRPr="0049233F">
        <w:t>,</w:t>
      </w:r>
      <w:r w:rsidRPr="001A0F8C">
        <w:rPr>
          <w:i/>
        </w:rPr>
        <w:t>Q</w:t>
      </w:r>
      <w:r w:rsidRPr="0049233F">
        <w:t>,</w:t>
      </w:r>
      <w:r w:rsidRPr="001A0F8C">
        <w:rPr>
          <w:i/>
        </w:rPr>
        <w:t>D</w:t>
      </w:r>
      <w:r w:rsidRPr="0049233F">
        <w:t>)</w:t>
      </w:r>
      <w:r w:rsidR="001A0F8C">
        <w:rPr>
          <w:i/>
        </w:rPr>
        <w:t>s</w:t>
      </w:r>
      <w:r w:rsidRPr="0049233F">
        <w:t>, nhưng hạn chế chính của nó là giả định về mối liên hệ tuyến tính trong chuỗi thời gian. Bởi vì giả định về sự tương quan tuyến tính giữa các giá trị trong chuỗi dữ liệu thời gian nên mô hình ARIMA không thể nhận biết được các thành phần không tuyến tính. Do đó dùng mô hình tuyến tính để dự đoán cho các bài toán thực tế có thể dẫn đến kết quả không thỏa đáng.</w:t>
      </w:r>
    </w:p>
    <w:p w14:paraId="22BDC8FD" w14:textId="24E2DBFE" w:rsidR="00AC3890" w:rsidRPr="0049233F" w:rsidRDefault="00AC3890" w:rsidP="00AC3890">
      <w:pPr>
        <w:rPr>
          <w:szCs w:val="26"/>
        </w:rPr>
      </w:pPr>
      <w:r w:rsidRPr="0049233F">
        <w:rPr>
          <w:szCs w:val="26"/>
        </w:rPr>
        <w:t xml:space="preserve">Mô hình </w:t>
      </w:r>
      <w:r w:rsidR="007D2146">
        <w:rPr>
          <w:szCs w:val="26"/>
        </w:rPr>
        <w:t xml:space="preserve">mạng </w:t>
      </w:r>
      <w:r w:rsidRPr="0049233F">
        <w:rPr>
          <w:szCs w:val="26"/>
        </w:rPr>
        <w:t xml:space="preserve">nơron nhân tạo ANN được xây dựng dựa trên mô phỏng </w:t>
      </w:r>
      <w:r w:rsidR="007D2146">
        <w:rPr>
          <w:szCs w:val="26"/>
        </w:rPr>
        <w:t xml:space="preserve">hoạt động </w:t>
      </w:r>
      <w:r w:rsidRPr="0049233F">
        <w:rPr>
          <w:szCs w:val="26"/>
        </w:rPr>
        <w:t xml:space="preserve">bộ </w:t>
      </w:r>
      <w:r w:rsidR="007D2146">
        <w:rPr>
          <w:szCs w:val="26"/>
        </w:rPr>
        <w:t>não</w:t>
      </w:r>
      <w:r w:rsidRPr="0049233F">
        <w:rPr>
          <w:szCs w:val="26"/>
        </w:rPr>
        <w:t xml:space="preserve"> người. Ưu điểm chính của mô hình này là khả năng mô hình hóa các chuỗi dữ liệu mà các giá trị của nó có mối liên hệ phi tuyến. Với ANN ta không cần xây dựng một mô hình cụ thể, mà mô hình được thích nghi dần qua quá trình huấn luyện. Phương pháp này thích hợp đối với chuỗi dữ liệu mà ta chưa xác định được các lý thuyết để tìm mối liên hệ trong dữ liệu.</w:t>
      </w:r>
    </w:p>
    <w:p w14:paraId="65D44CA7" w14:textId="77777777" w:rsidR="00AC3890" w:rsidRPr="0049233F" w:rsidRDefault="00AC3890">
      <w:r w:rsidRPr="0049233F">
        <w:lastRenderedPageBreak/>
        <w:t>Mô hình lai sử dụng cả hai phương pháp:</w:t>
      </w:r>
    </w:p>
    <w:p w14:paraId="1C8D8C18" w14:textId="77777777" w:rsidR="00AC3890" w:rsidRPr="0049233F" w:rsidRDefault="00AC3890" w:rsidP="00013CF6">
      <w:pPr>
        <w:pStyle w:val="BuletL1"/>
      </w:pPr>
      <w:r w:rsidRPr="0049233F">
        <w:t>Trong thực tế, thường rất khó để xác định mối liên hệ trong một chuỗi thời gian và tuyến tính hay phi tuyến và phương phương pháp nào hữu hiệu hơn trong việc dự đoán. Do đó rất khó để chọn một mô hình thích hợp, nên ta thường thử nhiều phương pháp và chọn cái ra kết quả tốt nhất. Tuy nhiên, mô hình được chọn không nhất nhiết là mô hình tốt nhất cho dự báo tương lai do sự tồn tại các yếu tố tiềm ẩn: sai số lấy mẫu, mô hình chưa chắc chắn, cấu trúc thay đổi.</w:t>
      </w:r>
    </w:p>
    <w:p w14:paraId="7D443DFF" w14:textId="4C31E85B" w:rsidR="00AC3890" w:rsidRPr="0049233F" w:rsidRDefault="00AC3890" w:rsidP="00013CF6">
      <w:pPr>
        <w:pStyle w:val="BuletL1"/>
      </w:pPr>
      <w:r w:rsidRPr="0049233F">
        <w:t>Các chuỗi dữ liệu thực hiếm khi thuần tuyến tính hay thuần phi tuyến, mà chúng thường bao gồm cả hai thành phần. Trong trường hợp đó, một mình mô hình ARIMA cũng như ANN không đủ tin cậy để mô hình và dự đoán bởi vì mô hình ARIMA không thể giải quyết được mối liên hệ phi tuyến, một mình mô hình ANNs cũng không thể giải quyết được cả hai mối liên hệ phi tuyến và tuyến tính tốt được. Do đó kết hợp cả hai mô hình sẽ ra được kết quả tốt.</w:t>
      </w:r>
    </w:p>
    <w:p w14:paraId="3E0B5234" w14:textId="77777777" w:rsidR="00AC3890" w:rsidRPr="00032D83" w:rsidRDefault="00AC3890" w:rsidP="00013CF6">
      <w:pPr>
        <w:pStyle w:val="BuletL1"/>
      </w:pPr>
      <w:r w:rsidRPr="0049233F">
        <w:t>Hầu hết các tài liệu dự báo đều cho rằng không một phương pháp đơn lẻ nào là tốt trong mọi trường hợp. Điều đó là vì các bài toán thực tế rất phức tạp và mang nhiều đặc tính khác nhau, không một phương pháp đơn lẽ nào có thể mô phỏng các bài toán tốt như nhau.</w:t>
      </w:r>
    </w:p>
    <w:p w14:paraId="535D6464" w14:textId="46829902" w:rsidR="00EB028F" w:rsidRPr="000C119A" w:rsidRDefault="006C50E8" w:rsidP="00013CF6">
      <w:pPr>
        <w:pStyle w:val="Heading2"/>
      </w:pPr>
      <w:bookmarkStart w:id="3516" w:name="_Toc343844858"/>
      <w:r w:rsidRPr="00911BBF">
        <w:t xml:space="preserve">Mô hình kết hợp ARIMA và </w:t>
      </w:r>
      <w:r w:rsidR="00004494">
        <w:t>m</w:t>
      </w:r>
      <w:r w:rsidR="001A0F8C">
        <w:t>ạng n</w:t>
      </w:r>
      <w:r w:rsidR="00385B37">
        <w:t>ơron</w:t>
      </w:r>
      <w:bookmarkEnd w:id="3516"/>
      <w:r w:rsidRPr="003A16E8" w:rsidDel="006C50E8">
        <w:t xml:space="preserve"> </w:t>
      </w:r>
    </w:p>
    <w:p w14:paraId="178077CA" w14:textId="2E3E2741" w:rsidR="00EB028F" w:rsidRPr="0049233F" w:rsidRDefault="006552CD">
      <w:r>
        <w:t xml:space="preserve">Theo </w:t>
      </w:r>
      <w:r w:rsidRPr="00B7223D">
        <w:t xml:space="preserve">Jan Sterba, Katarina </w:t>
      </w:r>
      <w:r w:rsidR="004F510E" w:rsidRPr="00B7223D">
        <w:t>Hilovska</w:t>
      </w:r>
      <w:r w:rsidR="004F510E">
        <w:t xml:space="preserve"> [</w:t>
      </w:r>
      <w:r>
        <w:t xml:space="preserve">11], </w:t>
      </w:r>
      <w:r w:rsidRPr="000A397A">
        <w:rPr>
          <w:szCs w:val="26"/>
        </w:rPr>
        <w:t xml:space="preserve">Peter </w:t>
      </w:r>
      <w:r w:rsidR="004F510E" w:rsidRPr="000A397A">
        <w:rPr>
          <w:szCs w:val="26"/>
        </w:rPr>
        <w:t>Zhang</w:t>
      </w:r>
      <w:r w:rsidR="004F510E">
        <w:rPr>
          <w:szCs w:val="26"/>
        </w:rPr>
        <w:t xml:space="preserve"> [</w:t>
      </w:r>
      <w:r>
        <w:rPr>
          <w:szCs w:val="26"/>
        </w:rPr>
        <w:t>14]</w:t>
      </w:r>
      <w:r w:rsidR="00F75662">
        <w:t xml:space="preserve">, </w:t>
      </w:r>
      <w:r w:rsidR="00EB028F" w:rsidRPr="0049233F">
        <w:t>mỗi chuỗi thời gian gồm cả thành phần tuyến tính và thành phần phi tuyến:</w:t>
      </w:r>
    </w:p>
    <w:p w14:paraId="36804146" w14:textId="77777777" w:rsidR="00EB028F" w:rsidRPr="00BB4B46" w:rsidRDefault="003A16E8" w:rsidP="00EB028F">
      <w:pPr>
        <w:ind w:left="720" w:firstLine="720"/>
        <w:rPr>
          <w:szCs w:val="26"/>
        </w:rPr>
      </w:pPr>
      <m:oMathPara>
        <m:oMathParaPr>
          <m:jc m:val="center"/>
        </m:oMathParaPr>
        <m:oMath>
          <m:sSub>
            <m:sSubPr>
              <m:ctrlPr>
                <w:rPr>
                  <w:rFonts w:ascii="Cambria Math" w:hAnsi="Cambria Math"/>
                  <w:i/>
                  <w:szCs w:val="26"/>
                </w:rPr>
              </m:ctrlPr>
            </m:sSubPr>
            <m:e>
              <m:r>
                <w:rPr>
                  <w:rFonts w:ascii="Cambria Math" w:hAnsi="Cambria Math"/>
                  <w:szCs w:val="26"/>
                </w:rPr>
                <m:t>Y</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L</m:t>
              </m:r>
            </m:e>
            <m:sub>
              <m:r>
                <w:rPr>
                  <w:rFonts w:ascii="Cambria Math" w:hAnsi="Cambria Math"/>
                  <w:szCs w:val="26"/>
                </w:rPr>
                <m:t>t</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N</m:t>
              </m:r>
            </m:e>
            <m:sub>
              <m:r>
                <w:rPr>
                  <w:rFonts w:ascii="Cambria Math" w:hAnsi="Cambria Math"/>
                  <w:szCs w:val="26"/>
                </w:rPr>
                <m:t>t</m:t>
              </m:r>
            </m:sub>
          </m:sSub>
        </m:oMath>
      </m:oMathPara>
    </w:p>
    <w:p w14:paraId="7154D971" w14:textId="6FBD4FBE" w:rsidR="00EB028F" w:rsidRPr="0049233F" w:rsidRDefault="00BB4B46" w:rsidP="00EB028F">
      <w:pPr>
        <w:rPr>
          <w:szCs w:val="26"/>
        </w:rPr>
      </w:pPr>
      <w:r>
        <w:rPr>
          <w:szCs w:val="26"/>
        </w:rPr>
        <w:t>T</w:t>
      </w:r>
      <w:r w:rsidR="00EB028F" w:rsidRPr="0049233F">
        <w:rPr>
          <w:szCs w:val="26"/>
        </w:rPr>
        <w:t>rong đó:</w:t>
      </w:r>
    </w:p>
    <w:p w14:paraId="5F26BB09" w14:textId="38EF1C5F" w:rsidR="00EB028F" w:rsidRPr="0049233F" w:rsidRDefault="00EB028F" w:rsidP="00013CF6">
      <w:pPr>
        <w:pStyle w:val="BuletL2"/>
      </w:pPr>
      <w:r w:rsidRPr="001A0F8C">
        <w:rPr>
          <w:i/>
        </w:rPr>
        <w:t>L</w:t>
      </w:r>
      <w:r w:rsidRPr="0049233F">
        <w:t>: biểu diễn thành phần tuyến tính của chuỗi thời gian</w:t>
      </w:r>
    </w:p>
    <w:p w14:paraId="6BE23331" w14:textId="48203B4F" w:rsidR="00EB028F" w:rsidRPr="0049233F" w:rsidRDefault="00EB028F" w:rsidP="00013CF6">
      <w:pPr>
        <w:pStyle w:val="BuletL2"/>
      </w:pPr>
      <w:r w:rsidRPr="001A0F8C">
        <w:rPr>
          <w:i/>
        </w:rPr>
        <w:t>N</w:t>
      </w:r>
      <w:r w:rsidRPr="0049233F">
        <w:t>: biểu diễn thành phần phi tuyến của chuỗi thời gian</w:t>
      </w:r>
    </w:p>
    <w:p w14:paraId="5FD2C05B" w14:textId="0DEA8838" w:rsidR="00EB028F" w:rsidRPr="0049233F" w:rsidRDefault="00EB028F">
      <w:pPr>
        <w:rPr>
          <w:rFonts w:eastAsiaTheme="minorEastAsia"/>
        </w:rPr>
      </w:pPr>
      <w:r w:rsidRPr="0049233F">
        <w:t xml:space="preserve">Hai thành phần đó sẽ được ước lượng từ dữ liệu. Đầu tiên, ta dùng mô hình ARIMA để dự đoán thành phần tuyến tính của chuỗi thời gian, lúc đó phần lỗi của mô hình ARIMA </w:t>
      </w:r>
      <w:r w:rsidR="008D5DF3">
        <w:t>có thể</w:t>
      </w:r>
      <w:r w:rsidRPr="0049233F">
        <w:t xml:space="preserve"> chứa thành phần phi tuyến tính. Với </w:t>
      </w: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Pr="0049233F">
        <w:rPr>
          <w:rFonts w:eastAsiaTheme="minorEastAsia"/>
        </w:rPr>
        <w:t xml:space="preserve"> là lỗi tại thời điểm </w:t>
      </w:r>
      <w:r w:rsidRPr="008D5DF3">
        <w:rPr>
          <w:rFonts w:eastAsiaTheme="minorEastAsia"/>
          <w:i/>
        </w:rPr>
        <w:t>t</w:t>
      </w:r>
      <w:r w:rsidRPr="0049233F">
        <w:rPr>
          <w:rFonts w:eastAsiaTheme="minorEastAsia"/>
        </w:rPr>
        <w:t xml:space="preserve"> của</w:t>
      </w:r>
      <w:r w:rsidR="00937DFB">
        <w:rPr>
          <w:rFonts w:eastAsiaTheme="minorEastAsia"/>
        </w:rPr>
        <w:t xml:space="preserve"> </w:t>
      </w:r>
      <w:r w:rsidRPr="0049233F">
        <w:rPr>
          <w:rFonts w:eastAsiaTheme="minorEastAsia"/>
        </w:rPr>
        <w:lastRenderedPageBreak/>
        <w:t xml:space="preserve">mô hình tuyến tính ARIMA, ta có: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L</m:t>
                </m:r>
              </m:e>
            </m:acc>
          </m:e>
          <m:sub>
            <m:r>
              <w:rPr>
                <w:rFonts w:ascii="Cambria Math" w:hAnsi="Cambria Math"/>
              </w:rPr>
              <m:t>t</m:t>
            </m:r>
          </m:sub>
        </m:sSub>
      </m:oMath>
      <w:r w:rsidRPr="0049233F">
        <w:rPr>
          <w:rFonts w:eastAsiaTheme="minorEastAsia"/>
        </w:rPr>
        <w:t xml:space="preserve"> trong đó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L</m:t>
                </m:r>
              </m:e>
            </m:acc>
          </m:e>
          <m:sub>
            <m:r>
              <w:rPr>
                <w:rFonts w:ascii="Cambria Math" w:eastAsiaTheme="minorEastAsia" w:hAnsi="Cambria Math"/>
              </w:rPr>
              <m:t>t</m:t>
            </m:r>
          </m:sub>
        </m:sSub>
      </m:oMath>
      <w:r w:rsidRPr="0049233F">
        <w:rPr>
          <w:rFonts w:eastAsiaTheme="minorEastAsia"/>
        </w:rPr>
        <w:t xml:space="preserve"> là giá trị dự đoán từ mô hình ARIMA tại thời điểm </w:t>
      </w:r>
      <w:r w:rsidRPr="001A0F8C">
        <w:rPr>
          <w:rFonts w:eastAsiaTheme="minorEastAsia"/>
          <w:i/>
        </w:rPr>
        <w:t>t</w:t>
      </w:r>
      <w:r w:rsidRPr="0049233F">
        <w:rPr>
          <w:rFonts w:eastAsiaTheme="minorEastAsia"/>
        </w:rPr>
        <w:t>.</w:t>
      </w:r>
    </w:p>
    <w:p w14:paraId="332A5015" w14:textId="4E946F98" w:rsidR="00EB028F" w:rsidRPr="0049233F" w:rsidRDefault="00EB028F">
      <w:r w:rsidRPr="0049233F">
        <w:t xml:space="preserve">Sau khi mô hình hóa dữ liệu bằng ARIMA thì lỗi có thể vẫn còn mang tính phi tuyến. Mô hình hóa lỗi này bằng ANN, ta có thể phát hiện ra được mối liên hệ phi tuyến. Với </w:t>
      </w:r>
      <w:r w:rsidRPr="001A0F8C">
        <w:rPr>
          <w:i/>
        </w:rPr>
        <w:t>n</w:t>
      </w:r>
      <w:r w:rsidRPr="0049233F">
        <w:t xml:space="preserve"> giá trị đầu vào, mô hình ANN cho phần lỗi là:</w:t>
      </w:r>
    </w:p>
    <w:p w14:paraId="794EF41E" w14:textId="273B1362" w:rsidR="00EB028F" w:rsidRPr="008D5DF3" w:rsidRDefault="003A16E8" w:rsidP="00013CF6">
      <w:pPr>
        <w:jc w:val="center"/>
        <w:rPr>
          <w:rFonts w:eastAsiaTheme="minorEastAsia"/>
          <w:szCs w:val="26"/>
        </w:rPr>
      </w:pPr>
      <m:oMathPara>
        <m:oMathParaPr>
          <m:jc m:val="center"/>
        </m:oMathParaPr>
        <m:oMath>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m:t>
              </m:r>
            </m:sub>
          </m:sSub>
          <m:r>
            <w:rPr>
              <w:rFonts w:ascii="Cambria Math" w:eastAsiaTheme="minorEastAsia" w:hAnsi="Cambria Math"/>
              <w:szCs w:val="26"/>
            </w:rPr>
            <m:t>=f</m:t>
          </m:r>
          <m:d>
            <m:dPr>
              <m:ctrlPr>
                <w:rPr>
                  <w:rFonts w:ascii="Cambria Math" w:eastAsiaTheme="minorEastAsia" w:hAnsi="Cambria Math"/>
                  <w:i/>
                  <w:szCs w:val="26"/>
                </w:rPr>
              </m:ctrlPr>
            </m:dPr>
            <m:e>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1</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2</m:t>
                  </m:r>
                </m:sub>
              </m:sSub>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e</m:t>
                  </m:r>
                </m:e>
                <m:sub>
                  <m:r>
                    <w:rPr>
                      <w:rFonts w:ascii="Cambria Math" w:eastAsiaTheme="minorEastAsia" w:hAnsi="Cambria Math"/>
                      <w:szCs w:val="26"/>
                    </w:rPr>
                    <m:t>t-n</m:t>
                  </m:r>
                </m:sub>
              </m:sSub>
            </m:e>
          </m:d>
          <m:r>
            <w:rPr>
              <w:rFonts w:ascii="Cambria Math" w:eastAsiaTheme="minorEastAsia" w:hAnsi="Cambria Math"/>
              <w:szCs w:val="26"/>
            </w:rPr>
            <m:t xml:space="preserve">+ </m:t>
          </m:r>
          <m:sSub>
            <m:sSubPr>
              <m:ctrlPr>
                <w:rPr>
                  <w:rFonts w:ascii="Cambria Math" w:eastAsiaTheme="minorEastAsia" w:hAnsi="Cambria Math"/>
                  <w:i/>
                  <w:szCs w:val="26"/>
                </w:rPr>
              </m:ctrlPr>
            </m:sSubPr>
            <m:e>
              <m:r>
                <w:rPr>
                  <w:rFonts w:ascii="Cambria Math" w:eastAsiaTheme="minorEastAsia" w:hAnsi="Cambria Math"/>
                  <w:szCs w:val="26"/>
                </w:rPr>
                <m:t>ε</m:t>
              </m:r>
            </m:e>
            <m:sub>
              <m:r>
                <w:rPr>
                  <w:rFonts w:ascii="Cambria Math" w:eastAsiaTheme="minorEastAsia" w:hAnsi="Cambria Math"/>
                  <w:szCs w:val="26"/>
                </w:rPr>
                <m:t>t</m:t>
              </m:r>
            </m:sub>
          </m:sSub>
        </m:oMath>
      </m:oMathPara>
    </w:p>
    <w:p w14:paraId="64F80F78" w14:textId="04F089C8" w:rsidR="00EB028F" w:rsidRPr="0049233F" w:rsidRDefault="00EB028F">
      <w:r w:rsidRPr="0049233F">
        <w:t xml:space="preserve">Trong đó </w:t>
      </w:r>
      <m:oMath>
        <m:r>
          <w:rPr>
            <w:rFonts w:ascii="Cambria Math" w:hAnsi="Cambria Math"/>
          </w:rPr>
          <m:t>f()</m:t>
        </m:r>
      </m:oMath>
      <w:r w:rsidRPr="0049233F">
        <w:t xml:space="preserve"> là hàm phi tuyến được xác định bởi mô hình nơron và </w:t>
      </w:r>
      <m:oMath>
        <m:sSub>
          <m:sSubPr>
            <m:ctrlPr>
              <w:rPr>
                <w:rFonts w:ascii="Cambria Math" w:hAnsi="Cambria Math"/>
                <w:i/>
              </w:rPr>
            </m:ctrlPr>
          </m:sSubPr>
          <m:e>
            <m:r>
              <w:rPr>
                <w:rFonts w:ascii="Cambria Math" w:hAnsi="Cambria Math"/>
              </w:rPr>
              <m:t>ε</m:t>
            </m:r>
          </m:e>
          <m:sub>
            <m:r>
              <w:rPr>
                <w:rFonts w:ascii="Cambria Math" w:hAnsi="Cambria Math"/>
              </w:rPr>
              <m:t>t</m:t>
            </m:r>
          </m:sub>
        </m:sSub>
      </m:oMath>
      <w:r w:rsidRPr="0049233F">
        <w:t xml:space="preserve"> lỗi ngẫu nhiên</w:t>
      </w:r>
      <w:r w:rsidR="00EF42A9">
        <w:t xml:space="preserve"> không dự đoán được.</w:t>
      </w:r>
    </w:p>
    <w:p w14:paraId="1B765014" w14:textId="77777777" w:rsidR="00EB028F" w:rsidRPr="0049233F" w:rsidRDefault="00EB028F">
      <w:r w:rsidRPr="0049233F">
        <w:t>Sau khi mô hình đã được xây dựng, giá trị dự đoán từ hai mô hình thành phần là:</w:t>
      </w:r>
    </w:p>
    <w:p w14:paraId="24EACECF" w14:textId="34560B80" w:rsidR="00EB028F" w:rsidRPr="0049233F" w:rsidRDefault="003A16E8" w:rsidP="00013CF6">
      <w:pPr>
        <w:pStyle w:val="EquationIndex"/>
      </w:pPr>
      <m:oMathPara>
        <m:oMath>
          <m:sSub>
            <m:sSubPr>
              <m:ctrlPr>
                <w:rPr>
                  <w:rFonts w:ascii="Cambria Math" w:hAnsi="Cambria Math"/>
                </w:rPr>
              </m:ctrlPr>
            </m:sSubPr>
            <m:e>
              <m:acc>
                <m:accPr>
                  <m:ctrlPr>
                    <w:rPr>
                      <w:rFonts w:ascii="Cambria Math" w:hAnsi="Cambria Math"/>
                    </w:rPr>
                  </m:ctrlPr>
                </m:accPr>
                <m:e>
                  <m:r>
                    <w:rPr>
                      <w:rFonts w:ascii="Cambria Math" w:hAnsi="Cambria Math"/>
                    </w:rPr>
                    <m:t>Y</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L</m:t>
                  </m:r>
                </m:e>
              </m:acc>
            </m:e>
            <m:sub>
              <m:r>
                <w:rPr>
                  <w:rFonts w:ascii="Cambria Math" w:hAnsi="Cambria Math"/>
                </w:rPr>
                <m:t>t</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N</m:t>
                  </m:r>
                </m:e>
              </m:acc>
            </m:e>
            <m:sub>
              <m:r>
                <w:rPr>
                  <w:rFonts w:ascii="Cambria Math" w:hAnsi="Cambria Math"/>
                </w:rPr>
                <m:t>t</m:t>
              </m:r>
            </m:sub>
          </m:sSub>
        </m:oMath>
      </m:oMathPara>
    </w:p>
    <w:p w14:paraId="5F0C8FDF" w14:textId="77777777" w:rsidR="00EB028F" w:rsidRDefault="00EB028F" w:rsidP="00EB028F">
      <w:pPr>
        <w:rPr>
          <w:rFonts w:eastAsiaTheme="minorEastAsia"/>
          <w:szCs w:val="26"/>
        </w:rPr>
      </w:pPr>
      <w:r w:rsidRPr="0049233F">
        <w:rPr>
          <w:rFonts w:eastAsiaTheme="minorEastAsia"/>
          <w:szCs w:val="26"/>
        </w:rPr>
        <w:t xml:space="preserve">Trong đó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L</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RIMA, </w:t>
      </w:r>
      <m:oMath>
        <m:sSub>
          <m:sSubPr>
            <m:ctrlPr>
              <w:rPr>
                <w:rFonts w:ascii="Cambria Math" w:eastAsiaTheme="minorEastAsia" w:hAnsi="Cambria Math"/>
                <w:i/>
                <w:szCs w:val="26"/>
              </w:rPr>
            </m:ctrlPr>
          </m:sSubPr>
          <m:e>
            <m:acc>
              <m:accPr>
                <m:ctrlPr>
                  <w:rPr>
                    <w:rFonts w:ascii="Cambria Math" w:eastAsiaTheme="minorEastAsia" w:hAnsi="Cambria Math"/>
                    <w:i/>
                    <w:szCs w:val="26"/>
                  </w:rPr>
                </m:ctrlPr>
              </m:accPr>
              <m:e>
                <m:r>
                  <w:rPr>
                    <w:rFonts w:ascii="Cambria Math" w:eastAsiaTheme="minorEastAsia" w:hAnsi="Cambria Math"/>
                    <w:szCs w:val="26"/>
                  </w:rPr>
                  <m:t>N</m:t>
                </m:r>
              </m:e>
            </m:acc>
          </m:e>
          <m:sub>
            <m:r>
              <w:rPr>
                <w:rFonts w:ascii="Cambria Math" w:eastAsiaTheme="minorEastAsia" w:hAnsi="Cambria Math"/>
                <w:szCs w:val="26"/>
              </w:rPr>
              <m:t>t</m:t>
            </m:r>
          </m:sub>
        </m:sSub>
      </m:oMath>
      <w:r w:rsidRPr="0049233F">
        <w:rPr>
          <w:rFonts w:eastAsiaTheme="minorEastAsia"/>
          <w:szCs w:val="26"/>
        </w:rPr>
        <w:t xml:space="preserve"> là giá trị dự đoán từ mô hình ANNs.</w:t>
      </w:r>
    </w:p>
    <w:p w14:paraId="45481F42" w14:textId="68195DCC" w:rsidR="00EF42A9" w:rsidRPr="0049233F" w:rsidRDefault="00EF42A9" w:rsidP="00EB028F">
      <w:pPr>
        <w:rPr>
          <w:rFonts w:eastAsiaTheme="minorEastAsia"/>
          <w:szCs w:val="26"/>
        </w:rPr>
      </w:pPr>
      <w:r>
        <w:rPr>
          <w:rFonts w:eastAsiaTheme="minorEastAsia"/>
          <w:szCs w:val="26"/>
        </w:rPr>
        <w:t>Hình 5.1 sẽ mô tả cách kết hợp mô hình ARIMA và mô hình mạng nơron.</w:t>
      </w:r>
    </w:p>
    <w:p w14:paraId="7FF85272" w14:textId="522A8A79" w:rsidR="00EB028F" w:rsidRPr="0049233F" w:rsidRDefault="002608FA" w:rsidP="00EB028F">
      <w:pPr>
        <w:rPr>
          <w:rFonts w:eastAsiaTheme="minorEastAsia"/>
          <w:szCs w:val="26"/>
        </w:rPr>
      </w:pPr>
      <w:r w:rsidRPr="00013CF6">
        <w:rPr>
          <w:rFonts w:eastAsiaTheme="minorEastAsia"/>
          <w:noProof/>
          <w:szCs w:val="26"/>
        </w:rPr>
        <mc:AlternateContent>
          <mc:Choice Requires="wpc">
            <w:drawing>
              <wp:inline distT="0" distB="0" distL="0" distR="0" wp14:anchorId="450F2969" wp14:editId="03ABFD71">
                <wp:extent cx="5044344" cy="2522172"/>
                <wp:effectExtent l="0" t="0" r="0"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Text Box 12"/>
                        <wps:cNvSpPr txBox="1"/>
                        <wps:spPr>
                          <a:xfrm>
                            <a:off x="1568721" y="0"/>
                            <a:ext cx="92295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52B65E" w14:textId="77777777" w:rsidR="003A16E8" w:rsidRPr="000C3A28" w:rsidRDefault="003A16E8">
                              <w:pPr>
                                <w:pStyle w:val="BangBody"/>
                                <w:jc w:val="center"/>
                                <w:pPrChange w:id="3517" w:author="The Si Tran" w:date="2012-12-16T10:20:00Z">
                                  <w:pPr>
                                    <w:spacing w:line="240" w:lineRule="auto"/>
                                    <w:jc w:val="center"/>
                                  </w:pPr>
                                </w:pPrChange>
                              </w:pPr>
                              <w:r>
                                <w:rPr>
                                  <w:rFonts w:eastAsia="MS Mincho"/>
                                  <w:sz w:val="26"/>
                                  <w:szCs w:val="26"/>
                                </w:rPr>
                                <w:t>Chuỗi 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3"/>
                        <wps:cNvSpPr txBox="1"/>
                        <wps:spPr>
                          <a:xfrm>
                            <a:off x="2568846" y="1304097"/>
                            <a:ext cx="762000" cy="552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82B2032" w14:textId="77777777" w:rsidR="003A16E8" w:rsidRDefault="003A16E8">
                              <w:pPr>
                                <w:pStyle w:val="NormalWeb"/>
                                <w:spacing w:before="0" w:beforeAutospacing="0" w:after="0" w:afterAutospacing="0"/>
                                <w:ind w:firstLine="0"/>
                                <w:jc w:val="center"/>
                                <w:rPr>
                                  <w:rFonts w:eastAsia="Calibri"/>
                                  <w:sz w:val="22"/>
                                </w:rPr>
                                <w:pPrChange w:id="3518"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397EF528" w14:textId="77777777" w:rsidR="003A16E8" w:rsidRDefault="003A16E8" w:rsidP="002608FA">
                              <w:pPr>
                                <w:pStyle w:val="NormalWeb"/>
                                <w:spacing w:before="0" w:beforeAutospacing="0" w:after="0" w:afterAutospacing="0"/>
                                <w:ind w:firstLine="0"/>
                                <w:jc w:val="center"/>
                              </w:pPr>
                              <w:r>
                                <w:rPr>
                                  <w:rFonts w:eastAsia="Calibri"/>
                                  <w:sz w:val="22"/>
                                </w:rPr>
                                <w:t>AN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Text Box 3"/>
                        <wps:cNvSpPr txBox="1"/>
                        <wps:spPr>
                          <a:xfrm>
                            <a:off x="730521" y="1123122"/>
                            <a:ext cx="762000" cy="47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68FD4F3" w14:textId="77777777" w:rsidR="003A16E8" w:rsidRDefault="003A16E8">
                              <w:pPr>
                                <w:pStyle w:val="NormalWeb"/>
                                <w:spacing w:before="0" w:beforeAutospacing="0" w:after="0" w:afterAutospacing="0"/>
                                <w:ind w:firstLine="0"/>
                                <w:jc w:val="center"/>
                                <w:rPr>
                                  <w:rFonts w:eastAsia="Calibri"/>
                                  <w:sz w:val="22"/>
                                </w:rPr>
                                <w:pPrChange w:id="3519"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66E94AD0" w14:textId="77777777" w:rsidR="003A16E8" w:rsidRDefault="003A16E8" w:rsidP="002608FA">
                              <w:pPr>
                                <w:pStyle w:val="NormalWeb"/>
                                <w:spacing w:before="0" w:beforeAutospacing="0" w:after="0" w:afterAutospacing="0"/>
                                <w:ind w:firstLine="0"/>
                                <w:jc w:val="center"/>
                              </w:pPr>
                              <w:r>
                                <w:rPr>
                                  <w:rFonts w:eastAsia="Calibri"/>
                                  <w:sz w:val="22"/>
                                </w:rPr>
                                <w:t>S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 name="Text Box 3"/>
                        <wps:cNvSpPr txBox="1"/>
                        <wps:spPr>
                          <a:xfrm>
                            <a:off x="2568846" y="2208908"/>
                            <a:ext cx="762000" cy="277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E7F3EB" w14:textId="77777777" w:rsidR="003A16E8" w:rsidRDefault="003A16E8" w:rsidP="002608FA">
                              <w:pPr>
                                <w:pStyle w:val="NormalWeb"/>
                                <w:spacing w:before="0" w:beforeAutospacing="0" w:after="0" w:afterAutospacing="0" w:line="254" w:lineRule="auto"/>
                                <w:ind w:firstLine="0"/>
                                <w:jc w:val="center"/>
                              </w:pPr>
                              <w:r>
                                <w:rPr>
                                  <w:rFonts w:eastAsia="Calibri"/>
                                  <w:sz w:val="22"/>
                                </w:rPr>
                                <w:t>Dự báo</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 name="Straight Arrow Connector 16"/>
                        <wps:cNvCnPr/>
                        <wps:spPr>
                          <a:xfrm>
                            <a:off x="2026896" y="561975"/>
                            <a:ext cx="0" cy="2954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093446" y="838150"/>
                            <a:ext cx="1847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H="1">
                            <a:off x="1083921" y="837954"/>
                            <a:ext cx="9526" cy="2851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2941296" y="857197"/>
                            <a:ext cx="8550" cy="446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2949846" y="1856547"/>
                            <a:ext cx="0" cy="3523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Elbow Connector 55"/>
                        <wps:cNvCnPr/>
                        <wps:spPr>
                          <a:xfrm>
                            <a:off x="1093446" y="1600347"/>
                            <a:ext cx="1475400" cy="123825"/>
                          </a:xfrm>
                          <a:prstGeom prst="bentConnector3">
                            <a:avLst>
                              <a:gd name="adj1" fmla="val -356"/>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3"/>
                        <wps:cNvSpPr txBox="1"/>
                        <wps:spPr>
                          <a:xfrm>
                            <a:off x="1568721" y="1751707"/>
                            <a:ext cx="762000" cy="37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5367E" w14:textId="77777777" w:rsidR="003A16E8" w:rsidRDefault="003A16E8"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3A16E8" w:rsidRPr="00993A8B" w:rsidRDefault="003A16E8"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50F2969" id="Canvas 57" o:spid="_x0000_s1062" editas="canvas" style="width:397.2pt;height:198.6pt;mso-position-horizontal-relative:char;mso-position-vertical-relative:line" coordsize="50438,2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">
                <v:shape id="_x0000_s1063" type="#_x0000_t75" style="position:absolute;width:50438;height:25215;visibility:visible;mso-wrap-style:square">
                  <v:fill o:detectmouseclick="t"/>
                  <v:path o:connecttype="none"/>
                </v:shape>
                <v:shape id="Text Box 12" o:spid="_x0000_s1064" type="#_x0000_t202" style="position:absolute;left:15687;width:9229;height:5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14:paraId="6852B65E" w14:textId="77777777" w:rsidR="003A16E8" w:rsidRPr="000C3A28" w:rsidRDefault="003A16E8">
                        <w:pPr>
                          <w:pStyle w:val="BangBody"/>
                          <w:jc w:val="center"/>
                          <w:pPrChange w:id="3520" w:author="The Si Tran" w:date="2012-12-16T10:20:00Z">
                            <w:pPr>
                              <w:spacing w:line="240" w:lineRule="auto"/>
                              <w:jc w:val="center"/>
                            </w:pPr>
                          </w:pPrChange>
                        </w:pPr>
                        <w:r>
                          <w:rPr>
                            <w:rFonts w:eastAsia="MS Mincho"/>
                            <w:sz w:val="26"/>
                            <w:szCs w:val="26"/>
                          </w:rPr>
                          <w:t>Chuỗi thời gian</w:t>
                        </w:r>
                      </w:p>
                    </w:txbxContent>
                  </v:textbox>
                </v:shape>
                <v:shape id="Text Box 3" o:spid="_x0000_s1065" type="#_x0000_t202" style="position:absolute;left:25688;top:13040;width:7620;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14:paraId="482B2032" w14:textId="77777777" w:rsidR="003A16E8" w:rsidRDefault="003A16E8">
                        <w:pPr>
                          <w:pStyle w:val="NormalWeb"/>
                          <w:spacing w:before="0" w:beforeAutospacing="0" w:after="0" w:afterAutospacing="0"/>
                          <w:ind w:firstLine="0"/>
                          <w:jc w:val="center"/>
                          <w:rPr>
                            <w:rFonts w:eastAsia="Calibri"/>
                            <w:sz w:val="22"/>
                          </w:rPr>
                          <w:pPrChange w:id="3521" w:author="The Si Tran" w:date="2012-12-16T10:20:00Z">
                            <w:pPr>
                              <w:pStyle w:val="NormalWeb"/>
                              <w:spacing w:before="0" w:beforeAutospacing="0" w:after="0" w:afterAutospacing="0" w:line="256" w:lineRule="auto"/>
                              <w:ind w:firstLine="0"/>
                              <w:jc w:val="center"/>
                            </w:pPr>
                          </w:pPrChange>
                        </w:pPr>
                        <w:r>
                          <w:rPr>
                            <w:rFonts w:eastAsia="Calibri"/>
                            <w:sz w:val="22"/>
                          </w:rPr>
                          <w:t>Mô hình</w:t>
                        </w:r>
                      </w:p>
                      <w:p w14:paraId="397EF528" w14:textId="77777777" w:rsidR="003A16E8" w:rsidRDefault="003A16E8" w:rsidP="002608FA">
                        <w:pPr>
                          <w:pStyle w:val="NormalWeb"/>
                          <w:spacing w:before="0" w:beforeAutospacing="0" w:after="0" w:afterAutospacing="0"/>
                          <w:ind w:firstLine="0"/>
                          <w:jc w:val="center"/>
                        </w:pPr>
                        <w:r>
                          <w:rPr>
                            <w:rFonts w:eastAsia="Calibri"/>
                            <w:sz w:val="22"/>
                          </w:rPr>
                          <w:t>ANN</w:t>
                        </w:r>
                      </w:p>
                    </w:txbxContent>
                  </v:textbox>
                </v:shape>
                <v:shape id="Text Box 3" o:spid="_x0000_s1066" type="#_x0000_t202" style="position:absolute;left:7305;top:11231;width:7620;height:4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14:paraId="568FD4F3" w14:textId="77777777" w:rsidR="003A16E8" w:rsidRDefault="003A16E8">
                        <w:pPr>
                          <w:pStyle w:val="NormalWeb"/>
                          <w:spacing w:before="0" w:beforeAutospacing="0" w:after="0" w:afterAutospacing="0"/>
                          <w:ind w:firstLine="0"/>
                          <w:jc w:val="center"/>
                          <w:rPr>
                            <w:rFonts w:eastAsia="Calibri"/>
                            <w:sz w:val="22"/>
                          </w:rPr>
                          <w:pPrChange w:id="3522" w:author="The Si Tran" w:date="2012-12-16T10:20:00Z">
                            <w:pPr>
                              <w:pStyle w:val="NormalWeb"/>
                              <w:spacing w:before="0" w:beforeAutospacing="0" w:after="0" w:afterAutospacing="0" w:line="256" w:lineRule="auto"/>
                              <w:ind w:firstLine="0"/>
                              <w:jc w:val="center"/>
                            </w:pPr>
                          </w:pPrChange>
                        </w:pPr>
                        <w:r>
                          <w:rPr>
                            <w:rFonts w:eastAsia="Calibri"/>
                            <w:sz w:val="22"/>
                          </w:rPr>
                          <w:t xml:space="preserve">Mô hình </w:t>
                        </w:r>
                      </w:p>
                      <w:p w14:paraId="66E94AD0" w14:textId="77777777" w:rsidR="003A16E8" w:rsidRDefault="003A16E8" w:rsidP="002608FA">
                        <w:pPr>
                          <w:pStyle w:val="NormalWeb"/>
                          <w:spacing w:before="0" w:beforeAutospacing="0" w:after="0" w:afterAutospacing="0"/>
                          <w:ind w:firstLine="0"/>
                          <w:jc w:val="center"/>
                        </w:pPr>
                        <w:r>
                          <w:rPr>
                            <w:rFonts w:eastAsia="Calibri"/>
                            <w:sz w:val="22"/>
                          </w:rPr>
                          <w:t>SARIMA</w:t>
                        </w:r>
                      </w:p>
                    </w:txbxContent>
                  </v:textbox>
                </v:shape>
                <v:shape id="Text Box 3" o:spid="_x0000_s1067" type="#_x0000_t202" style="position:absolute;left:25688;top:22089;width:7620;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1EE7F3EB" w14:textId="77777777" w:rsidR="003A16E8" w:rsidRDefault="003A16E8" w:rsidP="002608FA">
                        <w:pPr>
                          <w:pStyle w:val="NormalWeb"/>
                          <w:spacing w:before="0" w:beforeAutospacing="0" w:after="0" w:afterAutospacing="0" w:line="254" w:lineRule="auto"/>
                          <w:ind w:firstLine="0"/>
                          <w:jc w:val="center"/>
                        </w:pPr>
                        <w:r>
                          <w:rPr>
                            <w:rFonts w:eastAsia="Calibri"/>
                            <w:sz w:val="22"/>
                          </w:rPr>
                          <w:t>Dự báo</w:t>
                        </w:r>
                      </w:p>
                    </w:txbxContent>
                  </v:textbox>
                </v:shape>
                <v:shapetype id="_x0000_t32" coordsize="21600,21600" o:spt="32" o:oned="t" path="m,l21600,21600e" filled="f">
                  <v:path arrowok="t" fillok="f" o:connecttype="none"/>
                  <o:lock v:ext="edit" shapetype="t"/>
                </v:shapetype>
                <v:shape id="Straight Arrow Connector 16" o:spid="_x0000_s1068" type="#_x0000_t32" style="position:absolute;left:20268;top:5619;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leMIAAADbAAAADwAAAGRycy9kb3ducmV2LnhtbERPTWsCMRC9F/wPYYTeatYepKxGqYpQ&#10;erKrUnobNtPN6mayJnF3/fdNodDbPN7nLFaDbURHPtSOFUwnGQji0umaKwXHw+7pBUSIyBobx6Tg&#10;TgFWy9HDAnPtev6groiVSCEcclRgYmxzKUNpyGKYuJY4cd/OW4wJ+kpqj30Kt418zrKZtFhzajDY&#10;0sZQeSluVkHTvffX0+18Ndt9dyg2n19m7VulHsfD6xxEpCH+i//cbzrNn8HvL+k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2leMIAAADbAAAADwAAAAAAAAAAAAAA&#10;AAChAgAAZHJzL2Rvd25yZXYueG1sUEsFBgAAAAAEAAQA+QAAAJADAAAAAA==&#10;" strokecolor="black [3213]">
                  <v:stroke endarrow="block"/>
                </v:shape>
                <v:line id="Straight Connector 17" o:spid="_x0000_s1069" style="position:absolute;visibility:visible;mso-wrap-style:square" from="10934,8381" to="29412,8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shape id="Straight Arrow Connector 52" o:spid="_x0000_s1070" type="#_x0000_t32" style="position:absolute;left:10839;top:8379;width:95;height:28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DXcUAAADbAAAADwAAAGRycy9kb3ducmV2LnhtbESPQWvCQBSE7wX/w/KE3nSTFNuYZhUR&#10;2lpvpoJ6e2Rfk2D2bchuNf77bkHocZiZb5h8OZhWXKh3jWUF8TQCQVxa3XClYP/1NklBOI+ssbVM&#10;Cm7kYLkYPeSYaXvlHV0KX4kAYZehgtr7LpPSlTUZdFPbEQfv2/YGfZB9JXWP1wA3rUyi6FkabDgs&#10;1NjRuqbyXPwYBS/y8BGl5SaJ50/742ld2M/tu1XqcTysXkF4Gvx/+N7eaAWzBP6+hB8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7DXcUAAADbAAAADwAAAAAAAAAA&#10;AAAAAAChAgAAZHJzL2Rvd25yZXYueG1sUEsFBgAAAAAEAAQA+QAAAJMDAAAAAA==&#10;" strokecolor="black [3213]">
                  <v:stroke endarrow="block"/>
                </v:shape>
                <v:shape id="Straight Arrow Connector 53" o:spid="_x0000_s1071" type="#_x0000_t32" style="position:absolute;left:29412;top:8571;width:86;height:4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IMUAAADbAAAADwAAAGRycy9kb3ducmV2LnhtbESPQUsDMRSE70L/Q3iF3my2S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C/IMUAAADbAAAADwAAAAAAAAAA&#10;AAAAAAChAgAAZHJzL2Rvd25yZXYueG1sUEsFBgAAAAAEAAQA+QAAAJMDAAAAAA==&#10;" strokecolor="black [3213]">
                  <v:stroke endarrow="block"/>
                </v:shape>
                <v:shape id="Straight Arrow Connector 54" o:spid="_x0000_s1072" type="#_x0000_t32" style="position:absolute;left:29498;top:18565;width:0;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VMUAAADbAAAADwAAAGRycy9kb3ducmV2LnhtbESPQUsDMRSE70L/Q3iF3my2YkXWpsVW&#10;hNJT3Sri7bF5blY3L9sk3d3++6YgeBxm5htmsRpsIzryoXasYDbNQBCXTtdcKXg/vN4+gggRWWPj&#10;mBScKcBqObpZYK5dz2/UFbESCcIhRwUmxjaXMpSGLIapa4mT9+28xZikr6T22Ce4beRdlj1IizWn&#10;BYMtbQyVv8XJKmi6XX/8OP0czcu+OxSbzy+z9q1Sk/Hw/AQi0hD/w3/trVYwv4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nVMUAAADbAAAADwAAAAAAAAAA&#10;AAAAAAChAgAAZHJzL2Rvd25yZXYueG1sUEsFBgAAAAAEAAQA+QAAAJMDAAAAAA==&#10;" strokecolor="black [3213]">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55" o:spid="_x0000_s1073" type="#_x0000_t34" style="position:absolute;left:10934;top:16003;width:14754;height:123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QosQAAADbAAAADwAAAGRycy9kb3ducmV2LnhtbESPT4vCMBTE74LfITxhb5ruQrVUo6yC&#10;7IIi+Ofg8dk822LzUppY67c3Cwseh5n5DTNbdKYSLTWutKzgcxSBIM6sLjlXcDquhwkI55E1VpZJ&#10;wZMcLOb93gxTbR+8p/bgcxEg7FJUUHhfp1K6rCCDbmRr4uBdbWPQB9nkUjf4CHBTya8oGkuDJYeF&#10;AmtaFZTdDnejQNvt2e9i91z/tPfLZjXZ22S5VOpj0H1PQXjq/Dv83/7VCuIY/r6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xCixAAAANsAAAAPAAAAAAAAAAAA&#10;AAAAAKECAABkcnMvZG93bnJldi54bWxQSwUGAAAAAAQABAD5AAAAkgMAAAAA&#10;" adj="-77" strokecolor="black [3213]">
                  <v:stroke endarrow="block"/>
                </v:shape>
                <v:shape id="Text Box 3" o:spid="_x0000_s1074" type="#_x0000_t202" style="position:absolute;left:15687;top:17517;width:7620;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D98YA&#10;AADbAAAADwAAAGRycy9kb3ducmV2LnhtbESPS2vDMBCE74H+B7GFXkIityEPnCihlLYJudXOg9wW&#10;a2ObWitjqbbz76tCoMdhZr5hVpveVKKlxpWWFTyPIxDEmdUl5woO6cdoAcJ5ZI2VZVJwIweb9cNg&#10;hbG2HX9Rm/hcBAi7GBUU3texlC4ryKAb25o4eFfbGPRBNrnUDXYBbir5EkUzabDksFBgTW8FZd/J&#10;j1FwGebnves/j91kOqnft206P+lUqafH/nUJwlPv/8P39k4rmM7g70v4AX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zD98YAAADbAAAADwAAAAAAAAAAAAAAAACYAgAAZHJz&#10;L2Rvd25yZXYueG1sUEsFBgAAAAAEAAQA9QAAAIsDAAAAAA==&#10;" fillcolor="white [3201]" stroked="f" strokeweight=".5pt">
                  <v:textbox>
                    <w:txbxContent>
                      <w:p w14:paraId="4385367E" w14:textId="77777777" w:rsidR="003A16E8" w:rsidRDefault="003A16E8" w:rsidP="002608FA">
                        <w:pPr>
                          <w:pStyle w:val="NormalWeb"/>
                          <w:spacing w:before="0" w:beforeAutospacing="0" w:after="0" w:afterAutospacing="0" w:line="252" w:lineRule="auto"/>
                          <w:ind w:firstLine="0"/>
                          <w:jc w:val="center"/>
                          <w:rPr>
                            <w:rFonts w:eastAsia="Calibri"/>
                            <w:sz w:val="16"/>
                            <w:szCs w:val="16"/>
                          </w:rPr>
                        </w:pPr>
                        <w:r>
                          <w:rPr>
                            <w:rFonts w:eastAsia="Calibri"/>
                            <w:sz w:val="16"/>
                            <w:szCs w:val="16"/>
                          </w:rPr>
                          <w:t>Dự báo dùng</w:t>
                        </w:r>
                      </w:p>
                      <w:p w14:paraId="68885B7C" w14:textId="77777777" w:rsidR="003A16E8" w:rsidRPr="00993A8B" w:rsidRDefault="003A16E8" w:rsidP="002608FA">
                        <w:pPr>
                          <w:pStyle w:val="NormalWeb"/>
                          <w:spacing w:before="0" w:beforeAutospacing="0" w:after="0" w:afterAutospacing="0" w:line="252" w:lineRule="auto"/>
                          <w:ind w:firstLine="0"/>
                          <w:jc w:val="center"/>
                          <w:rPr>
                            <w:sz w:val="16"/>
                            <w:szCs w:val="16"/>
                          </w:rPr>
                        </w:pPr>
                        <w:r>
                          <w:rPr>
                            <w:rFonts w:eastAsia="Calibri"/>
                            <w:sz w:val="16"/>
                            <w:szCs w:val="16"/>
                          </w:rPr>
                          <w:t>ARIMA</w:t>
                        </w:r>
                      </w:p>
                    </w:txbxContent>
                  </v:textbox>
                </v:shape>
                <w10:anchorlock/>
              </v:group>
            </w:pict>
          </mc:Fallback>
        </mc:AlternateContent>
      </w:r>
    </w:p>
    <w:p w14:paraId="747FE9F4" w14:textId="0EEE2C53" w:rsidR="00EB028F" w:rsidRPr="002E47E8" w:rsidRDefault="001C2225" w:rsidP="00013CF6">
      <w:pPr>
        <w:pStyle w:val="Hinh"/>
      </w:pPr>
      <w:bookmarkStart w:id="3523" w:name="_Toc343844923"/>
      <w:r w:rsidRPr="00013CF6">
        <w:rPr>
          <w:rStyle w:val="HinhChar"/>
          <w:rFonts w:cs="Times New Roman"/>
          <w:bCs/>
        </w:rPr>
        <w:t>Hình 5.1</w:t>
      </w:r>
      <w:r w:rsidRPr="00032D83">
        <w:t xml:space="preserve"> </w:t>
      </w:r>
      <w:r w:rsidR="00DF53A6" w:rsidRPr="000C3A28">
        <w:t>Mô hình k</w:t>
      </w:r>
      <w:r w:rsidR="00DF53A6" w:rsidRPr="00941798">
        <w:t>ế</w:t>
      </w:r>
      <w:r w:rsidR="00DF53A6" w:rsidRPr="002E47E8">
        <w:t>t h</w:t>
      </w:r>
      <w:r w:rsidR="00DF53A6" w:rsidRPr="003A16E8">
        <w:t xml:space="preserve">ợp ARIMA và </w:t>
      </w:r>
      <w:r w:rsidR="001A0F8C">
        <w:t>mạng n</w:t>
      </w:r>
      <w:r w:rsidR="00DF53A6" w:rsidRPr="00941798">
        <w:t>ơron</w:t>
      </w:r>
      <w:bookmarkEnd w:id="3523"/>
    </w:p>
    <w:p w14:paraId="6A3F304C" w14:textId="77777777" w:rsidR="001C2225" w:rsidRPr="00013CF6" w:rsidRDefault="001C2225" w:rsidP="00013CF6">
      <w:pPr>
        <w:pStyle w:val="Hinh"/>
      </w:pPr>
    </w:p>
    <w:p w14:paraId="70068F6D" w14:textId="079FFC98" w:rsidR="00937DFB" w:rsidRDefault="00EB028F">
      <w:r w:rsidRPr="0049233F">
        <w:t xml:space="preserve">Tóm lại, mô hình </w:t>
      </w:r>
      <w:r w:rsidR="00EF42A9">
        <w:t>kết hợp</w:t>
      </w:r>
      <w:r w:rsidRPr="0049233F">
        <w:t xml:space="preserve"> gồm hai bước chính để xây dựng. Ở bước đầu tiên, mô hình ARIMA dùng để phân tích thành phần tuyến tính của chuỗi dữ liệu. Ở bước thứ hai, mô hình ANN dùng để phân tích thành phần lỗi từ mô hình ARIMA. Bởi vì ARIMA không thể nhận biết được cấu trúc phi tuyến của dữ liệu nên lỗi từ mô hình sẽ chứa thành phần phi tuyến. Kết quả từ mô hình mạng nơron được xem là giá trị dự </w:t>
      </w:r>
      <w:r w:rsidRPr="0049233F">
        <w:lastRenderedPageBreak/>
        <w:t xml:space="preserve">đoán cho lỗi từ mô hình ARIMA. Mỗi thành phần mô hình sẽ giải quyết được những đặc tính khác nhau của dữ liệu, bằng cách kết hợp cả hai phương pháp, ta sẽ nâng cao hiệu suất mô phỏng và dự </w:t>
      </w:r>
      <w:r w:rsidR="00EF42A9">
        <w:t>báo</w:t>
      </w:r>
      <w:r w:rsidRPr="0049233F">
        <w:t>.</w:t>
      </w:r>
    </w:p>
    <w:p w14:paraId="1FAA178E" w14:textId="77777777" w:rsidR="00937DFB" w:rsidRDefault="00937DFB">
      <w:pPr>
        <w:spacing w:before="0" w:after="200" w:line="276" w:lineRule="auto"/>
        <w:ind w:firstLine="0"/>
        <w:jc w:val="left"/>
      </w:pPr>
      <w:r>
        <w:br w:type="page"/>
      </w:r>
    </w:p>
    <w:p w14:paraId="042B53FC" w14:textId="0CC96C31" w:rsidR="00EA14F5" w:rsidRPr="00013CF6" w:rsidRDefault="007C00DC" w:rsidP="00013CF6">
      <w:pPr>
        <w:pStyle w:val="Heading1"/>
      </w:pPr>
      <w:bookmarkStart w:id="3524" w:name="_Toc343083660"/>
      <w:bookmarkStart w:id="3525" w:name="_Toc343083874"/>
      <w:bookmarkStart w:id="3526" w:name="_Toc343084085"/>
      <w:bookmarkStart w:id="3527" w:name="_Toc343220844"/>
      <w:bookmarkStart w:id="3528" w:name="_Toc343232349"/>
      <w:bookmarkStart w:id="3529" w:name="_Toc343232762"/>
      <w:bookmarkStart w:id="3530" w:name="_Toc343233047"/>
      <w:bookmarkStart w:id="3531" w:name="_Toc343415552"/>
      <w:bookmarkStart w:id="3532" w:name="_Toc343415848"/>
      <w:bookmarkStart w:id="3533" w:name="_Toc343452507"/>
      <w:bookmarkStart w:id="3534" w:name="_Toc343461297"/>
      <w:bookmarkStart w:id="3535" w:name="_Toc343494184"/>
      <w:bookmarkStart w:id="3536" w:name="_Toc343494396"/>
      <w:bookmarkStart w:id="3537" w:name="_Toc343495169"/>
      <w:bookmarkStart w:id="3538" w:name="_Toc343660396"/>
      <w:bookmarkStart w:id="3539" w:name="_Toc343660610"/>
      <w:bookmarkStart w:id="3540" w:name="_Toc343711238"/>
      <w:bookmarkStart w:id="3541" w:name="_Toc343829202"/>
      <w:bookmarkStart w:id="3542" w:name="_Toc343832006"/>
      <w:bookmarkStart w:id="3543" w:name="_Toc343832376"/>
      <w:bookmarkStart w:id="3544" w:name="_Toc343832593"/>
      <w:bookmarkStart w:id="3545" w:name="_Toc343832810"/>
      <w:bookmarkStart w:id="3546" w:name="_Toc343837403"/>
      <w:bookmarkStart w:id="3547" w:name="_Toc343841961"/>
      <w:bookmarkStart w:id="3548" w:name="_Toc343844859"/>
      <w:bookmarkStart w:id="3549" w:name="_Toc343083661"/>
      <w:bookmarkStart w:id="3550" w:name="_Toc343083875"/>
      <w:bookmarkStart w:id="3551" w:name="_Toc343084086"/>
      <w:bookmarkStart w:id="3552" w:name="_Toc343220845"/>
      <w:bookmarkStart w:id="3553" w:name="_Toc343232350"/>
      <w:bookmarkStart w:id="3554" w:name="_Toc343232763"/>
      <w:bookmarkStart w:id="3555" w:name="_Toc343233048"/>
      <w:bookmarkStart w:id="3556" w:name="_Toc343415553"/>
      <w:bookmarkStart w:id="3557" w:name="_Toc343415849"/>
      <w:bookmarkStart w:id="3558" w:name="_Toc343452508"/>
      <w:bookmarkStart w:id="3559" w:name="_Toc343461298"/>
      <w:bookmarkStart w:id="3560" w:name="_Toc343494185"/>
      <w:bookmarkStart w:id="3561" w:name="_Toc343494397"/>
      <w:bookmarkStart w:id="3562" w:name="_Toc343495170"/>
      <w:bookmarkStart w:id="3563" w:name="_Toc343660397"/>
      <w:bookmarkStart w:id="3564" w:name="_Toc343660611"/>
      <w:bookmarkStart w:id="3565" w:name="_Toc343711239"/>
      <w:bookmarkStart w:id="3566" w:name="_Toc343829203"/>
      <w:bookmarkStart w:id="3567" w:name="_Toc343832007"/>
      <w:bookmarkStart w:id="3568" w:name="_Toc343832377"/>
      <w:bookmarkStart w:id="3569" w:name="_Toc343832594"/>
      <w:bookmarkStart w:id="3570" w:name="_Toc343832811"/>
      <w:bookmarkStart w:id="3571" w:name="_Toc343837404"/>
      <w:bookmarkStart w:id="3572" w:name="_Toc343841962"/>
      <w:bookmarkStart w:id="3573" w:name="_Toc343844860"/>
      <w:bookmarkStart w:id="3574" w:name="_Toc343083662"/>
      <w:bookmarkStart w:id="3575" w:name="_Toc343083876"/>
      <w:bookmarkStart w:id="3576" w:name="_Toc343084087"/>
      <w:bookmarkStart w:id="3577" w:name="_Toc343220846"/>
      <w:bookmarkStart w:id="3578" w:name="_Toc343232351"/>
      <w:bookmarkStart w:id="3579" w:name="_Toc343232764"/>
      <w:bookmarkStart w:id="3580" w:name="_Toc343233049"/>
      <w:bookmarkStart w:id="3581" w:name="_Toc343415554"/>
      <w:bookmarkStart w:id="3582" w:name="_Toc343415850"/>
      <w:bookmarkStart w:id="3583" w:name="_Toc343452509"/>
      <w:bookmarkStart w:id="3584" w:name="_Toc343461299"/>
      <w:bookmarkStart w:id="3585" w:name="_Toc343494186"/>
      <w:bookmarkStart w:id="3586" w:name="_Toc343494398"/>
      <w:bookmarkStart w:id="3587" w:name="_Toc343495171"/>
      <w:bookmarkStart w:id="3588" w:name="_Toc343660398"/>
      <w:bookmarkStart w:id="3589" w:name="_Toc343660612"/>
      <w:bookmarkStart w:id="3590" w:name="_Toc343711240"/>
      <w:bookmarkStart w:id="3591" w:name="_Toc343829204"/>
      <w:bookmarkStart w:id="3592" w:name="_Toc343832008"/>
      <w:bookmarkStart w:id="3593" w:name="_Toc343832378"/>
      <w:bookmarkStart w:id="3594" w:name="_Toc343832595"/>
      <w:bookmarkStart w:id="3595" w:name="_Toc343832812"/>
      <w:bookmarkStart w:id="3596" w:name="_Toc343837405"/>
      <w:bookmarkStart w:id="3597" w:name="_Toc343841963"/>
      <w:bookmarkStart w:id="3598" w:name="_Toc343844861"/>
      <w:bookmarkStart w:id="3599" w:name="_Toc343083663"/>
      <w:bookmarkStart w:id="3600" w:name="_Toc343083877"/>
      <w:bookmarkStart w:id="3601" w:name="_Toc343084088"/>
      <w:bookmarkStart w:id="3602" w:name="_Toc343220847"/>
      <w:bookmarkStart w:id="3603" w:name="_Toc343232352"/>
      <w:bookmarkStart w:id="3604" w:name="_Toc343232765"/>
      <w:bookmarkStart w:id="3605" w:name="_Toc343233050"/>
      <w:bookmarkStart w:id="3606" w:name="_Toc343415555"/>
      <w:bookmarkStart w:id="3607" w:name="_Toc343415851"/>
      <w:bookmarkStart w:id="3608" w:name="_Toc343452510"/>
      <w:bookmarkStart w:id="3609" w:name="_Toc343461300"/>
      <w:bookmarkStart w:id="3610" w:name="_Toc343494187"/>
      <w:bookmarkStart w:id="3611" w:name="_Toc343494399"/>
      <w:bookmarkStart w:id="3612" w:name="_Toc343495172"/>
      <w:bookmarkStart w:id="3613" w:name="_Toc343660399"/>
      <w:bookmarkStart w:id="3614" w:name="_Toc343660613"/>
      <w:bookmarkStart w:id="3615" w:name="_Toc343711241"/>
      <w:bookmarkStart w:id="3616" w:name="_Toc343829205"/>
      <w:bookmarkStart w:id="3617" w:name="_Toc343832009"/>
      <w:bookmarkStart w:id="3618" w:name="_Toc343832379"/>
      <w:bookmarkStart w:id="3619" w:name="_Toc343832596"/>
      <w:bookmarkStart w:id="3620" w:name="_Toc343832813"/>
      <w:bookmarkStart w:id="3621" w:name="_Toc343837406"/>
      <w:bookmarkStart w:id="3622" w:name="_Toc343841964"/>
      <w:bookmarkStart w:id="3623" w:name="_Toc343844862"/>
      <w:bookmarkStart w:id="3624" w:name="_Toc343083664"/>
      <w:bookmarkStart w:id="3625" w:name="_Toc343083878"/>
      <w:bookmarkStart w:id="3626" w:name="_Toc343084089"/>
      <w:bookmarkStart w:id="3627" w:name="_Toc343220848"/>
      <w:bookmarkStart w:id="3628" w:name="_Toc343232353"/>
      <w:bookmarkStart w:id="3629" w:name="_Toc343232766"/>
      <w:bookmarkStart w:id="3630" w:name="_Toc343233051"/>
      <w:bookmarkStart w:id="3631" w:name="_Toc343415556"/>
      <w:bookmarkStart w:id="3632" w:name="_Toc343415852"/>
      <w:bookmarkStart w:id="3633" w:name="_Toc343452511"/>
      <w:bookmarkStart w:id="3634" w:name="_Toc343461301"/>
      <w:bookmarkStart w:id="3635" w:name="_Toc343494188"/>
      <w:bookmarkStart w:id="3636" w:name="_Toc343494400"/>
      <w:bookmarkStart w:id="3637" w:name="_Toc343495173"/>
      <w:bookmarkStart w:id="3638" w:name="_Toc343660400"/>
      <w:bookmarkStart w:id="3639" w:name="_Toc343660614"/>
      <w:bookmarkStart w:id="3640" w:name="_Toc343711242"/>
      <w:bookmarkStart w:id="3641" w:name="_Toc343829206"/>
      <w:bookmarkStart w:id="3642" w:name="_Toc343832010"/>
      <w:bookmarkStart w:id="3643" w:name="_Toc343832380"/>
      <w:bookmarkStart w:id="3644" w:name="_Toc343832597"/>
      <w:bookmarkStart w:id="3645" w:name="_Toc343832814"/>
      <w:bookmarkStart w:id="3646" w:name="_Toc343837407"/>
      <w:bookmarkStart w:id="3647" w:name="_Toc343841965"/>
      <w:bookmarkStart w:id="3648" w:name="_Toc343844863"/>
      <w:bookmarkStart w:id="3649" w:name="_Toc343083665"/>
      <w:bookmarkStart w:id="3650" w:name="_Toc343083879"/>
      <w:bookmarkStart w:id="3651" w:name="_Toc343084090"/>
      <w:bookmarkStart w:id="3652" w:name="_Toc343220849"/>
      <w:bookmarkStart w:id="3653" w:name="_Toc343232354"/>
      <w:bookmarkStart w:id="3654" w:name="_Toc343232767"/>
      <w:bookmarkStart w:id="3655" w:name="_Toc343233052"/>
      <w:bookmarkStart w:id="3656" w:name="_Toc343415557"/>
      <w:bookmarkStart w:id="3657" w:name="_Toc343415853"/>
      <w:bookmarkStart w:id="3658" w:name="_Toc343452512"/>
      <w:bookmarkStart w:id="3659" w:name="_Toc343461302"/>
      <w:bookmarkStart w:id="3660" w:name="_Toc343494189"/>
      <w:bookmarkStart w:id="3661" w:name="_Toc343494401"/>
      <w:bookmarkStart w:id="3662" w:name="_Toc343495174"/>
      <w:bookmarkStart w:id="3663" w:name="_Toc343660401"/>
      <w:bookmarkStart w:id="3664" w:name="_Toc343660615"/>
      <w:bookmarkStart w:id="3665" w:name="_Toc343711243"/>
      <w:bookmarkStart w:id="3666" w:name="_Toc343829207"/>
      <w:bookmarkStart w:id="3667" w:name="_Toc343832011"/>
      <w:bookmarkStart w:id="3668" w:name="_Toc343832381"/>
      <w:bookmarkStart w:id="3669" w:name="_Toc343832598"/>
      <w:bookmarkStart w:id="3670" w:name="_Toc343832815"/>
      <w:bookmarkStart w:id="3671" w:name="_Toc343837408"/>
      <w:bookmarkStart w:id="3672" w:name="_Toc343841966"/>
      <w:bookmarkStart w:id="3673" w:name="_Toc343844864"/>
      <w:bookmarkStart w:id="3674" w:name="_Toc343083666"/>
      <w:bookmarkStart w:id="3675" w:name="_Toc343083880"/>
      <w:bookmarkStart w:id="3676" w:name="_Toc343084091"/>
      <w:bookmarkStart w:id="3677" w:name="_Toc343220850"/>
      <w:bookmarkStart w:id="3678" w:name="_Toc343232355"/>
      <w:bookmarkStart w:id="3679" w:name="_Toc343232768"/>
      <w:bookmarkStart w:id="3680" w:name="_Toc343233053"/>
      <w:bookmarkStart w:id="3681" w:name="_Toc343415558"/>
      <w:bookmarkStart w:id="3682" w:name="_Toc343415854"/>
      <w:bookmarkStart w:id="3683" w:name="_Toc343452513"/>
      <w:bookmarkStart w:id="3684" w:name="_Toc343461303"/>
      <w:bookmarkStart w:id="3685" w:name="_Toc343494190"/>
      <w:bookmarkStart w:id="3686" w:name="_Toc343494402"/>
      <w:bookmarkStart w:id="3687" w:name="_Toc343495175"/>
      <w:bookmarkStart w:id="3688" w:name="_Toc343660402"/>
      <w:bookmarkStart w:id="3689" w:name="_Toc343660616"/>
      <w:bookmarkStart w:id="3690" w:name="_Toc343711244"/>
      <w:bookmarkStart w:id="3691" w:name="_Toc343829208"/>
      <w:bookmarkStart w:id="3692" w:name="_Toc343832012"/>
      <w:bookmarkStart w:id="3693" w:name="_Toc343832382"/>
      <w:bookmarkStart w:id="3694" w:name="_Toc343832599"/>
      <w:bookmarkStart w:id="3695" w:name="_Toc343832816"/>
      <w:bookmarkStart w:id="3696" w:name="_Toc343837409"/>
      <w:bookmarkStart w:id="3697" w:name="_Toc343841967"/>
      <w:bookmarkStart w:id="3698" w:name="_Toc343844865"/>
      <w:bookmarkStart w:id="3699" w:name="_Toc343083667"/>
      <w:bookmarkStart w:id="3700" w:name="_Toc343083881"/>
      <w:bookmarkStart w:id="3701" w:name="_Toc343084092"/>
      <w:bookmarkStart w:id="3702" w:name="_Toc343220851"/>
      <w:bookmarkStart w:id="3703" w:name="_Toc343232356"/>
      <w:bookmarkStart w:id="3704" w:name="_Toc343232769"/>
      <w:bookmarkStart w:id="3705" w:name="_Toc343233054"/>
      <w:bookmarkStart w:id="3706" w:name="_Toc343415559"/>
      <w:bookmarkStart w:id="3707" w:name="_Toc343415855"/>
      <w:bookmarkStart w:id="3708" w:name="_Toc343452514"/>
      <w:bookmarkStart w:id="3709" w:name="_Toc343461304"/>
      <w:bookmarkStart w:id="3710" w:name="_Toc343494191"/>
      <w:bookmarkStart w:id="3711" w:name="_Toc343494403"/>
      <w:bookmarkStart w:id="3712" w:name="_Toc343495176"/>
      <w:bookmarkStart w:id="3713" w:name="_Toc343660403"/>
      <w:bookmarkStart w:id="3714" w:name="_Toc343660617"/>
      <w:bookmarkStart w:id="3715" w:name="_Toc343711245"/>
      <w:bookmarkStart w:id="3716" w:name="_Toc343829209"/>
      <w:bookmarkStart w:id="3717" w:name="_Toc343832013"/>
      <w:bookmarkStart w:id="3718" w:name="_Toc343832383"/>
      <w:bookmarkStart w:id="3719" w:name="_Toc343832600"/>
      <w:bookmarkStart w:id="3720" w:name="_Toc343832817"/>
      <w:bookmarkStart w:id="3721" w:name="_Toc343837410"/>
      <w:bookmarkStart w:id="3722" w:name="_Toc343841968"/>
      <w:bookmarkStart w:id="3723" w:name="_Toc343844866"/>
      <w:bookmarkStart w:id="3724" w:name="_Toc343083668"/>
      <w:bookmarkStart w:id="3725" w:name="_Toc343083882"/>
      <w:bookmarkStart w:id="3726" w:name="_Toc343084093"/>
      <w:bookmarkStart w:id="3727" w:name="_Toc343220852"/>
      <w:bookmarkStart w:id="3728" w:name="_Toc343232357"/>
      <w:bookmarkStart w:id="3729" w:name="_Toc343232770"/>
      <w:bookmarkStart w:id="3730" w:name="_Toc343233055"/>
      <w:bookmarkStart w:id="3731" w:name="_Toc343415560"/>
      <w:bookmarkStart w:id="3732" w:name="_Toc343415856"/>
      <w:bookmarkStart w:id="3733" w:name="_Toc343452515"/>
      <w:bookmarkStart w:id="3734" w:name="_Toc343461305"/>
      <w:bookmarkStart w:id="3735" w:name="_Toc343494192"/>
      <w:bookmarkStart w:id="3736" w:name="_Toc343494404"/>
      <w:bookmarkStart w:id="3737" w:name="_Toc343495177"/>
      <w:bookmarkStart w:id="3738" w:name="_Toc343660404"/>
      <w:bookmarkStart w:id="3739" w:name="_Toc343660618"/>
      <w:bookmarkStart w:id="3740" w:name="_Toc343711246"/>
      <w:bookmarkStart w:id="3741" w:name="_Toc343829210"/>
      <w:bookmarkStart w:id="3742" w:name="_Toc343832014"/>
      <w:bookmarkStart w:id="3743" w:name="_Toc343832384"/>
      <w:bookmarkStart w:id="3744" w:name="_Toc343832601"/>
      <w:bookmarkStart w:id="3745" w:name="_Toc343832818"/>
      <w:bookmarkStart w:id="3746" w:name="_Toc343837411"/>
      <w:bookmarkStart w:id="3747" w:name="_Toc343841969"/>
      <w:bookmarkStart w:id="3748" w:name="_Toc343844867"/>
      <w:bookmarkStart w:id="3749" w:name="_Toc343083669"/>
      <w:bookmarkStart w:id="3750" w:name="_Toc343083883"/>
      <w:bookmarkStart w:id="3751" w:name="_Toc343084094"/>
      <w:bookmarkStart w:id="3752" w:name="_Toc343220853"/>
      <w:bookmarkStart w:id="3753" w:name="_Toc343232358"/>
      <w:bookmarkStart w:id="3754" w:name="_Toc343232771"/>
      <w:bookmarkStart w:id="3755" w:name="_Toc343233056"/>
      <w:bookmarkStart w:id="3756" w:name="_Toc343415561"/>
      <w:bookmarkStart w:id="3757" w:name="_Toc343415857"/>
      <w:bookmarkStart w:id="3758" w:name="_Toc343452516"/>
      <w:bookmarkStart w:id="3759" w:name="_Toc343461306"/>
      <w:bookmarkStart w:id="3760" w:name="_Toc343494193"/>
      <w:bookmarkStart w:id="3761" w:name="_Toc343494405"/>
      <w:bookmarkStart w:id="3762" w:name="_Toc343495178"/>
      <w:bookmarkStart w:id="3763" w:name="_Toc343660405"/>
      <w:bookmarkStart w:id="3764" w:name="_Toc343660619"/>
      <w:bookmarkStart w:id="3765" w:name="_Toc343711247"/>
      <w:bookmarkStart w:id="3766" w:name="_Toc343829211"/>
      <w:bookmarkStart w:id="3767" w:name="_Toc343832015"/>
      <w:bookmarkStart w:id="3768" w:name="_Toc343832385"/>
      <w:bookmarkStart w:id="3769" w:name="_Toc343832602"/>
      <w:bookmarkStart w:id="3770" w:name="_Toc343832819"/>
      <w:bookmarkStart w:id="3771" w:name="_Toc343837412"/>
      <w:bookmarkStart w:id="3772" w:name="_Toc343841970"/>
      <w:bookmarkStart w:id="3773" w:name="_Toc343844868"/>
      <w:bookmarkStart w:id="3774" w:name="_Toc343083670"/>
      <w:bookmarkStart w:id="3775" w:name="_Toc343083884"/>
      <w:bookmarkStart w:id="3776" w:name="_Toc343084095"/>
      <w:bookmarkStart w:id="3777" w:name="_Toc343220854"/>
      <w:bookmarkStart w:id="3778" w:name="_Toc343232359"/>
      <w:bookmarkStart w:id="3779" w:name="_Toc343232772"/>
      <w:bookmarkStart w:id="3780" w:name="_Toc343233057"/>
      <w:bookmarkStart w:id="3781" w:name="_Toc343415562"/>
      <w:bookmarkStart w:id="3782" w:name="_Toc343415858"/>
      <w:bookmarkStart w:id="3783" w:name="_Toc343452517"/>
      <w:bookmarkStart w:id="3784" w:name="_Toc343461307"/>
      <w:bookmarkStart w:id="3785" w:name="_Toc343494194"/>
      <w:bookmarkStart w:id="3786" w:name="_Toc343494406"/>
      <w:bookmarkStart w:id="3787" w:name="_Toc343495179"/>
      <w:bookmarkStart w:id="3788" w:name="_Toc343660406"/>
      <w:bookmarkStart w:id="3789" w:name="_Toc343660620"/>
      <w:bookmarkStart w:id="3790" w:name="_Toc343711248"/>
      <w:bookmarkStart w:id="3791" w:name="_Toc343829212"/>
      <w:bookmarkStart w:id="3792" w:name="_Toc343832016"/>
      <w:bookmarkStart w:id="3793" w:name="_Toc343832386"/>
      <w:bookmarkStart w:id="3794" w:name="_Toc343832603"/>
      <w:bookmarkStart w:id="3795" w:name="_Toc343832820"/>
      <w:bookmarkStart w:id="3796" w:name="_Toc343837413"/>
      <w:bookmarkStart w:id="3797" w:name="_Toc343841971"/>
      <w:bookmarkStart w:id="3798" w:name="_Toc343844869"/>
      <w:bookmarkStart w:id="3799" w:name="_Toc343083671"/>
      <w:bookmarkStart w:id="3800" w:name="_Toc343083885"/>
      <w:bookmarkStart w:id="3801" w:name="_Toc343084096"/>
      <w:bookmarkStart w:id="3802" w:name="_Toc343220855"/>
      <w:bookmarkStart w:id="3803" w:name="_Toc343232360"/>
      <w:bookmarkStart w:id="3804" w:name="_Toc343232773"/>
      <w:bookmarkStart w:id="3805" w:name="_Toc343233058"/>
      <w:bookmarkStart w:id="3806" w:name="_Toc343415563"/>
      <w:bookmarkStart w:id="3807" w:name="_Toc343415859"/>
      <w:bookmarkStart w:id="3808" w:name="_Toc343452518"/>
      <w:bookmarkStart w:id="3809" w:name="_Toc343461308"/>
      <w:bookmarkStart w:id="3810" w:name="_Toc343494195"/>
      <w:bookmarkStart w:id="3811" w:name="_Toc343494407"/>
      <w:bookmarkStart w:id="3812" w:name="_Toc343495180"/>
      <w:bookmarkStart w:id="3813" w:name="_Toc343660407"/>
      <w:bookmarkStart w:id="3814" w:name="_Toc343660621"/>
      <w:bookmarkStart w:id="3815" w:name="_Toc343711249"/>
      <w:bookmarkStart w:id="3816" w:name="_Toc343829213"/>
      <w:bookmarkStart w:id="3817" w:name="_Toc343832017"/>
      <w:bookmarkStart w:id="3818" w:name="_Toc343832387"/>
      <w:bookmarkStart w:id="3819" w:name="_Toc343832604"/>
      <w:bookmarkStart w:id="3820" w:name="_Toc343832821"/>
      <w:bookmarkStart w:id="3821" w:name="_Toc343837414"/>
      <w:bookmarkStart w:id="3822" w:name="_Toc343841972"/>
      <w:bookmarkStart w:id="3823" w:name="_Toc343844870"/>
      <w:bookmarkStart w:id="3824" w:name="_Toc343083672"/>
      <w:bookmarkStart w:id="3825" w:name="_Toc343083886"/>
      <w:bookmarkStart w:id="3826" w:name="_Toc343084097"/>
      <w:bookmarkStart w:id="3827" w:name="_Toc343220856"/>
      <w:bookmarkStart w:id="3828" w:name="_Toc343232361"/>
      <w:bookmarkStart w:id="3829" w:name="_Toc343232774"/>
      <w:bookmarkStart w:id="3830" w:name="_Toc343233059"/>
      <w:bookmarkStart w:id="3831" w:name="_Toc343415564"/>
      <w:bookmarkStart w:id="3832" w:name="_Toc343415860"/>
      <w:bookmarkStart w:id="3833" w:name="_Toc343452519"/>
      <w:bookmarkStart w:id="3834" w:name="_Toc343461309"/>
      <w:bookmarkStart w:id="3835" w:name="_Toc343494196"/>
      <w:bookmarkStart w:id="3836" w:name="_Toc343494408"/>
      <w:bookmarkStart w:id="3837" w:name="_Toc343495181"/>
      <w:bookmarkStart w:id="3838" w:name="_Toc343660408"/>
      <w:bookmarkStart w:id="3839" w:name="_Toc343660622"/>
      <w:bookmarkStart w:id="3840" w:name="_Toc343711250"/>
      <w:bookmarkStart w:id="3841" w:name="_Toc343829214"/>
      <w:bookmarkStart w:id="3842" w:name="_Toc343832018"/>
      <w:bookmarkStart w:id="3843" w:name="_Toc343832388"/>
      <w:bookmarkStart w:id="3844" w:name="_Toc343832605"/>
      <w:bookmarkStart w:id="3845" w:name="_Toc343832822"/>
      <w:bookmarkStart w:id="3846" w:name="_Toc343837415"/>
      <w:bookmarkStart w:id="3847" w:name="_Toc343841973"/>
      <w:bookmarkStart w:id="3848" w:name="_Toc343844871"/>
      <w:bookmarkStart w:id="3849" w:name="_Toc343083673"/>
      <w:bookmarkStart w:id="3850" w:name="_Toc343083887"/>
      <w:bookmarkStart w:id="3851" w:name="_Toc343084098"/>
      <w:bookmarkStart w:id="3852" w:name="_Toc343220857"/>
      <w:bookmarkStart w:id="3853" w:name="_Toc343232362"/>
      <w:bookmarkStart w:id="3854" w:name="_Toc343232775"/>
      <w:bookmarkStart w:id="3855" w:name="_Toc343233060"/>
      <w:bookmarkStart w:id="3856" w:name="_Toc343415565"/>
      <w:bookmarkStart w:id="3857" w:name="_Toc343415861"/>
      <w:bookmarkStart w:id="3858" w:name="_Toc343452520"/>
      <w:bookmarkStart w:id="3859" w:name="_Toc343461310"/>
      <w:bookmarkStart w:id="3860" w:name="_Toc343494197"/>
      <w:bookmarkStart w:id="3861" w:name="_Toc343494409"/>
      <w:bookmarkStart w:id="3862" w:name="_Toc343495182"/>
      <w:bookmarkStart w:id="3863" w:name="_Toc343660409"/>
      <w:bookmarkStart w:id="3864" w:name="_Toc343660623"/>
      <w:bookmarkStart w:id="3865" w:name="_Toc343711251"/>
      <w:bookmarkStart w:id="3866" w:name="_Toc343829215"/>
      <w:bookmarkStart w:id="3867" w:name="_Toc343832019"/>
      <w:bookmarkStart w:id="3868" w:name="_Toc343832389"/>
      <w:bookmarkStart w:id="3869" w:name="_Toc343832606"/>
      <w:bookmarkStart w:id="3870" w:name="_Toc343832823"/>
      <w:bookmarkStart w:id="3871" w:name="_Toc343837416"/>
      <w:bookmarkStart w:id="3872" w:name="_Toc343841974"/>
      <w:bookmarkStart w:id="3873" w:name="_Toc343844872"/>
      <w:bookmarkStart w:id="3874" w:name="_Toc343083674"/>
      <w:bookmarkStart w:id="3875" w:name="_Toc343083888"/>
      <w:bookmarkStart w:id="3876" w:name="_Toc343084099"/>
      <w:bookmarkStart w:id="3877" w:name="_Toc343220858"/>
      <w:bookmarkStart w:id="3878" w:name="_Toc343232363"/>
      <w:bookmarkStart w:id="3879" w:name="_Toc343232776"/>
      <w:bookmarkStart w:id="3880" w:name="_Toc343233061"/>
      <w:bookmarkStart w:id="3881" w:name="_Toc343415566"/>
      <w:bookmarkStart w:id="3882" w:name="_Toc343415862"/>
      <w:bookmarkStart w:id="3883" w:name="_Toc343452521"/>
      <w:bookmarkStart w:id="3884" w:name="_Toc343461311"/>
      <w:bookmarkStart w:id="3885" w:name="_Toc343494198"/>
      <w:bookmarkStart w:id="3886" w:name="_Toc343494410"/>
      <w:bookmarkStart w:id="3887" w:name="_Toc343495183"/>
      <w:bookmarkStart w:id="3888" w:name="_Toc343660410"/>
      <w:bookmarkStart w:id="3889" w:name="_Toc343660624"/>
      <w:bookmarkStart w:id="3890" w:name="_Toc343711252"/>
      <w:bookmarkStart w:id="3891" w:name="_Toc343829216"/>
      <w:bookmarkStart w:id="3892" w:name="_Toc343832020"/>
      <w:bookmarkStart w:id="3893" w:name="_Toc343832390"/>
      <w:bookmarkStart w:id="3894" w:name="_Toc343832607"/>
      <w:bookmarkStart w:id="3895" w:name="_Toc343832824"/>
      <w:bookmarkStart w:id="3896" w:name="_Toc343837417"/>
      <w:bookmarkStart w:id="3897" w:name="_Toc343841975"/>
      <w:bookmarkStart w:id="3898" w:name="_Toc343844873"/>
      <w:bookmarkStart w:id="3899" w:name="_Toc343083675"/>
      <w:bookmarkStart w:id="3900" w:name="_Toc343083889"/>
      <w:bookmarkStart w:id="3901" w:name="_Toc343084100"/>
      <w:bookmarkStart w:id="3902" w:name="_Toc343220859"/>
      <w:bookmarkStart w:id="3903" w:name="_Toc343232364"/>
      <w:bookmarkStart w:id="3904" w:name="_Toc343232777"/>
      <w:bookmarkStart w:id="3905" w:name="_Toc343233062"/>
      <w:bookmarkStart w:id="3906" w:name="_Toc343415567"/>
      <w:bookmarkStart w:id="3907" w:name="_Toc343415863"/>
      <w:bookmarkStart w:id="3908" w:name="_Toc343452522"/>
      <w:bookmarkStart w:id="3909" w:name="_Toc343461312"/>
      <w:bookmarkStart w:id="3910" w:name="_Toc343494199"/>
      <w:bookmarkStart w:id="3911" w:name="_Toc343494411"/>
      <w:bookmarkStart w:id="3912" w:name="_Toc343495184"/>
      <w:bookmarkStart w:id="3913" w:name="_Toc343660411"/>
      <w:bookmarkStart w:id="3914" w:name="_Toc343660625"/>
      <w:bookmarkStart w:id="3915" w:name="_Toc343711253"/>
      <w:bookmarkStart w:id="3916" w:name="_Toc343829217"/>
      <w:bookmarkStart w:id="3917" w:name="_Toc343832021"/>
      <w:bookmarkStart w:id="3918" w:name="_Toc343832391"/>
      <w:bookmarkStart w:id="3919" w:name="_Toc343832608"/>
      <w:bookmarkStart w:id="3920" w:name="_Toc343832825"/>
      <w:bookmarkStart w:id="3921" w:name="_Toc343837418"/>
      <w:bookmarkStart w:id="3922" w:name="_Toc343841976"/>
      <w:bookmarkStart w:id="3923" w:name="_Toc343844874"/>
      <w:bookmarkStart w:id="3924" w:name="_Toc343083676"/>
      <w:bookmarkStart w:id="3925" w:name="_Toc343083890"/>
      <w:bookmarkStart w:id="3926" w:name="_Toc343084101"/>
      <w:bookmarkStart w:id="3927" w:name="_Toc343220860"/>
      <w:bookmarkStart w:id="3928" w:name="_Toc343232365"/>
      <w:bookmarkStart w:id="3929" w:name="_Toc343232778"/>
      <w:bookmarkStart w:id="3930" w:name="_Toc343233063"/>
      <w:bookmarkStart w:id="3931" w:name="_Toc343415568"/>
      <w:bookmarkStart w:id="3932" w:name="_Toc343415864"/>
      <w:bookmarkStart w:id="3933" w:name="_Toc343452523"/>
      <w:bookmarkStart w:id="3934" w:name="_Toc343461313"/>
      <w:bookmarkStart w:id="3935" w:name="_Toc343494200"/>
      <w:bookmarkStart w:id="3936" w:name="_Toc343494412"/>
      <w:bookmarkStart w:id="3937" w:name="_Toc343495185"/>
      <w:bookmarkStart w:id="3938" w:name="_Toc343660412"/>
      <w:bookmarkStart w:id="3939" w:name="_Toc343660626"/>
      <w:bookmarkStart w:id="3940" w:name="_Toc343711254"/>
      <w:bookmarkStart w:id="3941" w:name="_Toc343829218"/>
      <w:bookmarkStart w:id="3942" w:name="_Toc343832022"/>
      <w:bookmarkStart w:id="3943" w:name="_Toc343832392"/>
      <w:bookmarkStart w:id="3944" w:name="_Toc343832609"/>
      <w:bookmarkStart w:id="3945" w:name="_Toc343832826"/>
      <w:bookmarkStart w:id="3946" w:name="_Toc343837419"/>
      <w:bookmarkStart w:id="3947" w:name="_Toc343841977"/>
      <w:bookmarkStart w:id="3948" w:name="_Toc343844875"/>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r>
        <w:lastRenderedPageBreak/>
        <w:t xml:space="preserve">    </w:t>
      </w:r>
      <w:bookmarkStart w:id="3949" w:name="_Toc343844876"/>
      <w:r w:rsidR="00EF77AD" w:rsidRPr="00013CF6">
        <w:t>KẾT QUẢ</w:t>
      </w:r>
      <w:r w:rsidR="00EA14F5" w:rsidRPr="00013CF6">
        <w:t xml:space="preserve"> THỰC NGHIỆM</w:t>
      </w:r>
      <w:bookmarkEnd w:id="3949"/>
    </w:p>
    <w:p w14:paraId="0D41A884" w14:textId="77777777" w:rsidR="00C83C77" w:rsidRDefault="00256858" w:rsidP="00013CF6">
      <w:r w:rsidRPr="00074777">
        <w:t>Trong đề</w:t>
      </w:r>
      <w:r w:rsidR="00C83C77">
        <w:t xml:space="preserve"> tài này chúng tôi</w:t>
      </w:r>
      <w:r w:rsidRPr="00074777">
        <w:t xml:space="preserve"> thực hiện chạy các giải thuật trên các bộ dữ liệu khác nhau để so sánh trên </w:t>
      </w:r>
      <w:r w:rsidR="00C83C77">
        <w:t>các</w:t>
      </w:r>
      <w:r w:rsidRPr="00074777">
        <w:t xml:space="preserve"> tiêu chí: khả năng tổng quát hóa (thể hiện qua sai số trong quá trình kiể</w:t>
      </w:r>
      <w:r w:rsidR="00C83C77">
        <w:t>m tra), khả năng phù hợp với các loại dữ liệu khác nhau, khả năng dự đoán.</w:t>
      </w:r>
    </w:p>
    <w:p w14:paraId="02FFF648" w14:textId="4D2F870F" w:rsidR="00256858" w:rsidRPr="00945B99" w:rsidRDefault="00560907" w:rsidP="00013CF6">
      <w:r>
        <w:t>Mô hình kết hợp ARIMA và mạng nơron</w:t>
      </w:r>
      <w:r w:rsidR="00806B7F">
        <w:t xml:space="preserve"> </w:t>
      </w:r>
      <w:r>
        <w:t xml:space="preserve">được chúng tôi </w:t>
      </w:r>
      <w:r w:rsidR="00806B7F">
        <w:t>hiện thực bằng ngôn ngữ lập trình C#, trên nề</w:t>
      </w:r>
      <w:r>
        <w:t>n .NET framework 4.5</w:t>
      </w:r>
      <w:r w:rsidR="00806B7F">
        <w:t xml:space="preserve"> với bộ hỗ trợ lập trình Visual Studio 2012.</w:t>
      </w:r>
      <w:r>
        <w:t xml:space="preserve"> </w:t>
      </w:r>
      <w:r w:rsidR="00256858">
        <w:t xml:space="preserve">Các kết quả </w:t>
      </w:r>
      <w:r>
        <w:t>thực nghiệm</w:t>
      </w:r>
      <w:r w:rsidR="00256858">
        <w:t xml:space="preserve"> được các thành viên trong nhóm chạy thực nghiệm với chương trình trên hệ điều hành Window 7/Window 8, cài đặt sẵn .NET framework </w:t>
      </w:r>
      <w:r>
        <w:t>4.5</w:t>
      </w:r>
      <w:r w:rsidR="00806B7F">
        <w:t xml:space="preserve"> </w:t>
      </w:r>
      <w:r w:rsidR="00256858">
        <w:t xml:space="preserve">với cấu hình máy: Ram 2GB, CPU Core 2 Duo 2.0 GHz. </w:t>
      </w:r>
    </w:p>
    <w:p w14:paraId="102623B8" w14:textId="278496E1" w:rsidR="00691EA7" w:rsidRDefault="00691EA7" w:rsidP="00286C29">
      <w:pPr>
        <w:pStyle w:val="Heading2"/>
      </w:pPr>
      <w:bookmarkStart w:id="3950" w:name="_Toc343844877"/>
      <w:r w:rsidRPr="00691EA7">
        <w:t>Cấu trúc chương trình</w:t>
      </w:r>
      <w:bookmarkEnd w:id="3950"/>
    </w:p>
    <w:p w14:paraId="5D3CAAB3" w14:textId="2C97D8FA" w:rsidR="00920B1C" w:rsidRPr="00920B1C" w:rsidRDefault="00920B1C" w:rsidP="00920B1C">
      <w:r>
        <w:t>Trong phần này, chúng</w:t>
      </w:r>
      <w:r w:rsidR="00974DA2">
        <w:t xml:space="preserve"> tôi </w:t>
      </w:r>
      <w:r w:rsidR="00941798">
        <w:t>sẽ</w:t>
      </w:r>
      <w:r w:rsidR="00974DA2">
        <w:t xml:space="preserve"> trình bày </w:t>
      </w:r>
      <w:r w:rsidR="00941798">
        <w:t>các giao diện chính của chương trình, các module chính của chương trình</w:t>
      </w:r>
      <w:r w:rsidR="00974DA2">
        <w:t>. Phần hướng dẫn sử dụng chương trình được nêu ra trong phụ lụ</w:t>
      </w:r>
      <w:r w:rsidR="00941798">
        <w:t>c C</w:t>
      </w:r>
      <w:r w:rsidR="00974DA2">
        <w:t>.</w:t>
      </w:r>
    </w:p>
    <w:p w14:paraId="768A47D5" w14:textId="570BDC29" w:rsidR="00691EA7" w:rsidRDefault="00691EA7" w:rsidP="00691EA7">
      <w:pPr>
        <w:pStyle w:val="Heading3"/>
      </w:pPr>
      <w:bookmarkStart w:id="3951" w:name="_Toc343844878"/>
      <w:r>
        <w:t>Giao diện chương trình</w:t>
      </w:r>
      <w:bookmarkEnd w:id="3951"/>
    </w:p>
    <w:p w14:paraId="58387247" w14:textId="77777777" w:rsidR="00AA7614" w:rsidRDefault="00AA7614" w:rsidP="00AA7614">
      <w:pPr>
        <w:pStyle w:val="Canhgiua"/>
      </w:pPr>
      <w:ins w:id="3952" w:author="The Si Tran" w:date="2012-12-11T06:20:00Z">
        <w:r w:rsidRPr="00941798">
          <w:rPr>
            <w:noProof/>
          </w:rPr>
          <w:drawing>
            <wp:inline distT="0" distB="0" distL="0" distR="0" wp14:anchorId="6DEAC131" wp14:editId="78268036">
              <wp:extent cx="5760720" cy="3247791"/>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760720" cy="3247791"/>
                      </a:xfrm>
                      <a:prstGeom prst="rect">
                        <a:avLst/>
                      </a:prstGeom>
                    </pic:spPr>
                  </pic:pic>
                </a:graphicData>
              </a:graphic>
            </wp:inline>
          </w:drawing>
        </w:r>
      </w:ins>
    </w:p>
    <w:p w14:paraId="699019BE" w14:textId="139FF57E" w:rsidR="00AA7614" w:rsidRPr="00AA7614" w:rsidRDefault="00AA7614" w:rsidP="00AA7614">
      <w:pPr>
        <w:pStyle w:val="Hinh"/>
        <w:spacing w:after="240"/>
      </w:pPr>
      <w:bookmarkStart w:id="3953" w:name="_Toc343844924"/>
      <w:r>
        <w:t>Hình 6.1: Giao diện quá trình xây dựng mô hình SARIMA</w:t>
      </w:r>
      <w:bookmarkEnd w:id="3953"/>
      <w:r>
        <w:t xml:space="preserve"> </w:t>
      </w:r>
    </w:p>
    <w:p w14:paraId="70449CA5" w14:textId="715233EE" w:rsidR="00E429A2" w:rsidRDefault="00E429A2" w:rsidP="00E429A2">
      <w:r>
        <w:lastRenderedPageBreak/>
        <w:t xml:space="preserve">Hình 6.1 thể hiện giao diện của quá trình tạo mô hình SARIMA. Thông qua giao diện này, </w:t>
      </w:r>
      <w:r w:rsidR="00D358EC">
        <w:t>ta</w:t>
      </w:r>
      <w:r>
        <w:t xml:space="preserve"> có thể chọn dữ liệu để xây dựng mô hình và xem tính chất của dữ liệu qua các đồ thị: đồ thị dữ liệu </w:t>
      </w:r>
      <w:proofErr w:type="gramStart"/>
      <w:r>
        <w:t>theo</w:t>
      </w:r>
      <w:proofErr w:type="gramEnd"/>
      <w:r>
        <w:t xml:space="preserve"> thời gian, hệ số tự tương quan theo độ trễ, hệ số tự tương quan riêng phần theo độ trễ.</w:t>
      </w:r>
      <w:r w:rsidR="00D358EC">
        <w:t xml:space="preserve"> Ta có thể chọn chế độ xây dựng mô hình tự chọn hay tự động.</w:t>
      </w:r>
    </w:p>
    <w:p w14:paraId="1FAB140B" w14:textId="5867F5D5" w:rsidR="00D358EC" w:rsidRDefault="00D358EC" w:rsidP="00E429A2">
      <w:r>
        <w:t>Hình 6.2 thể hiện giao diện chính của quá trình tạo mô hình mạng nơron. Qua giao diện này, ta chọn cấu hình mạng</w:t>
      </w:r>
      <w:r w:rsidR="003D4D11">
        <w:t xml:space="preserve"> (nố nút tầng nhập, tầng ẩn), giải thuật huấn luyện và các thông số cho quá trình huấn luyện.</w:t>
      </w:r>
    </w:p>
    <w:p w14:paraId="7F9AD655" w14:textId="6FCE28F6" w:rsidR="00AA7614" w:rsidRPr="00E429A2" w:rsidRDefault="00AA7614" w:rsidP="00E429A2">
      <w:r>
        <w:t>Cả hai giao diện trên đều cho phép ta kiểm tra độ chính xác của mô hình, lưu lại cấu hình mô hình dưới dạng tập tin xml và sử dụng lại mô hình đã được lưu.</w:t>
      </w:r>
    </w:p>
    <w:p w14:paraId="6D85E2FB" w14:textId="4461AE8B" w:rsidR="009C34E7" w:rsidRDefault="009C34E7" w:rsidP="00E429A2">
      <w:pPr>
        <w:pStyle w:val="Canhgiua"/>
      </w:pPr>
      <w:ins w:id="3954" w:author="The Si Tran" w:date="2012-12-11T07:44:00Z">
        <w:r w:rsidRPr="00941798">
          <w:rPr>
            <w:noProof/>
          </w:rPr>
          <w:drawing>
            <wp:inline distT="0" distB="0" distL="0" distR="0" wp14:anchorId="7271F1F8" wp14:editId="78117F3D">
              <wp:extent cx="5760720" cy="3239790"/>
              <wp:effectExtent l="19050" t="19050" r="11430"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760720" cy="3239790"/>
                      </a:xfrm>
                      <a:prstGeom prst="rect">
                        <a:avLst/>
                      </a:prstGeom>
                      <a:ln w="6350">
                        <a:solidFill>
                          <a:schemeClr val="bg1">
                            <a:lumMod val="75000"/>
                          </a:schemeClr>
                        </a:solidFill>
                      </a:ln>
                    </pic:spPr>
                  </pic:pic>
                </a:graphicData>
              </a:graphic>
            </wp:inline>
          </w:drawing>
        </w:r>
      </w:ins>
    </w:p>
    <w:p w14:paraId="24544FAA" w14:textId="10F0D6A0" w:rsidR="00350FC5" w:rsidRDefault="00BF5619" w:rsidP="00350FC5">
      <w:pPr>
        <w:pStyle w:val="Hinh"/>
      </w:pPr>
      <w:bookmarkStart w:id="3955" w:name="_Toc343844925"/>
      <w:r>
        <w:t xml:space="preserve">Hình 6.2: </w:t>
      </w:r>
      <w:r w:rsidR="00350FC5">
        <w:t>Giao diện quá trình xây dựng mô hình mạng nơron</w:t>
      </w:r>
      <w:bookmarkEnd w:id="3955"/>
    </w:p>
    <w:p w14:paraId="0766F13C" w14:textId="77777777" w:rsidR="000F1BDB" w:rsidRDefault="000F1BDB" w:rsidP="00350FC5">
      <w:pPr>
        <w:pStyle w:val="Hinh"/>
      </w:pPr>
    </w:p>
    <w:p w14:paraId="637F43AE" w14:textId="3F3A482C" w:rsidR="00350FC5" w:rsidRDefault="00AA7614" w:rsidP="009C34E7">
      <w:r>
        <w:t xml:space="preserve">Hình 6.3 thể hiện giao diện quá trình dự đoán sử dụng mô hình kết hợp SARIMA và mạng nơron. Thông qua giao diện này, ta chọn số thời đoạn cần dự báo. Kết quả dự báo sẽ được hiển thị dưới hai dạng: đồ thị dữ liệu </w:t>
      </w:r>
      <w:proofErr w:type="gramStart"/>
      <w:r>
        <w:t>theo</w:t>
      </w:r>
      <w:proofErr w:type="gramEnd"/>
      <w:r>
        <w:t xml:space="preserve"> thời gian, giá trị của chuỗi dữ liệu tại các thời đoạn tiếp theo.</w:t>
      </w:r>
    </w:p>
    <w:p w14:paraId="546BC151" w14:textId="3ED4D61A" w:rsidR="009C34E7" w:rsidRDefault="009C34E7" w:rsidP="00E429A2">
      <w:pPr>
        <w:pStyle w:val="Canhgiua"/>
      </w:pPr>
      <w:ins w:id="3956" w:author="The Si Tran" w:date="2012-12-11T06:20:00Z">
        <w:r w:rsidRPr="00941798">
          <w:rPr>
            <w:noProof/>
          </w:rPr>
          <w:lastRenderedPageBreak/>
          <w:drawing>
            <wp:inline distT="0" distB="0" distL="0" distR="0" wp14:anchorId="06267DBD" wp14:editId="524B4F74">
              <wp:extent cx="5760720" cy="3251483"/>
              <wp:effectExtent l="19050" t="19050" r="11430" b="2540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760720" cy="3251483"/>
                      </a:xfrm>
                      <a:prstGeom prst="rect">
                        <a:avLst/>
                      </a:prstGeom>
                      <a:ln w="6350">
                        <a:solidFill>
                          <a:schemeClr val="bg1">
                            <a:lumMod val="75000"/>
                          </a:schemeClr>
                        </a:solidFill>
                      </a:ln>
                    </pic:spPr>
                  </pic:pic>
                </a:graphicData>
              </a:graphic>
            </wp:inline>
          </w:drawing>
        </w:r>
      </w:ins>
    </w:p>
    <w:p w14:paraId="4122FC94" w14:textId="02667319" w:rsidR="0066047E" w:rsidRDefault="00BF5619" w:rsidP="0066047E">
      <w:pPr>
        <w:pStyle w:val="Hinh"/>
      </w:pPr>
      <w:bookmarkStart w:id="3957" w:name="_Toc343844926"/>
      <w:r>
        <w:t xml:space="preserve">Hình 6.3: </w:t>
      </w:r>
      <w:r w:rsidR="0066047E">
        <w:t>Giao diện quá trình dự đoán sử dụng mô hình kết hợp</w:t>
      </w:r>
      <w:bookmarkEnd w:id="3957"/>
      <w:r w:rsidR="0066047E">
        <w:t xml:space="preserve"> </w:t>
      </w:r>
    </w:p>
    <w:p w14:paraId="30CA154D" w14:textId="11F4A922" w:rsidR="009C34E7" w:rsidRDefault="009C34E7" w:rsidP="009C34E7">
      <w:pPr>
        <w:pStyle w:val="Heading3"/>
      </w:pPr>
      <w:bookmarkStart w:id="3958" w:name="_Toc343844879"/>
      <w:r>
        <w:t>Các module chính</w:t>
      </w:r>
      <w:bookmarkEnd w:id="3958"/>
    </w:p>
    <w:p w14:paraId="3A743ED8" w14:textId="4810D636" w:rsidR="006F27C7" w:rsidRDefault="006F27C7" w:rsidP="006F27C7">
      <w:pPr>
        <w:pStyle w:val="BuletL1"/>
      </w:pPr>
      <w:r>
        <w:t xml:space="preserve">Module </w:t>
      </w:r>
      <w:r w:rsidR="00757DE5">
        <w:t>quản lý giao diện</w:t>
      </w:r>
    </w:p>
    <w:p w14:paraId="6FA5D608" w14:textId="134136A2" w:rsidR="00757DE5" w:rsidRDefault="00757DE5" w:rsidP="00757DE5">
      <w:pPr>
        <w:pStyle w:val="BuletL1"/>
        <w:numPr>
          <w:ilvl w:val="0"/>
          <w:numId w:val="0"/>
        </w:numPr>
        <w:ind w:left="360"/>
      </w:pPr>
      <w:r>
        <w:t xml:space="preserve">Module này gồm 3 giao diện </w:t>
      </w:r>
      <w:r w:rsidR="000F1BDB">
        <w:t>c</w:t>
      </w:r>
      <w:r>
        <w:t>hính như trên.</w:t>
      </w:r>
    </w:p>
    <w:p w14:paraId="48F69F45" w14:textId="64EF585A" w:rsidR="00757DE5" w:rsidRDefault="00757DE5" w:rsidP="00757DE5">
      <w:pPr>
        <w:pStyle w:val="BuletL1"/>
        <w:numPr>
          <w:ilvl w:val="0"/>
          <w:numId w:val="0"/>
        </w:numPr>
        <w:ind w:left="360"/>
      </w:pPr>
      <w:r>
        <w:t>Module này có nhiệm vụ nhận các tác vụ của người dùng và gọi các module thích hợp để thực hiện tác vụ đó.</w:t>
      </w:r>
    </w:p>
    <w:p w14:paraId="6AD610E9" w14:textId="002196C5" w:rsidR="00757DE5" w:rsidRDefault="00757DE5" w:rsidP="00757DE5">
      <w:pPr>
        <w:pStyle w:val="BuletL1"/>
      </w:pPr>
      <w:r>
        <w:t>Module đọc và biểu diễn dữ liệu</w:t>
      </w:r>
    </w:p>
    <w:p w14:paraId="7FFCA2FE" w14:textId="6EDFE491" w:rsidR="006F27C7" w:rsidRDefault="006F27C7" w:rsidP="006F27C7">
      <w:pPr>
        <w:pStyle w:val="BuletL1"/>
        <w:numPr>
          <w:ilvl w:val="0"/>
          <w:numId w:val="0"/>
        </w:numPr>
        <w:ind w:left="360"/>
      </w:pPr>
      <w:r>
        <w:t xml:space="preserve">Chương trình cho phép đọc dữ liệu từ </w:t>
      </w:r>
      <w:r w:rsidR="000F1BDB">
        <w:t xml:space="preserve">tập tin có </w:t>
      </w:r>
      <w:r>
        <w:t xml:space="preserve">định dạng </w:t>
      </w:r>
      <w:r w:rsidRPr="00920B1C">
        <w:rPr>
          <w:i/>
        </w:rPr>
        <w:t>csv</w:t>
      </w:r>
      <w:r>
        <w:t xml:space="preserve">. Trong đó, mỗi cột </w:t>
      </w:r>
      <w:r w:rsidR="000F1BDB">
        <w:t>của tập tin</w:t>
      </w:r>
      <w:r>
        <w:t xml:space="preserve"> là một loại dữ liệu khác </w:t>
      </w:r>
      <w:r w:rsidR="000F1BDB">
        <w:t xml:space="preserve">nhau </w:t>
      </w:r>
      <w:r>
        <w:t>và người dùng chọn dữ liệu 1 trong các cột đó để xây dựng mô hình và dự báo, mỗi dòng là giá trị của dữ liệu tại 1 thời điểm cụ thể.</w:t>
      </w:r>
    </w:p>
    <w:p w14:paraId="134ADCE7" w14:textId="7A941660" w:rsidR="006F27C7" w:rsidRDefault="006F27C7" w:rsidP="006F27C7">
      <w:pPr>
        <w:pStyle w:val="BuletL1"/>
        <w:numPr>
          <w:ilvl w:val="0"/>
          <w:numId w:val="0"/>
        </w:numPr>
        <w:ind w:left="360"/>
      </w:pPr>
      <w:r>
        <w:t xml:space="preserve">Chương trình còn hỗ trợ các thông tin trực quan về dữ liệu thông qua các đồ thị. Hình </w:t>
      </w:r>
      <w:r w:rsidR="00A158E1">
        <w:t>6.4</w:t>
      </w:r>
      <w:r>
        <w:t xml:space="preserve"> thể hiện giá trị</w:t>
      </w:r>
      <w:r w:rsidR="001D2A39">
        <w:t xml:space="preserve"> của chuỗi dữ liệu theo thời gian. Hình </w:t>
      </w:r>
      <w:r w:rsidR="00A158E1">
        <w:t>6.5</w:t>
      </w:r>
      <w:r w:rsidR="001D2A39">
        <w:t xml:space="preserve"> thể hiện các hệ số tự tương quan theo các độ trễ. Hình </w:t>
      </w:r>
      <w:r w:rsidR="00A158E1">
        <w:t>6.6</w:t>
      </w:r>
      <w:r w:rsidR="001D2A39">
        <w:t xml:space="preserve"> thể hiện các hệ số tương quan riêng phần theo các độ trễ.</w:t>
      </w:r>
    </w:p>
    <w:p w14:paraId="6494636C" w14:textId="27F29A7D" w:rsidR="00A158E1" w:rsidRDefault="00A158E1" w:rsidP="00A158E1">
      <w:pPr>
        <w:pStyle w:val="Canhgiua"/>
      </w:pPr>
      <w:r>
        <w:rPr>
          <w:noProof/>
        </w:rPr>
        <w:lastRenderedPageBreak/>
        <w:drawing>
          <wp:inline distT="0" distB="0" distL="0" distR="0" wp14:anchorId="211D74D2" wp14:editId="2E33FE91">
            <wp:extent cx="5380774" cy="3288846"/>
            <wp:effectExtent l="0" t="0" r="0" b="698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06716" cy="3304702"/>
                    </a:xfrm>
                    <a:prstGeom prst="rect">
                      <a:avLst/>
                    </a:prstGeom>
                  </pic:spPr>
                </pic:pic>
              </a:graphicData>
            </a:graphic>
          </wp:inline>
        </w:drawing>
      </w:r>
    </w:p>
    <w:p w14:paraId="0A5B2A18" w14:textId="57EC7317" w:rsidR="00A158E1" w:rsidRDefault="00A158E1" w:rsidP="00A158E1">
      <w:pPr>
        <w:pStyle w:val="Hinh"/>
      </w:pPr>
      <w:bookmarkStart w:id="3959" w:name="_Toc343844927"/>
      <w:r>
        <w:t>Hình 6.4: Đồ thị của chuỗi thời gian</w:t>
      </w:r>
      <w:bookmarkEnd w:id="3959"/>
    </w:p>
    <w:p w14:paraId="303EC40C" w14:textId="77777777" w:rsidR="00D36E92" w:rsidRDefault="00D36E92" w:rsidP="00A158E1">
      <w:pPr>
        <w:pStyle w:val="Hinh"/>
      </w:pPr>
    </w:p>
    <w:p w14:paraId="72F3D507" w14:textId="77777777" w:rsidR="00D36E92" w:rsidRDefault="00D36E92" w:rsidP="00A158E1">
      <w:pPr>
        <w:pStyle w:val="Hinh"/>
      </w:pPr>
    </w:p>
    <w:p w14:paraId="0F405120" w14:textId="77777777" w:rsidR="00D36E92" w:rsidRDefault="00D36E92" w:rsidP="00A158E1">
      <w:pPr>
        <w:pStyle w:val="Hinh"/>
      </w:pPr>
    </w:p>
    <w:p w14:paraId="3B89EF10" w14:textId="77777777" w:rsidR="00A158E1" w:rsidRDefault="00A158E1" w:rsidP="00A158E1">
      <w:pPr>
        <w:pStyle w:val="Hinh"/>
      </w:pPr>
    </w:p>
    <w:p w14:paraId="286822CD" w14:textId="36A6FDBC" w:rsidR="00A158E1" w:rsidRDefault="00A158E1" w:rsidP="00A158E1">
      <w:pPr>
        <w:pStyle w:val="Canhgiua"/>
      </w:pPr>
      <w:r w:rsidRPr="00A158E1">
        <w:rPr>
          <w:noProof/>
        </w:rPr>
        <w:drawing>
          <wp:inline distT="0" distB="0" distL="0" distR="0" wp14:anchorId="3F60F3C8" wp14:editId="1BB9C9F5">
            <wp:extent cx="5433020" cy="332077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71118" cy="3344062"/>
                    </a:xfrm>
                    <a:prstGeom prst="rect">
                      <a:avLst/>
                    </a:prstGeom>
                  </pic:spPr>
                </pic:pic>
              </a:graphicData>
            </a:graphic>
          </wp:inline>
        </w:drawing>
      </w:r>
    </w:p>
    <w:p w14:paraId="16325370" w14:textId="0569BA4A" w:rsidR="00A158E1" w:rsidRDefault="00A158E1" w:rsidP="00A158E1">
      <w:pPr>
        <w:pStyle w:val="Hinh"/>
      </w:pPr>
      <w:bookmarkStart w:id="3960" w:name="_Toc343844928"/>
      <w:r>
        <w:t>Hình 6.5: Hàm tự tương quan của chuỗi thời gian</w:t>
      </w:r>
      <w:bookmarkEnd w:id="3960"/>
    </w:p>
    <w:p w14:paraId="51630FC3" w14:textId="77777777" w:rsidR="00A158E1" w:rsidRDefault="00A158E1" w:rsidP="00A158E1">
      <w:pPr>
        <w:pStyle w:val="Hinh"/>
      </w:pPr>
    </w:p>
    <w:p w14:paraId="35A51D11" w14:textId="70EFECF5" w:rsidR="00A158E1" w:rsidRDefault="00941798" w:rsidP="00941798">
      <w:pPr>
        <w:pStyle w:val="Canhgiua"/>
      </w:pPr>
      <w:r>
        <w:rPr>
          <w:noProof/>
        </w:rPr>
        <w:lastRenderedPageBreak/>
        <w:drawing>
          <wp:inline distT="0" distB="0" distL="0" distR="0" wp14:anchorId="0BAF7C69" wp14:editId="41858835">
            <wp:extent cx="5463708" cy="3334114"/>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491109" cy="3350835"/>
                    </a:xfrm>
                    <a:prstGeom prst="rect">
                      <a:avLst/>
                    </a:prstGeom>
                  </pic:spPr>
                </pic:pic>
              </a:graphicData>
            </a:graphic>
          </wp:inline>
        </w:drawing>
      </w:r>
    </w:p>
    <w:p w14:paraId="1E2B5564" w14:textId="69317A2A" w:rsidR="00A158E1" w:rsidRPr="00A158E1" w:rsidRDefault="00A158E1" w:rsidP="00A158E1">
      <w:pPr>
        <w:pStyle w:val="Hinh"/>
      </w:pPr>
      <w:bookmarkStart w:id="3961" w:name="_Toc343844929"/>
      <w:r>
        <w:t>Hình 6.6: Hàm tự tương quan riêng phần của chuỗi thời gian</w:t>
      </w:r>
      <w:bookmarkEnd w:id="3961"/>
    </w:p>
    <w:p w14:paraId="45C1EC10" w14:textId="77777777" w:rsidR="00A158E1" w:rsidRPr="00695429" w:rsidRDefault="00A158E1" w:rsidP="00A158E1">
      <w:pPr>
        <w:pStyle w:val="Hinh"/>
      </w:pPr>
    </w:p>
    <w:p w14:paraId="2F71C3E0" w14:textId="3FA09344" w:rsidR="006F27C7" w:rsidRDefault="006F27C7" w:rsidP="006F27C7">
      <w:pPr>
        <w:pStyle w:val="BuletL1"/>
      </w:pPr>
      <w:r>
        <w:t>Module</w:t>
      </w:r>
      <w:r w:rsidR="000F1BDB">
        <w:t xml:space="preserve"> xây dựng mô hình</w:t>
      </w:r>
      <w:r>
        <w:t xml:space="preserve"> SARIMA</w:t>
      </w:r>
    </w:p>
    <w:p w14:paraId="54BECCBC" w14:textId="1E592687" w:rsidR="006F058D" w:rsidRPr="00512097" w:rsidRDefault="001D2A39" w:rsidP="001D2A39">
      <w:pPr>
        <w:pStyle w:val="BuletL1"/>
        <w:numPr>
          <w:ilvl w:val="0"/>
          <w:numId w:val="0"/>
        </w:numPr>
        <w:ind w:left="360"/>
      </w:pPr>
      <w:r>
        <w:t>Chương trình này cho phép người dùng chọn chế độ xây dựng mô hình SARIMA là tự chọn hay tự động. Nếu người dùng có nhiều hiểu biết về tính chất của chuỗi dữ liệu đang phân tích : có tính xu hướng hay không, có tính mùa hay không và chiều dài mùa la bao nhiêu</w:t>
      </w:r>
      <w:r w:rsidR="00512097">
        <w:t xml:space="preserve">. Kết hợp với các đồ thị hệ số tự tương quan và tự tương quan riêng phần, người dùng sẽ chọn được các thông số phù hợp cho mô hình </w:t>
      </w:r>
      <w:proofErr w:type="gramStart"/>
      <w:r w:rsidR="00512097">
        <w:t>SARIMA(</w:t>
      </w:r>
      <w:proofErr w:type="gramEnd"/>
      <w:r w:rsidR="00512097" w:rsidRPr="00512097">
        <w:rPr>
          <w:i/>
        </w:rPr>
        <w:t>p</w:t>
      </w:r>
      <w:r w:rsidR="00512097">
        <w:t>,</w:t>
      </w:r>
      <w:r w:rsidR="00512097" w:rsidRPr="00512097">
        <w:rPr>
          <w:i/>
        </w:rPr>
        <w:t>d</w:t>
      </w:r>
      <w:r w:rsidR="00512097">
        <w:t>,</w:t>
      </w:r>
      <w:r w:rsidR="00512097" w:rsidRPr="00512097">
        <w:rPr>
          <w:i/>
        </w:rPr>
        <w:t>q</w:t>
      </w:r>
      <w:r w:rsidR="00512097">
        <w:t>)×(</w:t>
      </w:r>
      <w:r w:rsidR="00512097" w:rsidRPr="00512097">
        <w:rPr>
          <w:i/>
        </w:rPr>
        <w:t>P</w:t>
      </w:r>
      <w:r w:rsidR="00512097">
        <w:t>,</w:t>
      </w:r>
      <w:r w:rsidR="00512097" w:rsidRPr="00512097">
        <w:rPr>
          <w:i/>
        </w:rPr>
        <w:t>Q</w:t>
      </w:r>
      <w:r w:rsidR="00512097">
        <w:t>,</w:t>
      </w:r>
      <w:r w:rsidR="00512097" w:rsidRPr="00512097">
        <w:rPr>
          <w:i/>
        </w:rPr>
        <w:t>D</w:t>
      </w:r>
      <w:r w:rsidR="00512097">
        <w:t>)</w:t>
      </w:r>
      <w:r w:rsidR="00512097" w:rsidRPr="00512097">
        <w:rPr>
          <w:i/>
        </w:rPr>
        <w:t>s</w:t>
      </w:r>
      <w:r w:rsidR="00512097">
        <w:t>. Nếu chọn chế  độ tự động, chương trình sẽ tự động phân tích chuỗi dữ liệu để tìm ra các hệ số rồi ước lượng mô hình.</w:t>
      </w:r>
    </w:p>
    <w:p w14:paraId="270127BE" w14:textId="0E3E6867" w:rsidR="00695429" w:rsidRDefault="00695429" w:rsidP="00695429">
      <w:pPr>
        <w:pStyle w:val="BuletL1"/>
      </w:pPr>
      <w:r>
        <w:t xml:space="preserve">Module </w:t>
      </w:r>
      <w:r w:rsidR="000F1BDB">
        <w:t xml:space="preserve">xây dựng mô hình </w:t>
      </w:r>
      <w:r>
        <w:t>mạng nơron</w:t>
      </w:r>
    </w:p>
    <w:p w14:paraId="5D27CC07" w14:textId="0ED29087" w:rsidR="006F058D" w:rsidRDefault="006F058D" w:rsidP="006F058D">
      <w:pPr>
        <w:pStyle w:val="BuletL1"/>
        <w:numPr>
          <w:ilvl w:val="0"/>
          <w:numId w:val="0"/>
        </w:numPr>
        <w:ind w:left="360"/>
      </w:pPr>
      <w:r>
        <w:t>Sau khi ước lượng chuỗi dữ liệu bằng mô hình SARIMA</w:t>
      </w:r>
      <w:r w:rsidR="006C4B8B">
        <w:t>, trong thành phần lỗi tạo ra bởi mô hình SARIMA này vẫn còn có chứa thành phần phi tuyến và có thể được ước lượng bởi mô hình mạng nơron.</w:t>
      </w:r>
    </w:p>
    <w:p w14:paraId="3EFF5167" w14:textId="4EC0D5B6" w:rsidR="006C4B8B" w:rsidRDefault="006C4B8B" w:rsidP="006F058D">
      <w:pPr>
        <w:pStyle w:val="BuletL1"/>
        <w:numPr>
          <w:ilvl w:val="0"/>
          <w:numId w:val="0"/>
        </w:numPr>
        <w:ind w:left="360"/>
      </w:pPr>
      <w:r>
        <w:t>Chương trình này sử dụng mạng nơron truyền thẳng 3 lớp, gồm 1 lớp đầu vào, 1 lớp ẩn và 1 lớp đầu ra gồm 1 đơn vị. Mạng nơron này được huấn luyện bằng giải thuật RPROP hoặc lan truyền ngược.</w:t>
      </w:r>
    </w:p>
    <w:p w14:paraId="182140D4" w14:textId="2DADB97A" w:rsidR="006C4B8B" w:rsidRDefault="006C4B8B" w:rsidP="006F058D">
      <w:pPr>
        <w:pStyle w:val="BuletL1"/>
        <w:numPr>
          <w:ilvl w:val="0"/>
          <w:numId w:val="0"/>
        </w:numPr>
        <w:ind w:left="360"/>
      </w:pPr>
      <w:r>
        <w:t>Kết hợp kết quả từ mô hình SARIMA và mô hình mạng nơron, ta được kết quả dự đoán cho mô hình.</w:t>
      </w:r>
    </w:p>
    <w:p w14:paraId="7A770407" w14:textId="03C8AFDD" w:rsidR="00695429" w:rsidRDefault="00695429" w:rsidP="00695429">
      <w:pPr>
        <w:pStyle w:val="BuletL1"/>
      </w:pPr>
      <w:r>
        <w:lastRenderedPageBreak/>
        <w:t>Module tính toán ma trận</w:t>
      </w:r>
    </w:p>
    <w:p w14:paraId="7CB1373D" w14:textId="36442B8F" w:rsidR="006C4B8B" w:rsidRDefault="006C4B8B" w:rsidP="006C4B8B">
      <w:pPr>
        <w:pStyle w:val="BuletL1"/>
        <w:numPr>
          <w:ilvl w:val="0"/>
          <w:numId w:val="0"/>
        </w:numPr>
        <w:ind w:left="360"/>
      </w:pPr>
      <w:r>
        <w:t>Đây là một bộ thư viện mã nguồn mở dùng để thực hiện các phép toán cơ bản trên ma trận : cộng, trừ, nhân, chia, nghịch đảo,…</w:t>
      </w:r>
    </w:p>
    <w:p w14:paraId="7047ED3B" w14:textId="42097613" w:rsidR="006C4B8B" w:rsidRDefault="006C4B8B" w:rsidP="006C4B8B">
      <w:pPr>
        <w:pStyle w:val="BuletL1"/>
        <w:numPr>
          <w:ilvl w:val="0"/>
          <w:numId w:val="0"/>
        </w:numPr>
        <w:ind w:left="360"/>
      </w:pPr>
      <w:r>
        <w:t>Module này được sử dụng trong module SARIMA trong quá trình ước lượng các tham số.</w:t>
      </w:r>
    </w:p>
    <w:p w14:paraId="42E26EFD" w14:textId="201D8196" w:rsidR="00695429" w:rsidRDefault="00695429" w:rsidP="00695429">
      <w:pPr>
        <w:pStyle w:val="BuletL1"/>
      </w:pPr>
      <w:r>
        <w:t>Module tính toán thống kê</w:t>
      </w:r>
    </w:p>
    <w:p w14:paraId="00037EFD" w14:textId="1E1E659F" w:rsidR="006C4B8B" w:rsidRDefault="006C4B8B" w:rsidP="006C4B8B">
      <w:pPr>
        <w:pStyle w:val="BuletL1"/>
        <w:numPr>
          <w:ilvl w:val="0"/>
          <w:numId w:val="0"/>
        </w:numPr>
        <w:ind w:left="360"/>
      </w:pPr>
      <w:r>
        <w:t>Module này dùng quá trình phân tích</w:t>
      </w:r>
      <w:r w:rsidR="00BB2911">
        <w:t xml:space="preserve"> chuỗi dữ liệu và xây dựng mô hình SARIMA cũng như quá trình kiểm tra tính đúng đắn của mô hình.</w:t>
      </w:r>
    </w:p>
    <w:p w14:paraId="6A24BAC7" w14:textId="57C46BF3" w:rsidR="00BB2911" w:rsidRDefault="00BB2911" w:rsidP="006C4B8B">
      <w:pPr>
        <w:pStyle w:val="BuletL1"/>
        <w:numPr>
          <w:ilvl w:val="0"/>
          <w:numId w:val="0"/>
        </w:numPr>
        <w:ind w:left="360"/>
      </w:pPr>
      <w:r>
        <w:t>Module này cung cấp các chức năng chính sau :</w:t>
      </w:r>
    </w:p>
    <w:p w14:paraId="256E1D20" w14:textId="0039A9B2" w:rsidR="00BB2911" w:rsidRDefault="00BB2911" w:rsidP="00BB2911">
      <w:pPr>
        <w:pStyle w:val="BuletL2"/>
      </w:pPr>
      <w:r>
        <w:t>Tính hệ số tự tương quan</w:t>
      </w:r>
    </w:p>
    <w:p w14:paraId="428B9757" w14:textId="23A2AAAC" w:rsidR="00BB2911" w:rsidRDefault="00BB2911" w:rsidP="00BB2911">
      <w:pPr>
        <w:pStyle w:val="BuletL2"/>
      </w:pPr>
      <w:r>
        <w:t>Tính hệ số tự tương quan riêng phần</w:t>
      </w:r>
    </w:p>
    <w:p w14:paraId="3F2FB0E9" w14:textId="3C520278" w:rsidR="00BB2911" w:rsidRDefault="00BB2911" w:rsidP="00BB2911">
      <w:pPr>
        <w:pStyle w:val="BuletL2"/>
      </w:pPr>
      <w:r>
        <w:t>Tính độ tin cậy cho các hệ số tự tương quan</w:t>
      </w:r>
    </w:p>
    <w:p w14:paraId="187785BA" w14:textId="31357D87" w:rsidR="00BB2911" w:rsidRDefault="00BB2911" w:rsidP="00BB2911">
      <w:pPr>
        <w:pStyle w:val="BuletL2"/>
      </w:pPr>
      <w:r>
        <w:t>Tính toán lấy hiệu/tích hợp cho chuỗi dữ liệu</w:t>
      </w:r>
    </w:p>
    <w:p w14:paraId="091ED542" w14:textId="23B4D181" w:rsidR="00757DE5" w:rsidRDefault="00757DE5" w:rsidP="00BB2911">
      <w:pPr>
        <w:pStyle w:val="BuletL2"/>
      </w:pPr>
      <w:r>
        <w:t>Tính các hệ số lỗi: MAE, MSE, MAPE</w:t>
      </w:r>
    </w:p>
    <w:p w14:paraId="255346DA" w14:textId="7318AF35" w:rsidR="00691EA7" w:rsidRPr="00691EA7" w:rsidRDefault="00691EA7" w:rsidP="00286C29">
      <w:pPr>
        <w:pStyle w:val="Heading2"/>
      </w:pPr>
      <w:bookmarkStart w:id="3962" w:name="_Toc343844880"/>
      <w:r w:rsidRPr="00691EA7">
        <w:t>Dữ liệu thực nghiệm</w:t>
      </w:r>
      <w:bookmarkEnd w:id="3962"/>
    </w:p>
    <w:p w14:paraId="07088743" w14:textId="268986CC" w:rsidR="00286C29" w:rsidRDefault="00314F23">
      <w:r>
        <w:t xml:space="preserve">Để đánh giá kết quả, dữ liệu mà chúng tôi sử dụng trong đề tài này được lấy từ Time-Series Data Library (nguồn: </w:t>
      </w:r>
      <w:hyperlink r:id="rId100" w:history="1">
        <w:r w:rsidRPr="000F3773">
          <w:rPr>
            <w:rStyle w:val="Hyperlink"/>
            <w:color w:val="auto"/>
          </w:rPr>
          <w:t>http://robjhyndman.com/TSDL/</w:t>
        </w:r>
      </w:hyperlink>
      <w:r>
        <w:t xml:space="preserve">). </w:t>
      </w:r>
    </w:p>
    <w:p w14:paraId="1B5AEC7D" w14:textId="5BF3E7D0" w:rsidR="002D6925" w:rsidRDefault="002D6925" w:rsidP="00013CF6">
      <w:pPr>
        <w:pStyle w:val="Bang"/>
      </w:pPr>
      <w:bookmarkStart w:id="3963" w:name="_Toc343033793"/>
      <w:bookmarkStart w:id="3964" w:name="_Toc343844954"/>
      <w:r w:rsidRPr="00B1472C">
        <w:t>Bảng 6.1:</w:t>
      </w:r>
      <w:r w:rsidRPr="006068E1">
        <w:t xml:space="preserve"> </w:t>
      </w:r>
      <w:r>
        <w:t>Phân loại dữ liệu thực nghiệm</w:t>
      </w:r>
      <w:bookmarkEnd w:id="3963"/>
      <w:bookmarkEnd w:id="3964"/>
    </w:p>
    <w:p w14:paraId="56C19162" w14:textId="6422A0BF" w:rsidR="0015771C" w:rsidRPr="00097101" w:rsidRDefault="00643A1D" w:rsidP="00567862">
      <w:pPr>
        <w:pStyle w:val="Canhgiua"/>
        <w:rPr>
          <w:ins w:id="3965" w:author="The Si Tran" w:date="2012-12-09T14:53:00Z"/>
        </w:rPr>
      </w:pPr>
      <w:r>
        <w:rPr>
          <w:noProof/>
        </w:rPr>
        <w:drawing>
          <wp:inline distT="0" distB="0" distL="0" distR="0" wp14:anchorId="1F7DA8F7" wp14:editId="3AC728AE">
            <wp:extent cx="5760720" cy="30854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760720" cy="3085465"/>
                    </a:xfrm>
                    <a:prstGeom prst="rect">
                      <a:avLst/>
                    </a:prstGeom>
                  </pic:spPr>
                </pic:pic>
              </a:graphicData>
            </a:graphic>
          </wp:inline>
        </w:drawing>
      </w:r>
    </w:p>
    <w:p w14:paraId="69935C0C" w14:textId="04DC12DD" w:rsidR="00BB4B46" w:rsidRPr="003E5C02" w:rsidRDefault="00B203D9" w:rsidP="003E5C02">
      <w:r>
        <w:lastRenderedPageBreak/>
        <w:t xml:space="preserve">Các dữ liệu này trải rộng từ dữ liệu thị trường tài chính cho đến các quá trình tự nhiên và được phân thành bốn loại </w:t>
      </w:r>
      <w:r w:rsidR="001A0F8C">
        <w:rPr>
          <w:i/>
        </w:rPr>
        <w:t>Tính mùa</w:t>
      </w:r>
      <w:r>
        <w:t xml:space="preserve">, </w:t>
      </w:r>
      <w:r w:rsidR="001A0F8C">
        <w:rPr>
          <w:i/>
        </w:rPr>
        <w:t>xu hướng</w:t>
      </w:r>
      <w:r>
        <w:t xml:space="preserve">, </w:t>
      </w:r>
      <w:r w:rsidR="001A0F8C">
        <w:rPr>
          <w:i/>
        </w:rPr>
        <w:t>tính mùa</w:t>
      </w:r>
      <w:r>
        <w:rPr>
          <w:i/>
        </w:rPr>
        <w:t xml:space="preserve"> and </w:t>
      </w:r>
      <w:r w:rsidR="001A0F8C">
        <w:rPr>
          <w:i/>
        </w:rPr>
        <w:t>xu hướng</w:t>
      </w:r>
      <w:r w:rsidR="001A0F8C">
        <w:t>,</w:t>
      </w:r>
      <w:r w:rsidR="001A0F8C">
        <w:rPr>
          <w:i/>
        </w:rPr>
        <w:t xml:space="preserve"> phi tuyến</w:t>
      </w:r>
      <w:r>
        <w:t>.</w:t>
      </w:r>
    </w:p>
    <w:p w14:paraId="716F82E0" w14:textId="134EA93F" w:rsidR="002D6925" w:rsidRPr="000620C7" w:rsidRDefault="00945B99" w:rsidP="00B03FC4">
      <w:pPr>
        <w:rPr>
          <w:szCs w:val="26"/>
        </w:rPr>
      </w:pPr>
      <w:r>
        <w:rPr>
          <w:szCs w:val="26"/>
        </w:rPr>
        <w:t>Các hình biểu diễn đồ thị của các chuỗi dữ liệu thời gian:</w:t>
      </w:r>
    </w:p>
    <w:p w14:paraId="51F5004B" w14:textId="77777777" w:rsidR="00314F23" w:rsidRDefault="00945B99" w:rsidP="00013CF6">
      <w:pPr>
        <w:pStyle w:val="Canhgiua"/>
      </w:pPr>
      <w:r w:rsidRPr="003A16E8">
        <w:rPr>
          <w:noProof/>
        </w:rPr>
        <w:drawing>
          <wp:inline distT="0" distB="0" distL="0" distR="0" wp14:anchorId="16A3027F" wp14:editId="0570635F">
            <wp:extent cx="5696586" cy="3186500"/>
            <wp:effectExtent l="19050" t="19050" r="18415" b="1397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2"/>
                    <a:stretch>
                      <a:fillRect/>
                    </a:stretch>
                  </pic:blipFill>
                  <pic:spPr>
                    <a:xfrm>
                      <a:off x="0" y="0"/>
                      <a:ext cx="5726681" cy="3203334"/>
                    </a:xfrm>
                    <a:prstGeom prst="rect">
                      <a:avLst/>
                    </a:prstGeom>
                    <a:ln w="6350">
                      <a:solidFill>
                        <a:schemeClr val="tx1">
                          <a:lumMod val="50000"/>
                          <a:lumOff val="50000"/>
                        </a:schemeClr>
                      </a:solidFill>
                    </a:ln>
                  </pic:spPr>
                </pic:pic>
              </a:graphicData>
            </a:graphic>
          </wp:inline>
        </w:drawing>
      </w:r>
    </w:p>
    <w:p w14:paraId="3F1929E4" w14:textId="36C1035C" w:rsidR="00945B99" w:rsidRPr="00013CF6" w:rsidRDefault="006234D7" w:rsidP="00013CF6">
      <w:pPr>
        <w:pStyle w:val="Hinh"/>
      </w:pPr>
      <w:bookmarkStart w:id="3966" w:name="_Toc343844930"/>
      <w:r w:rsidRPr="00013CF6">
        <w:rPr>
          <w:rStyle w:val="Heading6Char"/>
          <w:rFonts w:eastAsiaTheme="minorHAnsi"/>
          <w:bCs/>
        </w:rPr>
        <w:t xml:space="preserve">Hình </w:t>
      </w:r>
      <w:r w:rsidR="00D742D5" w:rsidRPr="00013CF6">
        <w:rPr>
          <w:rStyle w:val="Heading6Char"/>
          <w:rFonts w:eastAsiaTheme="minorHAnsi"/>
          <w:bCs/>
        </w:rPr>
        <w:t>6.</w:t>
      </w:r>
      <w:r w:rsidR="00941798">
        <w:rPr>
          <w:rStyle w:val="Heading6Char"/>
          <w:rFonts w:eastAsiaTheme="minorHAnsi"/>
          <w:b w:val="0"/>
          <w:bCs/>
        </w:rPr>
        <w:t>7</w:t>
      </w:r>
      <w:r w:rsidRPr="00446309">
        <w:t>:</w:t>
      </w:r>
      <w:r w:rsidR="004D6F02" w:rsidRPr="00446309">
        <w:t xml:space="preserve"> </w:t>
      </w:r>
      <w:r w:rsidR="00945B99" w:rsidRPr="00941798">
        <w:t>Đ</w:t>
      </w:r>
      <w:r w:rsidR="00945B99" w:rsidRPr="002E47E8">
        <w:t>ồ</w:t>
      </w:r>
      <w:r w:rsidR="00945B99" w:rsidRPr="003A16E8">
        <w:t xml:space="preserve"> thị chuỗi d</w:t>
      </w:r>
      <w:r w:rsidR="00945B99" w:rsidRPr="00013CF6">
        <w:t>ữ liệu Passengers</w:t>
      </w:r>
      <w:bookmarkEnd w:id="3966"/>
    </w:p>
    <w:p w14:paraId="4368F834" w14:textId="77777777" w:rsidR="004D6F02" w:rsidRPr="007C782C" w:rsidRDefault="004D6F02" w:rsidP="00013CF6">
      <w:pPr>
        <w:pStyle w:val="Hinh"/>
      </w:pPr>
    </w:p>
    <w:p w14:paraId="2D06BDB5" w14:textId="77777777" w:rsidR="00945B99" w:rsidRDefault="00945B99" w:rsidP="00013CF6">
      <w:pPr>
        <w:pStyle w:val="Canhgiua"/>
      </w:pPr>
      <w:r w:rsidRPr="003A16E8">
        <w:rPr>
          <w:noProof/>
        </w:rPr>
        <w:drawing>
          <wp:inline distT="0" distB="0" distL="0" distR="0" wp14:anchorId="4884D277" wp14:editId="43A0E3EA">
            <wp:extent cx="5725204" cy="3176270"/>
            <wp:effectExtent l="19050" t="19050" r="27940" b="2413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03"/>
                    <a:stretch>
                      <a:fillRect/>
                    </a:stretch>
                  </pic:blipFill>
                  <pic:spPr>
                    <a:xfrm>
                      <a:off x="0" y="0"/>
                      <a:ext cx="5798517" cy="3216943"/>
                    </a:xfrm>
                    <a:prstGeom prst="rect">
                      <a:avLst/>
                    </a:prstGeom>
                    <a:ln w="6350">
                      <a:solidFill>
                        <a:schemeClr val="tx1">
                          <a:lumMod val="50000"/>
                          <a:lumOff val="50000"/>
                        </a:schemeClr>
                      </a:solidFill>
                    </a:ln>
                  </pic:spPr>
                </pic:pic>
              </a:graphicData>
            </a:graphic>
          </wp:inline>
        </w:drawing>
      </w:r>
    </w:p>
    <w:p w14:paraId="398D2B47" w14:textId="1DCD3B26" w:rsidR="006234D7" w:rsidRPr="00013CF6" w:rsidRDefault="006234D7" w:rsidP="00013CF6">
      <w:pPr>
        <w:pStyle w:val="Hinh"/>
      </w:pPr>
      <w:bookmarkStart w:id="3967" w:name="_Toc343844931"/>
      <w:r w:rsidRPr="00032D83">
        <w:t xml:space="preserve">Hình </w:t>
      </w:r>
      <w:r w:rsidR="004D6F02" w:rsidRPr="000C3A28">
        <w:t>6.</w:t>
      </w:r>
      <w:r w:rsidR="00941798">
        <w:t>8</w:t>
      </w:r>
      <w:r w:rsidRPr="00941798">
        <w:t>:</w:t>
      </w:r>
      <w:r w:rsidR="004D6F02" w:rsidRPr="002E47E8">
        <w:t xml:space="preserve"> </w:t>
      </w:r>
      <w:r w:rsidRPr="003A16E8">
        <w:t>Đồ thị chu</w:t>
      </w:r>
      <w:r w:rsidRPr="00013CF6">
        <w:t>ỗi dữ liệu Paper</w:t>
      </w:r>
      <w:bookmarkEnd w:id="3967"/>
    </w:p>
    <w:p w14:paraId="46234884" w14:textId="77777777" w:rsidR="00BB4B46" w:rsidRPr="00013CF6" w:rsidRDefault="00BB4B46" w:rsidP="00013CF6">
      <w:pPr>
        <w:pStyle w:val="Hinh"/>
      </w:pPr>
    </w:p>
    <w:p w14:paraId="77C21609" w14:textId="77777777" w:rsidR="00945B99" w:rsidRDefault="00945B99" w:rsidP="00013CF6">
      <w:pPr>
        <w:pStyle w:val="Canhgiua"/>
      </w:pPr>
      <w:r w:rsidRPr="003A16E8">
        <w:rPr>
          <w:noProof/>
        </w:rPr>
        <w:lastRenderedPageBreak/>
        <w:drawing>
          <wp:inline distT="0" distB="0" distL="0" distR="0" wp14:anchorId="3059BB06" wp14:editId="0E546EE3">
            <wp:extent cx="5724525" cy="3571605"/>
            <wp:effectExtent l="19050" t="19050" r="9525" b="10160"/>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4"/>
                    <a:stretch>
                      <a:fillRect/>
                    </a:stretch>
                  </pic:blipFill>
                  <pic:spPr>
                    <a:xfrm>
                      <a:off x="0" y="0"/>
                      <a:ext cx="5747668" cy="3586044"/>
                    </a:xfrm>
                    <a:prstGeom prst="rect">
                      <a:avLst/>
                    </a:prstGeom>
                    <a:ln w="6350">
                      <a:solidFill>
                        <a:schemeClr val="tx1">
                          <a:lumMod val="50000"/>
                          <a:lumOff val="50000"/>
                        </a:schemeClr>
                      </a:solidFill>
                    </a:ln>
                  </pic:spPr>
                </pic:pic>
              </a:graphicData>
            </a:graphic>
          </wp:inline>
        </w:drawing>
      </w:r>
    </w:p>
    <w:p w14:paraId="6BD44FE7" w14:textId="1E36E025" w:rsidR="006234D7" w:rsidRPr="00013CF6" w:rsidRDefault="006234D7" w:rsidP="00013CF6">
      <w:pPr>
        <w:pStyle w:val="Hinh"/>
      </w:pPr>
      <w:bookmarkStart w:id="3968" w:name="_Toc343844932"/>
      <w:r w:rsidRPr="00032D83">
        <w:t xml:space="preserve">Hình </w:t>
      </w:r>
      <w:r w:rsidR="004D6F02" w:rsidRPr="000C3A28">
        <w:t>6.</w:t>
      </w:r>
      <w:r w:rsidR="00941798">
        <w:t>9</w:t>
      </w:r>
      <w:r w:rsidRPr="00941798">
        <w:t>:</w:t>
      </w:r>
      <w:r w:rsidR="004D6F02" w:rsidRPr="002E47E8">
        <w:t xml:space="preserve"> </w:t>
      </w:r>
      <w:r w:rsidRPr="003A16E8">
        <w:t>Đồ thị chu</w:t>
      </w:r>
      <w:r w:rsidRPr="00013CF6">
        <w:t>ỗi dữ liệu Deaths</w:t>
      </w:r>
      <w:bookmarkEnd w:id="3968"/>
    </w:p>
    <w:p w14:paraId="4B0A3BD7" w14:textId="77777777" w:rsidR="006234D7" w:rsidRDefault="006234D7" w:rsidP="00013CF6"/>
    <w:p w14:paraId="62A688BC" w14:textId="77777777" w:rsidR="00945B99" w:rsidRDefault="00945B99" w:rsidP="00013CF6">
      <w:pPr>
        <w:pStyle w:val="Canhgiua"/>
      </w:pPr>
      <w:r w:rsidRPr="003A16E8">
        <w:rPr>
          <w:noProof/>
        </w:rPr>
        <w:drawing>
          <wp:inline distT="0" distB="0" distL="0" distR="0" wp14:anchorId="3123C61D" wp14:editId="582EBD00">
            <wp:extent cx="5704212" cy="3499316"/>
            <wp:effectExtent l="19050" t="19050" r="10795" b="25400"/>
            <wp:docPr id="1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5"/>
                    <a:stretch>
                      <a:fillRect/>
                    </a:stretch>
                  </pic:blipFill>
                  <pic:spPr>
                    <a:xfrm>
                      <a:off x="0" y="0"/>
                      <a:ext cx="5722964" cy="3510820"/>
                    </a:xfrm>
                    <a:prstGeom prst="rect">
                      <a:avLst/>
                    </a:prstGeom>
                    <a:ln w="6350">
                      <a:solidFill>
                        <a:schemeClr val="tx1">
                          <a:lumMod val="50000"/>
                          <a:lumOff val="50000"/>
                        </a:schemeClr>
                      </a:solidFill>
                    </a:ln>
                  </pic:spPr>
                </pic:pic>
              </a:graphicData>
            </a:graphic>
          </wp:inline>
        </w:drawing>
      </w:r>
    </w:p>
    <w:p w14:paraId="29D88823" w14:textId="6E5AB2E1" w:rsidR="006234D7" w:rsidRPr="00013CF6" w:rsidRDefault="006234D7" w:rsidP="00013CF6">
      <w:pPr>
        <w:pStyle w:val="Hinh"/>
      </w:pPr>
      <w:bookmarkStart w:id="3969" w:name="_Toc343844933"/>
      <w:r w:rsidRPr="00032D83">
        <w:t xml:space="preserve">Hình </w:t>
      </w:r>
      <w:r w:rsidR="004D6F02" w:rsidRPr="000C3A28">
        <w:t>6.</w:t>
      </w:r>
      <w:r w:rsidR="00941798">
        <w:t>10</w:t>
      </w:r>
      <w:r w:rsidRPr="00941798">
        <w:t>:</w:t>
      </w:r>
      <w:r w:rsidR="004D6F02" w:rsidRPr="002E47E8">
        <w:t xml:space="preserve"> </w:t>
      </w:r>
      <w:r w:rsidRPr="003A16E8">
        <w:t>Đồ thị chu</w:t>
      </w:r>
      <w:r w:rsidRPr="00013CF6">
        <w:t>ỗi dữ liệu Maxtemp</w:t>
      </w:r>
      <w:bookmarkEnd w:id="3969"/>
    </w:p>
    <w:p w14:paraId="72EB7982" w14:textId="77777777" w:rsidR="004D6F02" w:rsidRPr="007C782C" w:rsidRDefault="004D6F02" w:rsidP="00013CF6">
      <w:pPr>
        <w:pStyle w:val="Hinh"/>
      </w:pPr>
    </w:p>
    <w:p w14:paraId="4EA1656A" w14:textId="77777777" w:rsidR="001E7EC0" w:rsidRDefault="001E7EC0" w:rsidP="00013CF6">
      <w:pPr>
        <w:pStyle w:val="Canhgiua"/>
      </w:pPr>
      <w:r w:rsidRPr="003A16E8">
        <w:rPr>
          <w:noProof/>
        </w:rPr>
        <w:lastRenderedPageBreak/>
        <w:drawing>
          <wp:inline distT="0" distB="0" distL="0" distR="0" wp14:anchorId="3597D9B9" wp14:editId="14158E3B">
            <wp:extent cx="5695316" cy="3479864"/>
            <wp:effectExtent l="19050" t="19050" r="19685" b="2540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6"/>
                    <a:stretch>
                      <a:fillRect/>
                    </a:stretch>
                  </pic:blipFill>
                  <pic:spPr>
                    <a:xfrm>
                      <a:off x="0" y="0"/>
                      <a:ext cx="5711716" cy="3489884"/>
                    </a:xfrm>
                    <a:prstGeom prst="rect">
                      <a:avLst/>
                    </a:prstGeom>
                    <a:ln w="6350">
                      <a:solidFill>
                        <a:schemeClr val="tx1">
                          <a:lumMod val="50000"/>
                          <a:lumOff val="50000"/>
                        </a:schemeClr>
                      </a:solidFill>
                    </a:ln>
                  </pic:spPr>
                </pic:pic>
              </a:graphicData>
            </a:graphic>
          </wp:inline>
        </w:drawing>
      </w:r>
    </w:p>
    <w:p w14:paraId="20BC70A5" w14:textId="2C912D58" w:rsidR="006234D7" w:rsidRPr="00013CF6" w:rsidRDefault="006234D7" w:rsidP="00013CF6">
      <w:pPr>
        <w:pStyle w:val="Hinh"/>
      </w:pPr>
      <w:bookmarkStart w:id="3970" w:name="_Toc343844934"/>
      <w:r w:rsidRPr="00032D83">
        <w:t xml:space="preserve">Hình </w:t>
      </w:r>
      <w:r w:rsidR="004D6F02" w:rsidRPr="000C3A28">
        <w:t>6.</w:t>
      </w:r>
      <w:r w:rsidR="00941798">
        <w:t>11</w:t>
      </w:r>
      <w:r w:rsidRPr="00941798">
        <w:t>:</w:t>
      </w:r>
      <w:r w:rsidR="004D6F02" w:rsidRPr="002E47E8">
        <w:t xml:space="preserve"> </w:t>
      </w:r>
      <w:r w:rsidRPr="003A16E8">
        <w:t>Đồ thị chu</w:t>
      </w:r>
      <w:r w:rsidRPr="00013CF6">
        <w:t>ỗi dữ liệu Chemical</w:t>
      </w:r>
      <w:bookmarkEnd w:id="3970"/>
    </w:p>
    <w:p w14:paraId="783A3B4F" w14:textId="77777777" w:rsidR="001444EB" w:rsidRDefault="001444EB" w:rsidP="00013CF6">
      <w:pPr>
        <w:pStyle w:val="Hinh"/>
      </w:pPr>
    </w:p>
    <w:p w14:paraId="6D024FF1" w14:textId="77777777" w:rsidR="001444EB" w:rsidRPr="004D696B" w:rsidRDefault="001444EB" w:rsidP="00013CF6">
      <w:pPr>
        <w:pStyle w:val="Hinh"/>
      </w:pPr>
    </w:p>
    <w:p w14:paraId="0CC1AF57" w14:textId="77777777" w:rsidR="001E7EC0" w:rsidRDefault="001E7EC0" w:rsidP="00013CF6">
      <w:pPr>
        <w:pStyle w:val="Canhgiua"/>
      </w:pPr>
      <w:r w:rsidRPr="003A16E8">
        <w:rPr>
          <w:noProof/>
        </w:rPr>
        <w:drawing>
          <wp:inline distT="0" distB="0" distL="0" distR="0" wp14:anchorId="10F0555E" wp14:editId="19FE301F">
            <wp:extent cx="5703156" cy="3488918"/>
            <wp:effectExtent l="19050" t="19050" r="12065" b="16510"/>
            <wp:docPr id="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07"/>
                    <a:stretch>
                      <a:fillRect/>
                    </a:stretch>
                  </pic:blipFill>
                  <pic:spPr>
                    <a:xfrm>
                      <a:off x="0" y="0"/>
                      <a:ext cx="5714781" cy="3496029"/>
                    </a:xfrm>
                    <a:prstGeom prst="rect">
                      <a:avLst/>
                    </a:prstGeom>
                    <a:ln w="6350">
                      <a:solidFill>
                        <a:schemeClr val="tx1">
                          <a:lumMod val="50000"/>
                          <a:lumOff val="50000"/>
                        </a:schemeClr>
                      </a:solidFill>
                    </a:ln>
                  </pic:spPr>
                </pic:pic>
              </a:graphicData>
            </a:graphic>
          </wp:inline>
        </w:drawing>
      </w:r>
    </w:p>
    <w:p w14:paraId="7D704789" w14:textId="4F31BA3E" w:rsidR="006234D7" w:rsidRPr="00013CF6" w:rsidRDefault="006234D7" w:rsidP="00013CF6">
      <w:pPr>
        <w:pStyle w:val="Hinh"/>
      </w:pPr>
      <w:bookmarkStart w:id="3971" w:name="_Toc343844935"/>
      <w:r w:rsidRPr="00032D83">
        <w:t xml:space="preserve">Hình </w:t>
      </w:r>
      <w:r w:rsidR="004D6F02" w:rsidRPr="000C3A28">
        <w:t>6.</w:t>
      </w:r>
      <w:r w:rsidR="00941798">
        <w:t>12</w:t>
      </w:r>
      <w:r w:rsidRPr="00941798">
        <w:t>:</w:t>
      </w:r>
      <w:r w:rsidR="004D6F02" w:rsidRPr="002E47E8">
        <w:t xml:space="preserve"> </w:t>
      </w:r>
      <w:r w:rsidRPr="003A16E8">
        <w:t>Đồ thị chu</w:t>
      </w:r>
      <w:r w:rsidRPr="00013CF6">
        <w:t>ỗi dữ liệu Prices</w:t>
      </w:r>
      <w:bookmarkEnd w:id="3971"/>
    </w:p>
    <w:p w14:paraId="5775560B" w14:textId="77777777" w:rsidR="006234D7" w:rsidRDefault="006234D7" w:rsidP="00013CF6"/>
    <w:p w14:paraId="5E573A58" w14:textId="77777777" w:rsidR="00F61ABD" w:rsidRDefault="001E7EC0" w:rsidP="00013CF6">
      <w:pPr>
        <w:pStyle w:val="Canhgiua"/>
        <w:rPr>
          <w:rStyle w:val="HinhChar"/>
          <w:kern w:val="32"/>
          <w:sz w:val="32"/>
        </w:rPr>
      </w:pPr>
      <w:r w:rsidRPr="003A16E8">
        <w:rPr>
          <w:noProof/>
        </w:rPr>
        <w:lastRenderedPageBreak/>
        <w:drawing>
          <wp:inline distT="0" distB="0" distL="0" distR="0" wp14:anchorId="15E9F9A0" wp14:editId="4788E210">
            <wp:extent cx="5700706" cy="3487420"/>
            <wp:effectExtent l="19050" t="19050" r="14605" b="17780"/>
            <wp:docPr id="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8"/>
                    <a:stretch>
                      <a:fillRect/>
                    </a:stretch>
                  </pic:blipFill>
                  <pic:spPr>
                    <a:xfrm>
                      <a:off x="0" y="0"/>
                      <a:ext cx="5723124" cy="3501134"/>
                    </a:xfrm>
                    <a:prstGeom prst="rect">
                      <a:avLst/>
                    </a:prstGeom>
                    <a:ln w="6350">
                      <a:solidFill>
                        <a:schemeClr val="tx1">
                          <a:lumMod val="50000"/>
                          <a:lumOff val="50000"/>
                        </a:schemeClr>
                      </a:solidFill>
                    </a:ln>
                  </pic:spPr>
                </pic:pic>
              </a:graphicData>
            </a:graphic>
          </wp:inline>
        </w:drawing>
      </w:r>
    </w:p>
    <w:p w14:paraId="4B72C6D3" w14:textId="0926ED11" w:rsidR="006234D7" w:rsidRDefault="006234D7" w:rsidP="00013CF6">
      <w:pPr>
        <w:pStyle w:val="Hinh"/>
      </w:pPr>
      <w:bookmarkStart w:id="3972" w:name="_Toc343844936"/>
      <w:r w:rsidRPr="00013CF6">
        <w:rPr>
          <w:rStyle w:val="HinhChar"/>
        </w:rPr>
        <w:t xml:space="preserve">Hình </w:t>
      </w:r>
      <w:r w:rsidR="00BA41C5" w:rsidRPr="00013CF6">
        <w:rPr>
          <w:rStyle w:val="HinhChar"/>
        </w:rPr>
        <w:t>6.</w:t>
      </w:r>
      <w:r w:rsidR="00941798">
        <w:rPr>
          <w:rStyle w:val="HinhChar"/>
        </w:rPr>
        <w:t>13</w:t>
      </w:r>
      <w:r w:rsidRPr="00013CF6">
        <w:rPr>
          <w:rStyle w:val="HinhChar"/>
        </w:rPr>
        <w:t>:</w:t>
      </w:r>
      <w:r w:rsidR="00BA41C5" w:rsidRPr="00013CF6">
        <w:rPr>
          <w:rStyle w:val="HinhChar"/>
        </w:rPr>
        <w:t xml:space="preserve"> </w:t>
      </w:r>
      <w:r w:rsidRPr="00013CF6">
        <w:rPr>
          <w:rStyle w:val="HinhChar"/>
        </w:rPr>
        <w:t>Đồ thị chuỗi dữ liệu Sunspots</w:t>
      </w:r>
      <w:bookmarkEnd w:id="3972"/>
    </w:p>
    <w:p w14:paraId="32D5EB39" w14:textId="77777777" w:rsidR="00722731" w:rsidRPr="00013CF6" w:rsidRDefault="00722731" w:rsidP="00013CF6">
      <w:pPr>
        <w:jc w:val="center"/>
        <w:rPr>
          <w:b/>
        </w:rPr>
      </w:pPr>
    </w:p>
    <w:p w14:paraId="0D427CE6" w14:textId="77777777" w:rsidR="00BA41C5" w:rsidRPr="004D696B" w:rsidRDefault="00BA41C5" w:rsidP="00013CF6">
      <w:pPr>
        <w:pStyle w:val="Hinh"/>
      </w:pPr>
    </w:p>
    <w:p w14:paraId="4ABE3AC7" w14:textId="77777777" w:rsidR="001E7EC0" w:rsidRDefault="001E7EC0" w:rsidP="00013CF6">
      <w:pPr>
        <w:pStyle w:val="Canhgiua"/>
        <w:rPr>
          <w:szCs w:val="26"/>
        </w:rPr>
      </w:pPr>
      <w:r w:rsidRPr="003A16E8">
        <w:rPr>
          <w:noProof/>
        </w:rPr>
        <w:drawing>
          <wp:inline distT="0" distB="0" distL="0" distR="0" wp14:anchorId="2307301A" wp14:editId="6955609E">
            <wp:extent cx="5713992" cy="3491276"/>
            <wp:effectExtent l="19050" t="19050" r="20320" b="13970"/>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9"/>
                    <a:stretch>
                      <a:fillRect/>
                    </a:stretch>
                  </pic:blipFill>
                  <pic:spPr>
                    <a:xfrm>
                      <a:off x="0" y="0"/>
                      <a:ext cx="5727001" cy="3499224"/>
                    </a:xfrm>
                    <a:prstGeom prst="rect">
                      <a:avLst/>
                    </a:prstGeom>
                    <a:ln w="6350">
                      <a:solidFill>
                        <a:schemeClr val="tx1">
                          <a:lumMod val="50000"/>
                          <a:lumOff val="50000"/>
                        </a:schemeClr>
                      </a:solidFill>
                    </a:ln>
                  </pic:spPr>
                </pic:pic>
              </a:graphicData>
            </a:graphic>
          </wp:inline>
        </w:drawing>
      </w:r>
    </w:p>
    <w:p w14:paraId="7EE1B91C" w14:textId="7F9AC6CD" w:rsidR="006234D7" w:rsidRPr="00013CF6" w:rsidRDefault="006234D7" w:rsidP="00013CF6">
      <w:pPr>
        <w:pStyle w:val="Hinh"/>
      </w:pPr>
      <w:bookmarkStart w:id="3973" w:name="_Toc343844937"/>
      <w:r w:rsidRPr="00032D83">
        <w:t xml:space="preserve">Hình </w:t>
      </w:r>
      <w:r w:rsidR="00BA41C5" w:rsidRPr="000C3A28">
        <w:t>6.</w:t>
      </w:r>
      <w:r w:rsidR="00941798">
        <w:t>14</w:t>
      </w:r>
      <w:r w:rsidRPr="00941798">
        <w:t>:</w:t>
      </w:r>
      <w:r w:rsidR="00BA41C5" w:rsidRPr="002E47E8">
        <w:t xml:space="preserve"> </w:t>
      </w:r>
      <w:r w:rsidRPr="003A16E8">
        <w:t>Đồ thị chu</w:t>
      </w:r>
      <w:r w:rsidRPr="00013CF6">
        <w:t>ỗi dữ liệu Kobe</w:t>
      </w:r>
      <w:bookmarkEnd w:id="3973"/>
    </w:p>
    <w:p w14:paraId="348758B0" w14:textId="762C11F9" w:rsidR="00EF77AD" w:rsidRDefault="00EF77AD" w:rsidP="00013CF6">
      <w:pPr>
        <w:pStyle w:val="Heading2"/>
      </w:pPr>
      <w:bookmarkStart w:id="3974" w:name="_Toc343844881"/>
      <w:r>
        <w:lastRenderedPageBreak/>
        <w:t>Kết quả thực nghiệ</w:t>
      </w:r>
      <w:r w:rsidR="00835F6C">
        <w:t>m</w:t>
      </w:r>
      <w:bookmarkEnd w:id="3974"/>
    </w:p>
    <w:p w14:paraId="1FE4844E" w14:textId="1CB4617B" w:rsidR="00271541" w:rsidRPr="00032D83" w:rsidRDefault="00271541" w:rsidP="00013CF6">
      <w:pPr>
        <w:ind w:firstLine="648"/>
      </w:pPr>
      <w:r>
        <w:t xml:space="preserve">Kết quả thực nghiệm được thực hiện lần lượt với những dữ liệu đã nêu trong mục 6.1. Với mỗi bộ dữ liệu, nhóm chúng tôi đã ghi nhận lại kết quả trung bình qua các lần chạy của từng giải thuật. </w:t>
      </w:r>
    </w:p>
    <w:p w14:paraId="476238F8" w14:textId="5B6F7AAF" w:rsidR="00EF77AD" w:rsidRDefault="00EF77AD" w:rsidP="00013CF6">
      <w:pPr>
        <w:pStyle w:val="Heading3"/>
      </w:pPr>
      <w:bookmarkStart w:id="3975" w:name="_Toc343844882"/>
      <w:r>
        <w:t>Bộ dữ liệ</w:t>
      </w:r>
      <w:r w:rsidR="00810267">
        <w:t>u có tính mùa và xu hướng</w:t>
      </w:r>
      <w:bookmarkEnd w:id="3975"/>
    </w:p>
    <w:p w14:paraId="39777A9B" w14:textId="2D740B76" w:rsidR="000F226B" w:rsidRPr="000F226B" w:rsidRDefault="000F226B" w:rsidP="00937DFB">
      <w:pPr>
        <w:spacing w:before="0"/>
      </w:pPr>
      <w:r>
        <w:t xml:space="preserve">Bảng 6.2 và bảng 6.3 là kết quả thực nghiệm đối với 2 bộ dữ liệu Pasengers và Paper. Qua bảng kết quả thực nghiệm đó, chúng ta nhận thấy rằng mô hình tích hợp cho kết quả tối ưu hơn hai mô hình thành phần. Cụ thể, đối với chuỗi dữ liệu </w:t>
      </w:r>
      <w:r w:rsidRPr="00EF4E32">
        <w:t>Passengers</w:t>
      </w:r>
      <w:r>
        <w:t xml:space="preserve"> (số lượng khách đăng kí chỗ hàng tháng của 1 hãng bay) thì trung bình tuyệt đối lỗi (MAE) của mô hình SARIMA cao hơn mô hình tích hợp 5,5%. Với cùng chỉ số MAE, thì mô hình ANN cao hơn mô hình tích hợp 210%. Ta cũng nhận thấy kết quả tương tự với bộ dữ liệu Paper (doanh thi hàng tháng của tòa soạn báo Pháp). Như vậy, ta có thể nói rằng trong đa số trường hợp dự báo trên dữ liệu có cả tính mùa và xu hướng thì mô hình tích hợp cho kết quả tốt hơn các mô hình thành phầ</w:t>
      </w:r>
      <w:r w:rsidR="00937DFB">
        <w:t>n.</w:t>
      </w:r>
    </w:p>
    <w:p w14:paraId="472957A1" w14:textId="07076E86" w:rsidR="00722731" w:rsidRPr="00EF4E32" w:rsidRDefault="00722731" w:rsidP="00013CF6">
      <w:pPr>
        <w:pStyle w:val="Bang"/>
      </w:pPr>
      <w:bookmarkStart w:id="3976" w:name="_Toc343033794"/>
      <w:bookmarkStart w:id="3977" w:name="_Toc343844955"/>
      <w:r w:rsidRPr="00EF4E32">
        <w:t>Bảng 6.2: Kết quả thực nghiệm chuỗi dữ liệu Passengers</w:t>
      </w:r>
      <w:bookmarkEnd w:id="3976"/>
      <w:bookmarkEnd w:id="3977"/>
    </w:p>
    <w:tbl>
      <w:tblPr>
        <w:tblW w:w="9169" w:type="dxa"/>
        <w:tblLook w:val="04A0" w:firstRow="1" w:lastRow="0" w:firstColumn="1" w:lastColumn="0" w:noHBand="0" w:noVBand="1"/>
      </w:tblPr>
      <w:tblGrid>
        <w:gridCol w:w="1577"/>
        <w:gridCol w:w="4334"/>
        <w:gridCol w:w="1255"/>
        <w:gridCol w:w="1043"/>
        <w:gridCol w:w="964"/>
      </w:tblGrid>
      <w:tr w:rsidR="00A837C3" w:rsidRPr="009D2F47" w14:paraId="0506A383" w14:textId="77777777" w:rsidTr="00013CF6">
        <w:trPr>
          <w:trHeight w:val="225"/>
        </w:trPr>
        <w:tc>
          <w:tcPr>
            <w:tcW w:w="15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0648D" w14:textId="77777777" w:rsidR="00A837C3" w:rsidRPr="00013CF6" w:rsidRDefault="00A837C3" w:rsidP="00013CF6">
            <w:pPr>
              <w:pStyle w:val="BangBody"/>
              <w:rPr>
                <w:sz w:val="26"/>
                <w:szCs w:val="26"/>
              </w:rPr>
            </w:pPr>
          </w:p>
        </w:tc>
        <w:tc>
          <w:tcPr>
            <w:tcW w:w="4334" w:type="dxa"/>
            <w:tcBorders>
              <w:top w:val="single" w:sz="4" w:space="0" w:color="auto"/>
              <w:left w:val="nil"/>
              <w:bottom w:val="single" w:sz="4" w:space="0" w:color="auto"/>
              <w:right w:val="single" w:sz="4" w:space="0" w:color="auto"/>
            </w:tcBorders>
            <w:shd w:val="clear" w:color="auto" w:fill="auto"/>
            <w:noWrap/>
            <w:vAlign w:val="bottom"/>
            <w:hideMark/>
          </w:tcPr>
          <w:p w14:paraId="418E42A0" w14:textId="77777777" w:rsidR="00A837C3" w:rsidRPr="00013CF6" w:rsidRDefault="00A837C3" w:rsidP="00013CF6">
            <w:pPr>
              <w:pStyle w:val="BangBody"/>
              <w:jc w:val="center"/>
              <w:rPr>
                <w:b/>
                <w:sz w:val="26"/>
                <w:szCs w:val="26"/>
              </w:rPr>
            </w:pPr>
            <w:r w:rsidRPr="00013CF6">
              <w:rPr>
                <w:b/>
                <w:sz w:val="26"/>
                <w:szCs w:val="26"/>
              </w:rPr>
              <w:t>Model</w:t>
            </w:r>
          </w:p>
        </w:tc>
        <w:tc>
          <w:tcPr>
            <w:tcW w:w="1255" w:type="dxa"/>
            <w:tcBorders>
              <w:top w:val="single" w:sz="4" w:space="0" w:color="auto"/>
              <w:left w:val="nil"/>
              <w:bottom w:val="single" w:sz="4" w:space="0" w:color="auto"/>
              <w:right w:val="single" w:sz="4" w:space="0" w:color="auto"/>
            </w:tcBorders>
            <w:shd w:val="clear" w:color="auto" w:fill="auto"/>
            <w:noWrap/>
            <w:vAlign w:val="bottom"/>
            <w:hideMark/>
          </w:tcPr>
          <w:p w14:paraId="099EBFF5" w14:textId="77777777" w:rsidR="00A837C3" w:rsidRPr="00013CF6" w:rsidRDefault="00A837C3" w:rsidP="00013CF6">
            <w:pPr>
              <w:pStyle w:val="BangBody"/>
              <w:jc w:val="center"/>
              <w:rPr>
                <w:b/>
                <w:sz w:val="26"/>
                <w:szCs w:val="26"/>
              </w:rPr>
            </w:pPr>
            <w:r w:rsidRPr="00013CF6">
              <w:rPr>
                <w:b/>
                <w:sz w:val="26"/>
                <w:szCs w:val="26"/>
              </w:rPr>
              <w:t>MAE</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2A36C697" w14:textId="77777777" w:rsidR="00A837C3" w:rsidRPr="00013CF6" w:rsidRDefault="00A837C3" w:rsidP="00013CF6">
            <w:pPr>
              <w:pStyle w:val="BangBody"/>
              <w:jc w:val="center"/>
              <w:rPr>
                <w:b/>
                <w:sz w:val="26"/>
                <w:szCs w:val="26"/>
              </w:rPr>
            </w:pPr>
            <w:r w:rsidRPr="00013CF6">
              <w:rPr>
                <w:b/>
                <w:sz w:val="26"/>
                <w:szCs w:val="26"/>
              </w:rPr>
              <w:t>MSE</w:t>
            </w:r>
          </w:p>
        </w:tc>
        <w:tc>
          <w:tcPr>
            <w:tcW w:w="962" w:type="dxa"/>
            <w:tcBorders>
              <w:top w:val="single" w:sz="4" w:space="0" w:color="auto"/>
              <w:left w:val="nil"/>
              <w:bottom w:val="single" w:sz="4" w:space="0" w:color="auto"/>
              <w:right w:val="single" w:sz="4" w:space="0" w:color="auto"/>
            </w:tcBorders>
            <w:shd w:val="clear" w:color="auto" w:fill="auto"/>
            <w:noWrap/>
            <w:vAlign w:val="bottom"/>
            <w:hideMark/>
          </w:tcPr>
          <w:p w14:paraId="126D4542" w14:textId="77777777" w:rsidR="00A837C3" w:rsidRPr="00013CF6" w:rsidRDefault="00A837C3" w:rsidP="00013CF6">
            <w:pPr>
              <w:pStyle w:val="BangBody"/>
              <w:jc w:val="center"/>
              <w:rPr>
                <w:b/>
                <w:sz w:val="26"/>
                <w:szCs w:val="26"/>
              </w:rPr>
            </w:pPr>
            <w:r w:rsidRPr="00013CF6">
              <w:rPr>
                <w:b/>
                <w:sz w:val="26"/>
                <w:szCs w:val="26"/>
              </w:rPr>
              <w:t>MAPE</w:t>
            </w:r>
          </w:p>
        </w:tc>
      </w:tr>
      <w:tr w:rsidR="00A837C3" w:rsidRPr="009D2F47" w14:paraId="4B423161" w14:textId="77777777" w:rsidTr="00013CF6">
        <w:trPr>
          <w:trHeight w:val="465"/>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ABB8458" w14:textId="766445CB" w:rsidR="00A837C3" w:rsidRPr="00013CF6" w:rsidRDefault="00A837C3" w:rsidP="00013CF6">
            <w:pPr>
              <w:pStyle w:val="BangBody"/>
              <w:jc w:val="center"/>
              <w:rPr>
                <w:b/>
                <w:sz w:val="26"/>
                <w:szCs w:val="26"/>
              </w:rPr>
            </w:pPr>
            <w:r w:rsidRPr="00013CF6">
              <w:rPr>
                <w:b/>
                <w:sz w:val="26"/>
                <w:szCs w:val="26"/>
              </w:rPr>
              <w:t>ANN</w:t>
            </w:r>
          </w:p>
        </w:tc>
        <w:tc>
          <w:tcPr>
            <w:tcW w:w="4334" w:type="dxa"/>
            <w:tcBorders>
              <w:top w:val="nil"/>
              <w:left w:val="nil"/>
              <w:bottom w:val="single" w:sz="4" w:space="0" w:color="auto"/>
              <w:right w:val="single" w:sz="4" w:space="0" w:color="auto"/>
            </w:tcBorders>
            <w:shd w:val="clear" w:color="auto" w:fill="auto"/>
            <w:vAlign w:val="bottom"/>
            <w:hideMark/>
          </w:tcPr>
          <w:p w14:paraId="36D1272B" w14:textId="1EC371E9"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153,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10D8787D" w14:textId="77777777" w:rsidR="00A837C3" w:rsidRPr="00013CF6" w:rsidRDefault="00A837C3" w:rsidP="00013CF6">
            <w:pPr>
              <w:pStyle w:val="BangBody"/>
              <w:jc w:val="center"/>
              <w:rPr>
                <w:sz w:val="26"/>
                <w:szCs w:val="26"/>
              </w:rPr>
            </w:pPr>
            <w:r w:rsidRPr="00013CF6">
              <w:rPr>
                <w:sz w:val="26"/>
                <w:szCs w:val="26"/>
              </w:rPr>
              <w:t>24.46</w:t>
            </w:r>
          </w:p>
        </w:tc>
        <w:tc>
          <w:tcPr>
            <w:tcW w:w="1041" w:type="dxa"/>
            <w:tcBorders>
              <w:top w:val="nil"/>
              <w:left w:val="nil"/>
              <w:bottom w:val="single" w:sz="4" w:space="0" w:color="auto"/>
              <w:right w:val="single" w:sz="4" w:space="0" w:color="auto"/>
            </w:tcBorders>
            <w:shd w:val="clear" w:color="auto" w:fill="auto"/>
            <w:noWrap/>
            <w:vAlign w:val="center"/>
            <w:hideMark/>
          </w:tcPr>
          <w:p w14:paraId="5B92FB0C" w14:textId="77777777" w:rsidR="00A837C3" w:rsidRPr="00013CF6" w:rsidRDefault="00A837C3" w:rsidP="00013CF6">
            <w:pPr>
              <w:pStyle w:val="BangBody"/>
              <w:jc w:val="center"/>
              <w:rPr>
                <w:sz w:val="26"/>
                <w:szCs w:val="26"/>
              </w:rPr>
            </w:pPr>
            <w:r w:rsidRPr="00013CF6">
              <w:rPr>
                <w:sz w:val="26"/>
                <w:szCs w:val="26"/>
              </w:rPr>
              <w:t>974.08</w:t>
            </w:r>
          </w:p>
        </w:tc>
        <w:tc>
          <w:tcPr>
            <w:tcW w:w="962" w:type="dxa"/>
            <w:tcBorders>
              <w:top w:val="nil"/>
              <w:left w:val="nil"/>
              <w:bottom w:val="single" w:sz="4" w:space="0" w:color="auto"/>
              <w:right w:val="single" w:sz="4" w:space="0" w:color="auto"/>
            </w:tcBorders>
            <w:shd w:val="clear" w:color="auto" w:fill="auto"/>
            <w:noWrap/>
            <w:vAlign w:val="center"/>
            <w:hideMark/>
          </w:tcPr>
          <w:p w14:paraId="30B5D892" w14:textId="77777777" w:rsidR="00A837C3" w:rsidRPr="00013CF6" w:rsidRDefault="00A837C3" w:rsidP="00013CF6">
            <w:pPr>
              <w:pStyle w:val="BangBody"/>
              <w:jc w:val="center"/>
              <w:rPr>
                <w:sz w:val="26"/>
                <w:szCs w:val="26"/>
              </w:rPr>
            </w:pPr>
            <w:r w:rsidRPr="00013CF6">
              <w:rPr>
                <w:sz w:val="26"/>
                <w:szCs w:val="26"/>
              </w:rPr>
              <w:t>8.92</w:t>
            </w:r>
          </w:p>
        </w:tc>
      </w:tr>
      <w:tr w:rsidR="00A837C3" w:rsidRPr="009D2F47" w14:paraId="6BE6CD20" w14:textId="77777777" w:rsidTr="00013CF6">
        <w:trPr>
          <w:trHeight w:val="453"/>
        </w:trPr>
        <w:tc>
          <w:tcPr>
            <w:tcW w:w="1577" w:type="dxa"/>
            <w:vMerge/>
            <w:tcBorders>
              <w:top w:val="nil"/>
              <w:left w:val="single" w:sz="4" w:space="0" w:color="auto"/>
              <w:bottom w:val="single" w:sz="4" w:space="0" w:color="000000"/>
              <w:right w:val="single" w:sz="4" w:space="0" w:color="auto"/>
            </w:tcBorders>
            <w:vAlign w:val="center"/>
            <w:hideMark/>
          </w:tcPr>
          <w:p w14:paraId="456D35FF" w14:textId="77777777" w:rsidR="00A837C3" w:rsidRPr="00013CF6" w:rsidRDefault="00A837C3" w:rsidP="00013CF6">
            <w:pPr>
              <w:pStyle w:val="BangBody"/>
              <w:jc w:val="center"/>
              <w:rPr>
                <w:b/>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09BD56B9" w14:textId="51E71580"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16,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3FB4BDF1" w14:textId="77777777" w:rsidR="00A837C3" w:rsidRPr="00013CF6" w:rsidRDefault="00A837C3" w:rsidP="00013CF6">
            <w:pPr>
              <w:pStyle w:val="BangBody"/>
              <w:jc w:val="center"/>
              <w:rPr>
                <w:sz w:val="26"/>
                <w:szCs w:val="26"/>
              </w:rPr>
            </w:pPr>
            <w:r w:rsidRPr="00013CF6">
              <w:rPr>
                <w:sz w:val="26"/>
                <w:szCs w:val="26"/>
              </w:rPr>
              <w:t>26.81</w:t>
            </w:r>
          </w:p>
        </w:tc>
        <w:tc>
          <w:tcPr>
            <w:tcW w:w="1041" w:type="dxa"/>
            <w:tcBorders>
              <w:top w:val="nil"/>
              <w:left w:val="nil"/>
              <w:bottom w:val="single" w:sz="4" w:space="0" w:color="auto"/>
              <w:right w:val="single" w:sz="4" w:space="0" w:color="auto"/>
            </w:tcBorders>
            <w:shd w:val="clear" w:color="auto" w:fill="auto"/>
            <w:noWrap/>
            <w:vAlign w:val="center"/>
            <w:hideMark/>
          </w:tcPr>
          <w:p w14:paraId="13E78C03" w14:textId="77777777" w:rsidR="00A837C3" w:rsidRPr="00013CF6" w:rsidRDefault="00A837C3" w:rsidP="00013CF6">
            <w:pPr>
              <w:pStyle w:val="BangBody"/>
              <w:jc w:val="center"/>
              <w:rPr>
                <w:sz w:val="26"/>
                <w:szCs w:val="26"/>
              </w:rPr>
            </w:pPr>
            <w:r w:rsidRPr="00013CF6">
              <w:rPr>
                <w:sz w:val="26"/>
                <w:szCs w:val="26"/>
              </w:rPr>
              <w:t>1228.73</w:t>
            </w:r>
          </w:p>
        </w:tc>
        <w:tc>
          <w:tcPr>
            <w:tcW w:w="962" w:type="dxa"/>
            <w:tcBorders>
              <w:top w:val="nil"/>
              <w:left w:val="nil"/>
              <w:bottom w:val="single" w:sz="4" w:space="0" w:color="auto"/>
              <w:right w:val="single" w:sz="4" w:space="0" w:color="auto"/>
            </w:tcBorders>
            <w:shd w:val="clear" w:color="auto" w:fill="auto"/>
            <w:noWrap/>
            <w:vAlign w:val="center"/>
            <w:hideMark/>
          </w:tcPr>
          <w:p w14:paraId="34F3112D" w14:textId="77777777" w:rsidR="00A837C3" w:rsidRPr="00013CF6" w:rsidRDefault="00A837C3" w:rsidP="00013CF6">
            <w:pPr>
              <w:pStyle w:val="BangBody"/>
              <w:jc w:val="center"/>
              <w:rPr>
                <w:sz w:val="26"/>
                <w:szCs w:val="26"/>
              </w:rPr>
            </w:pPr>
            <w:r w:rsidRPr="00013CF6">
              <w:rPr>
                <w:sz w:val="26"/>
                <w:szCs w:val="26"/>
              </w:rPr>
              <w:t>9.74</w:t>
            </w:r>
          </w:p>
        </w:tc>
      </w:tr>
      <w:tr w:rsidR="00A837C3" w:rsidRPr="009D2F47" w14:paraId="5E1ADA4E" w14:textId="77777777" w:rsidTr="00013CF6">
        <w:trPr>
          <w:trHeight w:val="225"/>
        </w:trPr>
        <w:tc>
          <w:tcPr>
            <w:tcW w:w="1577" w:type="dxa"/>
            <w:tcBorders>
              <w:top w:val="nil"/>
              <w:left w:val="single" w:sz="4" w:space="0" w:color="auto"/>
              <w:bottom w:val="single" w:sz="4" w:space="0" w:color="auto"/>
              <w:right w:val="single" w:sz="4" w:space="0" w:color="auto"/>
            </w:tcBorders>
            <w:shd w:val="clear" w:color="auto" w:fill="auto"/>
            <w:noWrap/>
            <w:vAlign w:val="center"/>
            <w:hideMark/>
          </w:tcPr>
          <w:p w14:paraId="10584667" w14:textId="2EB20586" w:rsidR="00A837C3" w:rsidRPr="00013CF6" w:rsidRDefault="00A837C3" w:rsidP="00013CF6">
            <w:pPr>
              <w:pStyle w:val="BangBody"/>
              <w:jc w:val="center"/>
              <w:rPr>
                <w:b/>
                <w:sz w:val="26"/>
                <w:szCs w:val="26"/>
              </w:rPr>
            </w:pPr>
            <w:r w:rsidRPr="00013CF6">
              <w:rPr>
                <w:b/>
                <w:sz w:val="26"/>
                <w:szCs w:val="26"/>
              </w:rPr>
              <w:t>SARIMA</w:t>
            </w:r>
          </w:p>
        </w:tc>
        <w:tc>
          <w:tcPr>
            <w:tcW w:w="4334" w:type="dxa"/>
            <w:tcBorders>
              <w:top w:val="nil"/>
              <w:left w:val="nil"/>
              <w:bottom w:val="single" w:sz="4" w:space="0" w:color="auto"/>
              <w:right w:val="single" w:sz="4" w:space="0" w:color="auto"/>
            </w:tcBorders>
            <w:shd w:val="clear" w:color="auto" w:fill="auto"/>
            <w:vAlign w:val="bottom"/>
            <w:hideMark/>
          </w:tcPr>
          <w:p w14:paraId="2591A7F9" w14:textId="77777777" w:rsidR="00A837C3" w:rsidRPr="00013CF6" w:rsidRDefault="00A837C3" w:rsidP="00013CF6">
            <w:pPr>
              <w:pStyle w:val="BangBody"/>
              <w:rPr>
                <w:sz w:val="26"/>
                <w:szCs w:val="26"/>
              </w:rPr>
            </w:pPr>
            <w:r w:rsidRPr="00013CF6">
              <w:rPr>
                <w:sz w:val="26"/>
                <w:szCs w:val="26"/>
              </w:rPr>
              <w:t>ARIMA(1, 1, 0)(1, 1, 0)12</w:t>
            </w:r>
          </w:p>
        </w:tc>
        <w:tc>
          <w:tcPr>
            <w:tcW w:w="1255" w:type="dxa"/>
            <w:tcBorders>
              <w:top w:val="nil"/>
              <w:left w:val="nil"/>
              <w:bottom w:val="single" w:sz="4" w:space="0" w:color="auto"/>
              <w:right w:val="single" w:sz="4" w:space="0" w:color="auto"/>
            </w:tcBorders>
            <w:shd w:val="clear" w:color="auto" w:fill="auto"/>
            <w:noWrap/>
            <w:vAlign w:val="bottom"/>
            <w:hideMark/>
          </w:tcPr>
          <w:p w14:paraId="5FE5CB07" w14:textId="77777777" w:rsidR="00A837C3" w:rsidRPr="00013CF6" w:rsidRDefault="00A837C3" w:rsidP="00013CF6">
            <w:pPr>
              <w:pStyle w:val="BangBody"/>
              <w:jc w:val="center"/>
              <w:rPr>
                <w:sz w:val="26"/>
                <w:szCs w:val="26"/>
              </w:rPr>
            </w:pPr>
            <w:r w:rsidRPr="00013CF6">
              <w:rPr>
                <w:sz w:val="26"/>
                <w:szCs w:val="26"/>
              </w:rPr>
              <w:t>8.34</w:t>
            </w:r>
          </w:p>
        </w:tc>
        <w:tc>
          <w:tcPr>
            <w:tcW w:w="1041" w:type="dxa"/>
            <w:tcBorders>
              <w:top w:val="nil"/>
              <w:left w:val="nil"/>
              <w:bottom w:val="single" w:sz="4" w:space="0" w:color="auto"/>
              <w:right w:val="single" w:sz="4" w:space="0" w:color="auto"/>
            </w:tcBorders>
            <w:shd w:val="clear" w:color="auto" w:fill="auto"/>
            <w:noWrap/>
            <w:vAlign w:val="bottom"/>
            <w:hideMark/>
          </w:tcPr>
          <w:p w14:paraId="0DAAC801" w14:textId="77777777" w:rsidR="00A837C3" w:rsidRPr="00013CF6" w:rsidRDefault="00A837C3" w:rsidP="00013CF6">
            <w:pPr>
              <w:pStyle w:val="BangBody"/>
              <w:jc w:val="center"/>
              <w:rPr>
                <w:sz w:val="26"/>
                <w:szCs w:val="26"/>
              </w:rPr>
            </w:pPr>
            <w:r w:rsidRPr="00013CF6">
              <w:rPr>
                <w:sz w:val="26"/>
                <w:szCs w:val="26"/>
              </w:rPr>
              <w:t>129.07</w:t>
            </w:r>
          </w:p>
        </w:tc>
        <w:tc>
          <w:tcPr>
            <w:tcW w:w="962" w:type="dxa"/>
            <w:tcBorders>
              <w:top w:val="nil"/>
              <w:left w:val="nil"/>
              <w:bottom w:val="single" w:sz="4" w:space="0" w:color="auto"/>
              <w:right w:val="single" w:sz="4" w:space="0" w:color="auto"/>
            </w:tcBorders>
            <w:shd w:val="clear" w:color="auto" w:fill="auto"/>
            <w:noWrap/>
            <w:vAlign w:val="bottom"/>
            <w:hideMark/>
          </w:tcPr>
          <w:p w14:paraId="6BC77686" w14:textId="77777777" w:rsidR="00A837C3" w:rsidRPr="00013CF6" w:rsidRDefault="00A837C3" w:rsidP="00013CF6">
            <w:pPr>
              <w:pStyle w:val="BangBody"/>
              <w:jc w:val="center"/>
              <w:rPr>
                <w:sz w:val="26"/>
                <w:szCs w:val="26"/>
              </w:rPr>
            </w:pPr>
            <w:r w:rsidRPr="00013CF6">
              <w:rPr>
                <w:sz w:val="26"/>
                <w:szCs w:val="26"/>
              </w:rPr>
              <w:t>2.97</w:t>
            </w:r>
          </w:p>
        </w:tc>
      </w:tr>
      <w:tr w:rsidR="00A837C3" w:rsidRPr="009D2F47" w14:paraId="0D4CDA74" w14:textId="77777777" w:rsidTr="00013CF6">
        <w:trPr>
          <w:trHeight w:val="693"/>
        </w:trPr>
        <w:tc>
          <w:tcPr>
            <w:tcW w:w="157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735C444" w14:textId="77777777" w:rsidR="00A837C3" w:rsidRPr="00013CF6" w:rsidRDefault="00A837C3" w:rsidP="00013CF6">
            <w:pPr>
              <w:pStyle w:val="BangBody"/>
              <w:jc w:val="center"/>
              <w:rPr>
                <w:b/>
                <w:sz w:val="26"/>
                <w:szCs w:val="26"/>
              </w:rPr>
            </w:pPr>
            <w:r w:rsidRPr="00013CF6">
              <w:rPr>
                <w:b/>
                <w:sz w:val="26"/>
                <w:szCs w:val="26"/>
              </w:rPr>
              <w:t>Hybrid</w:t>
            </w:r>
          </w:p>
        </w:tc>
        <w:tc>
          <w:tcPr>
            <w:tcW w:w="4334" w:type="dxa"/>
            <w:tcBorders>
              <w:top w:val="nil"/>
              <w:left w:val="nil"/>
              <w:bottom w:val="single" w:sz="4" w:space="0" w:color="auto"/>
              <w:right w:val="single" w:sz="4" w:space="0" w:color="auto"/>
            </w:tcBorders>
            <w:shd w:val="clear" w:color="auto" w:fill="auto"/>
            <w:vAlign w:val="bottom"/>
            <w:hideMark/>
          </w:tcPr>
          <w:p w14:paraId="74B74E0D" w14:textId="4C5B8F14"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RPROP, epoches=88,  Residual=1E-6, default_update=0.1, max_update=10</w:t>
            </w:r>
          </w:p>
        </w:tc>
        <w:tc>
          <w:tcPr>
            <w:tcW w:w="1255" w:type="dxa"/>
            <w:tcBorders>
              <w:top w:val="nil"/>
              <w:left w:val="nil"/>
              <w:bottom w:val="single" w:sz="4" w:space="0" w:color="auto"/>
              <w:right w:val="single" w:sz="4" w:space="0" w:color="auto"/>
            </w:tcBorders>
            <w:shd w:val="clear" w:color="auto" w:fill="auto"/>
            <w:noWrap/>
            <w:vAlign w:val="center"/>
            <w:hideMark/>
          </w:tcPr>
          <w:p w14:paraId="373A3166" w14:textId="77777777" w:rsidR="00A837C3" w:rsidRPr="00013CF6" w:rsidRDefault="00A837C3" w:rsidP="00013CF6">
            <w:pPr>
              <w:pStyle w:val="BangBody"/>
              <w:jc w:val="center"/>
              <w:rPr>
                <w:b/>
                <w:sz w:val="26"/>
                <w:szCs w:val="26"/>
              </w:rPr>
            </w:pPr>
            <w:r w:rsidRPr="00013CF6">
              <w:rPr>
                <w:b/>
                <w:sz w:val="26"/>
                <w:szCs w:val="26"/>
              </w:rPr>
              <w:t>7.9</w:t>
            </w:r>
          </w:p>
        </w:tc>
        <w:tc>
          <w:tcPr>
            <w:tcW w:w="1041" w:type="dxa"/>
            <w:tcBorders>
              <w:top w:val="nil"/>
              <w:left w:val="nil"/>
              <w:bottom w:val="single" w:sz="4" w:space="0" w:color="auto"/>
              <w:right w:val="single" w:sz="4" w:space="0" w:color="auto"/>
            </w:tcBorders>
            <w:shd w:val="clear" w:color="auto" w:fill="auto"/>
            <w:noWrap/>
            <w:vAlign w:val="center"/>
            <w:hideMark/>
          </w:tcPr>
          <w:p w14:paraId="4E85E674" w14:textId="77777777" w:rsidR="00A837C3" w:rsidRPr="00013CF6" w:rsidRDefault="00A837C3" w:rsidP="00013CF6">
            <w:pPr>
              <w:pStyle w:val="BangBody"/>
              <w:jc w:val="center"/>
              <w:rPr>
                <w:b/>
                <w:sz w:val="26"/>
                <w:szCs w:val="26"/>
              </w:rPr>
            </w:pPr>
            <w:r w:rsidRPr="00013CF6">
              <w:rPr>
                <w:b/>
                <w:sz w:val="26"/>
                <w:szCs w:val="26"/>
              </w:rPr>
              <w:t>120.22</w:t>
            </w:r>
          </w:p>
        </w:tc>
        <w:tc>
          <w:tcPr>
            <w:tcW w:w="962" w:type="dxa"/>
            <w:tcBorders>
              <w:top w:val="nil"/>
              <w:left w:val="nil"/>
              <w:bottom w:val="single" w:sz="4" w:space="0" w:color="auto"/>
              <w:right w:val="single" w:sz="4" w:space="0" w:color="auto"/>
            </w:tcBorders>
            <w:shd w:val="clear" w:color="auto" w:fill="auto"/>
            <w:noWrap/>
            <w:vAlign w:val="center"/>
            <w:hideMark/>
          </w:tcPr>
          <w:p w14:paraId="01E6C62A" w14:textId="77777777" w:rsidR="00A837C3" w:rsidRPr="00013CF6" w:rsidRDefault="00A837C3" w:rsidP="00013CF6">
            <w:pPr>
              <w:pStyle w:val="BangBody"/>
              <w:jc w:val="center"/>
              <w:rPr>
                <w:b/>
                <w:sz w:val="26"/>
                <w:szCs w:val="26"/>
              </w:rPr>
            </w:pPr>
            <w:r w:rsidRPr="00013CF6">
              <w:rPr>
                <w:b/>
                <w:sz w:val="26"/>
                <w:szCs w:val="26"/>
              </w:rPr>
              <w:t>2.75</w:t>
            </w:r>
          </w:p>
        </w:tc>
      </w:tr>
      <w:tr w:rsidR="00A837C3" w:rsidRPr="009D2F47" w14:paraId="176B0DF2" w14:textId="77777777" w:rsidTr="00013CF6">
        <w:trPr>
          <w:trHeight w:val="683"/>
        </w:trPr>
        <w:tc>
          <w:tcPr>
            <w:tcW w:w="1577" w:type="dxa"/>
            <w:vMerge/>
            <w:tcBorders>
              <w:top w:val="nil"/>
              <w:left w:val="single" w:sz="4" w:space="0" w:color="auto"/>
              <w:bottom w:val="single" w:sz="4" w:space="0" w:color="000000"/>
              <w:right w:val="single" w:sz="4" w:space="0" w:color="auto"/>
            </w:tcBorders>
            <w:vAlign w:val="center"/>
            <w:hideMark/>
          </w:tcPr>
          <w:p w14:paraId="58655987" w14:textId="77777777" w:rsidR="00A837C3" w:rsidRPr="00013CF6" w:rsidRDefault="00A837C3" w:rsidP="00013CF6">
            <w:pPr>
              <w:pStyle w:val="BangBody"/>
              <w:rPr>
                <w:sz w:val="26"/>
                <w:szCs w:val="26"/>
              </w:rPr>
            </w:pPr>
          </w:p>
        </w:tc>
        <w:tc>
          <w:tcPr>
            <w:tcW w:w="4334" w:type="dxa"/>
            <w:tcBorders>
              <w:top w:val="nil"/>
              <w:left w:val="nil"/>
              <w:bottom w:val="single" w:sz="4" w:space="0" w:color="auto"/>
              <w:right w:val="single" w:sz="4" w:space="0" w:color="auto"/>
            </w:tcBorders>
            <w:shd w:val="clear" w:color="auto" w:fill="auto"/>
            <w:vAlign w:val="bottom"/>
            <w:hideMark/>
          </w:tcPr>
          <w:p w14:paraId="43286228" w14:textId="05C72D45" w:rsidR="00A837C3" w:rsidRPr="00013CF6" w:rsidRDefault="00A837C3" w:rsidP="00013CF6">
            <w:pPr>
              <w:pStyle w:val="BangBody"/>
              <w:rPr>
                <w:sz w:val="26"/>
                <w:szCs w:val="26"/>
              </w:rPr>
            </w:pPr>
            <w:r w:rsidRPr="00013CF6">
              <w:rPr>
                <w:sz w:val="26"/>
                <w:szCs w:val="26"/>
              </w:rPr>
              <w:t>ARIMA(1, 1, 0)(1, 1, 0)12</w:t>
            </w:r>
            <w:r w:rsidRPr="00013CF6">
              <w:rPr>
                <w:sz w:val="26"/>
                <w:szCs w:val="26"/>
              </w:rPr>
              <w:br/>
            </w:r>
            <w:r w:rsidR="00976130" w:rsidRPr="00A21340">
              <w:rPr>
                <w:sz w:val="26"/>
                <w:szCs w:val="26"/>
              </w:rPr>
              <w:t>Nơron</w:t>
            </w:r>
            <w:r w:rsidRPr="00013CF6">
              <w:rPr>
                <w:sz w:val="26"/>
                <w:szCs w:val="26"/>
              </w:rPr>
              <w:t>(6,6,1),Algorithm=Back Propagation, epoches=114, Residual=1E-6, learning_rate=0.4, momemtum = 0,2</w:t>
            </w:r>
          </w:p>
        </w:tc>
        <w:tc>
          <w:tcPr>
            <w:tcW w:w="1255" w:type="dxa"/>
            <w:tcBorders>
              <w:top w:val="nil"/>
              <w:left w:val="nil"/>
              <w:bottom w:val="single" w:sz="4" w:space="0" w:color="auto"/>
              <w:right w:val="single" w:sz="4" w:space="0" w:color="auto"/>
            </w:tcBorders>
            <w:shd w:val="clear" w:color="auto" w:fill="auto"/>
            <w:noWrap/>
            <w:vAlign w:val="center"/>
            <w:hideMark/>
          </w:tcPr>
          <w:p w14:paraId="7F4A6614" w14:textId="77777777" w:rsidR="00A837C3" w:rsidRPr="00013CF6" w:rsidRDefault="00A837C3" w:rsidP="00013CF6">
            <w:pPr>
              <w:pStyle w:val="BangBody"/>
              <w:jc w:val="center"/>
              <w:rPr>
                <w:b/>
                <w:sz w:val="26"/>
                <w:szCs w:val="26"/>
              </w:rPr>
            </w:pPr>
            <w:r w:rsidRPr="00013CF6">
              <w:rPr>
                <w:b/>
                <w:sz w:val="26"/>
                <w:szCs w:val="26"/>
              </w:rPr>
              <w:t>8.2</w:t>
            </w:r>
          </w:p>
        </w:tc>
        <w:tc>
          <w:tcPr>
            <w:tcW w:w="1041" w:type="dxa"/>
            <w:tcBorders>
              <w:top w:val="nil"/>
              <w:left w:val="nil"/>
              <w:bottom w:val="single" w:sz="4" w:space="0" w:color="auto"/>
              <w:right w:val="single" w:sz="4" w:space="0" w:color="auto"/>
            </w:tcBorders>
            <w:shd w:val="clear" w:color="auto" w:fill="auto"/>
            <w:noWrap/>
            <w:vAlign w:val="center"/>
            <w:hideMark/>
          </w:tcPr>
          <w:p w14:paraId="643B0D64" w14:textId="77777777" w:rsidR="00A837C3" w:rsidRPr="00013CF6" w:rsidRDefault="00A837C3" w:rsidP="00013CF6">
            <w:pPr>
              <w:pStyle w:val="BangBody"/>
              <w:jc w:val="center"/>
              <w:rPr>
                <w:b/>
                <w:sz w:val="26"/>
                <w:szCs w:val="26"/>
              </w:rPr>
            </w:pPr>
            <w:r w:rsidRPr="00013CF6">
              <w:rPr>
                <w:b/>
                <w:sz w:val="26"/>
                <w:szCs w:val="26"/>
              </w:rPr>
              <w:t>132.78</w:t>
            </w:r>
          </w:p>
        </w:tc>
        <w:tc>
          <w:tcPr>
            <w:tcW w:w="962" w:type="dxa"/>
            <w:tcBorders>
              <w:top w:val="nil"/>
              <w:left w:val="nil"/>
              <w:bottom w:val="single" w:sz="4" w:space="0" w:color="auto"/>
              <w:right w:val="single" w:sz="4" w:space="0" w:color="auto"/>
            </w:tcBorders>
            <w:shd w:val="clear" w:color="auto" w:fill="auto"/>
            <w:noWrap/>
            <w:vAlign w:val="center"/>
            <w:hideMark/>
          </w:tcPr>
          <w:p w14:paraId="487DA68B" w14:textId="77777777" w:rsidR="00A837C3" w:rsidRPr="00013CF6" w:rsidRDefault="00A837C3" w:rsidP="00013CF6">
            <w:pPr>
              <w:pStyle w:val="BangBody"/>
              <w:jc w:val="center"/>
              <w:rPr>
                <w:b/>
                <w:sz w:val="26"/>
                <w:szCs w:val="26"/>
              </w:rPr>
            </w:pPr>
            <w:r w:rsidRPr="00013CF6">
              <w:rPr>
                <w:b/>
                <w:sz w:val="26"/>
                <w:szCs w:val="26"/>
              </w:rPr>
              <w:t>2.82</w:t>
            </w:r>
          </w:p>
        </w:tc>
      </w:tr>
    </w:tbl>
    <w:p w14:paraId="630A24DC" w14:textId="77777777" w:rsidR="007F5275" w:rsidRDefault="007F5275" w:rsidP="007F5275">
      <w:pPr>
        <w:spacing w:before="0"/>
      </w:pPr>
      <w:bookmarkStart w:id="3978" w:name="_Toc343033795"/>
    </w:p>
    <w:p w14:paraId="34B0E26D" w14:textId="1C1C8649" w:rsidR="00722731" w:rsidRPr="00EF4E32" w:rsidRDefault="00722731" w:rsidP="00013CF6">
      <w:pPr>
        <w:pStyle w:val="Bang"/>
      </w:pPr>
      <w:bookmarkStart w:id="3979" w:name="_Toc343844956"/>
      <w:r w:rsidRPr="00EF4E32">
        <w:lastRenderedPageBreak/>
        <w:t>Bảng 6.3: Kết quả thực nghiệm chuỗi dữ liệu Paper</w:t>
      </w:r>
      <w:bookmarkEnd w:id="3978"/>
      <w:bookmarkEnd w:id="3979"/>
    </w:p>
    <w:tbl>
      <w:tblPr>
        <w:tblW w:w="8988" w:type="dxa"/>
        <w:tblLook w:val="04A0" w:firstRow="1" w:lastRow="0" w:firstColumn="1" w:lastColumn="0" w:noHBand="0" w:noVBand="1"/>
      </w:tblPr>
      <w:tblGrid>
        <w:gridCol w:w="1253"/>
        <w:gridCol w:w="5130"/>
        <w:gridCol w:w="805"/>
        <w:gridCol w:w="1043"/>
        <w:gridCol w:w="964"/>
      </w:tblGrid>
      <w:tr w:rsidR="00E30631" w:rsidRPr="00AF5054" w14:paraId="648C9053" w14:textId="77777777" w:rsidTr="00667906">
        <w:trPr>
          <w:trHeight w:val="276"/>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6F8EE" w14:textId="77777777" w:rsidR="00A837C3" w:rsidRPr="00013CF6" w:rsidRDefault="00A837C3" w:rsidP="00013CF6">
            <w:pPr>
              <w:pStyle w:val="BangBody"/>
              <w:rPr>
                <w:sz w:val="26"/>
                <w:szCs w:val="26"/>
              </w:rPr>
            </w:pPr>
            <w:r w:rsidRPr="00013CF6">
              <w:rPr>
                <w:sz w:val="26"/>
                <w:szCs w:val="26"/>
              </w:rPr>
              <w:t> </w:t>
            </w:r>
          </w:p>
        </w:tc>
        <w:tc>
          <w:tcPr>
            <w:tcW w:w="5130" w:type="dxa"/>
            <w:tcBorders>
              <w:top w:val="single" w:sz="4" w:space="0" w:color="auto"/>
              <w:left w:val="nil"/>
              <w:bottom w:val="single" w:sz="4" w:space="0" w:color="auto"/>
              <w:right w:val="single" w:sz="4" w:space="0" w:color="auto"/>
            </w:tcBorders>
            <w:shd w:val="clear" w:color="auto" w:fill="auto"/>
            <w:noWrap/>
            <w:vAlign w:val="bottom"/>
            <w:hideMark/>
          </w:tcPr>
          <w:p w14:paraId="2598AA17" w14:textId="77777777" w:rsidR="00A837C3" w:rsidRPr="00013CF6" w:rsidRDefault="00A837C3" w:rsidP="00013CF6">
            <w:pPr>
              <w:pStyle w:val="BangBody"/>
              <w:jc w:val="center"/>
              <w:rPr>
                <w:b/>
                <w:sz w:val="26"/>
                <w:szCs w:val="26"/>
              </w:rPr>
            </w:pPr>
            <w:r w:rsidRPr="00013CF6">
              <w:rPr>
                <w:b/>
                <w:sz w:val="26"/>
                <w:szCs w:val="26"/>
              </w:rPr>
              <w:t>Model</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14:paraId="6CC1EFD9" w14:textId="77777777" w:rsidR="00A837C3" w:rsidRPr="00013CF6" w:rsidRDefault="00A837C3" w:rsidP="00013CF6">
            <w:pPr>
              <w:pStyle w:val="BangBody"/>
              <w:jc w:val="center"/>
              <w:rPr>
                <w:b/>
                <w:sz w:val="26"/>
                <w:szCs w:val="26"/>
              </w:rPr>
            </w:pPr>
            <w:r w:rsidRPr="00013CF6">
              <w:rPr>
                <w:b/>
                <w:sz w:val="26"/>
                <w:szCs w:val="26"/>
              </w:rPr>
              <w:t>MAE</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71B3A36" w14:textId="77777777" w:rsidR="00A837C3" w:rsidRPr="00013CF6" w:rsidRDefault="00A837C3"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A95167E" w14:textId="77777777" w:rsidR="00A837C3" w:rsidRPr="00013CF6" w:rsidRDefault="00A837C3" w:rsidP="00013CF6">
            <w:pPr>
              <w:pStyle w:val="BangBody"/>
              <w:jc w:val="center"/>
              <w:rPr>
                <w:b/>
                <w:sz w:val="26"/>
                <w:szCs w:val="26"/>
              </w:rPr>
            </w:pPr>
            <w:r w:rsidRPr="00013CF6">
              <w:rPr>
                <w:b/>
                <w:sz w:val="26"/>
                <w:szCs w:val="26"/>
              </w:rPr>
              <w:t>MAPE</w:t>
            </w:r>
          </w:p>
        </w:tc>
      </w:tr>
      <w:tr w:rsidR="00E30631" w:rsidRPr="00AF5054" w14:paraId="7BE6839E" w14:textId="77777777" w:rsidTr="00013CF6">
        <w:trPr>
          <w:trHeight w:val="55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F89B4F6" w14:textId="492A49F6" w:rsidR="00A837C3" w:rsidRPr="00013CF6" w:rsidRDefault="00A837C3" w:rsidP="00013CF6">
            <w:pPr>
              <w:pStyle w:val="BangBody"/>
              <w:jc w:val="center"/>
              <w:rPr>
                <w:b/>
                <w:sz w:val="26"/>
                <w:szCs w:val="26"/>
              </w:rPr>
            </w:pPr>
            <w:r w:rsidRPr="00013CF6">
              <w:rPr>
                <w:b/>
                <w:sz w:val="26"/>
                <w:szCs w:val="26"/>
              </w:rPr>
              <w:t>ANN</w:t>
            </w:r>
          </w:p>
        </w:tc>
        <w:tc>
          <w:tcPr>
            <w:tcW w:w="5130" w:type="dxa"/>
            <w:tcBorders>
              <w:top w:val="nil"/>
              <w:left w:val="nil"/>
              <w:bottom w:val="single" w:sz="4" w:space="0" w:color="auto"/>
              <w:right w:val="single" w:sz="4" w:space="0" w:color="auto"/>
            </w:tcBorders>
            <w:shd w:val="clear" w:color="auto" w:fill="auto"/>
            <w:vAlign w:val="bottom"/>
            <w:hideMark/>
          </w:tcPr>
          <w:p w14:paraId="60F04863" w14:textId="090A40FB" w:rsidR="00A837C3" w:rsidRPr="00013CF6" w:rsidRDefault="00976130" w:rsidP="00013CF6">
            <w:pPr>
              <w:pStyle w:val="BangBody"/>
              <w:rPr>
                <w:sz w:val="26"/>
                <w:szCs w:val="26"/>
              </w:rPr>
            </w:pPr>
            <w:r w:rsidRPr="00A21340">
              <w:rPr>
                <w:sz w:val="26"/>
                <w:szCs w:val="26"/>
              </w:rPr>
              <w:t>Nơron</w:t>
            </w:r>
            <w:r w:rsidR="00A837C3" w:rsidRPr="00013CF6">
              <w:rPr>
                <w:sz w:val="26"/>
                <w:szCs w:val="26"/>
              </w:rPr>
              <w:t>(6,6,1), Algorithm=RPROP, epoches=749,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7D15E417" w14:textId="77777777" w:rsidR="00A837C3" w:rsidRPr="00013CF6" w:rsidRDefault="00A837C3" w:rsidP="00013CF6">
            <w:pPr>
              <w:pStyle w:val="BangBody"/>
              <w:jc w:val="center"/>
              <w:rPr>
                <w:sz w:val="26"/>
                <w:szCs w:val="26"/>
              </w:rPr>
            </w:pPr>
            <w:r w:rsidRPr="00013CF6">
              <w:rPr>
                <w:sz w:val="26"/>
                <w:szCs w:val="26"/>
              </w:rPr>
              <w:t>60.15</w:t>
            </w:r>
          </w:p>
        </w:tc>
        <w:tc>
          <w:tcPr>
            <w:tcW w:w="990" w:type="dxa"/>
            <w:tcBorders>
              <w:top w:val="nil"/>
              <w:left w:val="nil"/>
              <w:bottom w:val="single" w:sz="4" w:space="0" w:color="auto"/>
              <w:right w:val="single" w:sz="4" w:space="0" w:color="auto"/>
            </w:tcBorders>
            <w:shd w:val="clear" w:color="auto" w:fill="auto"/>
            <w:noWrap/>
            <w:vAlign w:val="center"/>
            <w:hideMark/>
          </w:tcPr>
          <w:p w14:paraId="4BDC364C" w14:textId="77777777" w:rsidR="00A837C3" w:rsidRPr="00013CF6" w:rsidRDefault="00A837C3" w:rsidP="00013CF6">
            <w:pPr>
              <w:pStyle w:val="BangBody"/>
              <w:jc w:val="center"/>
              <w:rPr>
                <w:sz w:val="26"/>
                <w:szCs w:val="26"/>
              </w:rPr>
            </w:pPr>
            <w:r w:rsidRPr="00013CF6">
              <w:rPr>
                <w:sz w:val="26"/>
                <w:szCs w:val="26"/>
              </w:rPr>
              <w:t>6951.32</w:t>
            </w:r>
          </w:p>
        </w:tc>
        <w:tc>
          <w:tcPr>
            <w:tcW w:w="915" w:type="dxa"/>
            <w:tcBorders>
              <w:top w:val="nil"/>
              <w:left w:val="nil"/>
              <w:bottom w:val="single" w:sz="4" w:space="0" w:color="auto"/>
              <w:right w:val="single" w:sz="4" w:space="0" w:color="auto"/>
            </w:tcBorders>
            <w:shd w:val="clear" w:color="auto" w:fill="auto"/>
            <w:noWrap/>
            <w:vAlign w:val="center"/>
            <w:hideMark/>
          </w:tcPr>
          <w:p w14:paraId="5A1BE9D5" w14:textId="77777777" w:rsidR="00A837C3" w:rsidRPr="00013CF6" w:rsidRDefault="00A837C3" w:rsidP="00013CF6">
            <w:pPr>
              <w:pStyle w:val="BangBody"/>
              <w:jc w:val="center"/>
              <w:rPr>
                <w:sz w:val="26"/>
                <w:szCs w:val="26"/>
              </w:rPr>
            </w:pPr>
            <w:r w:rsidRPr="00013CF6">
              <w:rPr>
                <w:sz w:val="26"/>
                <w:szCs w:val="26"/>
              </w:rPr>
              <w:t>10.46</w:t>
            </w:r>
          </w:p>
        </w:tc>
      </w:tr>
      <w:tr w:rsidR="00E30631" w:rsidRPr="00AF5054" w14:paraId="4DD43372" w14:textId="77777777" w:rsidTr="00013CF6">
        <w:trPr>
          <w:trHeight w:val="554"/>
        </w:trPr>
        <w:tc>
          <w:tcPr>
            <w:tcW w:w="1189" w:type="dxa"/>
            <w:vMerge/>
            <w:tcBorders>
              <w:top w:val="nil"/>
              <w:left w:val="single" w:sz="4" w:space="0" w:color="auto"/>
              <w:bottom w:val="single" w:sz="4" w:space="0" w:color="000000"/>
              <w:right w:val="single" w:sz="4" w:space="0" w:color="auto"/>
            </w:tcBorders>
            <w:vAlign w:val="center"/>
            <w:hideMark/>
          </w:tcPr>
          <w:p w14:paraId="55542C2C" w14:textId="77777777" w:rsidR="00A837C3" w:rsidRPr="00013CF6" w:rsidRDefault="00A837C3" w:rsidP="00013CF6">
            <w:pPr>
              <w:pStyle w:val="BangBody"/>
              <w:jc w:val="center"/>
              <w:rPr>
                <w:b/>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192F83DB" w14:textId="5C211184" w:rsidR="00A837C3" w:rsidRPr="00013CF6" w:rsidRDefault="00976130" w:rsidP="00013CF6">
            <w:pPr>
              <w:pStyle w:val="BangBody"/>
              <w:rPr>
                <w:sz w:val="26"/>
                <w:szCs w:val="26"/>
              </w:rPr>
            </w:pPr>
            <w:r w:rsidRPr="00A21340">
              <w:rPr>
                <w:sz w:val="26"/>
                <w:szCs w:val="26"/>
              </w:rPr>
              <w:t>Nơron</w:t>
            </w:r>
            <w:r w:rsidR="00A837C3" w:rsidRPr="00013CF6">
              <w:rPr>
                <w:sz w:val="26"/>
                <w:szCs w:val="26"/>
              </w:rPr>
              <w:t>(6,6,1),Algorithm=Back Propagation, epoches=627, Residual=1E-7,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E2234D" w14:textId="77777777" w:rsidR="00A837C3" w:rsidRPr="00013CF6" w:rsidRDefault="00A837C3" w:rsidP="00013CF6">
            <w:pPr>
              <w:pStyle w:val="BangBody"/>
              <w:jc w:val="center"/>
              <w:rPr>
                <w:sz w:val="26"/>
                <w:szCs w:val="26"/>
              </w:rPr>
            </w:pPr>
            <w:r w:rsidRPr="00013CF6">
              <w:rPr>
                <w:sz w:val="26"/>
                <w:szCs w:val="26"/>
              </w:rPr>
              <w:t>65.73</w:t>
            </w:r>
          </w:p>
        </w:tc>
        <w:tc>
          <w:tcPr>
            <w:tcW w:w="990" w:type="dxa"/>
            <w:tcBorders>
              <w:top w:val="nil"/>
              <w:left w:val="nil"/>
              <w:bottom w:val="single" w:sz="4" w:space="0" w:color="auto"/>
              <w:right w:val="single" w:sz="4" w:space="0" w:color="auto"/>
            </w:tcBorders>
            <w:shd w:val="clear" w:color="auto" w:fill="auto"/>
            <w:noWrap/>
            <w:vAlign w:val="center"/>
            <w:hideMark/>
          </w:tcPr>
          <w:p w14:paraId="54712A65" w14:textId="77777777" w:rsidR="00A837C3" w:rsidRPr="00013CF6" w:rsidRDefault="00A837C3" w:rsidP="00013CF6">
            <w:pPr>
              <w:pStyle w:val="BangBody"/>
              <w:jc w:val="center"/>
              <w:rPr>
                <w:sz w:val="26"/>
                <w:szCs w:val="26"/>
              </w:rPr>
            </w:pPr>
            <w:r w:rsidRPr="00013CF6">
              <w:rPr>
                <w:sz w:val="26"/>
                <w:szCs w:val="26"/>
              </w:rPr>
              <w:t>7404.44</w:t>
            </w:r>
          </w:p>
        </w:tc>
        <w:tc>
          <w:tcPr>
            <w:tcW w:w="915" w:type="dxa"/>
            <w:tcBorders>
              <w:top w:val="nil"/>
              <w:left w:val="nil"/>
              <w:bottom w:val="single" w:sz="4" w:space="0" w:color="auto"/>
              <w:right w:val="single" w:sz="4" w:space="0" w:color="auto"/>
            </w:tcBorders>
            <w:shd w:val="clear" w:color="auto" w:fill="auto"/>
            <w:noWrap/>
            <w:vAlign w:val="center"/>
            <w:hideMark/>
          </w:tcPr>
          <w:p w14:paraId="14745456" w14:textId="77777777" w:rsidR="00A837C3" w:rsidRPr="00013CF6" w:rsidRDefault="00A837C3" w:rsidP="00013CF6">
            <w:pPr>
              <w:pStyle w:val="BangBody"/>
              <w:jc w:val="center"/>
              <w:rPr>
                <w:sz w:val="26"/>
                <w:szCs w:val="26"/>
              </w:rPr>
            </w:pPr>
            <w:r w:rsidRPr="00013CF6">
              <w:rPr>
                <w:sz w:val="26"/>
                <w:szCs w:val="26"/>
              </w:rPr>
              <w:t>11.52</w:t>
            </w:r>
          </w:p>
        </w:tc>
      </w:tr>
      <w:tr w:rsidR="00E30631" w:rsidRPr="00AF5054" w14:paraId="4599B721" w14:textId="77777777" w:rsidTr="00013CF6">
        <w:trPr>
          <w:trHeight w:val="276"/>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60C66BD6" w14:textId="3B0D8BAC" w:rsidR="00A837C3" w:rsidRPr="00013CF6" w:rsidRDefault="00A837C3" w:rsidP="00013CF6">
            <w:pPr>
              <w:pStyle w:val="BangBody"/>
              <w:jc w:val="center"/>
              <w:rPr>
                <w:b/>
                <w:sz w:val="26"/>
                <w:szCs w:val="26"/>
              </w:rPr>
            </w:pPr>
            <w:r w:rsidRPr="00013CF6">
              <w:rPr>
                <w:b/>
                <w:sz w:val="26"/>
                <w:szCs w:val="26"/>
              </w:rPr>
              <w:t>SARIMA</w:t>
            </w:r>
          </w:p>
        </w:tc>
        <w:tc>
          <w:tcPr>
            <w:tcW w:w="5130" w:type="dxa"/>
            <w:tcBorders>
              <w:top w:val="nil"/>
              <w:left w:val="nil"/>
              <w:bottom w:val="single" w:sz="4" w:space="0" w:color="auto"/>
              <w:right w:val="single" w:sz="4" w:space="0" w:color="auto"/>
            </w:tcBorders>
            <w:shd w:val="clear" w:color="auto" w:fill="auto"/>
            <w:vAlign w:val="bottom"/>
            <w:hideMark/>
          </w:tcPr>
          <w:p w14:paraId="3723DF43" w14:textId="77777777" w:rsidR="00A837C3" w:rsidRPr="00013CF6" w:rsidRDefault="00A837C3" w:rsidP="00013CF6">
            <w:pPr>
              <w:pStyle w:val="BangBody"/>
              <w:rPr>
                <w:sz w:val="26"/>
                <w:szCs w:val="26"/>
              </w:rPr>
            </w:pPr>
            <w:r w:rsidRPr="00013CF6">
              <w:rPr>
                <w:sz w:val="26"/>
                <w:szCs w:val="26"/>
              </w:rPr>
              <w:t>ARIMA(0, 0, 0)(0, 1, 0)12</w:t>
            </w:r>
          </w:p>
        </w:tc>
        <w:tc>
          <w:tcPr>
            <w:tcW w:w="764" w:type="dxa"/>
            <w:tcBorders>
              <w:top w:val="nil"/>
              <w:left w:val="nil"/>
              <w:bottom w:val="single" w:sz="4" w:space="0" w:color="auto"/>
              <w:right w:val="single" w:sz="4" w:space="0" w:color="auto"/>
            </w:tcBorders>
            <w:shd w:val="clear" w:color="auto" w:fill="auto"/>
            <w:noWrap/>
            <w:vAlign w:val="center"/>
            <w:hideMark/>
          </w:tcPr>
          <w:p w14:paraId="7638E41B" w14:textId="77777777" w:rsidR="00A837C3" w:rsidRPr="00013CF6" w:rsidRDefault="00A837C3" w:rsidP="00013CF6">
            <w:pPr>
              <w:pStyle w:val="BangBody"/>
              <w:jc w:val="center"/>
              <w:rPr>
                <w:sz w:val="26"/>
                <w:szCs w:val="26"/>
              </w:rPr>
            </w:pPr>
            <w:r w:rsidRPr="00013CF6">
              <w:rPr>
                <w:sz w:val="26"/>
                <w:szCs w:val="26"/>
              </w:rPr>
              <w:t>36.04</w:t>
            </w:r>
          </w:p>
        </w:tc>
        <w:tc>
          <w:tcPr>
            <w:tcW w:w="990" w:type="dxa"/>
            <w:tcBorders>
              <w:top w:val="nil"/>
              <w:left w:val="nil"/>
              <w:bottom w:val="single" w:sz="4" w:space="0" w:color="auto"/>
              <w:right w:val="single" w:sz="4" w:space="0" w:color="auto"/>
            </w:tcBorders>
            <w:shd w:val="clear" w:color="auto" w:fill="auto"/>
            <w:noWrap/>
            <w:vAlign w:val="center"/>
            <w:hideMark/>
          </w:tcPr>
          <w:p w14:paraId="7F93C6AE" w14:textId="77777777" w:rsidR="00A837C3" w:rsidRPr="00013CF6" w:rsidRDefault="00A837C3" w:rsidP="00013CF6">
            <w:pPr>
              <w:pStyle w:val="BangBody"/>
              <w:jc w:val="center"/>
              <w:rPr>
                <w:sz w:val="26"/>
                <w:szCs w:val="26"/>
              </w:rPr>
            </w:pPr>
            <w:r w:rsidRPr="00013CF6">
              <w:rPr>
                <w:sz w:val="26"/>
                <w:szCs w:val="26"/>
              </w:rPr>
              <w:t>2302.3</w:t>
            </w:r>
          </w:p>
        </w:tc>
        <w:tc>
          <w:tcPr>
            <w:tcW w:w="915" w:type="dxa"/>
            <w:tcBorders>
              <w:top w:val="nil"/>
              <w:left w:val="nil"/>
              <w:bottom w:val="single" w:sz="4" w:space="0" w:color="auto"/>
              <w:right w:val="single" w:sz="4" w:space="0" w:color="auto"/>
            </w:tcBorders>
            <w:shd w:val="clear" w:color="auto" w:fill="auto"/>
            <w:noWrap/>
            <w:vAlign w:val="center"/>
            <w:hideMark/>
          </w:tcPr>
          <w:p w14:paraId="633A108C" w14:textId="77777777" w:rsidR="00A837C3" w:rsidRPr="00013CF6" w:rsidRDefault="00A837C3" w:rsidP="00013CF6">
            <w:pPr>
              <w:pStyle w:val="BangBody"/>
              <w:jc w:val="center"/>
              <w:rPr>
                <w:sz w:val="26"/>
                <w:szCs w:val="26"/>
              </w:rPr>
            </w:pPr>
            <w:r w:rsidRPr="00013CF6">
              <w:rPr>
                <w:sz w:val="26"/>
                <w:szCs w:val="26"/>
              </w:rPr>
              <w:t>5.27</w:t>
            </w:r>
          </w:p>
        </w:tc>
      </w:tr>
      <w:tr w:rsidR="00E30631" w:rsidRPr="00AF5054" w14:paraId="489533B9" w14:textId="77777777" w:rsidTr="00013CF6">
        <w:trPr>
          <w:trHeight w:val="834"/>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51358E3" w14:textId="77777777" w:rsidR="00A837C3" w:rsidRPr="00013CF6" w:rsidRDefault="00A837C3" w:rsidP="00013CF6">
            <w:pPr>
              <w:pStyle w:val="BangBody"/>
              <w:jc w:val="center"/>
              <w:rPr>
                <w:b/>
                <w:sz w:val="26"/>
                <w:szCs w:val="26"/>
              </w:rPr>
            </w:pPr>
            <w:r w:rsidRPr="00013CF6">
              <w:rPr>
                <w:b/>
                <w:sz w:val="26"/>
                <w:szCs w:val="26"/>
              </w:rPr>
              <w:t>Hybrid</w:t>
            </w:r>
          </w:p>
        </w:tc>
        <w:tc>
          <w:tcPr>
            <w:tcW w:w="5130" w:type="dxa"/>
            <w:tcBorders>
              <w:top w:val="nil"/>
              <w:left w:val="nil"/>
              <w:bottom w:val="single" w:sz="4" w:space="0" w:color="auto"/>
              <w:right w:val="single" w:sz="4" w:space="0" w:color="auto"/>
            </w:tcBorders>
            <w:shd w:val="clear" w:color="auto" w:fill="auto"/>
            <w:vAlign w:val="bottom"/>
            <w:hideMark/>
          </w:tcPr>
          <w:p w14:paraId="4245C585" w14:textId="40012A4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RPROP, epoches=276,  Residual=1E-6, default_update=0.1, max_update=10</w:t>
            </w:r>
          </w:p>
        </w:tc>
        <w:tc>
          <w:tcPr>
            <w:tcW w:w="764" w:type="dxa"/>
            <w:tcBorders>
              <w:top w:val="nil"/>
              <w:left w:val="nil"/>
              <w:bottom w:val="single" w:sz="4" w:space="0" w:color="auto"/>
              <w:right w:val="single" w:sz="4" w:space="0" w:color="auto"/>
            </w:tcBorders>
            <w:shd w:val="clear" w:color="auto" w:fill="auto"/>
            <w:noWrap/>
            <w:vAlign w:val="center"/>
            <w:hideMark/>
          </w:tcPr>
          <w:p w14:paraId="09B75CFB" w14:textId="77777777" w:rsidR="00A837C3" w:rsidRPr="00013CF6" w:rsidRDefault="00A837C3" w:rsidP="00013CF6">
            <w:pPr>
              <w:pStyle w:val="BangBody"/>
              <w:jc w:val="center"/>
              <w:rPr>
                <w:b/>
                <w:sz w:val="26"/>
                <w:szCs w:val="26"/>
              </w:rPr>
            </w:pPr>
            <w:r w:rsidRPr="00013CF6">
              <w:rPr>
                <w:b/>
                <w:sz w:val="26"/>
                <w:szCs w:val="26"/>
              </w:rPr>
              <w:t>30</w:t>
            </w:r>
          </w:p>
        </w:tc>
        <w:tc>
          <w:tcPr>
            <w:tcW w:w="990" w:type="dxa"/>
            <w:tcBorders>
              <w:top w:val="nil"/>
              <w:left w:val="nil"/>
              <w:bottom w:val="single" w:sz="4" w:space="0" w:color="auto"/>
              <w:right w:val="single" w:sz="4" w:space="0" w:color="auto"/>
            </w:tcBorders>
            <w:shd w:val="clear" w:color="auto" w:fill="auto"/>
            <w:noWrap/>
            <w:vAlign w:val="center"/>
            <w:hideMark/>
          </w:tcPr>
          <w:p w14:paraId="5A76BE9B" w14:textId="77777777" w:rsidR="00A837C3" w:rsidRPr="00013CF6" w:rsidRDefault="00A837C3" w:rsidP="00013CF6">
            <w:pPr>
              <w:pStyle w:val="BangBody"/>
              <w:jc w:val="center"/>
              <w:rPr>
                <w:b/>
                <w:sz w:val="26"/>
                <w:szCs w:val="26"/>
              </w:rPr>
            </w:pPr>
            <w:r w:rsidRPr="00013CF6">
              <w:rPr>
                <w:b/>
                <w:sz w:val="26"/>
                <w:szCs w:val="26"/>
              </w:rPr>
              <w:t>1704.85</w:t>
            </w:r>
          </w:p>
        </w:tc>
        <w:tc>
          <w:tcPr>
            <w:tcW w:w="915" w:type="dxa"/>
            <w:tcBorders>
              <w:top w:val="nil"/>
              <w:left w:val="nil"/>
              <w:bottom w:val="single" w:sz="4" w:space="0" w:color="auto"/>
              <w:right w:val="single" w:sz="4" w:space="0" w:color="auto"/>
            </w:tcBorders>
            <w:shd w:val="clear" w:color="auto" w:fill="auto"/>
            <w:noWrap/>
            <w:vAlign w:val="center"/>
            <w:hideMark/>
          </w:tcPr>
          <w:p w14:paraId="187B2DB5" w14:textId="77777777" w:rsidR="00A837C3" w:rsidRPr="00013CF6" w:rsidRDefault="00A837C3" w:rsidP="00013CF6">
            <w:pPr>
              <w:pStyle w:val="BangBody"/>
              <w:jc w:val="center"/>
              <w:rPr>
                <w:b/>
                <w:sz w:val="26"/>
                <w:szCs w:val="26"/>
              </w:rPr>
            </w:pPr>
            <w:r w:rsidRPr="00013CF6">
              <w:rPr>
                <w:b/>
                <w:sz w:val="26"/>
                <w:szCs w:val="26"/>
              </w:rPr>
              <w:t>4.32</w:t>
            </w:r>
          </w:p>
        </w:tc>
      </w:tr>
      <w:tr w:rsidR="00E30631" w:rsidRPr="00AF5054" w14:paraId="09165975" w14:textId="77777777" w:rsidTr="00013CF6">
        <w:trPr>
          <w:trHeight w:val="88"/>
        </w:trPr>
        <w:tc>
          <w:tcPr>
            <w:tcW w:w="1189" w:type="dxa"/>
            <w:vMerge/>
            <w:tcBorders>
              <w:top w:val="nil"/>
              <w:left w:val="single" w:sz="4" w:space="0" w:color="auto"/>
              <w:bottom w:val="single" w:sz="4" w:space="0" w:color="000000"/>
              <w:right w:val="single" w:sz="4" w:space="0" w:color="auto"/>
            </w:tcBorders>
            <w:vAlign w:val="center"/>
            <w:hideMark/>
          </w:tcPr>
          <w:p w14:paraId="1EEE182D" w14:textId="77777777" w:rsidR="00A837C3" w:rsidRPr="00013CF6" w:rsidRDefault="00A837C3" w:rsidP="00013CF6">
            <w:pPr>
              <w:pStyle w:val="BangBody"/>
              <w:rPr>
                <w:sz w:val="26"/>
                <w:szCs w:val="26"/>
              </w:rPr>
            </w:pPr>
          </w:p>
        </w:tc>
        <w:tc>
          <w:tcPr>
            <w:tcW w:w="5130" w:type="dxa"/>
            <w:tcBorders>
              <w:top w:val="nil"/>
              <w:left w:val="nil"/>
              <w:bottom w:val="single" w:sz="4" w:space="0" w:color="auto"/>
              <w:right w:val="single" w:sz="4" w:space="0" w:color="auto"/>
            </w:tcBorders>
            <w:shd w:val="clear" w:color="auto" w:fill="auto"/>
            <w:vAlign w:val="bottom"/>
            <w:hideMark/>
          </w:tcPr>
          <w:p w14:paraId="2F223344" w14:textId="78297E0B" w:rsidR="00A837C3" w:rsidRPr="00013CF6" w:rsidRDefault="00A837C3" w:rsidP="00013CF6">
            <w:pPr>
              <w:pStyle w:val="BangBody"/>
              <w:rPr>
                <w:sz w:val="26"/>
                <w:szCs w:val="26"/>
              </w:rPr>
            </w:pPr>
            <w:r w:rsidRPr="00013CF6">
              <w:rPr>
                <w:sz w:val="26"/>
                <w:szCs w:val="26"/>
              </w:rPr>
              <w:t>ARIMA(0, 0, 0)(0, 1, 0)12</w:t>
            </w:r>
            <w:r w:rsidRPr="00013CF6">
              <w:rPr>
                <w:sz w:val="26"/>
                <w:szCs w:val="26"/>
              </w:rPr>
              <w:br/>
            </w:r>
            <w:r w:rsidR="00976130" w:rsidRPr="00A21340">
              <w:rPr>
                <w:sz w:val="26"/>
                <w:szCs w:val="26"/>
              </w:rPr>
              <w:t>Nơron</w:t>
            </w:r>
            <w:r w:rsidRPr="00013CF6">
              <w:rPr>
                <w:sz w:val="26"/>
                <w:szCs w:val="26"/>
              </w:rPr>
              <w:t>(6,6,1),Algorithm=Back Propagation, epoches=156, Residual=1E-6, learning_rate=0.4, momemtum = 0,2</w:t>
            </w:r>
          </w:p>
        </w:tc>
        <w:tc>
          <w:tcPr>
            <w:tcW w:w="764" w:type="dxa"/>
            <w:tcBorders>
              <w:top w:val="nil"/>
              <w:left w:val="nil"/>
              <w:bottom w:val="single" w:sz="4" w:space="0" w:color="auto"/>
              <w:right w:val="single" w:sz="4" w:space="0" w:color="auto"/>
            </w:tcBorders>
            <w:shd w:val="clear" w:color="auto" w:fill="auto"/>
            <w:noWrap/>
            <w:vAlign w:val="center"/>
            <w:hideMark/>
          </w:tcPr>
          <w:p w14:paraId="4E158507" w14:textId="77777777" w:rsidR="00A837C3" w:rsidRPr="00013CF6" w:rsidRDefault="00A837C3" w:rsidP="00013CF6">
            <w:pPr>
              <w:pStyle w:val="BangBody"/>
              <w:jc w:val="center"/>
              <w:rPr>
                <w:sz w:val="26"/>
                <w:szCs w:val="26"/>
              </w:rPr>
            </w:pPr>
            <w:r w:rsidRPr="00013CF6">
              <w:rPr>
                <w:sz w:val="26"/>
                <w:szCs w:val="26"/>
              </w:rPr>
              <w:t>39.17</w:t>
            </w:r>
          </w:p>
        </w:tc>
        <w:tc>
          <w:tcPr>
            <w:tcW w:w="990" w:type="dxa"/>
            <w:tcBorders>
              <w:top w:val="nil"/>
              <w:left w:val="nil"/>
              <w:bottom w:val="single" w:sz="4" w:space="0" w:color="auto"/>
              <w:right w:val="single" w:sz="4" w:space="0" w:color="auto"/>
            </w:tcBorders>
            <w:shd w:val="clear" w:color="auto" w:fill="auto"/>
            <w:noWrap/>
            <w:vAlign w:val="center"/>
            <w:hideMark/>
          </w:tcPr>
          <w:p w14:paraId="2A9D48C4" w14:textId="77777777" w:rsidR="00A837C3" w:rsidRPr="00013CF6" w:rsidRDefault="00A837C3" w:rsidP="00013CF6">
            <w:pPr>
              <w:pStyle w:val="BangBody"/>
              <w:jc w:val="center"/>
              <w:rPr>
                <w:sz w:val="26"/>
                <w:szCs w:val="26"/>
              </w:rPr>
            </w:pPr>
            <w:r w:rsidRPr="00013CF6">
              <w:rPr>
                <w:sz w:val="26"/>
                <w:szCs w:val="26"/>
              </w:rPr>
              <w:t>2718.07</w:t>
            </w:r>
          </w:p>
        </w:tc>
        <w:tc>
          <w:tcPr>
            <w:tcW w:w="915" w:type="dxa"/>
            <w:tcBorders>
              <w:top w:val="nil"/>
              <w:left w:val="nil"/>
              <w:bottom w:val="single" w:sz="4" w:space="0" w:color="auto"/>
              <w:right w:val="single" w:sz="4" w:space="0" w:color="auto"/>
            </w:tcBorders>
            <w:shd w:val="clear" w:color="auto" w:fill="auto"/>
            <w:noWrap/>
            <w:vAlign w:val="center"/>
            <w:hideMark/>
          </w:tcPr>
          <w:p w14:paraId="6EFD5E44" w14:textId="77777777" w:rsidR="00A837C3" w:rsidRPr="00013CF6" w:rsidRDefault="00A837C3" w:rsidP="00013CF6">
            <w:pPr>
              <w:pStyle w:val="BangBody"/>
              <w:jc w:val="center"/>
              <w:rPr>
                <w:sz w:val="26"/>
                <w:szCs w:val="26"/>
              </w:rPr>
            </w:pPr>
            <w:r w:rsidRPr="00013CF6">
              <w:rPr>
                <w:sz w:val="26"/>
                <w:szCs w:val="26"/>
              </w:rPr>
              <w:t>5.97</w:t>
            </w:r>
          </w:p>
        </w:tc>
      </w:tr>
    </w:tbl>
    <w:p w14:paraId="7AFD012E" w14:textId="21B80111" w:rsidR="00EF77AD" w:rsidRDefault="00EF77AD" w:rsidP="00013CF6">
      <w:pPr>
        <w:pStyle w:val="Heading3"/>
      </w:pPr>
      <w:bookmarkStart w:id="3980" w:name="_Toc343844883"/>
      <w:r>
        <w:t>Bộ dữ liệ</w:t>
      </w:r>
      <w:r w:rsidR="00810267">
        <w:t>u có tính mùa</w:t>
      </w:r>
      <w:bookmarkEnd w:id="3980"/>
    </w:p>
    <w:p w14:paraId="400D4954" w14:textId="31AD8F0A" w:rsidR="00722731" w:rsidRPr="00EF4E32" w:rsidRDefault="00722731" w:rsidP="00013CF6">
      <w:pPr>
        <w:pStyle w:val="Bang"/>
      </w:pPr>
      <w:bookmarkStart w:id="3981" w:name="_Toc343033796"/>
      <w:bookmarkStart w:id="3982" w:name="_Toc343844957"/>
      <w:r w:rsidRPr="00EF4E32">
        <w:t>Bảng 6.4: Kết quả thực nghiệm chuỗi dữ liệu Deaths</w:t>
      </w:r>
      <w:bookmarkEnd w:id="3981"/>
      <w:bookmarkEnd w:id="3982"/>
    </w:p>
    <w:tbl>
      <w:tblPr>
        <w:tblW w:w="9000" w:type="dxa"/>
        <w:tblLook w:val="04A0" w:firstRow="1" w:lastRow="0" w:firstColumn="1" w:lastColumn="0" w:noHBand="0" w:noVBand="1"/>
      </w:tblPr>
      <w:tblGrid>
        <w:gridCol w:w="1253"/>
        <w:gridCol w:w="4917"/>
        <w:gridCol w:w="913"/>
        <w:gridCol w:w="1173"/>
        <w:gridCol w:w="964"/>
      </w:tblGrid>
      <w:tr w:rsidR="00A75EB6" w:rsidRPr="005046FC" w14:paraId="37A70988" w14:textId="77777777" w:rsidTr="00013CF6">
        <w:trPr>
          <w:trHeight w:val="269"/>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33EEA" w14:textId="77777777" w:rsidR="00A75EB6" w:rsidRPr="00013CF6" w:rsidRDefault="00A75EB6" w:rsidP="00013CF6">
            <w:pPr>
              <w:pStyle w:val="BangBody"/>
              <w:rPr>
                <w:sz w:val="26"/>
                <w:szCs w:val="26"/>
              </w:rPr>
            </w:pPr>
            <w:r w:rsidRPr="00013CF6">
              <w:rPr>
                <w:sz w:val="26"/>
                <w:szCs w:val="26"/>
              </w:rPr>
              <w:t> </w:t>
            </w:r>
          </w:p>
        </w:tc>
        <w:tc>
          <w:tcPr>
            <w:tcW w:w="4917" w:type="dxa"/>
            <w:tcBorders>
              <w:top w:val="single" w:sz="4" w:space="0" w:color="auto"/>
              <w:left w:val="nil"/>
              <w:bottom w:val="single" w:sz="4" w:space="0" w:color="auto"/>
              <w:right w:val="single" w:sz="4" w:space="0" w:color="auto"/>
            </w:tcBorders>
            <w:shd w:val="clear" w:color="auto" w:fill="auto"/>
            <w:noWrap/>
            <w:vAlign w:val="bottom"/>
            <w:hideMark/>
          </w:tcPr>
          <w:p w14:paraId="7E3184ED" w14:textId="77777777" w:rsidR="00A75EB6" w:rsidRPr="00013CF6" w:rsidRDefault="00A75EB6" w:rsidP="00013CF6">
            <w:pPr>
              <w:pStyle w:val="BangBody"/>
              <w:jc w:val="center"/>
              <w:rPr>
                <w:b/>
                <w:sz w:val="26"/>
                <w:szCs w:val="26"/>
              </w:rPr>
            </w:pPr>
            <w:r w:rsidRPr="00013CF6">
              <w:rPr>
                <w:b/>
                <w:sz w:val="26"/>
                <w:szCs w:val="26"/>
              </w:rPr>
              <w:t>Model</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14:paraId="4CC563D8" w14:textId="77777777" w:rsidR="00A75EB6" w:rsidRPr="00013CF6" w:rsidRDefault="00A75EB6" w:rsidP="00013CF6">
            <w:pPr>
              <w:pStyle w:val="BangBody"/>
              <w:jc w:val="center"/>
              <w:rPr>
                <w:b/>
                <w:sz w:val="26"/>
                <w:szCs w:val="26"/>
              </w:rPr>
            </w:pPr>
            <w:r w:rsidRPr="00013CF6">
              <w:rPr>
                <w:b/>
                <w:sz w:val="26"/>
                <w:szCs w:val="26"/>
              </w:rPr>
              <w:t>MAE</w:t>
            </w:r>
          </w:p>
        </w:tc>
        <w:tc>
          <w:tcPr>
            <w:tcW w:w="1113" w:type="dxa"/>
            <w:tcBorders>
              <w:top w:val="single" w:sz="4" w:space="0" w:color="auto"/>
              <w:left w:val="nil"/>
              <w:bottom w:val="single" w:sz="4" w:space="0" w:color="auto"/>
              <w:right w:val="single" w:sz="4" w:space="0" w:color="auto"/>
            </w:tcBorders>
            <w:shd w:val="clear" w:color="auto" w:fill="auto"/>
            <w:noWrap/>
            <w:vAlign w:val="bottom"/>
            <w:hideMark/>
          </w:tcPr>
          <w:p w14:paraId="4B94371A" w14:textId="77777777" w:rsidR="00A75EB6" w:rsidRPr="00013CF6" w:rsidRDefault="00A75EB6" w:rsidP="00013CF6">
            <w:pPr>
              <w:pStyle w:val="BangBody"/>
              <w:jc w:val="center"/>
              <w:rPr>
                <w:b/>
                <w:sz w:val="26"/>
                <w:szCs w:val="26"/>
              </w:rPr>
            </w:pPr>
            <w:r w:rsidRPr="00013CF6">
              <w:rPr>
                <w:b/>
                <w:sz w:val="26"/>
                <w:szCs w:val="26"/>
              </w:rPr>
              <w:t>MSE</w:t>
            </w:r>
          </w:p>
        </w:tc>
        <w:tc>
          <w:tcPr>
            <w:tcW w:w="915" w:type="dxa"/>
            <w:tcBorders>
              <w:top w:val="single" w:sz="4" w:space="0" w:color="auto"/>
              <w:left w:val="nil"/>
              <w:bottom w:val="single" w:sz="4" w:space="0" w:color="auto"/>
              <w:right w:val="single" w:sz="4" w:space="0" w:color="auto"/>
            </w:tcBorders>
            <w:shd w:val="clear" w:color="auto" w:fill="auto"/>
            <w:noWrap/>
            <w:vAlign w:val="bottom"/>
            <w:hideMark/>
          </w:tcPr>
          <w:p w14:paraId="1012ADED"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675B8814" w14:textId="77777777" w:rsidTr="00013CF6">
        <w:trPr>
          <w:trHeight w:val="543"/>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E25753C" w14:textId="6BB63C0A" w:rsidR="00A75EB6" w:rsidRPr="00013CF6" w:rsidRDefault="00A75EB6" w:rsidP="00013CF6">
            <w:pPr>
              <w:pStyle w:val="BangBody"/>
              <w:jc w:val="center"/>
              <w:rPr>
                <w:b/>
                <w:sz w:val="26"/>
                <w:szCs w:val="26"/>
              </w:rPr>
            </w:pPr>
            <w:r w:rsidRPr="00013CF6">
              <w:rPr>
                <w:b/>
                <w:sz w:val="26"/>
                <w:szCs w:val="26"/>
              </w:rPr>
              <w:t>ANN</w:t>
            </w:r>
          </w:p>
        </w:tc>
        <w:tc>
          <w:tcPr>
            <w:tcW w:w="4917" w:type="dxa"/>
            <w:tcBorders>
              <w:top w:val="nil"/>
              <w:left w:val="nil"/>
              <w:bottom w:val="single" w:sz="4" w:space="0" w:color="auto"/>
              <w:right w:val="single" w:sz="4" w:space="0" w:color="auto"/>
            </w:tcBorders>
            <w:shd w:val="clear" w:color="auto" w:fill="auto"/>
            <w:vAlign w:val="bottom"/>
            <w:hideMark/>
          </w:tcPr>
          <w:p w14:paraId="1E0F3592" w14:textId="156E9744" w:rsidR="00A75EB6" w:rsidRPr="00013CF6" w:rsidRDefault="00976130" w:rsidP="00013CF6">
            <w:pPr>
              <w:pStyle w:val="BangBody"/>
              <w:rPr>
                <w:sz w:val="26"/>
                <w:szCs w:val="26"/>
              </w:rPr>
            </w:pPr>
            <w:r w:rsidRPr="00A21340">
              <w:rPr>
                <w:sz w:val="26"/>
                <w:szCs w:val="26"/>
              </w:rPr>
              <w:t>Nơron</w:t>
            </w:r>
            <w:r w:rsidR="00A75EB6" w:rsidRPr="00013CF6">
              <w:rPr>
                <w:sz w:val="26"/>
                <w:szCs w:val="26"/>
              </w:rPr>
              <w:t>(5,5,1), Algorithm=RPROP, epoches=90,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4886F369" w14:textId="77777777" w:rsidR="00A75EB6" w:rsidRPr="00013CF6" w:rsidRDefault="00A75EB6" w:rsidP="00013CF6">
            <w:pPr>
              <w:pStyle w:val="BangBody"/>
              <w:jc w:val="center"/>
              <w:rPr>
                <w:sz w:val="26"/>
                <w:szCs w:val="26"/>
              </w:rPr>
            </w:pPr>
            <w:r w:rsidRPr="00013CF6">
              <w:rPr>
                <w:sz w:val="26"/>
                <w:szCs w:val="26"/>
              </w:rPr>
              <w:t>143.69</w:t>
            </w:r>
          </w:p>
        </w:tc>
        <w:tc>
          <w:tcPr>
            <w:tcW w:w="1113" w:type="dxa"/>
            <w:tcBorders>
              <w:top w:val="nil"/>
              <w:left w:val="nil"/>
              <w:bottom w:val="single" w:sz="4" w:space="0" w:color="auto"/>
              <w:right w:val="single" w:sz="4" w:space="0" w:color="auto"/>
            </w:tcBorders>
            <w:shd w:val="clear" w:color="auto" w:fill="auto"/>
            <w:noWrap/>
            <w:vAlign w:val="center"/>
            <w:hideMark/>
          </w:tcPr>
          <w:p w14:paraId="7C34E705" w14:textId="77777777" w:rsidR="00A75EB6" w:rsidRPr="00013CF6" w:rsidRDefault="00A75EB6" w:rsidP="00013CF6">
            <w:pPr>
              <w:pStyle w:val="BangBody"/>
              <w:jc w:val="center"/>
              <w:rPr>
                <w:sz w:val="26"/>
                <w:szCs w:val="26"/>
              </w:rPr>
            </w:pPr>
            <w:r w:rsidRPr="00013CF6">
              <w:rPr>
                <w:sz w:val="26"/>
                <w:szCs w:val="26"/>
              </w:rPr>
              <w:t>34592.54</w:t>
            </w:r>
          </w:p>
        </w:tc>
        <w:tc>
          <w:tcPr>
            <w:tcW w:w="915" w:type="dxa"/>
            <w:tcBorders>
              <w:top w:val="nil"/>
              <w:left w:val="nil"/>
              <w:bottom w:val="single" w:sz="4" w:space="0" w:color="auto"/>
              <w:right w:val="single" w:sz="4" w:space="0" w:color="auto"/>
            </w:tcBorders>
            <w:shd w:val="clear" w:color="auto" w:fill="auto"/>
            <w:noWrap/>
            <w:vAlign w:val="center"/>
            <w:hideMark/>
          </w:tcPr>
          <w:p w14:paraId="148FAFE4" w14:textId="77777777" w:rsidR="00A75EB6" w:rsidRPr="00013CF6" w:rsidRDefault="00A75EB6" w:rsidP="00013CF6">
            <w:pPr>
              <w:pStyle w:val="BangBody"/>
              <w:jc w:val="center"/>
              <w:rPr>
                <w:sz w:val="26"/>
                <w:szCs w:val="26"/>
              </w:rPr>
            </w:pPr>
            <w:r w:rsidRPr="00013CF6">
              <w:rPr>
                <w:sz w:val="26"/>
                <w:szCs w:val="26"/>
              </w:rPr>
              <w:t>8.57</w:t>
            </w:r>
          </w:p>
        </w:tc>
      </w:tr>
      <w:tr w:rsidR="00A75EB6" w:rsidRPr="005046FC" w14:paraId="416D201D" w14:textId="77777777" w:rsidTr="00013CF6">
        <w:trPr>
          <w:trHeight w:val="543"/>
        </w:trPr>
        <w:tc>
          <w:tcPr>
            <w:tcW w:w="1189" w:type="dxa"/>
            <w:vMerge/>
            <w:tcBorders>
              <w:top w:val="nil"/>
              <w:left w:val="single" w:sz="4" w:space="0" w:color="auto"/>
              <w:bottom w:val="single" w:sz="4" w:space="0" w:color="000000"/>
              <w:right w:val="single" w:sz="4" w:space="0" w:color="auto"/>
            </w:tcBorders>
            <w:vAlign w:val="center"/>
            <w:hideMark/>
          </w:tcPr>
          <w:p w14:paraId="3D8067B1" w14:textId="77777777" w:rsidR="00A75EB6" w:rsidRPr="00013CF6" w:rsidRDefault="00A75EB6" w:rsidP="00013CF6">
            <w:pPr>
              <w:pStyle w:val="BangBody"/>
              <w:jc w:val="center"/>
              <w:rPr>
                <w:b/>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0216D7E2" w14:textId="79F0E05D" w:rsidR="00A75EB6" w:rsidRPr="00013CF6" w:rsidRDefault="00976130" w:rsidP="00013CF6">
            <w:pPr>
              <w:pStyle w:val="BangBody"/>
              <w:rPr>
                <w:sz w:val="26"/>
                <w:szCs w:val="26"/>
              </w:rPr>
            </w:pPr>
            <w:r w:rsidRPr="00A21340">
              <w:rPr>
                <w:sz w:val="26"/>
                <w:szCs w:val="26"/>
              </w:rPr>
              <w:t>Nơron</w:t>
            </w:r>
            <w:r w:rsidR="00A75EB6" w:rsidRPr="00013CF6">
              <w:rPr>
                <w:sz w:val="26"/>
                <w:szCs w:val="26"/>
              </w:rPr>
              <w:t>(5,5,1),Algorithm=Back Propagation, epoches=1000, Residual=1E-6,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41649FC4" w14:textId="77777777" w:rsidR="00A75EB6" w:rsidRPr="00013CF6" w:rsidRDefault="00A75EB6" w:rsidP="00013CF6">
            <w:pPr>
              <w:pStyle w:val="BangBody"/>
              <w:jc w:val="center"/>
              <w:rPr>
                <w:sz w:val="26"/>
                <w:szCs w:val="26"/>
              </w:rPr>
            </w:pPr>
            <w:r w:rsidRPr="00013CF6">
              <w:rPr>
                <w:sz w:val="26"/>
                <w:szCs w:val="26"/>
              </w:rPr>
              <w:t>164.99</w:t>
            </w:r>
          </w:p>
        </w:tc>
        <w:tc>
          <w:tcPr>
            <w:tcW w:w="1113" w:type="dxa"/>
            <w:tcBorders>
              <w:top w:val="nil"/>
              <w:left w:val="nil"/>
              <w:bottom w:val="single" w:sz="4" w:space="0" w:color="auto"/>
              <w:right w:val="single" w:sz="4" w:space="0" w:color="auto"/>
            </w:tcBorders>
            <w:shd w:val="clear" w:color="auto" w:fill="auto"/>
            <w:noWrap/>
            <w:vAlign w:val="center"/>
            <w:hideMark/>
          </w:tcPr>
          <w:p w14:paraId="4C51F18E" w14:textId="77777777" w:rsidR="00A75EB6" w:rsidRPr="00013CF6" w:rsidRDefault="00A75EB6" w:rsidP="00013CF6">
            <w:pPr>
              <w:pStyle w:val="BangBody"/>
              <w:jc w:val="center"/>
              <w:rPr>
                <w:sz w:val="26"/>
                <w:szCs w:val="26"/>
              </w:rPr>
            </w:pPr>
            <w:r w:rsidRPr="00013CF6">
              <w:rPr>
                <w:sz w:val="26"/>
                <w:szCs w:val="26"/>
              </w:rPr>
              <w:t>48948.66</w:t>
            </w:r>
          </w:p>
        </w:tc>
        <w:tc>
          <w:tcPr>
            <w:tcW w:w="915" w:type="dxa"/>
            <w:tcBorders>
              <w:top w:val="nil"/>
              <w:left w:val="nil"/>
              <w:bottom w:val="single" w:sz="4" w:space="0" w:color="auto"/>
              <w:right w:val="single" w:sz="4" w:space="0" w:color="auto"/>
            </w:tcBorders>
            <w:shd w:val="clear" w:color="auto" w:fill="auto"/>
            <w:noWrap/>
            <w:vAlign w:val="center"/>
            <w:hideMark/>
          </w:tcPr>
          <w:p w14:paraId="7EACACC6" w14:textId="77777777" w:rsidR="00A75EB6" w:rsidRPr="00013CF6" w:rsidRDefault="00A75EB6" w:rsidP="00013CF6">
            <w:pPr>
              <w:pStyle w:val="BangBody"/>
              <w:jc w:val="center"/>
              <w:rPr>
                <w:sz w:val="26"/>
                <w:szCs w:val="26"/>
              </w:rPr>
            </w:pPr>
            <w:r w:rsidRPr="00013CF6">
              <w:rPr>
                <w:sz w:val="26"/>
                <w:szCs w:val="26"/>
              </w:rPr>
              <w:t>9.23</w:t>
            </w:r>
          </w:p>
        </w:tc>
      </w:tr>
      <w:tr w:rsidR="00A75EB6" w:rsidRPr="005046FC" w14:paraId="4015431D" w14:textId="77777777" w:rsidTr="00013CF6">
        <w:trPr>
          <w:trHeight w:val="269"/>
        </w:trPr>
        <w:tc>
          <w:tcPr>
            <w:tcW w:w="1189" w:type="dxa"/>
            <w:tcBorders>
              <w:top w:val="nil"/>
              <w:left w:val="single" w:sz="4" w:space="0" w:color="auto"/>
              <w:bottom w:val="single" w:sz="4" w:space="0" w:color="auto"/>
              <w:right w:val="single" w:sz="4" w:space="0" w:color="auto"/>
            </w:tcBorders>
            <w:shd w:val="clear" w:color="auto" w:fill="auto"/>
            <w:noWrap/>
            <w:vAlign w:val="center"/>
            <w:hideMark/>
          </w:tcPr>
          <w:p w14:paraId="1275DFDD" w14:textId="11B42A91" w:rsidR="00A75EB6" w:rsidRPr="00013CF6" w:rsidRDefault="00A75EB6" w:rsidP="00013CF6">
            <w:pPr>
              <w:pStyle w:val="BangBody"/>
              <w:jc w:val="center"/>
              <w:rPr>
                <w:b/>
                <w:sz w:val="26"/>
                <w:szCs w:val="26"/>
              </w:rPr>
            </w:pPr>
            <w:r w:rsidRPr="00013CF6">
              <w:rPr>
                <w:b/>
                <w:sz w:val="26"/>
                <w:szCs w:val="26"/>
              </w:rPr>
              <w:t>SARIMA</w:t>
            </w:r>
          </w:p>
        </w:tc>
        <w:tc>
          <w:tcPr>
            <w:tcW w:w="4917" w:type="dxa"/>
            <w:tcBorders>
              <w:top w:val="nil"/>
              <w:left w:val="nil"/>
              <w:bottom w:val="single" w:sz="4" w:space="0" w:color="auto"/>
              <w:right w:val="single" w:sz="4" w:space="0" w:color="auto"/>
            </w:tcBorders>
            <w:shd w:val="clear" w:color="auto" w:fill="auto"/>
            <w:vAlign w:val="bottom"/>
            <w:hideMark/>
          </w:tcPr>
          <w:p w14:paraId="4F19E745" w14:textId="77777777" w:rsidR="00A75EB6" w:rsidRPr="00013CF6" w:rsidRDefault="00A75EB6" w:rsidP="00013CF6">
            <w:pPr>
              <w:pStyle w:val="BangBody"/>
              <w:rPr>
                <w:sz w:val="26"/>
                <w:szCs w:val="26"/>
              </w:rPr>
            </w:pPr>
            <w:r w:rsidRPr="00013CF6">
              <w:rPr>
                <w:sz w:val="26"/>
                <w:szCs w:val="26"/>
              </w:rPr>
              <w:t>ARIMA(2, 0, 0)(0, 1, 1)12</w:t>
            </w:r>
          </w:p>
        </w:tc>
        <w:tc>
          <w:tcPr>
            <w:tcW w:w="866" w:type="dxa"/>
            <w:tcBorders>
              <w:top w:val="nil"/>
              <w:left w:val="nil"/>
              <w:bottom w:val="single" w:sz="4" w:space="0" w:color="auto"/>
              <w:right w:val="single" w:sz="4" w:space="0" w:color="auto"/>
            </w:tcBorders>
            <w:shd w:val="clear" w:color="auto" w:fill="auto"/>
            <w:noWrap/>
            <w:vAlign w:val="center"/>
            <w:hideMark/>
          </w:tcPr>
          <w:p w14:paraId="2FCA0E92" w14:textId="77777777" w:rsidR="00A75EB6" w:rsidRPr="00013CF6" w:rsidRDefault="00A75EB6" w:rsidP="00013CF6">
            <w:pPr>
              <w:pStyle w:val="BangBody"/>
              <w:jc w:val="center"/>
              <w:rPr>
                <w:sz w:val="26"/>
                <w:szCs w:val="26"/>
              </w:rPr>
            </w:pPr>
            <w:r w:rsidRPr="00013CF6">
              <w:rPr>
                <w:sz w:val="26"/>
                <w:szCs w:val="26"/>
              </w:rPr>
              <w:t>132.75</w:t>
            </w:r>
          </w:p>
        </w:tc>
        <w:tc>
          <w:tcPr>
            <w:tcW w:w="1113" w:type="dxa"/>
            <w:tcBorders>
              <w:top w:val="nil"/>
              <w:left w:val="nil"/>
              <w:bottom w:val="single" w:sz="4" w:space="0" w:color="auto"/>
              <w:right w:val="single" w:sz="4" w:space="0" w:color="auto"/>
            </w:tcBorders>
            <w:shd w:val="clear" w:color="auto" w:fill="auto"/>
            <w:noWrap/>
            <w:vAlign w:val="center"/>
            <w:hideMark/>
          </w:tcPr>
          <w:p w14:paraId="759DBBF8" w14:textId="77777777" w:rsidR="00A75EB6" w:rsidRPr="00013CF6" w:rsidRDefault="00A75EB6" w:rsidP="00013CF6">
            <w:pPr>
              <w:pStyle w:val="BangBody"/>
              <w:jc w:val="center"/>
              <w:rPr>
                <w:sz w:val="26"/>
                <w:szCs w:val="26"/>
              </w:rPr>
            </w:pPr>
            <w:r w:rsidRPr="00013CF6">
              <w:rPr>
                <w:sz w:val="26"/>
                <w:szCs w:val="26"/>
              </w:rPr>
              <w:t>31667.15</w:t>
            </w:r>
          </w:p>
        </w:tc>
        <w:tc>
          <w:tcPr>
            <w:tcW w:w="915" w:type="dxa"/>
            <w:tcBorders>
              <w:top w:val="nil"/>
              <w:left w:val="nil"/>
              <w:bottom w:val="single" w:sz="4" w:space="0" w:color="auto"/>
              <w:right w:val="single" w:sz="4" w:space="0" w:color="auto"/>
            </w:tcBorders>
            <w:shd w:val="clear" w:color="auto" w:fill="auto"/>
            <w:noWrap/>
            <w:vAlign w:val="center"/>
            <w:hideMark/>
          </w:tcPr>
          <w:p w14:paraId="3F411D7E" w14:textId="77777777" w:rsidR="00A75EB6" w:rsidRPr="00013CF6" w:rsidRDefault="00A75EB6" w:rsidP="00013CF6">
            <w:pPr>
              <w:pStyle w:val="BangBody"/>
              <w:jc w:val="center"/>
              <w:rPr>
                <w:sz w:val="26"/>
                <w:szCs w:val="26"/>
              </w:rPr>
            </w:pPr>
            <w:r w:rsidRPr="00013CF6">
              <w:rPr>
                <w:sz w:val="26"/>
                <w:szCs w:val="26"/>
              </w:rPr>
              <w:t>8.17</w:t>
            </w:r>
          </w:p>
        </w:tc>
      </w:tr>
      <w:tr w:rsidR="00A75EB6" w:rsidRPr="005046FC" w14:paraId="5998487D" w14:textId="77777777" w:rsidTr="00013CF6">
        <w:trPr>
          <w:trHeight w:val="816"/>
        </w:trPr>
        <w:tc>
          <w:tcPr>
            <w:tcW w:w="1189"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ABC8F4C" w14:textId="77777777" w:rsidR="00A75EB6" w:rsidRPr="00013CF6" w:rsidRDefault="00A75EB6" w:rsidP="00013CF6">
            <w:pPr>
              <w:pStyle w:val="BangBody"/>
              <w:jc w:val="center"/>
              <w:rPr>
                <w:b/>
                <w:sz w:val="26"/>
                <w:szCs w:val="26"/>
              </w:rPr>
            </w:pPr>
            <w:r w:rsidRPr="00013CF6">
              <w:rPr>
                <w:b/>
                <w:sz w:val="26"/>
                <w:szCs w:val="26"/>
              </w:rPr>
              <w:t>Hybrid</w:t>
            </w:r>
          </w:p>
        </w:tc>
        <w:tc>
          <w:tcPr>
            <w:tcW w:w="4917" w:type="dxa"/>
            <w:tcBorders>
              <w:top w:val="nil"/>
              <w:left w:val="nil"/>
              <w:bottom w:val="single" w:sz="4" w:space="0" w:color="auto"/>
              <w:right w:val="single" w:sz="4" w:space="0" w:color="auto"/>
            </w:tcBorders>
            <w:shd w:val="clear" w:color="auto" w:fill="auto"/>
            <w:vAlign w:val="bottom"/>
            <w:hideMark/>
          </w:tcPr>
          <w:p w14:paraId="7ED20F54" w14:textId="25BEFCA0"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RPROP, epoches=251,  Residual=1E-6, default_update=0.1, max_update=10</w:t>
            </w:r>
          </w:p>
        </w:tc>
        <w:tc>
          <w:tcPr>
            <w:tcW w:w="866" w:type="dxa"/>
            <w:tcBorders>
              <w:top w:val="nil"/>
              <w:left w:val="nil"/>
              <w:bottom w:val="single" w:sz="4" w:space="0" w:color="auto"/>
              <w:right w:val="single" w:sz="4" w:space="0" w:color="auto"/>
            </w:tcBorders>
            <w:shd w:val="clear" w:color="auto" w:fill="auto"/>
            <w:noWrap/>
            <w:vAlign w:val="center"/>
            <w:hideMark/>
          </w:tcPr>
          <w:p w14:paraId="5BA2F69C" w14:textId="77777777" w:rsidR="00A75EB6" w:rsidRPr="00013CF6" w:rsidRDefault="00A75EB6" w:rsidP="00013CF6">
            <w:pPr>
              <w:pStyle w:val="BangBody"/>
              <w:jc w:val="center"/>
              <w:rPr>
                <w:sz w:val="26"/>
                <w:szCs w:val="26"/>
              </w:rPr>
            </w:pPr>
            <w:r w:rsidRPr="00013CF6">
              <w:rPr>
                <w:sz w:val="26"/>
                <w:szCs w:val="26"/>
              </w:rPr>
              <w:t>117</w:t>
            </w:r>
          </w:p>
        </w:tc>
        <w:tc>
          <w:tcPr>
            <w:tcW w:w="1113" w:type="dxa"/>
            <w:tcBorders>
              <w:top w:val="nil"/>
              <w:left w:val="nil"/>
              <w:bottom w:val="single" w:sz="4" w:space="0" w:color="auto"/>
              <w:right w:val="single" w:sz="4" w:space="0" w:color="auto"/>
            </w:tcBorders>
            <w:shd w:val="clear" w:color="auto" w:fill="auto"/>
            <w:noWrap/>
            <w:vAlign w:val="center"/>
            <w:hideMark/>
          </w:tcPr>
          <w:p w14:paraId="15DBAA7F" w14:textId="77777777" w:rsidR="00A75EB6" w:rsidRPr="00013CF6" w:rsidRDefault="00A75EB6" w:rsidP="00013CF6">
            <w:pPr>
              <w:pStyle w:val="BangBody"/>
              <w:jc w:val="center"/>
              <w:rPr>
                <w:sz w:val="26"/>
                <w:szCs w:val="26"/>
              </w:rPr>
            </w:pPr>
            <w:r w:rsidRPr="00013CF6">
              <w:rPr>
                <w:sz w:val="26"/>
                <w:szCs w:val="26"/>
              </w:rPr>
              <w:t>25154.94</w:t>
            </w:r>
          </w:p>
        </w:tc>
        <w:tc>
          <w:tcPr>
            <w:tcW w:w="915" w:type="dxa"/>
            <w:tcBorders>
              <w:top w:val="nil"/>
              <w:left w:val="nil"/>
              <w:bottom w:val="single" w:sz="4" w:space="0" w:color="auto"/>
              <w:right w:val="single" w:sz="4" w:space="0" w:color="auto"/>
            </w:tcBorders>
            <w:shd w:val="clear" w:color="auto" w:fill="auto"/>
            <w:noWrap/>
            <w:vAlign w:val="center"/>
            <w:hideMark/>
          </w:tcPr>
          <w:p w14:paraId="27288C3A" w14:textId="77777777" w:rsidR="00A75EB6" w:rsidRPr="00013CF6" w:rsidRDefault="00A75EB6" w:rsidP="00013CF6">
            <w:pPr>
              <w:pStyle w:val="BangBody"/>
              <w:jc w:val="center"/>
              <w:rPr>
                <w:sz w:val="26"/>
                <w:szCs w:val="26"/>
              </w:rPr>
            </w:pPr>
            <w:r w:rsidRPr="00013CF6">
              <w:rPr>
                <w:sz w:val="26"/>
                <w:szCs w:val="26"/>
              </w:rPr>
              <w:t>7.23</w:t>
            </w:r>
          </w:p>
        </w:tc>
      </w:tr>
      <w:tr w:rsidR="00A75EB6" w:rsidRPr="005046FC" w14:paraId="2F76A64B" w14:textId="77777777" w:rsidTr="00013CF6">
        <w:trPr>
          <w:trHeight w:val="816"/>
        </w:trPr>
        <w:tc>
          <w:tcPr>
            <w:tcW w:w="1189" w:type="dxa"/>
            <w:vMerge/>
            <w:tcBorders>
              <w:top w:val="nil"/>
              <w:left w:val="single" w:sz="4" w:space="0" w:color="auto"/>
              <w:bottom w:val="single" w:sz="4" w:space="0" w:color="000000"/>
              <w:right w:val="single" w:sz="4" w:space="0" w:color="auto"/>
            </w:tcBorders>
            <w:vAlign w:val="center"/>
            <w:hideMark/>
          </w:tcPr>
          <w:p w14:paraId="4221BED3" w14:textId="77777777" w:rsidR="00A75EB6" w:rsidRPr="00013CF6" w:rsidRDefault="00A75EB6" w:rsidP="00013CF6">
            <w:pPr>
              <w:pStyle w:val="BangBody"/>
              <w:rPr>
                <w:sz w:val="26"/>
                <w:szCs w:val="26"/>
              </w:rPr>
            </w:pPr>
          </w:p>
        </w:tc>
        <w:tc>
          <w:tcPr>
            <w:tcW w:w="4917" w:type="dxa"/>
            <w:tcBorders>
              <w:top w:val="nil"/>
              <w:left w:val="nil"/>
              <w:bottom w:val="single" w:sz="4" w:space="0" w:color="auto"/>
              <w:right w:val="single" w:sz="4" w:space="0" w:color="auto"/>
            </w:tcBorders>
            <w:shd w:val="clear" w:color="auto" w:fill="auto"/>
            <w:vAlign w:val="bottom"/>
            <w:hideMark/>
          </w:tcPr>
          <w:p w14:paraId="23A26F35" w14:textId="14940789" w:rsidR="00A75EB6" w:rsidRPr="00013CF6" w:rsidRDefault="00A75EB6" w:rsidP="00013CF6">
            <w:pPr>
              <w:pStyle w:val="BangBody"/>
              <w:rPr>
                <w:sz w:val="26"/>
                <w:szCs w:val="26"/>
              </w:rPr>
            </w:pPr>
            <w:r w:rsidRPr="00013CF6">
              <w:rPr>
                <w:sz w:val="26"/>
                <w:szCs w:val="26"/>
              </w:rPr>
              <w:t>ARIMA(2, 0, 0)(0, 1, 1)12</w:t>
            </w:r>
            <w:r w:rsidRPr="00013CF6">
              <w:rPr>
                <w:sz w:val="26"/>
                <w:szCs w:val="26"/>
              </w:rPr>
              <w:br/>
            </w:r>
            <w:r w:rsidR="00976130" w:rsidRPr="00A21340">
              <w:rPr>
                <w:sz w:val="26"/>
                <w:szCs w:val="26"/>
              </w:rPr>
              <w:t>Nơron</w:t>
            </w:r>
            <w:r w:rsidRPr="00013CF6">
              <w:rPr>
                <w:sz w:val="26"/>
                <w:szCs w:val="26"/>
              </w:rPr>
              <w:t>(5,5,1),Algorithm=Back Propagation, epoches=857, Residual=1E-8, learning_rate=0.4, momemtum = 0,2</w:t>
            </w:r>
          </w:p>
        </w:tc>
        <w:tc>
          <w:tcPr>
            <w:tcW w:w="866" w:type="dxa"/>
            <w:tcBorders>
              <w:top w:val="nil"/>
              <w:left w:val="nil"/>
              <w:bottom w:val="single" w:sz="4" w:space="0" w:color="auto"/>
              <w:right w:val="single" w:sz="4" w:space="0" w:color="auto"/>
            </w:tcBorders>
            <w:shd w:val="clear" w:color="auto" w:fill="auto"/>
            <w:noWrap/>
            <w:vAlign w:val="center"/>
            <w:hideMark/>
          </w:tcPr>
          <w:p w14:paraId="299113D4" w14:textId="77777777" w:rsidR="00A75EB6" w:rsidRPr="00013CF6" w:rsidRDefault="00A75EB6" w:rsidP="00013CF6">
            <w:pPr>
              <w:pStyle w:val="BangBody"/>
              <w:jc w:val="center"/>
              <w:rPr>
                <w:b/>
                <w:sz w:val="26"/>
                <w:szCs w:val="26"/>
              </w:rPr>
            </w:pPr>
            <w:r w:rsidRPr="00013CF6">
              <w:rPr>
                <w:b/>
                <w:sz w:val="26"/>
                <w:szCs w:val="26"/>
              </w:rPr>
              <w:t>109.96</w:t>
            </w:r>
          </w:p>
        </w:tc>
        <w:tc>
          <w:tcPr>
            <w:tcW w:w="1113" w:type="dxa"/>
            <w:tcBorders>
              <w:top w:val="nil"/>
              <w:left w:val="nil"/>
              <w:bottom w:val="single" w:sz="4" w:space="0" w:color="auto"/>
              <w:right w:val="single" w:sz="4" w:space="0" w:color="auto"/>
            </w:tcBorders>
            <w:shd w:val="clear" w:color="auto" w:fill="auto"/>
            <w:noWrap/>
            <w:vAlign w:val="center"/>
            <w:hideMark/>
          </w:tcPr>
          <w:p w14:paraId="3DB2821C" w14:textId="77777777" w:rsidR="00A75EB6" w:rsidRPr="00013CF6" w:rsidRDefault="00A75EB6" w:rsidP="00013CF6">
            <w:pPr>
              <w:pStyle w:val="BangBody"/>
              <w:jc w:val="center"/>
              <w:rPr>
                <w:b/>
                <w:sz w:val="26"/>
                <w:szCs w:val="26"/>
              </w:rPr>
            </w:pPr>
            <w:r w:rsidRPr="00013CF6">
              <w:rPr>
                <w:b/>
                <w:sz w:val="26"/>
                <w:szCs w:val="26"/>
              </w:rPr>
              <w:t>21805.63</w:t>
            </w:r>
          </w:p>
        </w:tc>
        <w:tc>
          <w:tcPr>
            <w:tcW w:w="915" w:type="dxa"/>
            <w:tcBorders>
              <w:top w:val="nil"/>
              <w:left w:val="nil"/>
              <w:bottom w:val="single" w:sz="4" w:space="0" w:color="auto"/>
              <w:right w:val="single" w:sz="4" w:space="0" w:color="auto"/>
            </w:tcBorders>
            <w:shd w:val="clear" w:color="auto" w:fill="auto"/>
            <w:noWrap/>
            <w:vAlign w:val="center"/>
            <w:hideMark/>
          </w:tcPr>
          <w:p w14:paraId="04363AB3" w14:textId="77777777" w:rsidR="00A75EB6" w:rsidRPr="00013CF6" w:rsidRDefault="00A75EB6" w:rsidP="00013CF6">
            <w:pPr>
              <w:pStyle w:val="BangBody"/>
              <w:jc w:val="center"/>
              <w:rPr>
                <w:b/>
                <w:sz w:val="26"/>
                <w:szCs w:val="26"/>
              </w:rPr>
            </w:pPr>
            <w:r w:rsidRPr="00013CF6">
              <w:rPr>
                <w:b/>
                <w:sz w:val="26"/>
                <w:szCs w:val="26"/>
              </w:rPr>
              <w:t>6.77</w:t>
            </w:r>
          </w:p>
        </w:tc>
      </w:tr>
    </w:tbl>
    <w:p w14:paraId="1F2039B8" w14:textId="77777777" w:rsidR="000F226B" w:rsidRDefault="000F226B" w:rsidP="000F226B">
      <w:pPr>
        <w:pStyle w:val="Bang"/>
      </w:pPr>
      <w:bookmarkStart w:id="3983" w:name="_Toc343033797"/>
    </w:p>
    <w:p w14:paraId="7988D120" w14:textId="2AC0C7E9" w:rsidR="00E30631" w:rsidRPr="00EF4E32" w:rsidRDefault="00E30631" w:rsidP="00013CF6">
      <w:pPr>
        <w:pStyle w:val="Bang"/>
      </w:pPr>
      <w:bookmarkStart w:id="3984" w:name="_Toc343844958"/>
      <w:r w:rsidRPr="00EF4E32">
        <w:lastRenderedPageBreak/>
        <w:t>Bảng 6.5: Kết quả thực nghiệm chuỗi dữ liệu Maxtemp</w:t>
      </w:r>
      <w:bookmarkEnd w:id="3983"/>
      <w:bookmarkEnd w:id="3984"/>
    </w:p>
    <w:tbl>
      <w:tblPr>
        <w:tblW w:w="9179" w:type="dxa"/>
        <w:tblLook w:val="04A0" w:firstRow="1" w:lastRow="0" w:firstColumn="1" w:lastColumn="0" w:noHBand="0" w:noVBand="1"/>
      </w:tblPr>
      <w:tblGrid>
        <w:gridCol w:w="1253"/>
        <w:gridCol w:w="5395"/>
        <w:gridCol w:w="805"/>
        <w:gridCol w:w="762"/>
        <w:gridCol w:w="964"/>
      </w:tblGrid>
      <w:tr w:rsidR="00A75EB6" w:rsidRPr="005046FC" w14:paraId="4751F343" w14:textId="77777777" w:rsidTr="00013CF6">
        <w:trPr>
          <w:trHeight w:val="249"/>
        </w:trPr>
        <w:tc>
          <w:tcPr>
            <w:tcW w:w="12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CFA382" w14:textId="77777777" w:rsidR="00A75EB6" w:rsidRPr="00013CF6" w:rsidRDefault="00A75EB6" w:rsidP="00013CF6">
            <w:pPr>
              <w:pStyle w:val="BangBody"/>
              <w:rPr>
                <w:sz w:val="26"/>
                <w:szCs w:val="26"/>
              </w:rPr>
            </w:pPr>
            <w:r w:rsidRPr="00013CF6">
              <w:rPr>
                <w:sz w:val="26"/>
                <w:szCs w:val="26"/>
              </w:rPr>
              <w:t> </w:t>
            </w:r>
          </w:p>
        </w:tc>
        <w:tc>
          <w:tcPr>
            <w:tcW w:w="5395" w:type="dxa"/>
            <w:tcBorders>
              <w:top w:val="single" w:sz="4" w:space="0" w:color="auto"/>
              <w:left w:val="nil"/>
              <w:bottom w:val="single" w:sz="4" w:space="0" w:color="auto"/>
              <w:right w:val="single" w:sz="4" w:space="0" w:color="auto"/>
            </w:tcBorders>
            <w:shd w:val="clear" w:color="auto" w:fill="auto"/>
            <w:noWrap/>
            <w:vAlign w:val="center"/>
            <w:hideMark/>
          </w:tcPr>
          <w:p w14:paraId="43C062C8" w14:textId="77777777" w:rsidR="00A75EB6" w:rsidRPr="00013CF6" w:rsidRDefault="00A75EB6" w:rsidP="00013CF6">
            <w:pPr>
              <w:pStyle w:val="BangBody"/>
              <w:jc w:val="center"/>
              <w:rPr>
                <w:b/>
                <w:sz w:val="26"/>
                <w:szCs w:val="26"/>
              </w:rPr>
            </w:pPr>
            <w:r w:rsidRPr="00013CF6">
              <w:rPr>
                <w:b/>
                <w:sz w:val="26"/>
                <w:szCs w:val="26"/>
              </w:rPr>
              <w:t>Model</w:t>
            </w:r>
          </w:p>
        </w:tc>
        <w:tc>
          <w:tcPr>
            <w:tcW w:w="805" w:type="dxa"/>
            <w:tcBorders>
              <w:top w:val="single" w:sz="4" w:space="0" w:color="auto"/>
              <w:left w:val="nil"/>
              <w:bottom w:val="single" w:sz="4" w:space="0" w:color="auto"/>
              <w:right w:val="single" w:sz="4" w:space="0" w:color="auto"/>
            </w:tcBorders>
            <w:shd w:val="clear" w:color="auto" w:fill="auto"/>
            <w:noWrap/>
            <w:vAlign w:val="center"/>
            <w:hideMark/>
          </w:tcPr>
          <w:p w14:paraId="469A611B" w14:textId="77777777" w:rsidR="00A75EB6" w:rsidRPr="00013CF6" w:rsidRDefault="00A75EB6" w:rsidP="00013CF6">
            <w:pPr>
              <w:pStyle w:val="BangBody"/>
              <w:jc w:val="center"/>
              <w:rPr>
                <w:b/>
                <w:sz w:val="26"/>
                <w:szCs w:val="26"/>
              </w:rPr>
            </w:pPr>
            <w:r w:rsidRPr="00013CF6">
              <w:rPr>
                <w:b/>
                <w:sz w:val="26"/>
                <w:szCs w:val="26"/>
              </w:rPr>
              <w:t>MAE</w:t>
            </w: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2B8C2978" w14:textId="77777777" w:rsidR="00A75EB6" w:rsidRPr="00013CF6" w:rsidRDefault="00A75EB6" w:rsidP="00013CF6">
            <w:pPr>
              <w:pStyle w:val="BangBody"/>
              <w:jc w:val="center"/>
              <w:rPr>
                <w:b/>
                <w:sz w:val="26"/>
                <w:szCs w:val="26"/>
              </w:rPr>
            </w:pPr>
            <w:r w:rsidRPr="00013CF6">
              <w:rPr>
                <w:b/>
                <w:sz w:val="26"/>
                <w:szCs w:val="26"/>
              </w:rPr>
              <w:t>MSE</w:t>
            </w:r>
          </w:p>
        </w:tc>
        <w:tc>
          <w:tcPr>
            <w:tcW w:w="964" w:type="dxa"/>
            <w:tcBorders>
              <w:top w:val="single" w:sz="4" w:space="0" w:color="auto"/>
              <w:left w:val="nil"/>
              <w:bottom w:val="single" w:sz="4" w:space="0" w:color="auto"/>
              <w:right w:val="single" w:sz="4" w:space="0" w:color="auto"/>
            </w:tcBorders>
            <w:shd w:val="clear" w:color="auto" w:fill="auto"/>
            <w:noWrap/>
            <w:vAlign w:val="center"/>
            <w:hideMark/>
          </w:tcPr>
          <w:p w14:paraId="3B1FA035" w14:textId="77777777" w:rsidR="00A75EB6" w:rsidRPr="00013CF6" w:rsidRDefault="00A75EB6" w:rsidP="00013CF6">
            <w:pPr>
              <w:pStyle w:val="BangBody"/>
              <w:jc w:val="center"/>
              <w:rPr>
                <w:b/>
                <w:sz w:val="26"/>
                <w:szCs w:val="26"/>
              </w:rPr>
            </w:pPr>
            <w:r w:rsidRPr="00013CF6">
              <w:rPr>
                <w:b/>
                <w:sz w:val="26"/>
                <w:szCs w:val="26"/>
              </w:rPr>
              <w:t>MAPE</w:t>
            </w:r>
          </w:p>
        </w:tc>
      </w:tr>
      <w:tr w:rsidR="00A75EB6" w:rsidRPr="005046FC" w14:paraId="5D244E6C" w14:textId="77777777" w:rsidTr="00013CF6">
        <w:trPr>
          <w:trHeight w:val="500"/>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DEE1B4C" w14:textId="2158EE2F" w:rsidR="00A75EB6" w:rsidRPr="00013CF6" w:rsidRDefault="00A75EB6" w:rsidP="00013CF6">
            <w:pPr>
              <w:pStyle w:val="BangBody"/>
              <w:jc w:val="center"/>
              <w:rPr>
                <w:b/>
                <w:sz w:val="26"/>
                <w:szCs w:val="26"/>
              </w:rPr>
            </w:pPr>
            <w:r w:rsidRPr="00013CF6">
              <w:rPr>
                <w:b/>
                <w:sz w:val="26"/>
                <w:szCs w:val="26"/>
              </w:rPr>
              <w:t>ANN</w:t>
            </w:r>
          </w:p>
        </w:tc>
        <w:tc>
          <w:tcPr>
            <w:tcW w:w="5395" w:type="dxa"/>
            <w:tcBorders>
              <w:top w:val="nil"/>
              <w:left w:val="nil"/>
              <w:bottom w:val="single" w:sz="4" w:space="0" w:color="auto"/>
              <w:right w:val="single" w:sz="4" w:space="0" w:color="auto"/>
            </w:tcBorders>
            <w:shd w:val="clear" w:color="auto" w:fill="auto"/>
            <w:vAlign w:val="bottom"/>
            <w:hideMark/>
          </w:tcPr>
          <w:p w14:paraId="2299F0CD" w14:textId="12826BB4" w:rsidR="00A75EB6" w:rsidRPr="00013CF6" w:rsidRDefault="00976130" w:rsidP="00013CF6">
            <w:pPr>
              <w:pStyle w:val="BangBody"/>
              <w:rPr>
                <w:sz w:val="26"/>
                <w:szCs w:val="26"/>
              </w:rPr>
            </w:pPr>
            <w:r>
              <w:rPr>
                <w:sz w:val="26"/>
                <w:szCs w:val="26"/>
              </w:rPr>
              <w:t>Nơron</w:t>
            </w:r>
            <w:r w:rsidR="00A75EB6" w:rsidRPr="00013CF6">
              <w:rPr>
                <w:sz w:val="26"/>
                <w:szCs w:val="26"/>
              </w:rPr>
              <w:t>(5,5,1), Algorithm=RPROP, epoches=78,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06B7B92D"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51479883" w14:textId="77777777" w:rsidR="00A75EB6" w:rsidRPr="00013CF6" w:rsidRDefault="00A75EB6" w:rsidP="00013CF6">
            <w:pPr>
              <w:pStyle w:val="BangBody"/>
              <w:jc w:val="center"/>
              <w:rPr>
                <w:sz w:val="26"/>
                <w:szCs w:val="26"/>
              </w:rPr>
            </w:pPr>
            <w:r w:rsidRPr="00013CF6">
              <w:rPr>
                <w:sz w:val="26"/>
                <w:szCs w:val="26"/>
              </w:rPr>
              <w:t>2.35</w:t>
            </w:r>
          </w:p>
        </w:tc>
        <w:tc>
          <w:tcPr>
            <w:tcW w:w="964" w:type="dxa"/>
            <w:tcBorders>
              <w:top w:val="nil"/>
              <w:left w:val="nil"/>
              <w:bottom w:val="single" w:sz="4" w:space="0" w:color="auto"/>
              <w:right w:val="single" w:sz="4" w:space="0" w:color="auto"/>
            </w:tcBorders>
            <w:shd w:val="clear" w:color="auto" w:fill="auto"/>
            <w:noWrap/>
            <w:vAlign w:val="center"/>
            <w:hideMark/>
          </w:tcPr>
          <w:p w14:paraId="42B2B707" w14:textId="77777777" w:rsidR="00A75EB6" w:rsidRPr="00013CF6" w:rsidRDefault="00A75EB6" w:rsidP="00013CF6">
            <w:pPr>
              <w:pStyle w:val="BangBody"/>
              <w:jc w:val="center"/>
              <w:rPr>
                <w:sz w:val="26"/>
                <w:szCs w:val="26"/>
              </w:rPr>
            </w:pPr>
            <w:r w:rsidRPr="00013CF6">
              <w:rPr>
                <w:sz w:val="26"/>
                <w:szCs w:val="26"/>
              </w:rPr>
              <w:t>6.16</w:t>
            </w:r>
          </w:p>
        </w:tc>
      </w:tr>
      <w:tr w:rsidR="00A75EB6" w:rsidRPr="005046FC" w14:paraId="5FE843BD" w14:textId="77777777" w:rsidTr="00013CF6">
        <w:trPr>
          <w:trHeight w:val="500"/>
        </w:trPr>
        <w:tc>
          <w:tcPr>
            <w:tcW w:w="1253" w:type="dxa"/>
            <w:vMerge/>
            <w:tcBorders>
              <w:top w:val="nil"/>
              <w:left w:val="single" w:sz="4" w:space="0" w:color="auto"/>
              <w:bottom w:val="single" w:sz="4" w:space="0" w:color="000000"/>
              <w:right w:val="single" w:sz="4" w:space="0" w:color="auto"/>
            </w:tcBorders>
            <w:vAlign w:val="center"/>
            <w:hideMark/>
          </w:tcPr>
          <w:p w14:paraId="54E17EFE" w14:textId="77777777" w:rsidR="00A75EB6" w:rsidRPr="00013CF6" w:rsidRDefault="00A75EB6" w:rsidP="00013CF6">
            <w:pPr>
              <w:pStyle w:val="BangBody"/>
              <w:jc w:val="center"/>
              <w:rPr>
                <w:b/>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69D1B67B" w14:textId="04A99C9F" w:rsidR="00A75EB6" w:rsidRPr="00013CF6" w:rsidRDefault="00976130" w:rsidP="00013CF6">
            <w:pPr>
              <w:pStyle w:val="BangBody"/>
              <w:rPr>
                <w:sz w:val="26"/>
                <w:szCs w:val="26"/>
              </w:rPr>
            </w:pPr>
            <w:r>
              <w:rPr>
                <w:sz w:val="26"/>
                <w:szCs w:val="26"/>
              </w:rPr>
              <w:t>Nơron</w:t>
            </w:r>
            <w:r w:rsidR="00A75EB6" w:rsidRPr="00013CF6">
              <w:rPr>
                <w:sz w:val="26"/>
                <w:szCs w:val="26"/>
              </w:rPr>
              <w:t>(5,5,1),Algorithm=Back Propagation, epoches=23,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2D526F37" w14:textId="77777777" w:rsidR="00A75EB6" w:rsidRPr="00013CF6" w:rsidRDefault="00A75EB6" w:rsidP="00013CF6">
            <w:pPr>
              <w:pStyle w:val="BangBody"/>
              <w:jc w:val="center"/>
              <w:rPr>
                <w:sz w:val="26"/>
                <w:szCs w:val="26"/>
              </w:rPr>
            </w:pPr>
            <w:r w:rsidRPr="00013CF6">
              <w:rPr>
                <w:sz w:val="26"/>
                <w:szCs w:val="26"/>
              </w:rPr>
              <w:t>1.26</w:t>
            </w:r>
          </w:p>
        </w:tc>
        <w:tc>
          <w:tcPr>
            <w:tcW w:w="762" w:type="dxa"/>
            <w:tcBorders>
              <w:top w:val="nil"/>
              <w:left w:val="nil"/>
              <w:bottom w:val="single" w:sz="4" w:space="0" w:color="auto"/>
              <w:right w:val="single" w:sz="4" w:space="0" w:color="auto"/>
            </w:tcBorders>
            <w:shd w:val="clear" w:color="auto" w:fill="auto"/>
            <w:noWrap/>
            <w:vAlign w:val="center"/>
            <w:hideMark/>
          </w:tcPr>
          <w:p w14:paraId="4E816559" w14:textId="77777777" w:rsidR="00A75EB6" w:rsidRPr="00013CF6" w:rsidRDefault="00A75EB6" w:rsidP="00013CF6">
            <w:pPr>
              <w:pStyle w:val="BangBody"/>
              <w:jc w:val="center"/>
              <w:rPr>
                <w:sz w:val="26"/>
                <w:szCs w:val="26"/>
              </w:rPr>
            </w:pPr>
            <w:r w:rsidRPr="00013CF6">
              <w:rPr>
                <w:sz w:val="26"/>
                <w:szCs w:val="26"/>
              </w:rPr>
              <w:t>2.48</w:t>
            </w:r>
          </w:p>
        </w:tc>
        <w:tc>
          <w:tcPr>
            <w:tcW w:w="964" w:type="dxa"/>
            <w:tcBorders>
              <w:top w:val="nil"/>
              <w:left w:val="nil"/>
              <w:bottom w:val="single" w:sz="4" w:space="0" w:color="auto"/>
              <w:right w:val="single" w:sz="4" w:space="0" w:color="auto"/>
            </w:tcBorders>
            <w:shd w:val="clear" w:color="auto" w:fill="auto"/>
            <w:noWrap/>
            <w:vAlign w:val="center"/>
            <w:hideMark/>
          </w:tcPr>
          <w:p w14:paraId="5519F567" w14:textId="77777777" w:rsidR="00A75EB6" w:rsidRPr="00013CF6" w:rsidRDefault="00A75EB6" w:rsidP="00013CF6">
            <w:pPr>
              <w:pStyle w:val="BangBody"/>
              <w:jc w:val="center"/>
              <w:rPr>
                <w:sz w:val="26"/>
                <w:szCs w:val="26"/>
              </w:rPr>
            </w:pPr>
            <w:r w:rsidRPr="00013CF6">
              <w:rPr>
                <w:sz w:val="26"/>
                <w:szCs w:val="26"/>
              </w:rPr>
              <w:t>6.5</w:t>
            </w:r>
          </w:p>
        </w:tc>
      </w:tr>
      <w:tr w:rsidR="00A75EB6" w:rsidRPr="005046FC" w14:paraId="24AD3BA9" w14:textId="77777777" w:rsidTr="00013CF6">
        <w:trPr>
          <w:trHeight w:val="249"/>
        </w:trPr>
        <w:tc>
          <w:tcPr>
            <w:tcW w:w="1253" w:type="dxa"/>
            <w:tcBorders>
              <w:top w:val="nil"/>
              <w:left w:val="single" w:sz="4" w:space="0" w:color="auto"/>
              <w:bottom w:val="single" w:sz="4" w:space="0" w:color="auto"/>
              <w:right w:val="single" w:sz="4" w:space="0" w:color="auto"/>
            </w:tcBorders>
            <w:shd w:val="clear" w:color="auto" w:fill="auto"/>
            <w:noWrap/>
            <w:vAlign w:val="center"/>
            <w:hideMark/>
          </w:tcPr>
          <w:p w14:paraId="6C7B82E6" w14:textId="1D097F14" w:rsidR="00A75EB6" w:rsidRPr="00013CF6" w:rsidRDefault="00A75EB6" w:rsidP="00013CF6">
            <w:pPr>
              <w:pStyle w:val="BangBody"/>
              <w:jc w:val="center"/>
              <w:rPr>
                <w:b/>
                <w:sz w:val="26"/>
                <w:szCs w:val="26"/>
              </w:rPr>
            </w:pPr>
            <w:r w:rsidRPr="00013CF6">
              <w:rPr>
                <w:b/>
                <w:sz w:val="26"/>
                <w:szCs w:val="26"/>
              </w:rPr>
              <w:t>SARIMA</w:t>
            </w:r>
          </w:p>
        </w:tc>
        <w:tc>
          <w:tcPr>
            <w:tcW w:w="5395" w:type="dxa"/>
            <w:tcBorders>
              <w:top w:val="nil"/>
              <w:left w:val="nil"/>
              <w:bottom w:val="single" w:sz="4" w:space="0" w:color="auto"/>
              <w:right w:val="single" w:sz="4" w:space="0" w:color="auto"/>
            </w:tcBorders>
            <w:shd w:val="clear" w:color="auto" w:fill="auto"/>
            <w:vAlign w:val="bottom"/>
            <w:hideMark/>
          </w:tcPr>
          <w:p w14:paraId="59599835" w14:textId="77777777" w:rsidR="00A75EB6" w:rsidRPr="00013CF6" w:rsidRDefault="00A75EB6" w:rsidP="00013CF6">
            <w:pPr>
              <w:pStyle w:val="BangBody"/>
              <w:rPr>
                <w:sz w:val="26"/>
                <w:szCs w:val="26"/>
              </w:rPr>
            </w:pPr>
            <w:r w:rsidRPr="00013CF6">
              <w:rPr>
                <w:sz w:val="26"/>
                <w:szCs w:val="26"/>
              </w:rPr>
              <w:t>ARIMA(0, 0, 0)(0, 1, 0)12</w:t>
            </w:r>
          </w:p>
        </w:tc>
        <w:tc>
          <w:tcPr>
            <w:tcW w:w="805" w:type="dxa"/>
            <w:tcBorders>
              <w:top w:val="nil"/>
              <w:left w:val="nil"/>
              <w:bottom w:val="single" w:sz="4" w:space="0" w:color="auto"/>
              <w:right w:val="single" w:sz="4" w:space="0" w:color="auto"/>
            </w:tcBorders>
            <w:shd w:val="clear" w:color="auto" w:fill="auto"/>
            <w:noWrap/>
            <w:vAlign w:val="center"/>
            <w:hideMark/>
          </w:tcPr>
          <w:p w14:paraId="5D30FD66" w14:textId="77777777" w:rsidR="00A75EB6" w:rsidRPr="00013CF6" w:rsidRDefault="00A75EB6" w:rsidP="00013CF6">
            <w:pPr>
              <w:pStyle w:val="BangBody"/>
              <w:jc w:val="center"/>
              <w:rPr>
                <w:sz w:val="26"/>
                <w:szCs w:val="26"/>
              </w:rPr>
            </w:pPr>
            <w:r w:rsidRPr="00013CF6">
              <w:rPr>
                <w:sz w:val="26"/>
                <w:szCs w:val="26"/>
              </w:rPr>
              <w:t>1.21</w:t>
            </w:r>
          </w:p>
        </w:tc>
        <w:tc>
          <w:tcPr>
            <w:tcW w:w="762" w:type="dxa"/>
            <w:tcBorders>
              <w:top w:val="nil"/>
              <w:left w:val="nil"/>
              <w:bottom w:val="single" w:sz="4" w:space="0" w:color="auto"/>
              <w:right w:val="single" w:sz="4" w:space="0" w:color="auto"/>
            </w:tcBorders>
            <w:shd w:val="clear" w:color="auto" w:fill="auto"/>
            <w:noWrap/>
            <w:vAlign w:val="center"/>
            <w:hideMark/>
          </w:tcPr>
          <w:p w14:paraId="3B760B38" w14:textId="77777777" w:rsidR="00A75EB6" w:rsidRPr="00013CF6" w:rsidRDefault="00A75EB6" w:rsidP="00013CF6">
            <w:pPr>
              <w:pStyle w:val="BangBody"/>
              <w:jc w:val="center"/>
              <w:rPr>
                <w:sz w:val="26"/>
                <w:szCs w:val="26"/>
              </w:rPr>
            </w:pPr>
            <w:r w:rsidRPr="00013CF6">
              <w:rPr>
                <w:sz w:val="26"/>
                <w:szCs w:val="26"/>
              </w:rPr>
              <w:t>2.54</w:t>
            </w:r>
          </w:p>
        </w:tc>
        <w:tc>
          <w:tcPr>
            <w:tcW w:w="964" w:type="dxa"/>
            <w:tcBorders>
              <w:top w:val="nil"/>
              <w:left w:val="nil"/>
              <w:bottom w:val="single" w:sz="4" w:space="0" w:color="auto"/>
              <w:right w:val="single" w:sz="4" w:space="0" w:color="auto"/>
            </w:tcBorders>
            <w:shd w:val="clear" w:color="auto" w:fill="auto"/>
            <w:noWrap/>
            <w:vAlign w:val="center"/>
            <w:hideMark/>
          </w:tcPr>
          <w:p w14:paraId="3A994307" w14:textId="77777777" w:rsidR="00A75EB6" w:rsidRPr="00013CF6" w:rsidRDefault="00A75EB6" w:rsidP="00013CF6">
            <w:pPr>
              <w:pStyle w:val="BangBody"/>
              <w:jc w:val="center"/>
              <w:rPr>
                <w:sz w:val="26"/>
                <w:szCs w:val="26"/>
              </w:rPr>
            </w:pPr>
            <w:r w:rsidRPr="00013CF6">
              <w:rPr>
                <w:sz w:val="26"/>
                <w:szCs w:val="26"/>
              </w:rPr>
              <w:t>6.02</w:t>
            </w:r>
          </w:p>
        </w:tc>
      </w:tr>
      <w:tr w:rsidR="00A75EB6" w:rsidRPr="005046FC" w14:paraId="6FAA6343" w14:textId="77777777" w:rsidTr="00013CF6">
        <w:trPr>
          <w:trHeight w:val="752"/>
        </w:trPr>
        <w:tc>
          <w:tcPr>
            <w:tcW w:w="125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4D68D40" w14:textId="77777777" w:rsidR="00A75EB6" w:rsidRPr="00013CF6" w:rsidRDefault="00A75EB6" w:rsidP="00013CF6">
            <w:pPr>
              <w:pStyle w:val="BangBody"/>
              <w:jc w:val="center"/>
              <w:rPr>
                <w:b/>
                <w:sz w:val="26"/>
                <w:szCs w:val="26"/>
              </w:rPr>
            </w:pPr>
            <w:r w:rsidRPr="00013CF6">
              <w:rPr>
                <w:b/>
                <w:sz w:val="26"/>
                <w:szCs w:val="26"/>
              </w:rPr>
              <w:t>Hybrid</w:t>
            </w:r>
          </w:p>
        </w:tc>
        <w:tc>
          <w:tcPr>
            <w:tcW w:w="5395" w:type="dxa"/>
            <w:tcBorders>
              <w:top w:val="nil"/>
              <w:left w:val="nil"/>
              <w:bottom w:val="single" w:sz="4" w:space="0" w:color="auto"/>
              <w:right w:val="single" w:sz="4" w:space="0" w:color="auto"/>
            </w:tcBorders>
            <w:shd w:val="clear" w:color="auto" w:fill="auto"/>
            <w:vAlign w:val="bottom"/>
            <w:hideMark/>
          </w:tcPr>
          <w:p w14:paraId="55F59555" w14:textId="2B713DAB"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RPROP, epoches=71,  Residual=1E-6, default_update=0.1, max_update=10</w:t>
            </w:r>
          </w:p>
        </w:tc>
        <w:tc>
          <w:tcPr>
            <w:tcW w:w="805" w:type="dxa"/>
            <w:tcBorders>
              <w:top w:val="nil"/>
              <w:left w:val="nil"/>
              <w:bottom w:val="single" w:sz="4" w:space="0" w:color="auto"/>
              <w:right w:val="single" w:sz="4" w:space="0" w:color="auto"/>
            </w:tcBorders>
            <w:shd w:val="clear" w:color="auto" w:fill="auto"/>
            <w:noWrap/>
            <w:vAlign w:val="center"/>
            <w:hideMark/>
          </w:tcPr>
          <w:p w14:paraId="496EC9D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3A428038"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43DBDE3" w14:textId="77777777" w:rsidR="00A75EB6" w:rsidRPr="00013CF6" w:rsidRDefault="00A75EB6" w:rsidP="00013CF6">
            <w:pPr>
              <w:pStyle w:val="BangBody"/>
              <w:jc w:val="center"/>
              <w:rPr>
                <w:b/>
                <w:sz w:val="26"/>
                <w:szCs w:val="26"/>
              </w:rPr>
            </w:pPr>
            <w:r w:rsidRPr="00013CF6">
              <w:rPr>
                <w:b/>
                <w:sz w:val="26"/>
                <w:szCs w:val="26"/>
              </w:rPr>
              <w:t>5.92</w:t>
            </w:r>
          </w:p>
        </w:tc>
      </w:tr>
      <w:tr w:rsidR="00A75EB6" w:rsidRPr="005046FC" w14:paraId="5CDFBC24" w14:textId="77777777" w:rsidTr="00013CF6">
        <w:trPr>
          <w:trHeight w:val="752"/>
        </w:trPr>
        <w:tc>
          <w:tcPr>
            <w:tcW w:w="1253" w:type="dxa"/>
            <w:vMerge/>
            <w:tcBorders>
              <w:top w:val="nil"/>
              <w:left w:val="single" w:sz="4" w:space="0" w:color="auto"/>
              <w:bottom w:val="single" w:sz="4" w:space="0" w:color="000000"/>
              <w:right w:val="single" w:sz="4" w:space="0" w:color="auto"/>
            </w:tcBorders>
            <w:vAlign w:val="center"/>
            <w:hideMark/>
          </w:tcPr>
          <w:p w14:paraId="76AEEB36" w14:textId="77777777" w:rsidR="00A75EB6" w:rsidRPr="00013CF6" w:rsidRDefault="00A75EB6" w:rsidP="00013CF6">
            <w:pPr>
              <w:pStyle w:val="BangBody"/>
              <w:rPr>
                <w:sz w:val="26"/>
                <w:szCs w:val="26"/>
              </w:rPr>
            </w:pPr>
          </w:p>
        </w:tc>
        <w:tc>
          <w:tcPr>
            <w:tcW w:w="5395" w:type="dxa"/>
            <w:tcBorders>
              <w:top w:val="nil"/>
              <w:left w:val="nil"/>
              <w:bottom w:val="single" w:sz="4" w:space="0" w:color="auto"/>
              <w:right w:val="single" w:sz="4" w:space="0" w:color="auto"/>
            </w:tcBorders>
            <w:shd w:val="clear" w:color="auto" w:fill="auto"/>
            <w:vAlign w:val="bottom"/>
            <w:hideMark/>
          </w:tcPr>
          <w:p w14:paraId="2F8269C9" w14:textId="61E94487" w:rsidR="00A75EB6" w:rsidRPr="00013CF6" w:rsidRDefault="00A75EB6" w:rsidP="00013CF6">
            <w:pPr>
              <w:pStyle w:val="BangBody"/>
              <w:rPr>
                <w:sz w:val="26"/>
                <w:szCs w:val="26"/>
              </w:rPr>
            </w:pPr>
            <w:r w:rsidRPr="00013CF6">
              <w:rPr>
                <w:sz w:val="26"/>
                <w:szCs w:val="26"/>
              </w:rPr>
              <w:t>ARIMA(0, 0, 0)(0, 1, 0)12</w:t>
            </w:r>
            <w:r w:rsidRPr="00013CF6">
              <w:rPr>
                <w:sz w:val="26"/>
                <w:szCs w:val="26"/>
              </w:rPr>
              <w:br/>
            </w:r>
            <w:r w:rsidR="00976130">
              <w:rPr>
                <w:sz w:val="26"/>
                <w:szCs w:val="26"/>
              </w:rPr>
              <w:t>Nơron</w:t>
            </w:r>
            <w:r w:rsidRPr="00013CF6">
              <w:rPr>
                <w:sz w:val="26"/>
                <w:szCs w:val="26"/>
              </w:rPr>
              <w:t>(5,5,1),Algorithm=Back Propagation, epoches=7, Residual=1E-6, learning_rate=0.4, momemtum = 0,2</w:t>
            </w:r>
          </w:p>
        </w:tc>
        <w:tc>
          <w:tcPr>
            <w:tcW w:w="805" w:type="dxa"/>
            <w:tcBorders>
              <w:top w:val="nil"/>
              <w:left w:val="nil"/>
              <w:bottom w:val="single" w:sz="4" w:space="0" w:color="auto"/>
              <w:right w:val="single" w:sz="4" w:space="0" w:color="auto"/>
            </w:tcBorders>
            <w:shd w:val="clear" w:color="auto" w:fill="auto"/>
            <w:noWrap/>
            <w:vAlign w:val="center"/>
            <w:hideMark/>
          </w:tcPr>
          <w:p w14:paraId="3920FE8A" w14:textId="77777777" w:rsidR="00A75EB6" w:rsidRPr="00013CF6" w:rsidRDefault="00A75EB6" w:rsidP="00013CF6">
            <w:pPr>
              <w:pStyle w:val="BangBody"/>
              <w:jc w:val="center"/>
              <w:rPr>
                <w:b/>
                <w:sz w:val="26"/>
                <w:szCs w:val="26"/>
              </w:rPr>
            </w:pPr>
            <w:r w:rsidRPr="00013CF6">
              <w:rPr>
                <w:b/>
                <w:sz w:val="26"/>
                <w:szCs w:val="26"/>
              </w:rPr>
              <w:t>1.19</w:t>
            </w:r>
          </w:p>
        </w:tc>
        <w:tc>
          <w:tcPr>
            <w:tcW w:w="762" w:type="dxa"/>
            <w:tcBorders>
              <w:top w:val="nil"/>
              <w:left w:val="nil"/>
              <w:bottom w:val="single" w:sz="4" w:space="0" w:color="auto"/>
              <w:right w:val="single" w:sz="4" w:space="0" w:color="auto"/>
            </w:tcBorders>
            <w:shd w:val="clear" w:color="auto" w:fill="auto"/>
            <w:noWrap/>
            <w:vAlign w:val="center"/>
            <w:hideMark/>
          </w:tcPr>
          <w:p w14:paraId="41D1C8A7" w14:textId="77777777" w:rsidR="00A75EB6" w:rsidRPr="00013CF6" w:rsidRDefault="00A75EB6" w:rsidP="00013CF6">
            <w:pPr>
              <w:pStyle w:val="BangBody"/>
              <w:jc w:val="center"/>
              <w:rPr>
                <w:b/>
                <w:sz w:val="26"/>
                <w:szCs w:val="26"/>
              </w:rPr>
            </w:pPr>
            <w:r w:rsidRPr="00013CF6">
              <w:rPr>
                <w:b/>
                <w:sz w:val="26"/>
                <w:szCs w:val="26"/>
              </w:rPr>
              <w:t>2.5</w:t>
            </w:r>
          </w:p>
        </w:tc>
        <w:tc>
          <w:tcPr>
            <w:tcW w:w="964" w:type="dxa"/>
            <w:tcBorders>
              <w:top w:val="nil"/>
              <w:left w:val="nil"/>
              <w:bottom w:val="single" w:sz="4" w:space="0" w:color="auto"/>
              <w:right w:val="single" w:sz="4" w:space="0" w:color="auto"/>
            </w:tcBorders>
            <w:shd w:val="clear" w:color="auto" w:fill="auto"/>
            <w:noWrap/>
            <w:vAlign w:val="center"/>
            <w:hideMark/>
          </w:tcPr>
          <w:p w14:paraId="280B8450" w14:textId="77777777" w:rsidR="00A75EB6" w:rsidRPr="00013CF6" w:rsidRDefault="00A75EB6" w:rsidP="00013CF6">
            <w:pPr>
              <w:pStyle w:val="BangBody"/>
              <w:jc w:val="center"/>
              <w:rPr>
                <w:b/>
                <w:sz w:val="26"/>
                <w:szCs w:val="26"/>
              </w:rPr>
            </w:pPr>
            <w:r w:rsidRPr="00013CF6">
              <w:rPr>
                <w:b/>
                <w:sz w:val="26"/>
                <w:szCs w:val="26"/>
              </w:rPr>
              <w:t>5.92</w:t>
            </w:r>
          </w:p>
        </w:tc>
      </w:tr>
    </w:tbl>
    <w:p w14:paraId="4349C650" w14:textId="77777777" w:rsidR="00F101CE" w:rsidRDefault="00F101CE" w:rsidP="000F226B"/>
    <w:p w14:paraId="0E493AC7" w14:textId="7D8C453B" w:rsidR="000F226B" w:rsidRDefault="000F226B" w:rsidP="000F226B">
      <w:r>
        <w:t xml:space="preserve">Dựa vào bảng kết quả thực nghiệm của </w:t>
      </w:r>
      <w:r w:rsidRPr="00EF4E32">
        <w:t>chuỗi dữ liệu Deaths</w:t>
      </w:r>
      <w:r>
        <w:t xml:space="preserve"> (bảng 6.4) và kết quả của </w:t>
      </w:r>
      <w:r w:rsidRPr="00EF4E32">
        <w:t>chuỗi dữ liệu Maxtemp</w:t>
      </w:r>
      <w:r>
        <w:t xml:space="preserve"> (bảng 6.5), ta nhận thấy sai số của mô hình kết hợp nhỏ hơn so với hai mô hình thành phần. Tuy nhiên, ta cũng nhận thấy được sự thích nghi tốt của mô hình SARIMA đối với chuỗi dữ liệu có tính mùa. Trong cả hai trường hợp, mô hình SARIMA đều cho kết quả tốt hơn mô hình ANN.</w:t>
      </w:r>
    </w:p>
    <w:p w14:paraId="4563E86B" w14:textId="223A9DC8" w:rsidR="009523BA" w:rsidRDefault="00EF77AD" w:rsidP="009523BA">
      <w:pPr>
        <w:pStyle w:val="Heading3"/>
      </w:pPr>
      <w:bookmarkStart w:id="3985" w:name="_Toc343844884"/>
      <w:r>
        <w:t>Bộ dữ liệ</w:t>
      </w:r>
      <w:r w:rsidR="00810267">
        <w:t>u có tính xu hướng</w:t>
      </w:r>
      <w:bookmarkEnd w:id="3985"/>
    </w:p>
    <w:p w14:paraId="383B2A7F" w14:textId="77777777" w:rsidR="000F226B" w:rsidRDefault="000F226B" w:rsidP="00013CF6">
      <w:pPr>
        <w:rPr>
          <w:ins w:id="3986" w:author="The Si Tran" w:date="2012-12-10T07:34:00Z"/>
        </w:rPr>
      </w:pPr>
      <w:r>
        <w:t xml:space="preserve">Với dữ liệu có tính xu hướng như chuỗi </w:t>
      </w:r>
      <w:r>
        <w:t xml:space="preserve">dữ liệu Prices (giá cổ phiếu phổ thông IBM) thì mô hình kết hợp và mô hình SARIMA cho kết quả tin cậy </w:t>
      </w:r>
      <w:proofErr w:type="gramStart"/>
      <w:r>
        <w:t>hơn  mô</w:t>
      </w:r>
      <w:proofErr w:type="gramEnd"/>
      <w:r>
        <w:t xml:space="preserve"> hình ANN. Trong trường hợp này, thì dữ liệu Prices ít chịu ảnh hưởng của thành phần phi tuyến tính nên ANN không cho kết quả dự báo tốt như hai mô hình còn lại. Ngược lại với chuỗi dữ liệu Chemicals, ta nhận thấy được sự thích nghi của mô hình ANN tốt hơn mô hình SARIMA. Do đó, kết quả của mô hình kết hợp </w:t>
      </w:r>
      <w:proofErr w:type="gramStart"/>
      <w:r>
        <w:t>thu</w:t>
      </w:r>
      <w:proofErr w:type="gramEnd"/>
      <w:r>
        <w:t xml:space="preserve"> được từ bộ dữ liệu Chemicals đáng tin cậy hơn so với mô hình SARIMA cũng là hiển nhiên</w:t>
      </w:r>
    </w:p>
    <w:p w14:paraId="1E69DB27" w14:textId="77777777" w:rsidR="00937DFB" w:rsidRDefault="00937DFB" w:rsidP="000F226B"/>
    <w:p w14:paraId="0049D4DE" w14:textId="77777777" w:rsidR="00F101CE" w:rsidRPr="000F226B" w:rsidRDefault="00F101CE" w:rsidP="000F226B"/>
    <w:tbl>
      <w:tblPr>
        <w:tblpPr w:leftFromText="180" w:rightFromText="180" w:vertAnchor="text" w:horzAnchor="margin" w:tblpY="480"/>
        <w:tblW w:w="9134" w:type="dxa"/>
        <w:tblLook w:val="04A0" w:firstRow="1" w:lastRow="0" w:firstColumn="1" w:lastColumn="0" w:noHBand="0" w:noVBand="1"/>
      </w:tblPr>
      <w:tblGrid>
        <w:gridCol w:w="1253"/>
        <w:gridCol w:w="5357"/>
        <w:gridCol w:w="805"/>
        <w:gridCol w:w="783"/>
        <w:gridCol w:w="964"/>
      </w:tblGrid>
      <w:tr w:rsidR="009523BA" w:rsidRPr="003A1CA3" w14:paraId="525D656E" w14:textId="77777777" w:rsidTr="00013CF6">
        <w:trPr>
          <w:trHeight w:val="270"/>
        </w:trPr>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7D866" w14:textId="77777777" w:rsidR="009523BA" w:rsidRPr="00013CF6" w:rsidRDefault="009523BA" w:rsidP="00013CF6">
            <w:pPr>
              <w:pStyle w:val="BangBody"/>
              <w:spacing w:before="0"/>
              <w:rPr>
                <w:sz w:val="26"/>
                <w:szCs w:val="26"/>
              </w:rPr>
            </w:pPr>
            <w:bookmarkStart w:id="3987" w:name="_Toc343033798"/>
            <w:r w:rsidRPr="00013CF6">
              <w:rPr>
                <w:sz w:val="26"/>
                <w:szCs w:val="26"/>
              </w:rPr>
              <w:t> </w:t>
            </w:r>
          </w:p>
        </w:tc>
        <w:tc>
          <w:tcPr>
            <w:tcW w:w="5357" w:type="dxa"/>
            <w:tcBorders>
              <w:top w:val="single" w:sz="4" w:space="0" w:color="auto"/>
              <w:left w:val="nil"/>
              <w:bottom w:val="single" w:sz="4" w:space="0" w:color="auto"/>
              <w:right w:val="single" w:sz="4" w:space="0" w:color="auto"/>
            </w:tcBorders>
            <w:shd w:val="clear" w:color="auto" w:fill="auto"/>
            <w:noWrap/>
            <w:vAlign w:val="center"/>
            <w:hideMark/>
          </w:tcPr>
          <w:p w14:paraId="7CB5A12F" w14:textId="77777777" w:rsidR="009523BA" w:rsidRPr="00013CF6" w:rsidRDefault="009523BA" w:rsidP="00013CF6">
            <w:pPr>
              <w:pStyle w:val="BangBody"/>
              <w:spacing w:before="0"/>
              <w:jc w:val="center"/>
              <w:rPr>
                <w:b/>
                <w:sz w:val="26"/>
                <w:szCs w:val="26"/>
              </w:rPr>
            </w:pPr>
            <w:r w:rsidRPr="00013CF6">
              <w:rPr>
                <w:b/>
                <w:sz w:val="26"/>
                <w:szCs w:val="26"/>
              </w:rPr>
              <w:t>Model</w:t>
            </w:r>
          </w:p>
        </w:tc>
        <w:tc>
          <w:tcPr>
            <w:tcW w:w="799" w:type="dxa"/>
            <w:tcBorders>
              <w:top w:val="single" w:sz="4" w:space="0" w:color="auto"/>
              <w:left w:val="nil"/>
              <w:bottom w:val="single" w:sz="4" w:space="0" w:color="auto"/>
              <w:right w:val="single" w:sz="4" w:space="0" w:color="auto"/>
            </w:tcBorders>
            <w:shd w:val="clear" w:color="auto" w:fill="auto"/>
            <w:noWrap/>
            <w:vAlign w:val="center"/>
            <w:hideMark/>
          </w:tcPr>
          <w:p w14:paraId="5EF58A00" w14:textId="77777777" w:rsidR="009523BA" w:rsidRPr="00013CF6" w:rsidRDefault="009523BA" w:rsidP="00013CF6">
            <w:pPr>
              <w:pStyle w:val="BangBody"/>
              <w:spacing w:before="0"/>
              <w:jc w:val="center"/>
              <w:rPr>
                <w:b/>
                <w:sz w:val="26"/>
                <w:szCs w:val="26"/>
              </w:rPr>
            </w:pPr>
            <w:r w:rsidRPr="00013CF6">
              <w:rPr>
                <w:b/>
                <w:sz w:val="26"/>
                <w:szCs w:val="26"/>
              </w:rPr>
              <w:t>MAE</w:t>
            </w:r>
          </w:p>
        </w:tc>
        <w:tc>
          <w:tcPr>
            <w:tcW w:w="777" w:type="dxa"/>
            <w:tcBorders>
              <w:top w:val="single" w:sz="4" w:space="0" w:color="auto"/>
              <w:left w:val="nil"/>
              <w:bottom w:val="single" w:sz="4" w:space="0" w:color="auto"/>
              <w:right w:val="single" w:sz="4" w:space="0" w:color="auto"/>
            </w:tcBorders>
            <w:shd w:val="clear" w:color="auto" w:fill="auto"/>
            <w:noWrap/>
            <w:vAlign w:val="center"/>
            <w:hideMark/>
          </w:tcPr>
          <w:p w14:paraId="0CBBFAA5" w14:textId="77777777" w:rsidR="009523BA" w:rsidRPr="00013CF6" w:rsidRDefault="009523BA" w:rsidP="00013CF6">
            <w:pPr>
              <w:pStyle w:val="BangBody"/>
              <w:spacing w:before="0"/>
              <w:jc w:val="center"/>
              <w:rPr>
                <w:b/>
                <w:sz w:val="26"/>
                <w:szCs w:val="26"/>
              </w:rPr>
            </w:pPr>
            <w:r w:rsidRPr="00013CF6">
              <w:rPr>
                <w:b/>
                <w:sz w:val="26"/>
                <w:szCs w:val="26"/>
              </w:rPr>
              <w:t>MSE</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14:paraId="228B3AD9" w14:textId="77777777" w:rsidR="009523BA" w:rsidRPr="00013CF6" w:rsidRDefault="009523BA" w:rsidP="00013CF6">
            <w:pPr>
              <w:pStyle w:val="BangBody"/>
              <w:spacing w:before="0"/>
              <w:jc w:val="center"/>
              <w:rPr>
                <w:b/>
                <w:sz w:val="26"/>
                <w:szCs w:val="26"/>
              </w:rPr>
            </w:pPr>
            <w:r w:rsidRPr="00013CF6">
              <w:rPr>
                <w:b/>
                <w:sz w:val="26"/>
                <w:szCs w:val="26"/>
              </w:rPr>
              <w:t>MAPE</w:t>
            </w:r>
          </w:p>
        </w:tc>
      </w:tr>
      <w:tr w:rsidR="009523BA" w:rsidRPr="003A1CA3" w14:paraId="1DB511BF" w14:textId="77777777" w:rsidTr="00013CF6">
        <w:trPr>
          <w:trHeight w:val="544"/>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4091B8E" w14:textId="7F13455D" w:rsidR="009523BA" w:rsidRPr="00013CF6" w:rsidRDefault="009523BA" w:rsidP="00013CF6">
            <w:pPr>
              <w:pStyle w:val="BangBody"/>
              <w:spacing w:before="0"/>
              <w:jc w:val="center"/>
              <w:rPr>
                <w:b/>
                <w:sz w:val="26"/>
                <w:szCs w:val="26"/>
              </w:rPr>
            </w:pPr>
            <w:r w:rsidRPr="00013CF6">
              <w:rPr>
                <w:b/>
                <w:sz w:val="26"/>
                <w:szCs w:val="26"/>
              </w:rPr>
              <w:t>ANN</w:t>
            </w:r>
          </w:p>
        </w:tc>
        <w:tc>
          <w:tcPr>
            <w:tcW w:w="5357" w:type="dxa"/>
            <w:tcBorders>
              <w:top w:val="nil"/>
              <w:left w:val="nil"/>
              <w:bottom w:val="single" w:sz="4" w:space="0" w:color="auto"/>
              <w:right w:val="single" w:sz="4" w:space="0" w:color="auto"/>
            </w:tcBorders>
            <w:shd w:val="clear" w:color="auto" w:fill="auto"/>
            <w:vAlign w:val="bottom"/>
            <w:hideMark/>
          </w:tcPr>
          <w:p w14:paraId="4C72F452" w14:textId="34D57D22" w:rsidR="009523BA" w:rsidRPr="00013CF6" w:rsidRDefault="00976130" w:rsidP="00013CF6">
            <w:pPr>
              <w:pStyle w:val="BangBody"/>
              <w:spacing w:before="0"/>
              <w:rPr>
                <w:sz w:val="26"/>
                <w:szCs w:val="26"/>
              </w:rPr>
            </w:pPr>
            <w:r>
              <w:rPr>
                <w:sz w:val="26"/>
                <w:szCs w:val="26"/>
              </w:rPr>
              <w:t>Nơron</w:t>
            </w:r>
            <w:r w:rsidR="009523BA" w:rsidRPr="00013CF6">
              <w:rPr>
                <w:sz w:val="26"/>
                <w:szCs w:val="26"/>
              </w:rPr>
              <w:t>(6,6,1), Algorithm=RPROP, epoches=144,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7113D08B" w14:textId="77777777" w:rsidR="009523BA" w:rsidRPr="00013CF6" w:rsidRDefault="009523BA" w:rsidP="00013CF6">
            <w:pPr>
              <w:pStyle w:val="BangBody"/>
              <w:spacing w:before="0"/>
              <w:jc w:val="center"/>
              <w:rPr>
                <w:sz w:val="26"/>
                <w:szCs w:val="26"/>
              </w:rPr>
            </w:pPr>
            <w:r w:rsidRPr="00013CF6">
              <w:rPr>
                <w:sz w:val="26"/>
                <w:szCs w:val="26"/>
              </w:rPr>
              <w:t>0.23</w:t>
            </w:r>
          </w:p>
        </w:tc>
        <w:tc>
          <w:tcPr>
            <w:tcW w:w="777" w:type="dxa"/>
            <w:tcBorders>
              <w:top w:val="nil"/>
              <w:left w:val="nil"/>
              <w:bottom w:val="single" w:sz="4" w:space="0" w:color="auto"/>
              <w:right w:val="single" w:sz="4" w:space="0" w:color="auto"/>
            </w:tcBorders>
            <w:shd w:val="clear" w:color="auto" w:fill="auto"/>
            <w:noWrap/>
            <w:vAlign w:val="center"/>
            <w:hideMark/>
          </w:tcPr>
          <w:p w14:paraId="20344DC6" w14:textId="77777777" w:rsidR="009523BA" w:rsidRPr="00013CF6" w:rsidRDefault="009523BA" w:rsidP="00013CF6">
            <w:pPr>
              <w:pStyle w:val="BangBody"/>
              <w:spacing w:before="0"/>
              <w:jc w:val="center"/>
              <w:rPr>
                <w:sz w:val="26"/>
                <w:szCs w:val="26"/>
              </w:rPr>
            </w:pPr>
            <w:r w:rsidRPr="00013CF6">
              <w:rPr>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1198605A" w14:textId="77777777" w:rsidR="009523BA" w:rsidRPr="00013CF6" w:rsidRDefault="009523BA" w:rsidP="00013CF6">
            <w:pPr>
              <w:pStyle w:val="BangBody"/>
              <w:spacing w:before="0"/>
              <w:jc w:val="center"/>
              <w:rPr>
                <w:sz w:val="26"/>
                <w:szCs w:val="26"/>
              </w:rPr>
            </w:pPr>
            <w:r w:rsidRPr="00013CF6">
              <w:rPr>
                <w:sz w:val="26"/>
                <w:szCs w:val="26"/>
              </w:rPr>
              <w:t>1.34</w:t>
            </w:r>
          </w:p>
        </w:tc>
      </w:tr>
      <w:tr w:rsidR="009523BA" w:rsidRPr="003A1CA3" w14:paraId="3F351FCA" w14:textId="77777777" w:rsidTr="00013CF6">
        <w:trPr>
          <w:trHeight w:val="544"/>
        </w:trPr>
        <w:tc>
          <w:tcPr>
            <w:tcW w:w="1244" w:type="dxa"/>
            <w:vMerge/>
            <w:tcBorders>
              <w:top w:val="nil"/>
              <w:left w:val="single" w:sz="4" w:space="0" w:color="auto"/>
              <w:bottom w:val="single" w:sz="4" w:space="0" w:color="000000"/>
              <w:right w:val="single" w:sz="4" w:space="0" w:color="auto"/>
            </w:tcBorders>
            <w:vAlign w:val="center"/>
            <w:hideMark/>
          </w:tcPr>
          <w:p w14:paraId="467696F1" w14:textId="77777777" w:rsidR="009523BA" w:rsidRPr="00013CF6" w:rsidRDefault="009523BA" w:rsidP="00013CF6">
            <w:pPr>
              <w:pStyle w:val="BangBody"/>
              <w:spacing w:before="0"/>
              <w:jc w:val="center"/>
              <w:rPr>
                <w:b/>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4E896B20" w14:textId="759E41C8" w:rsidR="009523BA" w:rsidRPr="00013CF6" w:rsidRDefault="00976130" w:rsidP="00013CF6">
            <w:pPr>
              <w:pStyle w:val="BangBody"/>
              <w:spacing w:before="0"/>
              <w:rPr>
                <w:sz w:val="26"/>
                <w:szCs w:val="26"/>
              </w:rPr>
            </w:pPr>
            <w:r>
              <w:rPr>
                <w:sz w:val="26"/>
                <w:szCs w:val="26"/>
              </w:rPr>
              <w:t>Nơron</w:t>
            </w:r>
            <w:r w:rsidR="009523BA" w:rsidRPr="00013CF6">
              <w:rPr>
                <w:sz w:val="26"/>
                <w:szCs w:val="26"/>
              </w:rPr>
              <w:t>(7,7,1),Algorithm=Back Propagation, epoches=98,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08DF80B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0159E15F" w14:textId="77777777" w:rsidR="009523BA" w:rsidRPr="00013CF6" w:rsidRDefault="009523BA" w:rsidP="00013CF6">
            <w:pPr>
              <w:pStyle w:val="BangBody"/>
              <w:spacing w:before="0"/>
              <w:jc w:val="center"/>
              <w:rPr>
                <w:b/>
                <w:sz w:val="26"/>
                <w:szCs w:val="26"/>
              </w:rPr>
            </w:pPr>
            <w:r w:rsidRPr="00013CF6">
              <w:rPr>
                <w:b/>
                <w:sz w:val="26"/>
                <w:szCs w:val="26"/>
              </w:rPr>
              <w:t>0.09</w:t>
            </w:r>
          </w:p>
        </w:tc>
        <w:tc>
          <w:tcPr>
            <w:tcW w:w="957" w:type="dxa"/>
            <w:tcBorders>
              <w:top w:val="nil"/>
              <w:left w:val="nil"/>
              <w:bottom w:val="single" w:sz="4" w:space="0" w:color="auto"/>
              <w:right w:val="single" w:sz="4" w:space="0" w:color="auto"/>
            </w:tcBorders>
            <w:shd w:val="clear" w:color="auto" w:fill="auto"/>
            <w:noWrap/>
            <w:vAlign w:val="center"/>
            <w:hideMark/>
          </w:tcPr>
          <w:p w14:paraId="7027BAC6"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56749B02" w14:textId="77777777" w:rsidTr="00013CF6">
        <w:trPr>
          <w:trHeight w:val="270"/>
        </w:trPr>
        <w:tc>
          <w:tcPr>
            <w:tcW w:w="1244" w:type="dxa"/>
            <w:tcBorders>
              <w:top w:val="nil"/>
              <w:left w:val="single" w:sz="4" w:space="0" w:color="auto"/>
              <w:bottom w:val="single" w:sz="4" w:space="0" w:color="auto"/>
              <w:right w:val="single" w:sz="4" w:space="0" w:color="auto"/>
            </w:tcBorders>
            <w:shd w:val="clear" w:color="auto" w:fill="auto"/>
            <w:noWrap/>
            <w:vAlign w:val="center"/>
            <w:hideMark/>
          </w:tcPr>
          <w:p w14:paraId="74114FF0" w14:textId="77777777" w:rsidR="009523BA" w:rsidRPr="00013CF6" w:rsidRDefault="009523BA" w:rsidP="00013CF6">
            <w:pPr>
              <w:pStyle w:val="BangBody"/>
              <w:spacing w:before="0"/>
              <w:jc w:val="center"/>
              <w:rPr>
                <w:b/>
                <w:sz w:val="26"/>
                <w:szCs w:val="26"/>
              </w:rPr>
            </w:pPr>
            <w:r w:rsidRPr="00013CF6">
              <w:rPr>
                <w:b/>
                <w:sz w:val="26"/>
                <w:szCs w:val="26"/>
              </w:rPr>
              <w:t>SARIMA</w:t>
            </w:r>
          </w:p>
        </w:tc>
        <w:tc>
          <w:tcPr>
            <w:tcW w:w="5357" w:type="dxa"/>
            <w:tcBorders>
              <w:top w:val="nil"/>
              <w:left w:val="nil"/>
              <w:bottom w:val="single" w:sz="4" w:space="0" w:color="auto"/>
              <w:right w:val="single" w:sz="4" w:space="0" w:color="auto"/>
            </w:tcBorders>
            <w:shd w:val="clear" w:color="auto" w:fill="auto"/>
            <w:vAlign w:val="bottom"/>
            <w:hideMark/>
          </w:tcPr>
          <w:p w14:paraId="573495EF" w14:textId="77777777" w:rsidR="009523BA" w:rsidRPr="00013CF6" w:rsidRDefault="009523BA" w:rsidP="00013CF6">
            <w:pPr>
              <w:pStyle w:val="BangBody"/>
              <w:spacing w:before="0"/>
              <w:rPr>
                <w:sz w:val="26"/>
                <w:szCs w:val="26"/>
              </w:rPr>
            </w:pPr>
            <w:r w:rsidRPr="00013CF6">
              <w:rPr>
                <w:sz w:val="26"/>
                <w:szCs w:val="26"/>
              </w:rPr>
              <w:t>ARIMA(2, 0, 2)(0, 0, 0)0</w:t>
            </w:r>
          </w:p>
        </w:tc>
        <w:tc>
          <w:tcPr>
            <w:tcW w:w="799" w:type="dxa"/>
            <w:tcBorders>
              <w:top w:val="nil"/>
              <w:left w:val="nil"/>
              <w:bottom w:val="single" w:sz="4" w:space="0" w:color="auto"/>
              <w:right w:val="single" w:sz="4" w:space="0" w:color="auto"/>
            </w:tcBorders>
            <w:shd w:val="clear" w:color="auto" w:fill="auto"/>
            <w:noWrap/>
            <w:vAlign w:val="center"/>
            <w:hideMark/>
          </w:tcPr>
          <w:p w14:paraId="1768D375" w14:textId="77777777" w:rsidR="009523BA" w:rsidRPr="00013CF6" w:rsidRDefault="009523BA" w:rsidP="00013CF6">
            <w:pPr>
              <w:pStyle w:val="BangBody"/>
              <w:spacing w:before="0"/>
              <w:jc w:val="center"/>
              <w:rPr>
                <w:sz w:val="26"/>
                <w:szCs w:val="26"/>
              </w:rPr>
            </w:pPr>
            <w:r w:rsidRPr="00013CF6">
              <w:rPr>
                <w:sz w:val="26"/>
                <w:szCs w:val="26"/>
              </w:rPr>
              <w:t>0.24</w:t>
            </w:r>
          </w:p>
        </w:tc>
        <w:tc>
          <w:tcPr>
            <w:tcW w:w="777" w:type="dxa"/>
            <w:tcBorders>
              <w:top w:val="nil"/>
              <w:left w:val="nil"/>
              <w:bottom w:val="single" w:sz="4" w:space="0" w:color="auto"/>
              <w:right w:val="single" w:sz="4" w:space="0" w:color="auto"/>
            </w:tcBorders>
            <w:shd w:val="clear" w:color="auto" w:fill="auto"/>
            <w:noWrap/>
            <w:vAlign w:val="center"/>
            <w:hideMark/>
          </w:tcPr>
          <w:p w14:paraId="2B84FCFB" w14:textId="77777777" w:rsidR="009523BA" w:rsidRPr="00013CF6" w:rsidRDefault="009523BA" w:rsidP="00013CF6">
            <w:pPr>
              <w:pStyle w:val="BangBody"/>
              <w:spacing w:before="0"/>
              <w:jc w:val="center"/>
              <w:rPr>
                <w:sz w:val="26"/>
                <w:szCs w:val="26"/>
              </w:rPr>
            </w:pPr>
            <w:r w:rsidRPr="00013CF6">
              <w:rPr>
                <w:sz w:val="26"/>
                <w:szCs w:val="26"/>
              </w:rPr>
              <w:t>0.1</w:t>
            </w:r>
          </w:p>
        </w:tc>
        <w:tc>
          <w:tcPr>
            <w:tcW w:w="957" w:type="dxa"/>
            <w:tcBorders>
              <w:top w:val="nil"/>
              <w:left w:val="nil"/>
              <w:bottom w:val="single" w:sz="4" w:space="0" w:color="auto"/>
              <w:right w:val="single" w:sz="4" w:space="0" w:color="auto"/>
            </w:tcBorders>
            <w:shd w:val="clear" w:color="auto" w:fill="auto"/>
            <w:noWrap/>
            <w:vAlign w:val="center"/>
            <w:hideMark/>
          </w:tcPr>
          <w:p w14:paraId="27E9FBFB" w14:textId="77777777" w:rsidR="009523BA" w:rsidRPr="00013CF6" w:rsidRDefault="009523BA" w:rsidP="00013CF6">
            <w:pPr>
              <w:pStyle w:val="BangBody"/>
              <w:spacing w:before="0"/>
              <w:jc w:val="center"/>
              <w:rPr>
                <w:sz w:val="26"/>
                <w:szCs w:val="26"/>
              </w:rPr>
            </w:pPr>
            <w:r w:rsidRPr="00013CF6">
              <w:rPr>
                <w:sz w:val="26"/>
                <w:szCs w:val="26"/>
              </w:rPr>
              <w:t>1.42</w:t>
            </w:r>
          </w:p>
        </w:tc>
      </w:tr>
      <w:tr w:rsidR="009523BA" w:rsidRPr="003A1CA3" w14:paraId="425AF097" w14:textId="77777777" w:rsidTr="00013CF6">
        <w:trPr>
          <w:trHeight w:val="818"/>
        </w:trPr>
        <w:tc>
          <w:tcPr>
            <w:tcW w:w="124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26B78DD" w14:textId="77777777" w:rsidR="009523BA" w:rsidRPr="00013CF6" w:rsidRDefault="009523BA" w:rsidP="00013CF6">
            <w:pPr>
              <w:pStyle w:val="BangBody"/>
              <w:spacing w:before="0"/>
              <w:jc w:val="center"/>
              <w:rPr>
                <w:b/>
                <w:sz w:val="26"/>
                <w:szCs w:val="26"/>
              </w:rPr>
            </w:pPr>
            <w:r w:rsidRPr="00013CF6">
              <w:rPr>
                <w:b/>
                <w:sz w:val="26"/>
                <w:szCs w:val="26"/>
              </w:rPr>
              <w:t>Hybrid</w:t>
            </w:r>
          </w:p>
        </w:tc>
        <w:tc>
          <w:tcPr>
            <w:tcW w:w="5357" w:type="dxa"/>
            <w:tcBorders>
              <w:top w:val="nil"/>
              <w:left w:val="nil"/>
              <w:bottom w:val="single" w:sz="4" w:space="0" w:color="auto"/>
              <w:right w:val="single" w:sz="4" w:space="0" w:color="auto"/>
            </w:tcBorders>
            <w:shd w:val="clear" w:color="auto" w:fill="auto"/>
            <w:vAlign w:val="bottom"/>
            <w:hideMark/>
          </w:tcPr>
          <w:p w14:paraId="000887A9" w14:textId="07457CC7"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RPROP, epoches=130,  Residual=1E-6, default_update=0.1, max_update=10</w:t>
            </w:r>
          </w:p>
        </w:tc>
        <w:tc>
          <w:tcPr>
            <w:tcW w:w="799" w:type="dxa"/>
            <w:tcBorders>
              <w:top w:val="nil"/>
              <w:left w:val="nil"/>
              <w:bottom w:val="single" w:sz="4" w:space="0" w:color="auto"/>
              <w:right w:val="single" w:sz="4" w:space="0" w:color="auto"/>
            </w:tcBorders>
            <w:shd w:val="clear" w:color="auto" w:fill="auto"/>
            <w:noWrap/>
            <w:vAlign w:val="center"/>
            <w:hideMark/>
          </w:tcPr>
          <w:p w14:paraId="62491BE9" w14:textId="77777777" w:rsidR="009523BA" w:rsidRPr="00013CF6" w:rsidRDefault="009523BA" w:rsidP="00013CF6">
            <w:pPr>
              <w:pStyle w:val="BangBody"/>
              <w:spacing w:before="0"/>
              <w:jc w:val="center"/>
              <w:rPr>
                <w:b/>
                <w:sz w:val="26"/>
                <w:szCs w:val="26"/>
              </w:rPr>
            </w:pPr>
            <w:r w:rsidRPr="00013CF6">
              <w:rPr>
                <w:b/>
                <w:sz w:val="26"/>
                <w:szCs w:val="26"/>
              </w:rPr>
              <w:t>0.22</w:t>
            </w:r>
          </w:p>
        </w:tc>
        <w:tc>
          <w:tcPr>
            <w:tcW w:w="777" w:type="dxa"/>
            <w:tcBorders>
              <w:top w:val="nil"/>
              <w:left w:val="nil"/>
              <w:bottom w:val="single" w:sz="4" w:space="0" w:color="auto"/>
              <w:right w:val="single" w:sz="4" w:space="0" w:color="auto"/>
            </w:tcBorders>
            <w:shd w:val="clear" w:color="auto" w:fill="auto"/>
            <w:noWrap/>
            <w:vAlign w:val="center"/>
            <w:hideMark/>
          </w:tcPr>
          <w:p w14:paraId="29C0985B" w14:textId="77777777" w:rsidR="009523BA" w:rsidRPr="00013CF6" w:rsidRDefault="009523BA" w:rsidP="00013CF6">
            <w:pPr>
              <w:pStyle w:val="BangBody"/>
              <w:spacing w:before="0"/>
              <w:jc w:val="center"/>
              <w:rPr>
                <w:b/>
                <w:sz w:val="26"/>
                <w:szCs w:val="26"/>
              </w:rPr>
            </w:pPr>
            <w:r w:rsidRPr="00013CF6">
              <w:rPr>
                <w:b/>
                <w:sz w:val="26"/>
                <w:szCs w:val="26"/>
              </w:rPr>
              <w:t>0.087</w:t>
            </w:r>
          </w:p>
        </w:tc>
        <w:tc>
          <w:tcPr>
            <w:tcW w:w="957" w:type="dxa"/>
            <w:tcBorders>
              <w:top w:val="nil"/>
              <w:left w:val="nil"/>
              <w:bottom w:val="single" w:sz="4" w:space="0" w:color="auto"/>
              <w:right w:val="single" w:sz="4" w:space="0" w:color="auto"/>
            </w:tcBorders>
            <w:shd w:val="clear" w:color="auto" w:fill="auto"/>
            <w:noWrap/>
            <w:vAlign w:val="center"/>
            <w:hideMark/>
          </w:tcPr>
          <w:p w14:paraId="5CA1B2F3" w14:textId="77777777" w:rsidR="009523BA" w:rsidRPr="00013CF6" w:rsidRDefault="009523BA" w:rsidP="00013CF6">
            <w:pPr>
              <w:pStyle w:val="BangBody"/>
              <w:spacing w:before="0"/>
              <w:jc w:val="center"/>
              <w:rPr>
                <w:b/>
                <w:sz w:val="26"/>
                <w:szCs w:val="26"/>
              </w:rPr>
            </w:pPr>
            <w:r w:rsidRPr="00013CF6">
              <w:rPr>
                <w:b/>
                <w:sz w:val="26"/>
                <w:szCs w:val="26"/>
              </w:rPr>
              <w:t>1.32</w:t>
            </w:r>
          </w:p>
        </w:tc>
      </w:tr>
      <w:tr w:rsidR="009523BA" w:rsidRPr="003A1CA3" w14:paraId="036F6E47" w14:textId="77777777" w:rsidTr="00013CF6">
        <w:trPr>
          <w:trHeight w:val="818"/>
        </w:trPr>
        <w:tc>
          <w:tcPr>
            <w:tcW w:w="1244" w:type="dxa"/>
            <w:vMerge/>
            <w:tcBorders>
              <w:top w:val="nil"/>
              <w:left w:val="single" w:sz="4" w:space="0" w:color="auto"/>
              <w:bottom w:val="single" w:sz="4" w:space="0" w:color="000000"/>
              <w:right w:val="single" w:sz="4" w:space="0" w:color="auto"/>
            </w:tcBorders>
            <w:vAlign w:val="center"/>
            <w:hideMark/>
          </w:tcPr>
          <w:p w14:paraId="35CCA24E" w14:textId="77777777" w:rsidR="009523BA" w:rsidRPr="00013CF6" w:rsidRDefault="009523BA" w:rsidP="00013CF6">
            <w:pPr>
              <w:pStyle w:val="BangBody"/>
              <w:spacing w:before="0"/>
              <w:rPr>
                <w:sz w:val="26"/>
                <w:szCs w:val="26"/>
              </w:rPr>
            </w:pPr>
          </w:p>
        </w:tc>
        <w:tc>
          <w:tcPr>
            <w:tcW w:w="5357" w:type="dxa"/>
            <w:tcBorders>
              <w:top w:val="nil"/>
              <w:left w:val="nil"/>
              <w:bottom w:val="single" w:sz="4" w:space="0" w:color="auto"/>
              <w:right w:val="single" w:sz="4" w:space="0" w:color="auto"/>
            </w:tcBorders>
            <w:shd w:val="clear" w:color="auto" w:fill="auto"/>
            <w:vAlign w:val="bottom"/>
            <w:hideMark/>
          </w:tcPr>
          <w:p w14:paraId="067B4ED3" w14:textId="50A89666" w:rsidR="009523BA" w:rsidRPr="00013CF6" w:rsidRDefault="009523BA" w:rsidP="00013CF6">
            <w:pPr>
              <w:pStyle w:val="BangBody"/>
              <w:spacing w:before="0"/>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45, Residual=1E-6, learning_rate=0.4, momemtum = 0,2</w:t>
            </w:r>
          </w:p>
        </w:tc>
        <w:tc>
          <w:tcPr>
            <w:tcW w:w="799" w:type="dxa"/>
            <w:tcBorders>
              <w:top w:val="nil"/>
              <w:left w:val="nil"/>
              <w:bottom w:val="single" w:sz="4" w:space="0" w:color="auto"/>
              <w:right w:val="single" w:sz="4" w:space="0" w:color="auto"/>
            </w:tcBorders>
            <w:shd w:val="clear" w:color="auto" w:fill="auto"/>
            <w:noWrap/>
            <w:vAlign w:val="center"/>
            <w:hideMark/>
          </w:tcPr>
          <w:p w14:paraId="438BA8E1" w14:textId="77777777" w:rsidR="009523BA" w:rsidRPr="00013CF6" w:rsidRDefault="009523BA" w:rsidP="00013CF6">
            <w:pPr>
              <w:pStyle w:val="BangBody"/>
              <w:spacing w:before="0"/>
              <w:jc w:val="center"/>
              <w:rPr>
                <w:sz w:val="26"/>
                <w:szCs w:val="26"/>
              </w:rPr>
            </w:pPr>
            <w:r w:rsidRPr="00013CF6">
              <w:rPr>
                <w:sz w:val="26"/>
                <w:szCs w:val="26"/>
              </w:rPr>
              <w:t>0.28</w:t>
            </w:r>
          </w:p>
        </w:tc>
        <w:tc>
          <w:tcPr>
            <w:tcW w:w="777" w:type="dxa"/>
            <w:tcBorders>
              <w:top w:val="nil"/>
              <w:left w:val="nil"/>
              <w:bottom w:val="single" w:sz="4" w:space="0" w:color="auto"/>
              <w:right w:val="single" w:sz="4" w:space="0" w:color="auto"/>
            </w:tcBorders>
            <w:shd w:val="clear" w:color="auto" w:fill="auto"/>
            <w:noWrap/>
            <w:vAlign w:val="center"/>
            <w:hideMark/>
          </w:tcPr>
          <w:p w14:paraId="5FDA8A5E" w14:textId="77777777" w:rsidR="009523BA" w:rsidRPr="00013CF6" w:rsidRDefault="009523BA" w:rsidP="00013CF6">
            <w:pPr>
              <w:pStyle w:val="BangBody"/>
              <w:spacing w:before="0"/>
              <w:jc w:val="center"/>
              <w:rPr>
                <w:sz w:val="26"/>
                <w:szCs w:val="26"/>
              </w:rPr>
            </w:pPr>
            <w:r w:rsidRPr="00013CF6">
              <w:rPr>
                <w:sz w:val="26"/>
                <w:szCs w:val="26"/>
              </w:rPr>
              <w:t>0.13</w:t>
            </w:r>
          </w:p>
        </w:tc>
        <w:tc>
          <w:tcPr>
            <w:tcW w:w="957" w:type="dxa"/>
            <w:tcBorders>
              <w:top w:val="nil"/>
              <w:left w:val="nil"/>
              <w:bottom w:val="single" w:sz="4" w:space="0" w:color="auto"/>
              <w:right w:val="single" w:sz="4" w:space="0" w:color="auto"/>
            </w:tcBorders>
            <w:shd w:val="clear" w:color="auto" w:fill="auto"/>
            <w:noWrap/>
            <w:vAlign w:val="center"/>
            <w:hideMark/>
          </w:tcPr>
          <w:p w14:paraId="5DFB0EB0" w14:textId="77777777" w:rsidR="009523BA" w:rsidRPr="00013CF6" w:rsidRDefault="009523BA" w:rsidP="00013CF6">
            <w:pPr>
              <w:pStyle w:val="BangBody"/>
              <w:spacing w:before="0"/>
              <w:jc w:val="center"/>
              <w:rPr>
                <w:sz w:val="26"/>
                <w:szCs w:val="26"/>
              </w:rPr>
            </w:pPr>
            <w:r w:rsidRPr="00013CF6">
              <w:rPr>
                <w:sz w:val="26"/>
                <w:szCs w:val="26"/>
              </w:rPr>
              <w:t>1.7</w:t>
            </w:r>
          </w:p>
        </w:tc>
      </w:tr>
    </w:tbl>
    <w:p w14:paraId="046281FA" w14:textId="0E39E960" w:rsidR="009523BA" w:rsidRPr="009523BA" w:rsidRDefault="009523BA" w:rsidP="009523BA">
      <w:pPr>
        <w:pStyle w:val="Bang"/>
        <w:spacing w:before="0" w:after="0"/>
      </w:pPr>
      <w:bookmarkStart w:id="3988" w:name="_Toc343844959"/>
      <w:bookmarkEnd w:id="3987"/>
      <w:r w:rsidRPr="00EF4E32">
        <w:t>Bảng 6.6:</w:t>
      </w:r>
      <w:r w:rsidRPr="004D696B">
        <w:t xml:space="preserve"> Kết quả thực nghiệm chuỗi dữ liệu</w:t>
      </w:r>
      <w:r>
        <w:t xml:space="preserve"> </w:t>
      </w:r>
      <w:r w:rsidRPr="004D696B">
        <w:t>Chemical</w:t>
      </w:r>
      <w:bookmarkEnd w:id="3988"/>
    </w:p>
    <w:p w14:paraId="50DA0B79" w14:textId="77777777" w:rsidR="000F226B" w:rsidRDefault="000F226B" w:rsidP="000F226B">
      <w:pPr>
        <w:pStyle w:val="Bang"/>
      </w:pPr>
      <w:bookmarkStart w:id="3989" w:name="_Toc343033799"/>
    </w:p>
    <w:p w14:paraId="57F709C8" w14:textId="77777777" w:rsidR="000F226B" w:rsidRDefault="000F226B" w:rsidP="000F226B">
      <w:pPr>
        <w:pStyle w:val="Bang"/>
      </w:pPr>
    </w:p>
    <w:p w14:paraId="3B3F1BEB" w14:textId="77777777" w:rsidR="000F226B" w:rsidRDefault="000F226B" w:rsidP="000F226B">
      <w:pPr>
        <w:pStyle w:val="Bang"/>
      </w:pPr>
    </w:p>
    <w:p w14:paraId="7792E666" w14:textId="064C8B36" w:rsidR="00726875" w:rsidRPr="00EF4E32" w:rsidRDefault="00E30631" w:rsidP="00013CF6">
      <w:pPr>
        <w:pStyle w:val="Bang"/>
      </w:pPr>
      <w:bookmarkStart w:id="3990" w:name="_Toc343844960"/>
      <w:r w:rsidRPr="00EF4E32">
        <w:t>Bảng 6.7: Kết quả thực nghiệm chuỗi dữ liệu Prices</w:t>
      </w:r>
      <w:bookmarkEnd w:id="3989"/>
      <w:bookmarkEnd w:id="3990"/>
    </w:p>
    <w:tbl>
      <w:tblPr>
        <w:tblW w:w="8973" w:type="dxa"/>
        <w:tblLook w:val="04A0" w:firstRow="1" w:lastRow="0" w:firstColumn="1" w:lastColumn="0" w:noHBand="0" w:noVBand="1"/>
      </w:tblPr>
      <w:tblGrid>
        <w:gridCol w:w="1253"/>
        <w:gridCol w:w="5258"/>
        <w:gridCol w:w="805"/>
        <w:gridCol w:w="913"/>
        <w:gridCol w:w="964"/>
      </w:tblGrid>
      <w:tr w:rsidR="00A80B78" w:rsidRPr="007F5C98" w14:paraId="1E2C0D10" w14:textId="77777777" w:rsidTr="00013CF6">
        <w:trPr>
          <w:trHeight w:val="302"/>
        </w:trPr>
        <w:tc>
          <w:tcPr>
            <w:tcW w:w="11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DC6C6" w14:textId="77777777" w:rsidR="00A80B78" w:rsidRPr="00013CF6" w:rsidRDefault="00A80B78" w:rsidP="00013CF6">
            <w:pPr>
              <w:pStyle w:val="BangBody"/>
              <w:rPr>
                <w:sz w:val="26"/>
                <w:szCs w:val="26"/>
              </w:rPr>
            </w:pPr>
          </w:p>
        </w:tc>
        <w:tc>
          <w:tcPr>
            <w:tcW w:w="5258" w:type="dxa"/>
            <w:tcBorders>
              <w:top w:val="single" w:sz="4" w:space="0" w:color="auto"/>
              <w:left w:val="nil"/>
              <w:bottom w:val="single" w:sz="4" w:space="0" w:color="auto"/>
              <w:right w:val="single" w:sz="4" w:space="0" w:color="auto"/>
            </w:tcBorders>
            <w:shd w:val="clear" w:color="auto" w:fill="auto"/>
            <w:noWrap/>
            <w:vAlign w:val="center"/>
            <w:hideMark/>
          </w:tcPr>
          <w:p w14:paraId="14DF6D2E" w14:textId="77777777" w:rsidR="00A80B78" w:rsidRPr="00013CF6" w:rsidRDefault="00A80B78" w:rsidP="00013CF6">
            <w:pPr>
              <w:pStyle w:val="BangBody"/>
              <w:jc w:val="center"/>
              <w:rPr>
                <w:b/>
                <w:sz w:val="26"/>
                <w:szCs w:val="26"/>
              </w:rPr>
            </w:pPr>
            <w:r w:rsidRPr="00013CF6">
              <w:rPr>
                <w:b/>
                <w:sz w:val="26"/>
                <w:szCs w:val="26"/>
              </w:rPr>
              <w:t>Model</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14:paraId="5A6C299E" w14:textId="77777777" w:rsidR="00A80B78" w:rsidRPr="00013CF6" w:rsidRDefault="00A80B78" w:rsidP="00013CF6">
            <w:pPr>
              <w:pStyle w:val="BangBody"/>
              <w:jc w:val="center"/>
              <w:rPr>
                <w:b/>
                <w:sz w:val="26"/>
                <w:szCs w:val="26"/>
              </w:rPr>
            </w:pPr>
            <w:r w:rsidRPr="00013CF6">
              <w:rPr>
                <w:b/>
                <w:sz w:val="26"/>
                <w:szCs w:val="26"/>
              </w:rPr>
              <w:t>MAE</w:t>
            </w:r>
          </w:p>
        </w:tc>
        <w:tc>
          <w:tcPr>
            <w:tcW w:w="862" w:type="dxa"/>
            <w:tcBorders>
              <w:top w:val="single" w:sz="4" w:space="0" w:color="auto"/>
              <w:left w:val="nil"/>
              <w:bottom w:val="single" w:sz="4" w:space="0" w:color="auto"/>
              <w:right w:val="single" w:sz="4" w:space="0" w:color="auto"/>
            </w:tcBorders>
            <w:shd w:val="clear" w:color="auto" w:fill="auto"/>
            <w:noWrap/>
            <w:vAlign w:val="center"/>
            <w:hideMark/>
          </w:tcPr>
          <w:p w14:paraId="02857D2D" w14:textId="77777777" w:rsidR="00A80B78" w:rsidRPr="00013CF6" w:rsidRDefault="00A80B78" w:rsidP="00013CF6">
            <w:pPr>
              <w:pStyle w:val="BangBody"/>
              <w:jc w:val="center"/>
              <w:rPr>
                <w:b/>
                <w:sz w:val="26"/>
                <w:szCs w:val="26"/>
              </w:rPr>
            </w:pPr>
            <w:r w:rsidRPr="00013CF6">
              <w:rPr>
                <w:b/>
                <w:sz w:val="26"/>
                <w:szCs w:val="26"/>
              </w:rPr>
              <w:t>MSE</w:t>
            </w:r>
          </w:p>
        </w:tc>
        <w:tc>
          <w:tcPr>
            <w:tcW w:w="910" w:type="dxa"/>
            <w:tcBorders>
              <w:top w:val="single" w:sz="4" w:space="0" w:color="auto"/>
              <w:left w:val="nil"/>
              <w:bottom w:val="single" w:sz="4" w:space="0" w:color="auto"/>
              <w:right w:val="single" w:sz="4" w:space="0" w:color="auto"/>
            </w:tcBorders>
            <w:shd w:val="clear" w:color="auto" w:fill="auto"/>
            <w:noWrap/>
            <w:vAlign w:val="center"/>
            <w:hideMark/>
          </w:tcPr>
          <w:p w14:paraId="561FD49A"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7F5C98" w14:paraId="7021695F" w14:textId="77777777" w:rsidTr="00013CF6">
        <w:trPr>
          <w:trHeight w:val="609"/>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AFDE59F" w14:textId="0A5BCEA5" w:rsidR="00A80B78" w:rsidRPr="00013CF6" w:rsidRDefault="00A80B78" w:rsidP="00013CF6">
            <w:pPr>
              <w:pStyle w:val="BangBody"/>
              <w:jc w:val="center"/>
              <w:rPr>
                <w:b/>
                <w:sz w:val="26"/>
                <w:szCs w:val="26"/>
              </w:rPr>
            </w:pPr>
            <w:r w:rsidRPr="00013CF6">
              <w:rPr>
                <w:b/>
                <w:sz w:val="26"/>
                <w:szCs w:val="26"/>
              </w:rPr>
              <w:t>ANN</w:t>
            </w:r>
          </w:p>
        </w:tc>
        <w:tc>
          <w:tcPr>
            <w:tcW w:w="5258" w:type="dxa"/>
            <w:tcBorders>
              <w:top w:val="nil"/>
              <w:left w:val="nil"/>
              <w:bottom w:val="single" w:sz="4" w:space="0" w:color="auto"/>
              <w:right w:val="single" w:sz="4" w:space="0" w:color="auto"/>
            </w:tcBorders>
            <w:shd w:val="clear" w:color="auto" w:fill="auto"/>
            <w:vAlign w:val="bottom"/>
            <w:hideMark/>
          </w:tcPr>
          <w:p w14:paraId="195ED131" w14:textId="5561848A"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91,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658C02C4" w14:textId="77777777" w:rsidR="00A80B78" w:rsidRPr="00013CF6" w:rsidRDefault="00A80B78" w:rsidP="00013CF6">
            <w:pPr>
              <w:pStyle w:val="BangBody"/>
              <w:jc w:val="center"/>
              <w:rPr>
                <w:sz w:val="26"/>
                <w:szCs w:val="26"/>
              </w:rPr>
            </w:pPr>
            <w:r w:rsidRPr="00013CF6">
              <w:rPr>
                <w:sz w:val="26"/>
                <w:szCs w:val="26"/>
              </w:rPr>
              <w:t>9.98</w:t>
            </w:r>
          </w:p>
        </w:tc>
        <w:tc>
          <w:tcPr>
            <w:tcW w:w="862" w:type="dxa"/>
            <w:tcBorders>
              <w:top w:val="nil"/>
              <w:left w:val="nil"/>
              <w:bottom w:val="single" w:sz="4" w:space="0" w:color="auto"/>
              <w:right w:val="single" w:sz="4" w:space="0" w:color="auto"/>
            </w:tcBorders>
            <w:shd w:val="clear" w:color="auto" w:fill="auto"/>
            <w:noWrap/>
            <w:vAlign w:val="center"/>
            <w:hideMark/>
          </w:tcPr>
          <w:p w14:paraId="4752FB5C" w14:textId="77777777" w:rsidR="00A80B78" w:rsidRPr="00013CF6" w:rsidRDefault="00A80B78" w:rsidP="00013CF6">
            <w:pPr>
              <w:pStyle w:val="BangBody"/>
              <w:jc w:val="center"/>
              <w:rPr>
                <w:sz w:val="26"/>
                <w:szCs w:val="26"/>
              </w:rPr>
            </w:pPr>
            <w:r w:rsidRPr="00013CF6">
              <w:rPr>
                <w:sz w:val="26"/>
                <w:szCs w:val="26"/>
              </w:rPr>
              <w:t>174.11</w:t>
            </w:r>
          </w:p>
        </w:tc>
        <w:tc>
          <w:tcPr>
            <w:tcW w:w="910" w:type="dxa"/>
            <w:tcBorders>
              <w:top w:val="nil"/>
              <w:left w:val="nil"/>
              <w:bottom w:val="single" w:sz="4" w:space="0" w:color="auto"/>
              <w:right w:val="single" w:sz="4" w:space="0" w:color="auto"/>
            </w:tcBorders>
            <w:shd w:val="clear" w:color="auto" w:fill="auto"/>
            <w:noWrap/>
            <w:vAlign w:val="center"/>
            <w:hideMark/>
          </w:tcPr>
          <w:p w14:paraId="5581D050" w14:textId="77777777" w:rsidR="00A80B78" w:rsidRPr="00013CF6" w:rsidRDefault="00A80B78" w:rsidP="00013CF6">
            <w:pPr>
              <w:pStyle w:val="BangBody"/>
              <w:jc w:val="center"/>
              <w:rPr>
                <w:sz w:val="26"/>
                <w:szCs w:val="26"/>
              </w:rPr>
            </w:pPr>
            <w:r w:rsidRPr="00013CF6">
              <w:rPr>
                <w:sz w:val="26"/>
                <w:szCs w:val="26"/>
              </w:rPr>
              <w:t>2.2</w:t>
            </w:r>
          </w:p>
        </w:tc>
      </w:tr>
      <w:tr w:rsidR="00A80B78" w:rsidRPr="007F5C98" w14:paraId="31026145" w14:textId="77777777" w:rsidTr="00013CF6">
        <w:trPr>
          <w:trHeight w:val="609"/>
        </w:trPr>
        <w:tc>
          <w:tcPr>
            <w:tcW w:w="1183" w:type="dxa"/>
            <w:vMerge/>
            <w:tcBorders>
              <w:top w:val="nil"/>
              <w:left w:val="single" w:sz="4" w:space="0" w:color="auto"/>
              <w:bottom w:val="single" w:sz="4" w:space="0" w:color="000000"/>
              <w:right w:val="single" w:sz="4" w:space="0" w:color="auto"/>
            </w:tcBorders>
            <w:vAlign w:val="center"/>
            <w:hideMark/>
          </w:tcPr>
          <w:p w14:paraId="4CD45952" w14:textId="77777777" w:rsidR="00A80B78" w:rsidRPr="00013CF6" w:rsidRDefault="00A80B78" w:rsidP="00013CF6">
            <w:pPr>
              <w:pStyle w:val="BangBody"/>
              <w:jc w:val="center"/>
              <w:rPr>
                <w:b/>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097389B7" w14:textId="76FE33A4"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3076ECAD" w14:textId="77777777" w:rsidR="00A80B78" w:rsidRPr="00013CF6" w:rsidRDefault="00A80B78" w:rsidP="00013CF6">
            <w:pPr>
              <w:pStyle w:val="BangBody"/>
              <w:jc w:val="center"/>
              <w:rPr>
                <w:sz w:val="26"/>
                <w:szCs w:val="26"/>
              </w:rPr>
            </w:pPr>
            <w:r w:rsidRPr="00013CF6">
              <w:rPr>
                <w:sz w:val="26"/>
                <w:szCs w:val="26"/>
              </w:rPr>
              <w:t>15.53</w:t>
            </w:r>
          </w:p>
        </w:tc>
        <w:tc>
          <w:tcPr>
            <w:tcW w:w="862" w:type="dxa"/>
            <w:tcBorders>
              <w:top w:val="nil"/>
              <w:left w:val="nil"/>
              <w:bottom w:val="single" w:sz="4" w:space="0" w:color="auto"/>
              <w:right w:val="single" w:sz="4" w:space="0" w:color="auto"/>
            </w:tcBorders>
            <w:shd w:val="clear" w:color="auto" w:fill="auto"/>
            <w:noWrap/>
            <w:vAlign w:val="center"/>
            <w:hideMark/>
          </w:tcPr>
          <w:p w14:paraId="5D626F5B" w14:textId="77777777" w:rsidR="00A80B78" w:rsidRPr="00013CF6" w:rsidRDefault="00A80B78" w:rsidP="00013CF6">
            <w:pPr>
              <w:pStyle w:val="BangBody"/>
              <w:jc w:val="center"/>
              <w:rPr>
                <w:sz w:val="26"/>
                <w:szCs w:val="26"/>
              </w:rPr>
            </w:pPr>
            <w:r w:rsidRPr="00013CF6">
              <w:rPr>
                <w:sz w:val="26"/>
                <w:szCs w:val="26"/>
              </w:rPr>
              <w:t>356</w:t>
            </w:r>
          </w:p>
        </w:tc>
        <w:tc>
          <w:tcPr>
            <w:tcW w:w="910" w:type="dxa"/>
            <w:tcBorders>
              <w:top w:val="nil"/>
              <w:left w:val="nil"/>
              <w:bottom w:val="single" w:sz="4" w:space="0" w:color="auto"/>
              <w:right w:val="single" w:sz="4" w:space="0" w:color="auto"/>
            </w:tcBorders>
            <w:shd w:val="clear" w:color="auto" w:fill="auto"/>
            <w:noWrap/>
            <w:vAlign w:val="center"/>
            <w:hideMark/>
          </w:tcPr>
          <w:p w14:paraId="2456CCFA" w14:textId="77777777" w:rsidR="00A80B78" w:rsidRPr="00013CF6" w:rsidRDefault="00A80B78" w:rsidP="00013CF6">
            <w:pPr>
              <w:pStyle w:val="BangBody"/>
              <w:jc w:val="center"/>
              <w:rPr>
                <w:sz w:val="26"/>
                <w:szCs w:val="26"/>
              </w:rPr>
            </w:pPr>
            <w:r w:rsidRPr="00013CF6">
              <w:rPr>
                <w:sz w:val="26"/>
                <w:szCs w:val="26"/>
              </w:rPr>
              <w:t>3.08</w:t>
            </w:r>
          </w:p>
        </w:tc>
      </w:tr>
      <w:tr w:rsidR="00A80B78" w:rsidRPr="007F5C98" w14:paraId="7AFBC497" w14:textId="77777777" w:rsidTr="00013CF6">
        <w:trPr>
          <w:trHeight w:val="302"/>
        </w:trPr>
        <w:tc>
          <w:tcPr>
            <w:tcW w:w="1183" w:type="dxa"/>
            <w:tcBorders>
              <w:top w:val="nil"/>
              <w:left w:val="single" w:sz="4" w:space="0" w:color="auto"/>
              <w:bottom w:val="single" w:sz="4" w:space="0" w:color="auto"/>
              <w:right w:val="single" w:sz="4" w:space="0" w:color="auto"/>
            </w:tcBorders>
            <w:shd w:val="clear" w:color="auto" w:fill="auto"/>
            <w:noWrap/>
            <w:vAlign w:val="center"/>
            <w:hideMark/>
          </w:tcPr>
          <w:p w14:paraId="435A74B9" w14:textId="5B41062A" w:rsidR="00A80B78" w:rsidRPr="00013CF6" w:rsidRDefault="00A80B78" w:rsidP="00013CF6">
            <w:pPr>
              <w:pStyle w:val="BangBody"/>
              <w:jc w:val="center"/>
              <w:rPr>
                <w:b/>
                <w:sz w:val="26"/>
                <w:szCs w:val="26"/>
              </w:rPr>
            </w:pPr>
            <w:r w:rsidRPr="00013CF6">
              <w:rPr>
                <w:b/>
                <w:sz w:val="26"/>
                <w:szCs w:val="26"/>
              </w:rPr>
              <w:t>SARIMA</w:t>
            </w:r>
          </w:p>
        </w:tc>
        <w:tc>
          <w:tcPr>
            <w:tcW w:w="5258" w:type="dxa"/>
            <w:tcBorders>
              <w:top w:val="nil"/>
              <w:left w:val="nil"/>
              <w:bottom w:val="single" w:sz="4" w:space="0" w:color="auto"/>
              <w:right w:val="single" w:sz="4" w:space="0" w:color="auto"/>
            </w:tcBorders>
            <w:shd w:val="clear" w:color="auto" w:fill="auto"/>
            <w:vAlign w:val="bottom"/>
            <w:hideMark/>
          </w:tcPr>
          <w:p w14:paraId="003CC330" w14:textId="77777777" w:rsidR="00A80B78" w:rsidRPr="00013CF6" w:rsidRDefault="00A80B78" w:rsidP="00013CF6">
            <w:pPr>
              <w:pStyle w:val="BangBody"/>
              <w:rPr>
                <w:sz w:val="26"/>
                <w:szCs w:val="26"/>
              </w:rPr>
            </w:pPr>
            <w:r w:rsidRPr="00013CF6">
              <w:rPr>
                <w:sz w:val="26"/>
                <w:szCs w:val="26"/>
              </w:rPr>
              <w:t>ARIMA(2, 1, 2)(0, 0, 0)0</w:t>
            </w:r>
          </w:p>
        </w:tc>
        <w:tc>
          <w:tcPr>
            <w:tcW w:w="760" w:type="dxa"/>
            <w:tcBorders>
              <w:top w:val="nil"/>
              <w:left w:val="nil"/>
              <w:bottom w:val="single" w:sz="4" w:space="0" w:color="auto"/>
              <w:right w:val="single" w:sz="4" w:space="0" w:color="auto"/>
            </w:tcBorders>
            <w:shd w:val="clear" w:color="auto" w:fill="auto"/>
            <w:noWrap/>
            <w:vAlign w:val="center"/>
            <w:hideMark/>
          </w:tcPr>
          <w:p w14:paraId="3618C415" w14:textId="77777777" w:rsidR="00A80B78" w:rsidRPr="00013CF6" w:rsidRDefault="00A80B78" w:rsidP="00013CF6">
            <w:pPr>
              <w:pStyle w:val="BangBody"/>
              <w:jc w:val="center"/>
              <w:rPr>
                <w:b/>
                <w:sz w:val="26"/>
                <w:szCs w:val="26"/>
              </w:rPr>
            </w:pPr>
            <w:r w:rsidRPr="00013CF6">
              <w:rPr>
                <w:b/>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6F272395" w14:textId="77777777" w:rsidR="00A80B78" w:rsidRPr="00013CF6" w:rsidRDefault="00A80B78" w:rsidP="00013CF6">
            <w:pPr>
              <w:pStyle w:val="BangBody"/>
              <w:jc w:val="center"/>
              <w:rPr>
                <w:b/>
                <w:sz w:val="26"/>
                <w:szCs w:val="26"/>
              </w:rPr>
            </w:pPr>
            <w:r w:rsidRPr="00013CF6">
              <w:rPr>
                <w:b/>
                <w:sz w:val="26"/>
                <w:szCs w:val="26"/>
              </w:rPr>
              <w:t>51.99</w:t>
            </w:r>
          </w:p>
        </w:tc>
        <w:tc>
          <w:tcPr>
            <w:tcW w:w="910" w:type="dxa"/>
            <w:tcBorders>
              <w:top w:val="nil"/>
              <w:left w:val="nil"/>
              <w:bottom w:val="single" w:sz="4" w:space="0" w:color="auto"/>
              <w:right w:val="single" w:sz="4" w:space="0" w:color="auto"/>
            </w:tcBorders>
            <w:shd w:val="clear" w:color="auto" w:fill="auto"/>
            <w:noWrap/>
            <w:vAlign w:val="center"/>
            <w:hideMark/>
          </w:tcPr>
          <w:p w14:paraId="4B8CFE12" w14:textId="77777777" w:rsidR="00A80B78" w:rsidRPr="00013CF6" w:rsidRDefault="00A80B78" w:rsidP="00013CF6">
            <w:pPr>
              <w:pStyle w:val="BangBody"/>
              <w:jc w:val="center"/>
              <w:rPr>
                <w:b/>
                <w:sz w:val="26"/>
                <w:szCs w:val="26"/>
              </w:rPr>
            </w:pPr>
            <w:r w:rsidRPr="00013CF6">
              <w:rPr>
                <w:b/>
                <w:sz w:val="26"/>
                <w:szCs w:val="26"/>
              </w:rPr>
              <w:t>1.19</w:t>
            </w:r>
          </w:p>
        </w:tc>
      </w:tr>
      <w:tr w:rsidR="00A80B78" w:rsidRPr="007F5C98" w14:paraId="7815F608" w14:textId="77777777" w:rsidTr="00013CF6">
        <w:trPr>
          <w:trHeight w:val="916"/>
        </w:trPr>
        <w:tc>
          <w:tcPr>
            <w:tcW w:w="1183"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7B1BCB5" w14:textId="77777777" w:rsidR="00A80B78" w:rsidRPr="00013CF6" w:rsidRDefault="00A80B78" w:rsidP="00013CF6">
            <w:pPr>
              <w:pStyle w:val="BangBody"/>
              <w:jc w:val="center"/>
              <w:rPr>
                <w:b/>
                <w:sz w:val="26"/>
                <w:szCs w:val="26"/>
              </w:rPr>
            </w:pPr>
            <w:r w:rsidRPr="00013CF6">
              <w:rPr>
                <w:b/>
                <w:sz w:val="26"/>
                <w:szCs w:val="26"/>
              </w:rPr>
              <w:t>Hybrid</w:t>
            </w:r>
          </w:p>
        </w:tc>
        <w:tc>
          <w:tcPr>
            <w:tcW w:w="5258" w:type="dxa"/>
            <w:tcBorders>
              <w:top w:val="nil"/>
              <w:left w:val="nil"/>
              <w:bottom w:val="single" w:sz="4" w:space="0" w:color="auto"/>
              <w:right w:val="single" w:sz="4" w:space="0" w:color="auto"/>
            </w:tcBorders>
            <w:shd w:val="clear" w:color="auto" w:fill="auto"/>
            <w:vAlign w:val="bottom"/>
            <w:hideMark/>
          </w:tcPr>
          <w:p w14:paraId="68A13C4D" w14:textId="2EFA9DC5" w:rsidR="00A80B78" w:rsidRPr="00013CF6" w:rsidRDefault="00A80B78" w:rsidP="00013CF6">
            <w:pPr>
              <w:pStyle w:val="BangBody"/>
              <w:rPr>
                <w:sz w:val="26"/>
                <w:szCs w:val="26"/>
              </w:rPr>
            </w:pPr>
            <w:r w:rsidRPr="00013CF6">
              <w:rPr>
                <w:sz w:val="26"/>
                <w:szCs w:val="26"/>
              </w:rPr>
              <w:t>ARIMA(2, 1, 2)(0, 0, 0)0</w:t>
            </w:r>
            <w:r w:rsidRPr="00013CF6">
              <w:rPr>
                <w:sz w:val="26"/>
                <w:szCs w:val="26"/>
              </w:rPr>
              <w:br/>
            </w:r>
            <w:r w:rsidR="00976130">
              <w:rPr>
                <w:sz w:val="26"/>
                <w:szCs w:val="26"/>
              </w:rPr>
              <w:t>Nơron</w:t>
            </w:r>
            <w:r w:rsidRPr="00013CF6">
              <w:rPr>
                <w:sz w:val="26"/>
                <w:szCs w:val="26"/>
              </w:rPr>
              <w:t>(6,6,1),Algorithm=RPROP, epoches=35,  Residual=1E-6, default_update=0.1, max_update=10</w:t>
            </w:r>
          </w:p>
        </w:tc>
        <w:tc>
          <w:tcPr>
            <w:tcW w:w="760" w:type="dxa"/>
            <w:tcBorders>
              <w:top w:val="nil"/>
              <w:left w:val="nil"/>
              <w:bottom w:val="single" w:sz="4" w:space="0" w:color="auto"/>
              <w:right w:val="single" w:sz="4" w:space="0" w:color="auto"/>
            </w:tcBorders>
            <w:shd w:val="clear" w:color="auto" w:fill="auto"/>
            <w:noWrap/>
            <w:vAlign w:val="center"/>
            <w:hideMark/>
          </w:tcPr>
          <w:p w14:paraId="0C9339EE" w14:textId="77777777" w:rsidR="00A80B78" w:rsidRPr="00013CF6" w:rsidRDefault="00A80B78" w:rsidP="00013CF6">
            <w:pPr>
              <w:pStyle w:val="BangBody"/>
              <w:jc w:val="center"/>
              <w:rPr>
                <w:b/>
                <w:sz w:val="26"/>
                <w:szCs w:val="26"/>
              </w:rPr>
            </w:pPr>
            <w:r w:rsidRPr="00013CF6">
              <w:rPr>
                <w:b/>
                <w:sz w:val="26"/>
                <w:szCs w:val="26"/>
              </w:rPr>
              <w:t>5.14</w:t>
            </w:r>
          </w:p>
        </w:tc>
        <w:tc>
          <w:tcPr>
            <w:tcW w:w="862" w:type="dxa"/>
            <w:tcBorders>
              <w:top w:val="nil"/>
              <w:left w:val="nil"/>
              <w:bottom w:val="single" w:sz="4" w:space="0" w:color="auto"/>
              <w:right w:val="single" w:sz="4" w:space="0" w:color="auto"/>
            </w:tcBorders>
            <w:shd w:val="clear" w:color="auto" w:fill="auto"/>
            <w:noWrap/>
            <w:vAlign w:val="center"/>
            <w:hideMark/>
          </w:tcPr>
          <w:p w14:paraId="07221EC7" w14:textId="77777777" w:rsidR="00A80B78" w:rsidRPr="00013CF6" w:rsidRDefault="00A80B78" w:rsidP="00013CF6">
            <w:pPr>
              <w:pStyle w:val="BangBody"/>
              <w:jc w:val="center"/>
              <w:rPr>
                <w:b/>
                <w:sz w:val="26"/>
                <w:szCs w:val="26"/>
              </w:rPr>
            </w:pPr>
            <w:r w:rsidRPr="00013CF6">
              <w:rPr>
                <w:b/>
                <w:sz w:val="26"/>
                <w:szCs w:val="26"/>
              </w:rPr>
              <w:t>51.74</w:t>
            </w:r>
          </w:p>
        </w:tc>
        <w:tc>
          <w:tcPr>
            <w:tcW w:w="910" w:type="dxa"/>
            <w:tcBorders>
              <w:top w:val="nil"/>
              <w:left w:val="nil"/>
              <w:bottom w:val="single" w:sz="4" w:space="0" w:color="auto"/>
              <w:right w:val="single" w:sz="4" w:space="0" w:color="auto"/>
            </w:tcBorders>
            <w:shd w:val="clear" w:color="auto" w:fill="auto"/>
            <w:noWrap/>
            <w:vAlign w:val="center"/>
            <w:hideMark/>
          </w:tcPr>
          <w:p w14:paraId="43037E6D" w14:textId="77777777" w:rsidR="00A80B78" w:rsidRPr="00013CF6" w:rsidRDefault="00A80B78" w:rsidP="00013CF6">
            <w:pPr>
              <w:pStyle w:val="BangBody"/>
              <w:jc w:val="center"/>
              <w:rPr>
                <w:b/>
                <w:sz w:val="26"/>
                <w:szCs w:val="26"/>
              </w:rPr>
            </w:pPr>
            <w:r w:rsidRPr="00013CF6">
              <w:rPr>
                <w:b/>
                <w:sz w:val="26"/>
                <w:szCs w:val="26"/>
              </w:rPr>
              <w:t>1.18</w:t>
            </w:r>
          </w:p>
        </w:tc>
      </w:tr>
      <w:tr w:rsidR="00A80B78" w:rsidRPr="007F5C98" w14:paraId="69CCC02C" w14:textId="77777777" w:rsidTr="00013CF6">
        <w:trPr>
          <w:trHeight w:val="916"/>
        </w:trPr>
        <w:tc>
          <w:tcPr>
            <w:tcW w:w="1183" w:type="dxa"/>
            <w:vMerge/>
            <w:tcBorders>
              <w:top w:val="nil"/>
              <w:left w:val="single" w:sz="4" w:space="0" w:color="auto"/>
              <w:bottom w:val="single" w:sz="4" w:space="0" w:color="000000"/>
              <w:right w:val="single" w:sz="4" w:space="0" w:color="auto"/>
            </w:tcBorders>
            <w:vAlign w:val="center"/>
            <w:hideMark/>
          </w:tcPr>
          <w:p w14:paraId="7D8C9A52" w14:textId="77777777" w:rsidR="00A80B78" w:rsidRPr="00013CF6" w:rsidRDefault="00A80B78" w:rsidP="00013CF6">
            <w:pPr>
              <w:pStyle w:val="BangBody"/>
              <w:rPr>
                <w:sz w:val="26"/>
                <w:szCs w:val="26"/>
              </w:rPr>
            </w:pPr>
          </w:p>
        </w:tc>
        <w:tc>
          <w:tcPr>
            <w:tcW w:w="5258" w:type="dxa"/>
            <w:tcBorders>
              <w:top w:val="nil"/>
              <w:left w:val="nil"/>
              <w:bottom w:val="single" w:sz="4" w:space="0" w:color="auto"/>
              <w:right w:val="single" w:sz="4" w:space="0" w:color="auto"/>
            </w:tcBorders>
            <w:shd w:val="clear" w:color="auto" w:fill="auto"/>
            <w:vAlign w:val="bottom"/>
            <w:hideMark/>
          </w:tcPr>
          <w:p w14:paraId="16094117" w14:textId="4E9F9715" w:rsidR="00A80B78" w:rsidRPr="00013CF6" w:rsidRDefault="00A80B78" w:rsidP="00013CF6">
            <w:pPr>
              <w:pStyle w:val="BangBody"/>
              <w:rPr>
                <w:sz w:val="26"/>
                <w:szCs w:val="26"/>
              </w:rPr>
            </w:pPr>
            <w:r w:rsidRPr="00013CF6">
              <w:rPr>
                <w:sz w:val="26"/>
                <w:szCs w:val="26"/>
              </w:rPr>
              <w:t>ARIMA(2, 0, 2)(0, 0, 0)0</w:t>
            </w:r>
            <w:r w:rsidRPr="00013CF6">
              <w:rPr>
                <w:sz w:val="26"/>
                <w:szCs w:val="26"/>
              </w:rPr>
              <w:br/>
            </w:r>
            <w:r w:rsidR="00976130">
              <w:rPr>
                <w:sz w:val="26"/>
                <w:szCs w:val="26"/>
              </w:rPr>
              <w:t>Nơron</w:t>
            </w:r>
            <w:r w:rsidRPr="00013CF6">
              <w:rPr>
                <w:sz w:val="26"/>
                <w:szCs w:val="26"/>
              </w:rPr>
              <w:t>(6,6,1),Algorithm=Back Propagation, epoches=136, Residual=1E-6, learning_rate=0.4, momemtum = 0,2</w:t>
            </w:r>
          </w:p>
        </w:tc>
        <w:tc>
          <w:tcPr>
            <w:tcW w:w="760" w:type="dxa"/>
            <w:tcBorders>
              <w:top w:val="nil"/>
              <w:left w:val="nil"/>
              <w:bottom w:val="single" w:sz="4" w:space="0" w:color="auto"/>
              <w:right w:val="single" w:sz="4" w:space="0" w:color="auto"/>
            </w:tcBorders>
            <w:shd w:val="clear" w:color="auto" w:fill="auto"/>
            <w:noWrap/>
            <w:vAlign w:val="center"/>
            <w:hideMark/>
          </w:tcPr>
          <w:p w14:paraId="7C12C839" w14:textId="77777777" w:rsidR="00A80B78" w:rsidRPr="00013CF6" w:rsidRDefault="00A80B78" w:rsidP="00013CF6">
            <w:pPr>
              <w:pStyle w:val="BangBody"/>
              <w:jc w:val="center"/>
              <w:rPr>
                <w:sz w:val="26"/>
                <w:szCs w:val="26"/>
              </w:rPr>
            </w:pPr>
            <w:r w:rsidRPr="00013CF6">
              <w:rPr>
                <w:sz w:val="26"/>
                <w:szCs w:val="26"/>
              </w:rPr>
              <w:t>5.18</w:t>
            </w:r>
          </w:p>
        </w:tc>
        <w:tc>
          <w:tcPr>
            <w:tcW w:w="862" w:type="dxa"/>
            <w:tcBorders>
              <w:top w:val="nil"/>
              <w:left w:val="nil"/>
              <w:bottom w:val="single" w:sz="4" w:space="0" w:color="auto"/>
              <w:right w:val="single" w:sz="4" w:space="0" w:color="auto"/>
            </w:tcBorders>
            <w:shd w:val="clear" w:color="auto" w:fill="auto"/>
            <w:noWrap/>
            <w:vAlign w:val="center"/>
            <w:hideMark/>
          </w:tcPr>
          <w:p w14:paraId="77982DBC" w14:textId="77777777" w:rsidR="00A80B78" w:rsidRPr="00013CF6" w:rsidRDefault="00A80B78" w:rsidP="00013CF6">
            <w:pPr>
              <w:pStyle w:val="BangBody"/>
              <w:jc w:val="center"/>
              <w:rPr>
                <w:sz w:val="26"/>
                <w:szCs w:val="26"/>
              </w:rPr>
            </w:pPr>
            <w:r w:rsidRPr="00013CF6">
              <w:rPr>
                <w:sz w:val="26"/>
                <w:szCs w:val="26"/>
              </w:rPr>
              <w:t>54.85</w:t>
            </w:r>
          </w:p>
        </w:tc>
        <w:tc>
          <w:tcPr>
            <w:tcW w:w="910" w:type="dxa"/>
            <w:tcBorders>
              <w:top w:val="nil"/>
              <w:left w:val="nil"/>
              <w:bottom w:val="single" w:sz="4" w:space="0" w:color="auto"/>
              <w:right w:val="single" w:sz="4" w:space="0" w:color="auto"/>
            </w:tcBorders>
            <w:shd w:val="clear" w:color="auto" w:fill="auto"/>
            <w:noWrap/>
            <w:vAlign w:val="center"/>
            <w:hideMark/>
          </w:tcPr>
          <w:p w14:paraId="241F8F64" w14:textId="77777777" w:rsidR="00A80B78" w:rsidRPr="00013CF6" w:rsidRDefault="00A80B78" w:rsidP="00013CF6">
            <w:pPr>
              <w:pStyle w:val="BangBody"/>
              <w:jc w:val="center"/>
              <w:rPr>
                <w:sz w:val="26"/>
                <w:szCs w:val="26"/>
              </w:rPr>
            </w:pPr>
            <w:r w:rsidRPr="00013CF6">
              <w:rPr>
                <w:sz w:val="26"/>
                <w:szCs w:val="26"/>
              </w:rPr>
              <w:t>1.19</w:t>
            </w:r>
          </w:p>
        </w:tc>
      </w:tr>
    </w:tbl>
    <w:p w14:paraId="5377D661" w14:textId="76919DE6" w:rsidR="00A21340" w:rsidRDefault="00810267" w:rsidP="00A21340">
      <w:pPr>
        <w:pStyle w:val="Heading3"/>
      </w:pPr>
      <w:bookmarkStart w:id="3991" w:name="_Toc343844885"/>
      <w:r>
        <w:lastRenderedPageBreak/>
        <w:t>Bộ dữ liệu</w:t>
      </w:r>
      <w:r w:rsidR="00DC7B41">
        <w:t xml:space="preserve"> có tính phi tuyến</w:t>
      </w:r>
      <w:bookmarkStart w:id="3992" w:name="_Toc343033800"/>
      <w:bookmarkEnd w:id="3991"/>
    </w:p>
    <w:p w14:paraId="016E457A" w14:textId="41C29140" w:rsidR="00B228F5" w:rsidRPr="00EF4E32" w:rsidRDefault="00B228F5" w:rsidP="00013CF6">
      <w:pPr>
        <w:pStyle w:val="Bang"/>
      </w:pPr>
      <w:bookmarkStart w:id="3993" w:name="_Toc343844961"/>
      <w:r w:rsidRPr="00EF4E32">
        <w:t>Bảng 6.8: Kết quả thực nghiệm chuỗi dữ liệu Sunspots</w:t>
      </w:r>
      <w:bookmarkEnd w:id="3992"/>
      <w:bookmarkEnd w:id="3993"/>
    </w:p>
    <w:tbl>
      <w:tblPr>
        <w:tblW w:w="9002" w:type="dxa"/>
        <w:tblLook w:val="04A0" w:firstRow="1" w:lastRow="0" w:firstColumn="1" w:lastColumn="0" w:noHBand="0" w:noVBand="1"/>
      </w:tblPr>
      <w:tblGrid>
        <w:gridCol w:w="1253"/>
        <w:gridCol w:w="5274"/>
        <w:gridCol w:w="805"/>
        <w:gridCol w:w="913"/>
        <w:gridCol w:w="964"/>
      </w:tblGrid>
      <w:tr w:rsidR="00A80B78" w:rsidRPr="00AF5054" w14:paraId="32B6DDA6" w14:textId="77777777" w:rsidTr="00013CF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2C366" w14:textId="77777777" w:rsidR="00A80B78" w:rsidRPr="00013CF6" w:rsidRDefault="00A80B78" w:rsidP="00013CF6">
            <w:pPr>
              <w:pStyle w:val="BangBody"/>
              <w:rPr>
                <w:sz w:val="26"/>
                <w:szCs w:val="26"/>
              </w:rPr>
            </w:pPr>
            <w:r w:rsidRPr="00013CF6">
              <w:rPr>
                <w:sz w:val="26"/>
                <w:szCs w:val="26"/>
              </w:rPr>
              <w:t> </w:t>
            </w:r>
          </w:p>
        </w:tc>
        <w:tc>
          <w:tcPr>
            <w:tcW w:w="5274" w:type="dxa"/>
            <w:tcBorders>
              <w:top w:val="single" w:sz="4" w:space="0" w:color="auto"/>
              <w:left w:val="nil"/>
              <w:bottom w:val="single" w:sz="4" w:space="0" w:color="auto"/>
              <w:right w:val="single" w:sz="4" w:space="0" w:color="auto"/>
            </w:tcBorders>
            <w:shd w:val="clear" w:color="auto" w:fill="auto"/>
            <w:noWrap/>
            <w:vAlign w:val="center"/>
            <w:hideMark/>
          </w:tcPr>
          <w:p w14:paraId="583ED2EE" w14:textId="77777777" w:rsidR="00A80B78" w:rsidRPr="00013CF6" w:rsidRDefault="00A80B78" w:rsidP="00013CF6">
            <w:pPr>
              <w:pStyle w:val="BangBody"/>
              <w:jc w:val="center"/>
              <w:rPr>
                <w:b/>
                <w:sz w:val="26"/>
                <w:szCs w:val="26"/>
              </w:rPr>
            </w:pPr>
            <w:r w:rsidRPr="00013CF6">
              <w:rPr>
                <w:b/>
                <w:sz w:val="26"/>
                <w:szCs w:val="26"/>
              </w:rPr>
              <w:t>Model</w:t>
            </w:r>
          </w:p>
        </w:tc>
        <w:tc>
          <w:tcPr>
            <w:tcW w:w="763" w:type="dxa"/>
            <w:tcBorders>
              <w:top w:val="single" w:sz="4" w:space="0" w:color="auto"/>
              <w:left w:val="nil"/>
              <w:bottom w:val="single" w:sz="4" w:space="0" w:color="auto"/>
              <w:right w:val="single" w:sz="4" w:space="0" w:color="auto"/>
            </w:tcBorders>
            <w:shd w:val="clear" w:color="auto" w:fill="auto"/>
            <w:noWrap/>
            <w:vAlign w:val="center"/>
            <w:hideMark/>
          </w:tcPr>
          <w:p w14:paraId="7D2EDB1C" w14:textId="77777777" w:rsidR="00A80B78" w:rsidRPr="00013CF6" w:rsidRDefault="00A80B78" w:rsidP="00013CF6">
            <w:pPr>
              <w:pStyle w:val="BangBody"/>
              <w:jc w:val="center"/>
              <w:rPr>
                <w:b/>
                <w:sz w:val="26"/>
                <w:szCs w:val="26"/>
              </w:rPr>
            </w:pPr>
            <w:r w:rsidRPr="00013CF6">
              <w:rPr>
                <w:b/>
                <w:sz w:val="26"/>
                <w:szCs w:val="26"/>
              </w:rPr>
              <w:t>MAE</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14:paraId="0998BB89" w14:textId="77777777" w:rsidR="00A80B78" w:rsidRPr="00013CF6" w:rsidRDefault="00A80B78" w:rsidP="00013CF6">
            <w:pPr>
              <w:pStyle w:val="BangBody"/>
              <w:jc w:val="center"/>
              <w:rPr>
                <w:b/>
                <w:sz w:val="26"/>
                <w:szCs w:val="26"/>
              </w:rPr>
            </w:pPr>
            <w:r w:rsidRPr="00013CF6">
              <w:rPr>
                <w:b/>
                <w:sz w:val="26"/>
                <w:szCs w:val="26"/>
              </w:rPr>
              <w:t>MSE</w:t>
            </w:r>
          </w:p>
        </w:tc>
        <w:tc>
          <w:tcPr>
            <w:tcW w:w="913" w:type="dxa"/>
            <w:tcBorders>
              <w:top w:val="single" w:sz="4" w:space="0" w:color="auto"/>
              <w:left w:val="nil"/>
              <w:bottom w:val="single" w:sz="4" w:space="0" w:color="auto"/>
              <w:right w:val="single" w:sz="4" w:space="0" w:color="auto"/>
            </w:tcBorders>
            <w:shd w:val="clear" w:color="auto" w:fill="auto"/>
            <w:noWrap/>
            <w:vAlign w:val="center"/>
            <w:hideMark/>
          </w:tcPr>
          <w:p w14:paraId="435F1BB6"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13670A92" w14:textId="77777777" w:rsidTr="00013CF6">
        <w:trPr>
          <w:trHeight w:val="606"/>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C61FC8D" w14:textId="5A304F37" w:rsidR="00A80B78" w:rsidRPr="00013CF6" w:rsidRDefault="00A80B78" w:rsidP="00013CF6">
            <w:pPr>
              <w:pStyle w:val="BangBody"/>
              <w:jc w:val="center"/>
              <w:rPr>
                <w:b/>
                <w:sz w:val="26"/>
                <w:szCs w:val="26"/>
              </w:rPr>
            </w:pPr>
            <w:r w:rsidRPr="00013CF6">
              <w:rPr>
                <w:b/>
                <w:sz w:val="26"/>
                <w:szCs w:val="26"/>
              </w:rPr>
              <w:t>ANN</w:t>
            </w:r>
          </w:p>
        </w:tc>
        <w:tc>
          <w:tcPr>
            <w:tcW w:w="5274" w:type="dxa"/>
            <w:tcBorders>
              <w:top w:val="nil"/>
              <w:left w:val="nil"/>
              <w:bottom w:val="single" w:sz="4" w:space="0" w:color="auto"/>
              <w:right w:val="single" w:sz="4" w:space="0" w:color="auto"/>
            </w:tcBorders>
            <w:shd w:val="clear" w:color="auto" w:fill="auto"/>
            <w:vAlign w:val="bottom"/>
            <w:hideMark/>
          </w:tcPr>
          <w:p w14:paraId="46227F7E" w14:textId="087109AC" w:rsidR="00A80B78" w:rsidRPr="00013CF6" w:rsidRDefault="00976130" w:rsidP="00013CF6">
            <w:pPr>
              <w:pStyle w:val="BangBody"/>
              <w:rPr>
                <w:sz w:val="26"/>
                <w:szCs w:val="26"/>
              </w:rPr>
            </w:pPr>
            <w:r>
              <w:rPr>
                <w:sz w:val="26"/>
                <w:szCs w:val="26"/>
              </w:rPr>
              <w:t>Nơron</w:t>
            </w:r>
            <w:r w:rsidR="00A80B78" w:rsidRPr="00013CF6">
              <w:rPr>
                <w:sz w:val="26"/>
                <w:szCs w:val="26"/>
              </w:rPr>
              <w:t>(8,8,1), Algorithm=RPROP, epoches=200,  Residual=1E-6,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3481EF8C" w14:textId="77777777" w:rsidR="00A80B78" w:rsidRPr="00013CF6" w:rsidRDefault="00A80B78" w:rsidP="00013CF6">
            <w:pPr>
              <w:pStyle w:val="BangBody"/>
              <w:jc w:val="center"/>
              <w:rPr>
                <w:b/>
                <w:sz w:val="26"/>
                <w:szCs w:val="26"/>
              </w:rPr>
            </w:pPr>
            <w:r w:rsidRPr="00013CF6">
              <w:rPr>
                <w:b/>
                <w:sz w:val="26"/>
                <w:szCs w:val="26"/>
              </w:rPr>
              <w:t>10.36</w:t>
            </w:r>
          </w:p>
        </w:tc>
        <w:tc>
          <w:tcPr>
            <w:tcW w:w="865" w:type="dxa"/>
            <w:tcBorders>
              <w:top w:val="nil"/>
              <w:left w:val="nil"/>
              <w:bottom w:val="single" w:sz="4" w:space="0" w:color="auto"/>
              <w:right w:val="single" w:sz="4" w:space="0" w:color="auto"/>
            </w:tcBorders>
            <w:shd w:val="clear" w:color="auto" w:fill="auto"/>
            <w:noWrap/>
            <w:vAlign w:val="center"/>
            <w:hideMark/>
          </w:tcPr>
          <w:p w14:paraId="77CFA17A" w14:textId="77777777" w:rsidR="00A80B78" w:rsidRPr="00013CF6" w:rsidRDefault="00A80B78" w:rsidP="00013CF6">
            <w:pPr>
              <w:pStyle w:val="BangBody"/>
              <w:jc w:val="center"/>
              <w:rPr>
                <w:b/>
                <w:sz w:val="26"/>
                <w:szCs w:val="26"/>
              </w:rPr>
            </w:pPr>
            <w:r w:rsidRPr="00013CF6">
              <w:rPr>
                <w:b/>
                <w:sz w:val="26"/>
                <w:szCs w:val="26"/>
              </w:rPr>
              <w:t>191.81</w:t>
            </w:r>
          </w:p>
        </w:tc>
        <w:tc>
          <w:tcPr>
            <w:tcW w:w="913" w:type="dxa"/>
            <w:tcBorders>
              <w:top w:val="nil"/>
              <w:left w:val="nil"/>
              <w:bottom w:val="single" w:sz="4" w:space="0" w:color="auto"/>
              <w:right w:val="single" w:sz="4" w:space="0" w:color="auto"/>
            </w:tcBorders>
            <w:shd w:val="clear" w:color="auto" w:fill="auto"/>
            <w:noWrap/>
            <w:vAlign w:val="center"/>
            <w:hideMark/>
          </w:tcPr>
          <w:p w14:paraId="7372BA6E" w14:textId="77777777" w:rsidR="00A80B78" w:rsidRPr="00013CF6" w:rsidRDefault="00A80B78" w:rsidP="00013CF6">
            <w:pPr>
              <w:pStyle w:val="BangBody"/>
              <w:jc w:val="center"/>
              <w:rPr>
                <w:b/>
                <w:sz w:val="26"/>
                <w:szCs w:val="26"/>
              </w:rPr>
            </w:pPr>
            <w:r w:rsidRPr="00013CF6">
              <w:rPr>
                <w:b/>
                <w:sz w:val="26"/>
                <w:szCs w:val="26"/>
              </w:rPr>
              <w:t>33.25</w:t>
            </w:r>
          </w:p>
        </w:tc>
      </w:tr>
      <w:tr w:rsidR="00A80B78" w:rsidRPr="00AF5054" w14:paraId="5B526652" w14:textId="77777777" w:rsidTr="00013CF6">
        <w:trPr>
          <w:trHeight w:val="606"/>
        </w:trPr>
        <w:tc>
          <w:tcPr>
            <w:tcW w:w="1187" w:type="dxa"/>
            <w:vMerge/>
            <w:tcBorders>
              <w:top w:val="nil"/>
              <w:left w:val="single" w:sz="4" w:space="0" w:color="auto"/>
              <w:bottom w:val="single" w:sz="4" w:space="0" w:color="000000"/>
              <w:right w:val="single" w:sz="4" w:space="0" w:color="auto"/>
            </w:tcBorders>
            <w:vAlign w:val="center"/>
            <w:hideMark/>
          </w:tcPr>
          <w:p w14:paraId="730D3936" w14:textId="77777777" w:rsidR="00A80B78" w:rsidRPr="00013CF6" w:rsidRDefault="00A80B78" w:rsidP="00013CF6">
            <w:pPr>
              <w:pStyle w:val="BangBody"/>
              <w:jc w:val="center"/>
              <w:rPr>
                <w:b/>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5D58B2F8" w14:textId="79CE91CD" w:rsidR="00A80B78" w:rsidRPr="00013CF6" w:rsidRDefault="00976130" w:rsidP="00013CF6">
            <w:pPr>
              <w:pStyle w:val="BangBody"/>
              <w:rPr>
                <w:sz w:val="26"/>
                <w:szCs w:val="26"/>
              </w:rPr>
            </w:pPr>
            <w:r>
              <w:rPr>
                <w:sz w:val="26"/>
                <w:szCs w:val="26"/>
              </w:rPr>
              <w:t>Nơron</w:t>
            </w:r>
            <w:r w:rsidR="00A80B78"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ED6B2BB" w14:textId="77777777" w:rsidR="00A80B78" w:rsidRPr="00013CF6" w:rsidRDefault="00A80B78" w:rsidP="00013CF6">
            <w:pPr>
              <w:pStyle w:val="BangBody"/>
              <w:jc w:val="center"/>
              <w:rPr>
                <w:sz w:val="26"/>
                <w:szCs w:val="26"/>
              </w:rPr>
            </w:pPr>
            <w:r w:rsidRPr="00013CF6">
              <w:rPr>
                <w:sz w:val="26"/>
                <w:szCs w:val="26"/>
              </w:rPr>
              <w:t>12.72</w:t>
            </w:r>
          </w:p>
        </w:tc>
        <w:tc>
          <w:tcPr>
            <w:tcW w:w="865" w:type="dxa"/>
            <w:tcBorders>
              <w:top w:val="nil"/>
              <w:left w:val="nil"/>
              <w:bottom w:val="single" w:sz="4" w:space="0" w:color="auto"/>
              <w:right w:val="single" w:sz="4" w:space="0" w:color="auto"/>
            </w:tcBorders>
            <w:shd w:val="clear" w:color="auto" w:fill="auto"/>
            <w:noWrap/>
            <w:vAlign w:val="center"/>
            <w:hideMark/>
          </w:tcPr>
          <w:p w14:paraId="7D937337" w14:textId="77777777" w:rsidR="00A80B78" w:rsidRPr="00013CF6" w:rsidRDefault="00A80B78" w:rsidP="00013CF6">
            <w:pPr>
              <w:pStyle w:val="BangBody"/>
              <w:jc w:val="center"/>
              <w:rPr>
                <w:sz w:val="26"/>
                <w:szCs w:val="26"/>
              </w:rPr>
            </w:pPr>
            <w:r w:rsidRPr="00013CF6">
              <w:rPr>
                <w:sz w:val="26"/>
                <w:szCs w:val="26"/>
              </w:rPr>
              <w:t>243.03</w:t>
            </w:r>
          </w:p>
        </w:tc>
        <w:tc>
          <w:tcPr>
            <w:tcW w:w="913" w:type="dxa"/>
            <w:tcBorders>
              <w:top w:val="nil"/>
              <w:left w:val="nil"/>
              <w:bottom w:val="single" w:sz="4" w:space="0" w:color="auto"/>
              <w:right w:val="single" w:sz="4" w:space="0" w:color="auto"/>
            </w:tcBorders>
            <w:shd w:val="clear" w:color="auto" w:fill="auto"/>
            <w:noWrap/>
            <w:vAlign w:val="center"/>
            <w:hideMark/>
          </w:tcPr>
          <w:p w14:paraId="1CB80988" w14:textId="77777777" w:rsidR="00A80B78" w:rsidRPr="00013CF6" w:rsidRDefault="00A80B78" w:rsidP="00013CF6">
            <w:pPr>
              <w:pStyle w:val="BangBody"/>
              <w:jc w:val="center"/>
              <w:rPr>
                <w:sz w:val="26"/>
                <w:szCs w:val="26"/>
              </w:rPr>
            </w:pPr>
            <w:r w:rsidRPr="00013CF6">
              <w:rPr>
                <w:sz w:val="26"/>
                <w:szCs w:val="26"/>
              </w:rPr>
              <w:t>40.77</w:t>
            </w:r>
          </w:p>
        </w:tc>
      </w:tr>
      <w:tr w:rsidR="00A80B78" w:rsidRPr="00AF5054" w14:paraId="58350577" w14:textId="77777777" w:rsidTr="00013CF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32C2F4F" w14:textId="7E3CBB25" w:rsidR="00A80B78" w:rsidRPr="00013CF6" w:rsidRDefault="00A80B78" w:rsidP="00013CF6">
            <w:pPr>
              <w:pStyle w:val="BangBody"/>
              <w:jc w:val="center"/>
              <w:rPr>
                <w:b/>
                <w:sz w:val="26"/>
                <w:szCs w:val="26"/>
              </w:rPr>
            </w:pPr>
            <w:r w:rsidRPr="00013CF6">
              <w:rPr>
                <w:b/>
                <w:sz w:val="26"/>
                <w:szCs w:val="26"/>
              </w:rPr>
              <w:t>SARIMA</w:t>
            </w:r>
          </w:p>
        </w:tc>
        <w:tc>
          <w:tcPr>
            <w:tcW w:w="5274" w:type="dxa"/>
            <w:tcBorders>
              <w:top w:val="nil"/>
              <w:left w:val="nil"/>
              <w:bottom w:val="single" w:sz="4" w:space="0" w:color="auto"/>
              <w:right w:val="single" w:sz="4" w:space="0" w:color="auto"/>
            </w:tcBorders>
            <w:shd w:val="clear" w:color="auto" w:fill="auto"/>
            <w:vAlign w:val="bottom"/>
            <w:hideMark/>
          </w:tcPr>
          <w:p w14:paraId="511FA32B" w14:textId="77777777" w:rsidR="00A80B78" w:rsidRPr="00013CF6" w:rsidRDefault="00A80B78" w:rsidP="00013CF6">
            <w:pPr>
              <w:pStyle w:val="BangBody"/>
              <w:rPr>
                <w:sz w:val="26"/>
                <w:szCs w:val="26"/>
              </w:rPr>
            </w:pPr>
            <w:r w:rsidRPr="00013CF6">
              <w:rPr>
                <w:sz w:val="26"/>
                <w:szCs w:val="26"/>
              </w:rPr>
              <w:t>ARIMA(2, 0, 0)(0, 0, 0)0</w:t>
            </w:r>
          </w:p>
        </w:tc>
        <w:tc>
          <w:tcPr>
            <w:tcW w:w="763" w:type="dxa"/>
            <w:tcBorders>
              <w:top w:val="nil"/>
              <w:left w:val="nil"/>
              <w:bottom w:val="single" w:sz="4" w:space="0" w:color="auto"/>
              <w:right w:val="single" w:sz="4" w:space="0" w:color="auto"/>
            </w:tcBorders>
            <w:shd w:val="clear" w:color="auto" w:fill="auto"/>
            <w:noWrap/>
            <w:vAlign w:val="center"/>
            <w:hideMark/>
          </w:tcPr>
          <w:p w14:paraId="45C38EAD" w14:textId="77777777" w:rsidR="00A80B78" w:rsidRPr="00013CF6" w:rsidRDefault="00A80B78" w:rsidP="00013CF6">
            <w:pPr>
              <w:pStyle w:val="BangBody"/>
              <w:jc w:val="center"/>
              <w:rPr>
                <w:sz w:val="26"/>
                <w:szCs w:val="26"/>
              </w:rPr>
            </w:pPr>
            <w:r w:rsidRPr="00013CF6">
              <w:rPr>
                <w:sz w:val="26"/>
                <w:szCs w:val="26"/>
              </w:rPr>
              <w:t>12.38</w:t>
            </w:r>
          </w:p>
        </w:tc>
        <w:tc>
          <w:tcPr>
            <w:tcW w:w="865" w:type="dxa"/>
            <w:tcBorders>
              <w:top w:val="nil"/>
              <w:left w:val="nil"/>
              <w:bottom w:val="single" w:sz="4" w:space="0" w:color="auto"/>
              <w:right w:val="single" w:sz="4" w:space="0" w:color="auto"/>
            </w:tcBorders>
            <w:shd w:val="clear" w:color="auto" w:fill="auto"/>
            <w:noWrap/>
            <w:vAlign w:val="center"/>
            <w:hideMark/>
          </w:tcPr>
          <w:p w14:paraId="7A455C75" w14:textId="77777777" w:rsidR="00A80B78" w:rsidRPr="00013CF6" w:rsidRDefault="00A80B78" w:rsidP="00013CF6">
            <w:pPr>
              <w:pStyle w:val="BangBody"/>
              <w:jc w:val="center"/>
              <w:rPr>
                <w:sz w:val="26"/>
                <w:szCs w:val="26"/>
              </w:rPr>
            </w:pPr>
            <w:r w:rsidRPr="00013CF6">
              <w:rPr>
                <w:sz w:val="26"/>
                <w:szCs w:val="26"/>
              </w:rPr>
              <w:t>272.48</w:t>
            </w:r>
          </w:p>
        </w:tc>
        <w:tc>
          <w:tcPr>
            <w:tcW w:w="913" w:type="dxa"/>
            <w:tcBorders>
              <w:top w:val="nil"/>
              <w:left w:val="nil"/>
              <w:bottom w:val="single" w:sz="4" w:space="0" w:color="auto"/>
              <w:right w:val="single" w:sz="4" w:space="0" w:color="auto"/>
            </w:tcBorders>
            <w:shd w:val="clear" w:color="auto" w:fill="auto"/>
            <w:noWrap/>
            <w:vAlign w:val="center"/>
            <w:hideMark/>
          </w:tcPr>
          <w:p w14:paraId="51F8FDFF" w14:textId="77777777" w:rsidR="00A80B78" w:rsidRPr="00013CF6" w:rsidRDefault="00A80B78" w:rsidP="00013CF6">
            <w:pPr>
              <w:pStyle w:val="BangBody"/>
              <w:jc w:val="center"/>
              <w:rPr>
                <w:sz w:val="26"/>
                <w:szCs w:val="26"/>
              </w:rPr>
            </w:pPr>
            <w:r w:rsidRPr="00013CF6">
              <w:rPr>
                <w:sz w:val="26"/>
                <w:szCs w:val="26"/>
              </w:rPr>
              <w:t>37.72</w:t>
            </w:r>
          </w:p>
        </w:tc>
      </w:tr>
      <w:tr w:rsidR="00A80B78" w:rsidRPr="00AF5054" w14:paraId="150C9E07" w14:textId="77777777" w:rsidTr="00013CF6">
        <w:trPr>
          <w:trHeight w:val="910"/>
        </w:trPr>
        <w:tc>
          <w:tcPr>
            <w:tcW w:w="1187"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1F7A4E" w14:textId="77777777" w:rsidR="00A80B78" w:rsidRPr="00013CF6" w:rsidRDefault="00A80B78" w:rsidP="00013CF6">
            <w:pPr>
              <w:pStyle w:val="BangBody"/>
              <w:jc w:val="center"/>
              <w:rPr>
                <w:b/>
                <w:sz w:val="26"/>
                <w:szCs w:val="26"/>
              </w:rPr>
            </w:pPr>
            <w:r w:rsidRPr="00013CF6">
              <w:rPr>
                <w:b/>
                <w:sz w:val="26"/>
                <w:szCs w:val="26"/>
              </w:rPr>
              <w:t>Hybrid</w:t>
            </w:r>
          </w:p>
        </w:tc>
        <w:tc>
          <w:tcPr>
            <w:tcW w:w="5274" w:type="dxa"/>
            <w:tcBorders>
              <w:top w:val="nil"/>
              <w:left w:val="nil"/>
              <w:bottom w:val="single" w:sz="4" w:space="0" w:color="auto"/>
              <w:right w:val="single" w:sz="4" w:space="0" w:color="auto"/>
            </w:tcBorders>
            <w:shd w:val="clear" w:color="auto" w:fill="auto"/>
            <w:vAlign w:val="bottom"/>
            <w:hideMark/>
          </w:tcPr>
          <w:p w14:paraId="23A3AE2C" w14:textId="4C55DB6B"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RPROP, epoches=189,  Residual=1E-7, default_update=0.1, max_update=10</w:t>
            </w:r>
          </w:p>
        </w:tc>
        <w:tc>
          <w:tcPr>
            <w:tcW w:w="763" w:type="dxa"/>
            <w:tcBorders>
              <w:top w:val="nil"/>
              <w:left w:val="nil"/>
              <w:bottom w:val="single" w:sz="4" w:space="0" w:color="auto"/>
              <w:right w:val="single" w:sz="4" w:space="0" w:color="auto"/>
            </w:tcBorders>
            <w:shd w:val="clear" w:color="auto" w:fill="auto"/>
            <w:noWrap/>
            <w:vAlign w:val="center"/>
            <w:hideMark/>
          </w:tcPr>
          <w:p w14:paraId="595D8B6D" w14:textId="77777777" w:rsidR="00A80B78" w:rsidRPr="00013CF6" w:rsidRDefault="00A80B78" w:rsidP="00013CF6">
            <w:pPr>
              <w:pStyle w:val="BangBody"/>
              <w:jc w:val="center"/>
              <w:rPr>
                <w:b/>
                <w:sz w:val="26"/>
                <w:szCs w:val="26"/>
              </w:rPr>
            </w:pPr>
            <w:r w:rsidRPr="00013CF6">
              <w:rPr>
                <w:b/>
                <w:sz w:val="26"/>
                <w:szCs w:val="26"/>
              </w:rPr>
              <w:t>11.43</w:t>
            </w:r>
          </w:p>
        </w:tc>
        <w:tc>
          <w:tcPr>
            <w:tcW w:w="865" w:type="dxa"/>
            <w:tcBorders>
              <w:top w:val="nil"/>
              <w:left w:val="nil"/>
              <w:bottom w:val="single" w:sz="4" w:space="0" w:color="auto"/>
              <w:right w:val="single" w:sz="4" w:space="0" w:color="auto"/>
            </w:tcBorders>
            <w:shd w:val="clear" w:color="auto" w:fill="auto"/>
            <w:noWrap/>
            <w:vAlign w:val="center"/>
            <w:hideMark/>
          </w:tcPr>
          <w:p w14:paraId="74BAAC56" w14:textId="77777777" w:rsidR="00A80B78" w:rsidRPr="00013CF6" w:rsidRDefault="00A80B78" w:rsidP="00013CF6">
            <w:pPr>
              <w:pStyle w:val="BangBody"/>
              <w:jc w:val="center"/>
              <w:rPr>
                <w:b/>
                <w:sz w:val="26"/>
                <w:szCs w:val="26"/>
              </w:rPr>
            </w:pPr>
            <w:r w:rsidRPr="00013CF6">
              <w:rPr>
                <w:b/>
                <w:sz w:val="26"/>
                <w:szCs w:val="26"/>
              </w:rPr>
              <w:t>273.63</w:t>
            </w:r>
          </w:p>
        </w:tc>
        <w:tc>
          <w:tcPr>
            <w:tcW w:w="913" w:type="dxa"/>
            <w:tcBorders>
              <w:top w:val="nil"/>
              <w:left w:val="nil"/>
              <w:bottom w:val="single" w:sz="4" w:space="0" w:color="auto"/>
              <w:right w:val="single" w:sz="4" w:space="0" w:color="auto"/>
            </w:tcBorders>
            <w:shd w:val="clear" w:color="auto" w:fill="auto"/>
            <w:noWrap/>
            <w:vAlign w:val="center"/>
            <w:hideMark/>
          </w:tcPr>
          <w:p w14:paraId="387253FB" w14:textId="77777777" w:rsidR="00A80B78" w:rsidRPr="00013CF6" w:rsidRDefault="00A80B78" w:rsidP="00013CF6">
            <w:pPr>
              <w:pStyle w:val="BangBody"/>
              <w:jc w:val="center"/>
              <w:rPr>
                <w:b/>
                <w:sz w:val="26"/>
                <w:szCs w:val="26"/>
              </w:rPr>
            </w:pPr>
            <w:r w:rsidRPr="00013CF6">
              <w:rPr>
                <w:b/>
                <w:sz w:val="26"/>
                <w:szCs w:val="26"/>
              </w:rPr>
              <w:t>35.69</w:t>
            </w:r>
          </w:p>
        </w:tc>
      </w:tr>
      <w:tr w:rsidR="00A80B78" w:rsidRPr="00AF5054" w14:paraId="5B9156D5" w14:textId="77777777" w:rsidTr="00013CF6">
        <w:trPr>
          <w:trHeight w:val="910"/>
        </w:trPr>
        <w:tc>
          <w:tcPr>
            <w:tcW w:w="1187" w:type="dxa"/>
            <w:vMerge/>
            <w:tcBorders>
              <w:top w:val="nil"/>
              <w:left w:val="single" w:sz="4" w:space="0" w:color="auto"/>
              <w:bottom w:val="single" w:sz="4" w:space="0" w:color="000000"/>
              <w:right w:val="single" w:sz="4" w:space="0" w:color="auto"/>
            </w:tcBorders>
            <w:vAlign w:val="center"/>
            <w:hideMark/>
          </w:tcPr>
          <w:p w14:paraId="20171DDB" w14:textId="77777777" w:rsidR="00A80B78" w:rsidRPr="00013CF6" w:rsidRDefault="00A80B78" w:rsidP="00013CF6">
            <w:pPr>
              <w:pStyle w:val="BangBody"/>
              <w:rPr>
                <w:sz w:val="26"/>
                <w:szCs w:val="26"/>
              </w:rPr>
            </w:pPr>
          </w:p>
        </w:tc>
        <w:tc>
          <w:tcPr>
            <w:tcW w:w="5274" w:type="dxa"/>
            <w:tcBorders>
              <w:top w:val="nil"/>
              <w:left w:val="nil"/>
              <w:bottom w:val="single" w:sz="4" w:space="0" w:color="auto"/>
              <w:right w:val="single" w:sz="4" w:space="0" w:color="auto"/>
            </w:tcBorders>
            <w:shd w:val="clear" w:color="auto" w:fill="auto"/>
            <w:vAlign w:val="bottom"/>
            <w:hideMark/>
          </w:tcPr>
          <w:p w14:paraId="31E10D96" w14:textId="77A8A980" w:rsidR="00A80B78" w:rsidRPr="00013CF6" w:rsidRDefault="00A80B78" w:rsidP="00013CF6">
            <w:pPr>
              <w:pStyle w:val="BangBody"/>
              <w:rPr>
                <w:sz w:val="26"/>
                <w:szCs w:val="26"/>
              </w:rPr>
            </w:pPr>
            <w:r w:rsidRPr="00013CF6">
              <w:rPr>
                <w:sz w:val="26"/>
                <w:szCs w:val="26"/>
              </w:rPr>
              <w:t>ARIMA(2, 0, 0)(0, 0, 0)0</w:t>
            </w:r>
            <w:r w:rsidRPr="00013CF6">
              <w:rPr>
                <w:sz w:val="26"/>
                <w:szCs w:val="26"/>
              </w:rPr>
              <w:br/>
            </w:r>
            <w:r w:rsidR="00976130">
              <w:rPr>
                <w:sz w:val="26"/>
                <w:szCs w:val="26"/>
              </w:rPr>
              <w:t>Nơron</w:t>
            </w:r>
            <w:r w:rsidRPr="00013CF6">
              <w:rPr>
                <w:sz w:val="26"/>
                <w:szCs w:val="26"/>
              </w:rPr>
              <w:t>(8,8,1),Algorithm=Back Propagation, epoches=1000, Residual=1E-6, learning_rate=0.4, momemtum = 0,2</w:t>
            </w:r>
          </w:p>
        </w:tc>
        <w:tc>
          <w:tcPr>
            <w:tcW w:w="763" w:type="dxa"/>
            <w:tcBorders>
              <w:top w:val="nil"/>
              <w:left w:val="nil"/>
              <w:bottom w:val="single" w:sz="4" w:space="0" w:color="auto"/>
              <w:right w:val="single" w:sz="4" w:space="0" w:color="auto"/>
            </w:tcBorders>
            <w:shd w:val="clear" w:color="auto" w:fill="auto"/>
            <w:noWrap/>
            <w:vAlign w:val="center"/>
            <w:hideMark/>
          </w:tcPr>
          <w:p w14:paraId="21D301B8" w14:textId="77777777" w:rsidR="00A80B78" w:rsidRPr="00013CF6" w:rsidRDefault="00A80B78" w:rsidP="00013CF6">
            <w:pPr>
              <w:pStyle w:val="BangBody"/>
              <w:jc w:val="center"/>
              <w:rPr>
                <w:sz w:val="26"/>
                <w:szCs w:val="26"/>
              </w:rPr>
            </w:pPr>
            <w:r w:rsidRPr="00013CF6">
              <w:rPr>
                <w:sz w:val="26"/>
                <w:szCs w:val="26"/>
              </w:rPr>
              <w:t>15.08</w:t>
            </w:r>
          </w:p>
        </w:tc>
        <w:tc>
          <w:tcPr>
            <w:tcW w:w="865" w:type="dxa"/>
            <w:tcBorders>
              <w:top w:val="nil"/>
              <w:left w:val="nil"/>
              <w:bottom w:val="single" w:sz="4" w:space="0" w:color="auto"/>
              <w:right w:val="single" w:sz="4" w:space="0" w:color="auto"/>
            </w:tcBorders>
            <w:shd w:val="clear" w:color="auto" w:fill="auto"/>
            <w:noWrap/>
            <w:vAlign w:val="center"/>
            <w:hideMark/>
          </w:tcPr>
          <w:p w14:paraId="36F5BB99" w14:textId="77777777" w:rsidR="00A80B78" w:rsidRPr="00013CF6" w:rsidRDefault="00A80B78" w:rsidP="00013CF6">
            <w:pPr>
              <w:pStyle w:val="BangBody"/>
              <w:jc w:val="center"/>
              <w:rPr>
                <w:sz w:val="26"/>
                <w:szCs w:val="26"/>
              </w:rPr>
            </w:pPr>
            <w:r w:rsidRPr="00013CF6">
              <w:rPr>
                <w:sz w:val="26"/>
                <w:szCs w:val="26"/>
              </w:rPr>
              <w:t>457.49</w:t>
            </w:r>
          </w:p>
        </w:tc>
        <w:tc>
          <w:tcPr>
            <w:tcW w:w="913" w:type="dxa"/>
            <w:tcBorders>
              <w:top w:val="nil"/>
              <w:left w:val="nil"/>
              <w:bottom w:val="single" w:sz="4" w:space="0" w:color="auto"/>
              <w:right w:val="single" w:sz="4" w:space="0" w:color="auto"/>
            </w:tcBorders>
            <w:shd w:val="clear" w:color="auto" w:fill="auto"/>
            <w:noWrap/>
            <w:vAlign w:val="center"/>
            <w:hideMark/>
          </w:tcPr>
          <w:p w14:paraId="0C2AA890" w14:textId="77777777" w:rsidR="00A80B78" w:rsidRPr="00013CF6" w:rsidRDefault="00A80B78" w:rsidP="00013CF6">
            <w:pPr>
              <w:pStyle w:val="BangBody"/>
              <w:jc w:val="center"/>
              <w:rPr>
                <w:sz w:val="26"/>
                <w:szCs w:val="26"/>
              </w:rPr>
            </w:pPr>
            <w:r w:rsidRPr="00013CF6">
              <w:rPr>
                <w:sz w:val="26"/>
                <w:szCs w:val="26"/>
              </w:rPr>
              <w:t>39.9</w:t>
            </w:r>
          </w:p>
        </w:tc>
      </w:tr>
    </w:tbl>
    <w:p w14:paraId="67D1F52A" w14:textId="77777777" w:rsidR="00A21340" w:rsidRDefault="00A21340" w:rsidP="00A21340">
      <w:pPr>
        <w:pStyle w:val="Bang"/>
      </w:pPr>
      <w:bookmarkStart w:id="3994" w:name="_Toc343033801"/>
    </w:p>
    <w:p w14:paraId="46F9B62C" w14:textId="03B53E8B" w:rsidR="00B228F5" w:rsidRPr="00EF4E32" w:rsidRDefault="00B228F5" w:rsidP="00013CF6">
      <w:pPr>
        <w:pStyle w:val="Bang"/>
      </w:pPr>
      <w:bookmarkStart w:id="3995" w:name="_Toc343844962"/>
      <w:r w:rsidRPr="00EF4E32">
        <w:t xml:space="preserve">Bảng 6.9: </w:t>
      </w:r>
      <w:r w:rsidRPr="00EF4E32">
        <w:rPr>
          <w:rStyle w:val="BangChar"/>
        </w:rPr>
        <w:t>Kết quả thực nghiệm chuỗi dữ liệu Kobe</w:t>
      </w:r>
      <w:bookmarkEnd w:id="3994"/>
      <w:bookmarkEnd w:id="3995"/>
    </w:p>
    <w:tbl>
      <w:tblPr>
        <w:tblW w:w="9097" w:type="dxa"/>
        <w:tblLook w:val="04A0" w:firstRow="1" w:lastRow="0" w:firstColumn="1" w:lastColumn="0" w:noHBand="0" w:noVBand="1"/>
      </w:tblPr>
      <w:tblGrid>
        <w:gridCol w:w="1253"/>
        <w:gridCol w:w="4929"/>
        <w:gridCol w:w="913"/>
        <w:gridCol w:w="1108"/>
        <w:gridCol w:w="964"/>
      </w:tblGrid>
      <w:tr w:rsidR="00A80B78" w:rsidRPr="00AF5054" w14:paraId="141DDDBD" w14:textId="77777777" w:rsidTr="00013CF6">
        <w:trPr>
          <w:trHeight w:val="300"/>
        </w:trPr>
        <w:tc>
          <w:tcPr>
            <w:tcW w:w="12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D0DAF" w14:textId="77777777" w:rsidR="00A80B78" w:rsidRPr="00013CF6" w:rsidRDefault="00A80B78" w:rsidP="00013CF6">
            <w:pPr>
              <w:pStyle w:val="BangBody"/>
              <w:rPr>
                <w:sz w:val="26"/>
                <w:szCs w:val="26"/>
              </w:rPr>
            </w:pPr>
          </w:p>
        </w:tc>
        <w:tc>
          <w:tcPr>
            <w:tcW w:w="4929" w:type="dxa"/>
            <w:tcBorders>
              <w:top w:val="single" w:sz="4" w:space="0" w:color="auto"/>
              <w:left w:val="nil"/>
              <w:bottom w:val="single" w:sz="4" w:space="0" w:color="auto"/>
              <w:right w:val="single" w:sz="4" w:space="0" w:color="auto"/>
            </w:tcBorders>
            <w:shd w:val="clear" w:color="auto" w:fill="auto"/>
            <w:noWrap/>
            <w:vAlign w:val="center"/>
            <w:hideMark/>
          </w:tcPr>
          <w:p w14:paraId="1662AD3F" w14:textId="77777777" w:rsidR="00A80B78" w:rsidRPr="00013CF6" w:rsidRDefault="00A80B78" w:rsidP="00013CF6">
            <w:pPr>
              <w:pStyle w:val="BangBody"/>
              <w:jc w:val="center"/>
              <w:rPr>
                <w:b/>
                <w:sz w:val="26"/>
                <w:szCs w:val="26"/>
              </w:rPr>
            </w:pPr>
            <w:r w:rsidRPr="00013CF6">
              <w:rPr>
                <w:b/>
                <w:sz w:val="26"/>
                <w:szCs w:val="26"/>
              </w:rPr>
              <w:t>Model</w:t>
            </w:r>
          </w:p>
        </w:tc>
        <w:tc>
          <w:tcPr>
            <w:tcW w:w="898" w:type="dxa"/>
            <w:tcBorders>
              <w:top w:val="single" w:sz="4" w:space="0" w:color="auto"/>
              <w:left w:val="nil"/>
              <w:bottom w:val="single" w:sz="4" w:space="0" w:color="auto"/>
              <w:right w:val="single" w:sz="4" w:space="0" w:color="auto"/>
            </w:tcBorders>
            <w:shd w:val="clear" w:color="auto" w:fill="auto"/>
            <w:noWrap/>
            <w:vAlign w:val="center"/>
            <w:hideMark/>
          </w:tcPr>
          <w:p w14:paraId="629D05FA" w14:textId="77777777" w:rsidR="00A80B78" w:rsidRPr="00013CF6" w:rsidRDefault="00A80B78" w:rsidP="00013CF6">
            <w:pPr>
              <w:pStyle w:val="BangBody"/>
              <w:jc w:val="center"/>
              <w:rPr>
                <w:b/>
                <w:sz w:val="26"/>
                <w:szCs w:val="26"/>
              </w:rPr>
            </w:pPr>
            <w:r w:rsidRPr="00013CF6">
              <w:rPr>
                <w:b/>
                <w:sz w:val="26"/>
                <w:szCs w:val="26"/>
              </w:rPr>
              <w:t>MAE</w:t>
            </w:r>
          </w:p>
        </w:tc>
        <w:tc>
          <w:tcPr>
            <w:tcW w:w="1090" w:type="dxa"/>
            <w:tcBorders>
              <w:top w:val="single" w:sz="4" w:space="0" w:color="auto"/>
              <w:left w:val="nil"/>
              <w:bottom w:val="single" w:sz="4" w:space="0" w:color="auto"/>
              <w:right w:val="single" w:sz="4" w:space="0" w:color="auto"/>
            </w:tcBorders>
            <w:shd w:val="clear" w:color="auto" w:fill="auto"/>
            <w:noWrap/>
            <w:vAlign w:val="center"/>
            <w:hideMark/>
          </w:tcPr>
          <w:p w14:paraId="3CFB3B96" w14:textId="77777777" w:rsidR="00A80B78" w:rsidRPr="00013CF6" w:rsidRDefault="00A80B78" w:rsidP="00013CF6">
            <w:pPr>
              <w:pStyle w:val="BangBody"/>
              <w:jc w:val="center"/>
              <w:rPr>
                <w:b/>
                <w:sz w:val="26"/>
                <w:szCs w:val="26"/>
              </w:rPr>
            </w:pPr>
            <w:r w:rsidRPr="00013CF6">
              <w:rPr>
                <w:b/>
                <w:sz w:val="26"/>
                <w:szCs w:val="26"/>
              </w:rPr>
              <w:t>MSE</w:t>
            </w:r>
          </w:p>
        </w:tc>
        <w:tc>
          <w:tcPr>
            <w:tcW w:w="948" w:type="dxa"/>
            <w:tcBorders>
              <w:top w:val="single" w:sz="4" w:space="0" w:color="auto"/>
              <w:left w:val="nil"/>
              <w:bottom w:val="single" w:sz="4" w:space="0" w:color="auto"/>
              <w:right w:val="single" w:sz="4" w:space="0" w:color="auto"/>
            </w:tcBorders>
            <w:shd w:val="clear" w:color="auto" w:fill="auto"/>
            <w:noWrap/>
            <w:vAlign w:val="center"/>
            <w:hideMark/>
          </w:tcPr>
          <w:p w14:paraId="0D29B553" w14:textId="77777777" w:rsidR="00A80B78" w:rsidRPr="00013CF6" w:rsidRDefault="00A80B78" w:rsidP="00013CF6">
            <w:pPr>
              <w:pStyle w:val="BangBody"/>
              <w:jc w:val="center"/>
              <w:rPr>
                <w:b/>
                <w:sz w:val="26"/>
                <w:szCs w:val="26"/>
              </w:rPr>
            </w:pPr>
            <w:r w:rsidRPr="00013CF6">
              <w:rPr>
                <w:b/>
                <w:sz w:val="26"/>
                <w:szCs w:val="26"/>
              </w:rPr>
              <w:t>MAPE</w:t>
            </w:r>
          </w:p>
        </w:tc>
      </w:tr>
      <w:tr w:rsidR="00A80B78" w:rsidRPr="00AF5054" w14:paraId="44B11DC2" w14:textId="77777777" w:rsidTr="00013CF6">
        <w:trPr>
          <w:trHeight w:val="602"/>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8D0520F" w14:textId="4CD9CA3C" w:rsidR="00A80B78" w:rsidRPr="00013CF6" w:rsidRDefault="00A80B78" w:rsidP="00013CF6">
            <w:pPr>
              <w:pStyle w:val="BangBody"/>
              <w:jc w:val="center"/>
              <w:rPr>
                <w:b/>
                <w:sz w:val="26"/>
                <w:szCs w:val="26"/>
              </w:rPr>
            </w:pPr>
            <w:r w:rsidRPr="00013CF6">
              <w:rPr>
                <w:b/>
                <w:sz w:val="26"/>
                <w:szCs w:val="26"/>
              </w:rPr>
              <w:t>ANN</w:t>
            </w:r>
          </w:p>
        </w:tc>
        <w:tc>
          <w:tcPr>
            <w:tcW w:w="4929" w:type="dxa"/>
            <w:tcBorders>
              <w:top w:val="nil"/>
              <w:left w:val="nil"/>
              <w:bottom w:val="single" w:sz="4" w:space="0" w:color="auto"/>
              <w:right w:val="single" w:sz="4" w:space="0" w:color="auto"/>
            </w:tcBorders>
            <w:shd w:val="clear" w:color="auto" w:fill="auto"/>
            <w:vAlign w:val="bottom"/>
            <w:hideMark/>
          </w:tcPr>
          <w:p w14:paraId="4AE8DE58" w14:textId="47F8BEF0" w:rsidR="00A80B78" w:rsidRPr="00013CF6" w:rsidRDefault="00976130" w:rsidP="00013CF6">
            <w:pPr>
              <w:pStyle w:val="BangBody"/>
              <w:rPr>
                <w:sz w:val="26"/>
                <w:szCs w:val="26"/>
              </w:rPr>
            </w:pPr>
            <w:r>
              <w:rPr>
                <w:sz w:val="26"/>
                <w:szCs w:val="26"/>
              </w:rPr>
              <w:t>Nơron</w:t>
            </w:r>
            <w:r w:rsidR="00A80B78" w:rsidRPr="00013CF6">
              <w:rPr>
                <w:sz w:val="26"/>
                <w:szCs w:val="26"/>
              </w:rPr>
              <w:t>(6,6,1), Algorithm=RPROP, epoches=688,  Residual=1E-7,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62A6A817" w14:textId="77777777" w:rsidR="00A80B78" w:rsidRPr="00013CF6" w:rsidRDefault="00A80B78" w:rsidP="00013CF6">
            <w:pPr>
              <w:pStyle w:val="BangBody"/>
              <w:jc w:val="center"/>
              <w:rPr>
                <w:sz w:val="26"/>
                <w:szCs w:val="26"/>
              </w:rPr>
            </w:pPr>
            <w:r w:rsidRPr="00013CF6">
              <w:rPr>
                <w:sz w:val="26"/>
                <w:szCs w:val="26"/>
              </w:rPr>
              <w:t>787.53</w:t>
            </w:r>
          </w:p>
        </w:tc>
        <w:tc>
          <w:tcPr>
            <w:tcW w:w="1090" w:type="dxa"/>
            <w:tcBorders>
              <w:top w:val="nil"/>
              <w:left w:val="nil"/>
              <w:bottom w:val="single" w:sz="4" w:space="0" w:color="auto"/>
              <w:right w:val="single" w:sz="4" w:space="0" w:color="auto"/>
            </w:tcBorders>
            <w:shd w:val="clear" w:color="auto" w:fill="auto"/>
            <w:noWrap/>
            <w:vAlign w:val="center"/>
            <w:hideMark/>
          </w:tcPr>
          <w:p w14:paraId="2E8B5731" w14:textId="77777777" w:rsidR="00A80B78" w:rsidRPr="00013CF6" w:rsidRDefault="00A80B78" w:rsidP="00013CF6">
            <w:pPr>
              <w:pStyle w:val="BangBody"/>
              <w:jc w:val="center"/>
              <w:rPr>
                <w:sz w:val="26"/>
                <w:szCs w:val="26"/>
              </w:rPr>
            </w:pPr>
            <w:r w:rsidRPr="00013CF6">
              <w:rPr>
                <w:sz w:val="26"/>
                <w:szCs w:val="26"/>
              </w:rPr>
              <w:t>1238980</w:t>
            </w:r>
          </w:p>
        </w:tc>
        <w:tc>
          <w:tcPr>
            <w:tcW w:w="948" w:type="dxa"/>
            <w:tcBorders>
              <w:top w:val="nil"/>
              <w:left w:val="nil"/>
              <w:bottom w:val="single" w:sz="4" w:space="0" w:color="auto"/>
              <w:right w:val="single" w:sz="4" w:space="0" w:color="auto"/>
            </w:tcBorders>
            <w:shd w:val="clear" w:color="auto" w:fill="auto"/>
            <w:noWrap/>
            <w:vAlign w:val="center"/>
            <w:hideMark/>
          </w:tcPr>
          <w:p w14:paraId="329CCEAA" w14:textId="77777777" w:rsidR="00A80B78" w:rsidRPr="00013CF6" w:rsidRDefault="00A80B78" w:rsidP="00013CF6">
            <w:pPr>
              <w:pStyle w:val="BangBody"/>
              <w:jc w:val="center"/>
              <w:rPr>
                <w:sz w:val="26"/>
                <w:szCs w:val="26"/>
              </w:rPr>
            </w:pPr>
            <w:r w:rsidRPr="00013CF6">
              <w:rPr>
                <w:sz w:val="26"/>
                <w:szCs w:val="26"/>
              </w:rPr>
              <w:t>30.33</w:t>
            </w:r>
          </w:p>
        </w:tc>
      </w:tr>
      <w:tr w:rsidR="00A80B78" w:rsidRPr="00AF5054" w14:paraId="649AE6C9" w14:textId="77777777" w:rsidTr="00013CF6">
        <w:trPr>
          <w:trHeight w:val="602"/>
        </w:trPr>
        <w:tc>
          <w:tcPr>
            <w:tcW w:w="1232" w:type="dxa"/>
            <w:vMerge/>
            <w:tcBorders>
              <w:top w:val="nil"/>
              <w:left w:val="single" w:sz="4" w:space="0" w:color="auto"/>
              <w:bottom w:val="single" w:sz="4" w:space="0" w:color="000000"/>
              <w:right w:val="single" w:sz="4" w:space="0" w:color="auto"/>
            </w:tcBorders>
            <w:vAlign w:val="center"/>
            <w:hideMark/>
          </w:tcPr>
          <w:p w14:paraId="59CF78B0" w14:textId="77777777" w:rsidR="00A80B78" w:rsidRPr="00013CF6" w:rsidRDefault="00A80B78" w:rsidP="00013CF6">
            <w:pPr>
              <w:pStyle w:val="BangBody"/>
              <w:jc w:val="center"/>
              <w:rPr>
                <w:b/>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755D048" w14:textId="24E707C2" w:rsidR="00A80B78" w:rsidRPr="00013CF6" w:rsidRDefault="00976130" w:rsidP="00013CF6">
            <w:pPr>
              <w:pStyle w:val="BangBody"/>
              <w:rPr>
                <w:sz w:val="26"/>
                <w:szCs w:val="26"/>
              </w:rPr>
            </w:pPr>
            <w:r>
              <w:rPr>
                <w:sz w:val="26"/>
                <w:szCs w:val="26"/>
              </w:rPr>
              <w:t>Nơron</w:t>
            </w:r>
            <w:r w:rsidR="00A80B78" w:rsidRPr="00013CF6">
              <w:rPr>
                <w:sz w:val="26"/>
                <w:szCs w:val="26"/>
              </w:rPr>
              <w:t>(6,6,1),Algorithm=Back Propagation, epoches=1000, Residual=1E-7,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0224138E" w14:textId="77777777" w:rsidR="00A80B78" w:rsidRPr="00013CF6" w:rsidRDefault="00A80B78" w:rsidP="00013CF6">
            <w:pPr>
              <w:pStyle w:val="BangBody"/>
              <w:jc w:val="center"/>
              <w:rPr>
                <w:sz w:val="26"/>
                <w:szCs w:val="26"/>
              </w:rPr>
            </w:pPr>
            <w:r w:rsidRPr="00013CF6">
              <w:rPr>
                <w:sz w:val="26"/>
                <w:szCs w:val="26"/>
              </w:rPr>
              <w:t>812.89</w:t>
            </w:r>
          </w:p>
        </w:tc>
        <w:tc>
          <w:tcPr>
            <w:tcW w:w="1090" w:type="dxa"/>
            <w:tcBorders>
              <w:top w:val="nil"/>
              <w:left w:val="nil"/>
              <w:bottom w:val="single" w:sz="4" w:space="0" w:color="auto"/>
              <w:right w:val="single" w:sz="4" w:space="0" w:color="auto"/>
            </w:tcBorders>
            <w:shd w:val="clear" w:color="auto" w:fill="auto"/>
            <w:noWrap/>
            <w:vAlign w:val="center"/>
            <w:hideMark/>
          </w:tcPr>
          <w:p w14:paraId="3D0EE74F" w14:textId="77777777" w:rsidR="00A80B78" w:rsidRPr="00013CF6" w:rsidRDefault="00A80B78" w:rsidP="00013CF6">
            <w:pPr>
              <w:pStyle w:val="BangBody"/>
              <w:jc w:val="center"/>
              <w:rPr>
                <w:sz w:val="26"/>
                <w:szCs w:val="26"/>
              </w:rPr>
            </w:pPr>
            <w:r w:rsidRPr="00013CF6">
              <w:rPr>
                <w:sz w:val="26"/>
                <w:szCs w:val="26"/>
              </w:rPr>
              <w:t>1134819</w:t>
            </w:r>
          </w:p>
        </w:tc>
        <w:tc>
          <w:tcPr>
            <w:tcW w:w="948" w:type="dxa"/>
            <w:tcBorders>
              <w:top w:val="nil"/>
              <w:left w:val="nil"/>
              <w:bottom w:val="single" w:sz="4" w:space="0" w:color="auto"/>
              <w:right w:val="single" w:sz="4" w:space="0" w:color="auto"/>
            </w:tcBorders>
            <w:shd w:val="clear" w:color="auto" w:fill="auto"/>
            <w:noWrap/>
            <w:vAlign w:val="center"/>
            <w:hideMark/>
          </w:tcPr>
          <w:p w14:paraId="7FCC886E" w14:textId="77777777" w:rsidR="00A80B78" w:rsidRPr="00013CF6" w:rsidRDefault="00A80B78" w:rsidP="00013CF6">
            <w:pPr>
              <w:pStyle w:val="BangBody"/>
              <w:jc w:val="center"/>
              <w:rPr>
                <w:sz w:val="26"/>
                <w:szCs w:val="26"/>
              </w:rPr>
            </w:pPr>
            <w:r w:rsidRPr="00013CF6">
              <w:rPr>
                <w:sz w:val="26"/>
                <w:szCs w:val="26"/>
              </w:rPr>
              <w:t>32.58</w:t>
            </w:r>
          </w:p>
        </w:tc>
      </w:tr>
      <w:tr w:rsidR="00A80B78" w:rsidRPr="00AF5054" w14:paraId="3ECA3B91" w14:textId="77777777" w:rsidTr="00013CF6">
        <w:trPr>
          <w:trHeight w:val="300"/>
        </w:trPr>
        <w:tc>
          <w:tcPr>
            <w:tcW w:w="1232" w:type="dxa"/>
            <w:tcBorders>
              <w:top w:val="nil"/>
              <w:left w:val="single" w:sz="4" w:space="0" w:color="auto"/>
              <w:bottom w:val="single" w:sz="4" w:space="0" w:color="auto"/>
              <w:right w:val="single" w:sz="4" w:space="0" w:color="auto"/>
            </w:tcBorders>
            <w:shd w:val="clear" w:color="auto" w:fill="auto"/>
            <w:noWrap/>
            <w:vAlign w:val="center"/>
            <w:hideMark/>
          </w:tcPr>
          <w:p w14:paraId="25948C8E" w14:textId="0098D5D1" w:rsidR="00A80B78" w:rsidRPr="00013CF6" w:rsidRDefault="00A80B78" w:rsidP="00013CF6">
            <w:pPr>
              <w:pStyle w:val="BangBody"/>
              <w:jc w:val="center"/>
              <w:rPr>
                <w:b/>
                <w:sz w:val="26"/>
                <w:szCs w:val="26"/>
              </w:rPr>
            </w:pPr>
            <w:r w:rsidRPr="00013CF6">
              <w:rPr>
                <w:b/>
                <w:sz w:val="26"/>
                <w:szCs w:val="26"/>
              </w:rPr>
              <w:t>SARIMA</w:t>
            </w:r>
          </w:p>
        </w:tc>
        <w:tc>
          <w:tcPr>
            <w:tcW w:w="4929" w:type="dxa"/>
            <w:tcBorders>
              <w:top w:val="nil"/>
              <w:left w:val="nil"/>
              <w:bottom w:val="single" w:sz="4" w:space="0" w:color="auto"/>
              <w:right w:val="single" w:sz="4" w:space="0" w:color="auto"/>
            </w:tcBorders>
            <w:shd w:val="clear" w:color="auto" w:fill="auto"/>
            <w:vAlign w:val="bottom"/>
            <w:hideMark/>
          </w:tcPr>
          <w:p w14:paraId="4EE0EDC4" w14:textId="77777777" w:rsidR="00A80B78" w:rsidRPr="00013CF6" w:rsidRDefault="00A80B78" w:rsidP="00013CF6">
            <w:pPr>
              <w:pStyle w:val="BangBody"/>
              <w:rPr>
                <w:sz w:val="26"/>
                <w:szCs w:val="26"/>
              </w:rPr>
            </w:pPr>
            <w:r w:rsidRPr="00013CF6">
              <w:rPr>
                <w:sz w:val="26"/>
                <w:szCs w:val="26"/>
              </w:rPr>
              <w:t>ARIMA(2, 0, 2)(1, 1, 1)10</w:t>
            </w:r>
          </w:p>
        </w:tc>
        <w:tc>
          <w:tcPr>
            <w:tcW w:w="898" w:type="dxa"/>
            <w:tcBorders>
              <w:top w:val="nil"/>
              <w:left w:val="nil"/>
              <w:bottom w:val="single" w:sz="4" w:space="0" w:color="auto"/>
              <w:right w:val="single" w:sz="4" w:space="0" w:color="auto"/>
            </w:tcBorders>
            <w:shd w:val="clear" w:color="auto" w:fill="auto"/>
            <w:noWrap/>
            <w:vAlign w:val="center"/>
            <w:hideMark/>
          </w:tcPr>
          <w:p w14:paraId="260E4B4D" w14:textId="77777777" w:rsidR="00A80B78" w:rsidRPr="00013CF6" w:rsidRDefault="00A80B78" w:rsidP="00013CF6">
            <w:pPr>
              <w:pStyle w:val="BangBody"/>
              <w:jc w:val="center"/>
              <w:rPr>
                <w:sz w:val="26"/>
                <w:szCs w:val="26"/>
              </w:rPr>
            </w:pPr>
            <w:r w:rsidRPr="00013CF6">
              <w:rPr>
                <w:sz w:val="26"/>
                <w:szCs w:val="26"/>
              </w:rPr>
              <w:t>1090</w:t>
            </w:r>
          </w:p>
        </w:tc>
        <w:tc>
          <w:tcPr>
            <w:tcW w:w="1090" w:type="dxa"/>
            <w:tcBorders>
              <w:top w:val="nil"/>
              <w:left w:val="nil"/>
              <w:bottom w:val="single" w:sz="4" w:space="0" w:color="auto"/>
              <w:right w:val="single" w:sz="4" w:space="0" w:color="auto"/>
            </w:tcBorders>
            <w:shd w:val="clear" w:color="auto" w:fill="auto"/>
            <w:noWrap/>
            <w:vAlign w:val="center"/>
            <w:hideMark/>
          </w:tcPr>
          <w:p w14:paraId="0D6B8D50" w14:textId="77777777" w:rsidR="00A80B78" w:rsidRPr="00013CF6" w:rsidRDefault="00A80B78" w:rsidP="00013CF6">
            <w:pPr>
              <w:pStyle w:val="BangBody"/>
              <w:jc w:val="center"/>
              <w:rPr>
                <w:sz w:val="26"/>
                <w:szCs w:val="26"/>
              </w:rPr>
            </w:pPr>
            <w:r w:rsidRPr="00013CF6">
              <w:rPr>
                <w:sz w:val="26"/>
                <w:szCs w:val="26"/>
              </w:rPr>
              <w:t>2497855</w:t>
            </w:r>
          </w:p>
        </w:tc>
        <w:tc>
          <w:tcPr>
            <w:tcW w:w="948" w:type="dxa"/>
            <w:tcBorders>
              <w:top w:val="nil"/>
              <w:left w:val="nil"/>
              <w:bottom w:val="single" w:sz="4" w:space="0" w:color="auto"/>
              <w:right w:val="single" w:sz="4" w:space="0" w:color="auto"/>
            </w:tcBorders>
            <w:shd w:val="clear" w:color="auto" w:fill="auto"/>
            <w:noWrap/>
            <w:vAlign w:val="center"/>
            <w:hideMark/>
          </w:tcPr>
          <w:p w14:paraId="7218DC59" w14:textId="77777777" w:rsidR="00A80B78" w:rsidRPr="00013CF6" w:rsidRDefault="00A80B78" w:rsidP="00013CF6">
            <w:pPr>
              <w:pStyle w:val="BangBody"/>
              <w:jc w:val="center"/>
              <w:rPr>
                <w:sz w:val="26"/>
                <w:szCs w:val="26"/>
              </w:rPr>
            </w:pPr>
            <w:r w:rsidRPr="00013CF6">
              <w:rPr>
                <w:sz w:val="26"/>
                <w:szCs w:val="26"/>
              </w:rPr>
              <w:t>37.37</w:t>
            </w:r>
          </w:p>
        </w:tc>
      </w:tr>
      <w:tr w:rsidR="00A80B78" w:rsidRPr="00AF5054" w14:paraId="41AB3AF1" w14:textId="77777777" w:rsidTr="00013CF6">
        <w:trPr>
          <w:trHeight w:val="905"/>
        </w:trPr>
        <w:tc>
          <w:tcPr>
            <w:tcW w:w="123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F5BFF9E" w14:textId="77777777" w:rsidR="00A80B78" w:rsidRPr="00013CF6" w:rsidRDefault="00A80B78" w:rsidP="00013CF6">
            <w:pPr>
              <w:pStyle w:val="BangBody"/>
              <w:jc w:val="center"/>
              <w:rPr>
                <w:b/>
                <w:sz w:val="26"/>
                <w:szCs w:val="26"/>
              </w:rPr>
            </w:pPr>
            <w:r w:rsidRPr="00013CF6">
              <w:rPr>
                <w:b/>
                <w:sz w:val="26"/>
                <w:szCs w:val="26"/>
              </w:rPr>
              <w:t>Hybrid</w:t>
            </w:r>
          </w:p>
        </w:tc>
        <w:tc>
          <w:tcPr>
            <w:tcW w:w="4929" w:type="dxa"/>
            <w:tcBorders>
              <w:top w:val="nil"/>
              <w:left w:val="nil"/>
              <w:bottom w:val="single" w:sz="4" w:space="0" w:color="auto"/>
              <w:right w:val="single" w:sz="4" w:space="0" w:color="auto"/>
            </w:tcBorders>
            <w:shd w:val="clear" w:color="auto" w:fill="auto"/>
            <w:vAlign w:val="bottom"/>
            <w:hideMark/>
          </w:tcPr>
          <w:p w14:paraId="376A375A" w14:textId="71F7321C"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RPROP, epoches=170,  Residual=1E-6, default_update=0.1, max_update=10</w:t>
            </w:r>
          </w:p>
        </w:tc>
        <w:tc>
          <w:tcPr>
            <w:tcW w:w="898" w:type="dxa"/>
            <w:tcBorders>
              <w:top w:val="nil"/>
              <w:left w:val="nil"/>
              <w:bottom w:val="single" w:sz="4" w:space="0" w:color="auto"/>
              <w:right w:val="single" w:sz="4" w:space="0" w:color="auto"/>
            </w:tcBorders>
            <w:shd w:val="clear" w:color="auto" w:fill="auto"/>
            <w:noWrap/>
            <w:vAlign w:val="center"/>
            <w:hideMark/>
          </w:tcPr>
          <w:p w14:paraId="00DA415B" w14:textId="77777777" w:rsidR="00A80B78" w:rsidRPr="00013CF6" w:rsidRDefault="00A80B78" w:rsidP="00013CF6">
            <w:pPr>
              <w:pStyle w:val="BangBody"/>
              <w:jc w:val="center"/>
              <w:rPr>
                <w:sz w:val="26"/>
                <w:szCs w:val="26"/>
              </w:rPr>
            </w:pPr>
            <w:r w:rsidRPr="00013CF6">
              <w:rPr>
                <w:sz w:val="26"/>
                <w:szCs w:val="26"/>
              </w:rPr>
              <w:t>698.36</w:t>
            </w:r>
          </w:p>
        </w:tc>
        <w:tc>
          <w:tcPr>
            <w:tcW w:w="1090" w:type="dxa"/>
            <w:tcBorders>
              <w:top w:val="nil"/>
              <w:left w:val="nil"/>
              <w:bottom w:val="single" w:sz="4" w:space="0" w:color="auto"/>
              <w:right w:val="single" w:sz="4" w:space="0" w:color="auto"/>
            </w:tcBorders>
            <w:shd w:val="clear" w:color="auto" w:fill="auto"/>
            <w:noWrap/>
            <w:vAlign w:val="center"/>
            <w:hideMark/>
          </w:tcPr>
          <w:p w14:paraId="5009E260" w14:textId="77777777" w:rsidR="00A80B78" w:rsidRPr="00013CF6" w:rsidRDefault="00A80B78" w:rsidP="00013CF6">
            <w:pPr>
              <w:pStyle w:val="BangBody"/>
              <w:jc w:val="center"/>
              <w:rPr>
                <w:sz w:val="26"/>
                <w:szCs w:val="26"/>
              </w:rPr>
            </w:pPr>
            <w:r w:rsidRPr="00013CF6">
              <w:rPr>
                <w:sz w:val="26"/>
                <w:szCs w:val="26"/>
              </w:rPr>
              <w:t>955424</w:t>
            </w:r>
          </w:p>
        </w:tc>
        <w:tc>
          <w:tcPr>
            <w:tcW w:w="948" w:type="dxa"/>
            <w:tcBorders>
              <w:top w:val="nil"/>
              <w:left w:val="nil"/>
              <w:bottom w:val="single" w:sz="4" w:space="0" w:color="auto"/>
              <w:right w:val="single" w:sz="4" w:space="0" w:color="auto"/>
            </w:tcBorders>
            <w:shd w:val="clear" w:color="auto" w:fill="auto"/>
            <w:noWrap/>
            <w:vAlign w:val="center"/>
            <w:hideMark/>
          </w:tcPr>
          <w:p w14:paraId="263E5E0F" w14:textId="77777777" w:rsidR="00A80B78" w:rsidRPr="00013CF6" w:rsidRDefault="00A80B78" w:rsidP="00013CF6">
            <w:pPr>
              <w:pStyle w:val="BangBody"/>
              <w:jc w:val="center"/>
              <w:rPr>
                <w:sz w:val="26"/>
                <w:szCs w:val="26"/>
              </w:rPr>
            </w:pPr>
            <w:r w:rsidRPr="00013CF6">
              <w:rPr>
                <w:sz w:val="26"/>
                <w:szCs w:val="26"/>
              </w:rPr>
              <w:t>28.71</w:t>
            </w:r>
          </w:p>
        </w:tc>
      </w:tr>
      <w:tr w:rsidR="00A80B78" w:rsidRPr="00AF5054" w14:paraId="316E99BA" w14:textId="77777777" w:rsidTr="00013CF6">
        <w:trPr>
          <w:trHeight w:val="905"/>
        </w:trPr>
        <w:tc>
          <w:tcPr>
            <w:tcW w:w="1232" w:type="dxa"/>
            <w:vMerge/>
            <w:tcBorders>
              <w:top w:val="nil"/>
              <w:left w:val="single" w:sz="4" w:space="0" w:color="auto"/>
              <w:bottom w:val="single" w:sz="4" w:space="0" w:color="000000"/>
              <w:right w:val="single" w:sz="4" w:space="0" w:color="auto"/>
            </w:tcBorders>
            <w:vAlign w:val="center"/>
            <w:hideMark/>
          </w:tcPr>
          <w:p w14:paraId="6101130E" w14:textId="77777777" w:rsidR="00A80B78" w:rsidRPr="00013CF6" w:rsidRDefault="00A80B78" w:rsidP="00013CF6">
            <w:pPr>
              <w:pStyle w:val="BangBody"/>
              <w:rPr>
                <w:sz w:val="26"/>
                <w:szCs w:val="26"/>
              </w:rPr>
            </w:pPr>
          </w:p>
        </w:tc>
        <w:tc>
          <w:tcPr>
            <w:tcW w:w="4929" w:type="dxa"/>
            <w:tcBorders>
              <w:top w:val="nil"/>
              <w:left w:val="nil"/>
              <w:bottom w:val="single" w:sz="4" w:space="0" w:color="auto"/>
              <w:right w:val="single" w:sz="4" w:space="0" w:color="auto"/>
            </w:tcBorders>
            <w:shd w:val="clear" w:color="auto" w:fill="auto"/>
            <w:vAlign w:val="bottom"/>
            <w:hideMark/>
          </w:tcPr>
          <w:p w14:paraId="0144E252" w14:textId="42687301" w:rsidR="00A80B78" w:rsidRPr="00013CF6" w:rsidRDefault="00A80B78" w:rsidP="00013CF6">
            <w:pPr>
              <w:pStyle w:val="BangBody"/>
              <w:rPr>
                <w:sz w:val="26"/>
                <w:szCs w:val="26"/>
              </w:rPr>
            </w:pPr>
            <w:r w:rsidRPr="00013CF6">
              <w:rPr>
                <w:sz w:val="26"/>
                <w:szCs w:val="26"/>
              </w:rPr>
              <w:t>ARIMA(2, 0, 2)(1, 1, 1)10</w:t>
            </w:r>
            <w:r w:rsidRPr="00013CF6">
              <w:rPr>
                <w:sz w:val="26"/>
                <w:szCs w:val="26"/>
              </w:rPr>
              <w:br/>
            </w:r>
            <w:r w:rsidR="00976130">
              <w:rPr>
                <w:sz w:val="26"/>
                <w:szCs w:val="26"/>
              </w:rPr>
              <w:t>Nơron</w:t>
            </w:r>
            <w:r w:rsidRPr="00013CF6">
              <w:rPr>
                <w:sz w:val="26"/>
                <w:szCs w:val="26"/>
              </w:rPr>
              <w:t>(6,6,1),Algorithm=Back Propagation, epoches=1000, Residual=1E-6, learning_rate=0.4, momemtum = 0,2</w:t>
            </w:r>
          </w:p>
        </w:tc>
        <w:tc>
          <w:tcPr>
            <w:tcW w:w="898" w:type="dxa"/>
            <w:tcBorders>
              <w:top w:val="nil"/>
              <w:left w:val="nil"/>
              <w:bottom w:val="single" w:sz="4" w:space="0" w:color="auto"/>
              <w:right w:val="single" w:sz="4" w:space="0" w:color="auto"/>
            </w:tcBorders>
            <w:shd w:val="clear" w:color="auto" w:fill="auto"/>
            <w:noWrap/>
            <w:vAlign w:val="center"/>
            <w:hideMark/>
          </w:tcPr>
          <w:p w14:paraId="4AAB1C49" w14:textId="77777777" w:rsidR="00A80B78" w:rsidRPr="00013CF6" w:rsidRDefault="00A80B78" w:rsidP="00013CF6">
            <w:pPr>
              <w:pStyle w:val="BangBody"/>
              <w:jc w:val="center"/>
              <w:rPr>
                <w:b/>
                <w:sz w:val="26"/>
                <w:szCs w:val="26"/>
              </w:rPr>
            </w:pPr>
            <w:r w:rsidRPr="00013CF6">
              <w:rPr>
                <w:b/>
                <w:sz w:val="26"/>
                <w:szCs w:val="26"/>
              </w:rPr>
              <w:t>467.98</w:t>
            </w:r>
          </w:p>
        </w:tc>
        <w:tc>
          <w:tcPr>
            <w:tcW w:w="1090" w:type="dxa"/>
            <w:tcBorders>
              <w:top w:val="nil"/>
              <w:left w:val="nil"/>
              <w:bottom w:val="single" w:sz="4" w:space="0" w:color="auto"/>
              <w:right w:val="single" w:sz="4" w:space="0" w:color="auto"/>
            </w:tcBorders>
            <w:shd w:val="clear" w:color="auto" w:fill="auto"/>
            <w:noWrap/>
            <w:vAlign w:val="center"/>
            <w:hideMark/>
          </w:tcPr>
          <w:p w14:paraId="2168F4B7" w14:textId="77777777" w:rsidR="00A80B78" w:rsidRPr="00013CF6" w:rsidRDefault="00A80B78" w:rsidP="00013CF6">
            <w:pPr>
              <w:pStyle w:val="BangBody"/>
              <w:jc w:val="center"/>
              <w:rPr>
                <w:b/>
                <w:sz w:val="26"/>
                <w:szCs w:val="26"/>
              </w:rPr>
            </w:pPr>
            <w:r w:rsidRPr="00013CF6">
              <w:rPr>
                <w:b/>
                <w:sz w:val="26"/>
                <w:szCs w:val="26"/>
              </w:rPr>
              <w:t>421860</w:t>
            </w:r>
          </w:p>
        </w:tc>
        <w:tc>
          <w:tcPr>
            <w:tcW w:w="948" w:type="dxa"/>
            <w:tcBorders>
              <w:top w:val="nil"/>
              <w:left w:val="nil"/>
              <w:bottom w:val="single" w:sz="4" w:space="0" w:color="auto"/>
              <w:right w:val="single" w:sz="4" w:space="0" w:color="auto"/>
            </w:tcBorders>
            <w:shd w:val="clear" w:color="auto" w:fill="auto"/>
            <w:noWrap/>
            <w:vAlign w:val="center"/>
            <w:hideMark/>
          </w:tcPr>
          <w:p w14:paraId="5280C767" w14:textId="77777777" w:rsidR="00A80B78" w:rsidRPr="00013CF6" w:rsidRDefault="00A80B78" w:rsidP="00013CF6">
            <w:pPr>
              <w:pStyle w:val="BangBody"/>
              <w:jc w:val="center"/>
              <w:rPr>
                <w:b/>
                <w:sz w:val="26"/>
                <w:szCs w:val="26"/>
              </w:rPr>
            </w:pPr>
            <w:r w:rsidRPr="00013CF6">
              <w:rPr>
                <w:b/>
                <w:sz w:val="26"/>
                <w:szCs w:val="26"/>
              </w:rPr>
              <w:t>22.25</w:t>
            </w:r>
          </w:p>
        </w:tc>
      </w:tr>
    </w:tbl>
    <w:p w14:paraId="53A82A4F" w14:textId="77777777" w:rsidR="00D7470D" w:rsidRDefault="00D7470D" w:rsidP="00D7470D">
      <w:pPr>
        <w:pStyle w:val="NoFormat"/>
      </w:pPr>
    </w:p>
    <w:p w14:paraId="4B638900" w14:textId="3A063F0A" w:rsidR="000F226B" w:rsidRDefault="000F226B" w:rsidP="000F226B">
      <w:r>
        <w:lastRenderedPageBreak/>
        <w:t xml:space="preserve">Nhận xét : kết quả thu được từ bảng 6.8 và 6.9 cũng đều thể hiện sự tối ưu và độ tin cậy cao hơn của mô hình tích hợp với 2 mô hình SARIMA và ANN trong quá trình dự báo chuỗi thời gian phi tuyến. Như đề cập trong những chương trước thì ANN dự báo những chuỗi thời gian phi tuyến tốt hơn rất nhiều so với mô hình SARIMA. Qua kết quả thực nghiệm ta cũng dễ nhận thấy được điều đó. </w:t>
      </w:r>
    </w:p>
    <w:p w14:paraId="226DE0B7" w14:textId="22EC2DC8" w:rsidR="0085381C" w:rsidRDefault="0085381C" w:rsidP="0085381C">
      <w:pPr>
        <w:pStyle w:val="Heading2"/>
      </w:pPr>
      <w:bookmarkStart w:id="3996" w:name="_Toc343844886"/>
      <w:r>
        <w:t>Đánh giá kết quả thực nghiệm</w:t>
      </w:r>
      <w:bookmarkEnd w:id="3996"/>
    </w:p>
    <w:p w14:paraId="4C5337DE" w14:textId="77777777" w:rsidR="007F5275" w:rsidRDefault="007F5275" w:rsidP="00013CF6">
      <w:r>
        <w:t>Qua quá trình chạy thực nghiệm với các bộ dữ liệu mang tính chất khác nhau và so sánh các mô hình với nhau, nhóm chúng tôi rút ra các nhận xét như sau:</w:t>
      </w:r>
    </w:p>
    <w:p w14:paraId="2F932FAB" w14:textId="77777777" w:rsidR="007F5275" w:rsidRPr="00097101" w:rsidRDefault="007F5275" w:rsidP="00013CF6">
      <w:pPr>
        <w:pStyle w:val="BuletL1"/>
      </w:pPr>
      <w:r w:rsidRPr="000C3A28">
        <w:t xml:space="preserve">Mô </w:t>
      </w:r>
      <w:r w:rsidRPr="008A1996">
        <w:t>hình SARI</w:t>
      </w:r>
      <w:r>
        <w:t>MA</w:t>
      </w:r>
      <w:r w:rsidRPr="008A1996">
        <w:t xml:space="preserve"> cho ra kế</w:t>
      </w:r>
      <w:r w:rsidRPr="003A16E8">
        <w:t>t quả chính xác hơn mô hình mạng n</w:t>
      </w:r>
      <w:r w:rsidRPr="00013CF6">
        <w:t>ơron đối với các chuỗi dữ liệu tuyến tính, có tính mùa hoặc xu hướng rõ ràng như: chuỗi dữ liệu Passengers, chuỗi dữ liệu Paper.</w:t>
      </w:r>
    </w:p>
    <w:p w14:paraId="3C987BCD" w14:textId="77777777" w:rsidR="007F5275" w:rsidRPr="00097101" w:rsidRDefault="007F5275" w:rsidP="00013CF6">
      <w:pPr>
        <w:pStyle w:val="BuletL1"/>
      </w:pPr>
      <w:r w:rsidRPr="000C3A28">
        <w:t>Mô hình m</w:t>
      </w:r>
      <w:r w:rsidRPr="008A1996">
        <w:t>ạng nơron cho ra k</w:t>
      </w:r>
      <w:r w:rsidRPr="003A16E8">
        <w:t>ết quả chính xác hơn mô hình SARIMA đố</w:t>
      </w:r>
      <w:r w:rsidRPr="00013CF6">
        <w:t>i với các chuỗi dữ liệu phi tuyến.</w:t>
      </w:r>
    </w:p>
    <w:p w14:paraId="40D248A8" w14:textId="695FDEE2" w:rsidR="007F5275" w:rsidRPr="00097101" w:rsidRDefault="007F5275" w:rsidP="00013CF6">
      <w:pPr>
        <w:pStyle w:val="BuletL1"/>
      </w:pPr>
      <w:r w:rsidRPr="000C3A28">
        <w:t>Đ</w:t>
      </w:r>
      <w:r w:rsidRPr="008A1996">
        <w:t>ối v</w:t>
      </w:r>
      <w:r w:rsidRPr="003A16E8">
        <w:t>ới các chuỗi dữ</w:t>
      </w:r>
      <w:r w:rsidRPr="00013CF6">
        <w:t xml:space="preserve"> liệu tuyến tính thì mô hình SARIMA có khả năng dự </w:t>
      </w:r>
      <w:r w:rsidR="00286C29">
        <w:t>báo</w:t>
      </w:r>
      <w:r w:rsidRPr="003A16E8">
        <w:t xml:space="preserve"> xa chính xác hơn mô hình m</w:t>
      </w:r>
      <w:r w:rsidRPr="00013CF6">
        <w:t>ạng nơron.</w:t>
      </w:r>
    </w:p>
    <w:p w14:paraId="7FD54351" w14:textId="653F7C75" w:rsidR="007F5275" w:rsidRPr="000064E1" w:rsidRDefault="007F5275" w:rsidP="00013CF6">
      <w:pPr>
        <w:pStyle w:val="BuletL1"/>
        <w:rPr>
          <w:b/>
          <w:bCs/>
          <w:kern w:val="32"/>
          <w:sz w:val="32"/>
          <w:szCs w:val="32"/>
        </w:rPr>
      </w:pPr>
      <w:r w:rsidRPr="000C3A28">
        <w:t>Mô hình k</w:t>
      </w:r>
      <w:r w:rsidRPr="008A1996">
        <w:t>ết h</w:t>
      </w:r>
      <w:r w:rsidRPr="003A16E8">
        <w:t>ợp SARIMA với mạ</w:t>
      </w:r>
      <w:r w:rsidRPr="00013CF6">
        <w:t>ng nơron sử dụng được ưu điểm của cả hai mô hình, tạo nên mô hình có kết quả chính xác với nhiều loại dữ liệu khác nhau.</w:t>
      </w:r>
    </w:p>
    <w:p w14:paraId="5AD1B5AE" w14:textId="305F801D" w:rsidR="00783FDB" w:rsidRPr="000064E1" w:rsidRDefault="007F5275" w:rsidP="00097101">
      <w:pPr>
        <w:pStyle w:val="Heading1"/>
        <w:rPr>
          <w:rFonts w:cs="Times New Roman"/>
        </w:rPr>
      </w:pPr>
      <w:r>
        <w:br w:type="page"/>
      </w:r>
      <w:r w:rsidR="00362721">
        <w:rPr>
          <w:rFonts w:cs="Times New Roman"/>
        </w:rPr>
        <w:lastRenderedPageBreak/>
        <w:t xml:space="preserve">    </w:t>
      </w:r>
      <w:bookmarkStart w:id="3997" w:name="_Toc343844887"/>
      <w:r w:rsidR="00783FDB" w:rsidRPr="00013CF6">
        <w:rPr>
          <w:rFonts w:cs="Times New Roman"/>
        </w:rPr>
        <w:t>KẾT LUẬN</w:t>
      </w:r>
      <w:bookmarkEnd w:id="3997"/>
    </w:p>
    <w:p w14:paraId="3A33AA28" w14:textId="2C8A95E5" w:rsidR="00662C01" w:rsidRDefault="00662C01" w:rsidP="00286C29">
      <w:pPr>
        <w:pStyle w:val="Heading2"/>
      </w:pPr>
      <w:bookmarkStart w:id="3998" w:name="_Toc343844888"/>
      <w:r>
        <w:t>Đánh giá kết quả</w:t>
      </w:r>
      <w:bookmarkEnd w:id="3998"/>
    </w:p>
    <w:p w14:paraId="4F7F95A3" w14:textId="6C9C777D" w:rsidR="001B34D3" w:rsidRPr="000C3A28" w:rsidRDefault="001B34D3" w:rsidP="00013CF6">
      <w:pPr>
        <w:ind w:firstLine="648"/>
      </w:pPr>
      <w:r>
        <w:t>Qua quá trình nghiên cứu, tìm hiểu và xây dựng thực nghiệm, chúng tôi đã đạt được nhiều kết quả khả quan. Bên cạnh đó, vẫn còn nhiều mặt hạn chế cần được khắc phục để kết quả vững chắc và thành công hơn.</w:t>
      </w:r>
    </w:p>
    <w:p w14:paraId="6B13811E" w14:textId="3A8C8C1F" w:rsidR="00662C01" w:rsidRDefault="00662C01" w:rsidP="00013CF6">
      <w:pPr>
        <w:pStyle w:val="Heading3"/>
      </w:pPr>
      <w:bookmarkStart w:id="3999" w:name="_Toc343844889"/>
      <w:r>
        <w:t xml:space="preserve">Những </w:t>
      </w:r>
      <w:r w:rsidRPr="00286C29">
        <w:t>công</w:t>
      </w:r>
      <w:r>
        <w:t xml:space="preserve"> việc làm được</w:t>
      </w:r>
      <w:bookmarkEnd w:id="3999"/>
    </w:p>
    <w:p w14:paraId="664D4BC4" w14:textId="77777777" w:rsidR="007700CE" w:rsidRPr="00097101" w:rsidRDefault="007700CE" w:rsidP="00013CF6">
      <w:r w:rsidRPr="00013CF6">
        <w:t>Trong quá trình thực hiện đề tài, chúng tôi đã làm được những công việc sau:</w:t>
      </w:r>
    </w:p>
    <w:p w14:paraId="3E607F63" w14:textId="77777777" w:rsidR="007700CE" w:rsidRPr="00941798" w:rsidRDefault="007700CE" w:rsidP="00013CF6">
      <w:pPr>
        <w:pStyle w:val="BuletL1"/>
      </w:pPr>
      <w:r w:rsidRPr="00013CF6">
        <w:t>Tìm hiểu về dữ liệu chuỗi thời gian và các tính chất của nó</w:t>
      </w:r>
      <w:r w:rsidR="00BF3D5C" w:rsidRPr="000C3A28">
        <w:t>.</w:t>
      </w:r>
    </w:p>
    <w:p w14:paraId="1703C2FF" w14:textId="2827FE04" w:rsidR="007700CE" w:rsidRPr="000C3A28" w:rsidRDefault="007700CE" w:rsidP="00013CF6">
      <w:pPr>
        <w:pStyle w:val="BuletL1"/>
      </w:pPr>
      <w:r w:rsidRPr="00013CF6">
        <w:t xml:space="preserve">Tìm hiểu về cấu trúc và nguyên lý hoạt động của mạng </w:t>
      </w:r>
      <w:r w:rsidR="00976130">
        <w:t>nơron</w:t>
      </w:r>
      <w:r w:rsidRPr="00013CF6">
        <w:t xml:space="preserve"> nhân tạo, </w:t>
      </w:r>
      <w:r w:rsidR="00BF3D5C" w:rsidRPr="000C3A28">
        <w:t>m</w:t>
      </w:r>
      <w:r w:rsidR="00BF3D5C" w:rsidRPr="00941798">
        <w:t>ạ</w:t>
      </w:r>
      <w:r w:rsidR="00BF3D5C" w:rsidRPr="002E47E8">
        <w:t xml:space="preserve">ng </w:t>
      </w:r>
      <w:r w:rsidR="00976130">
        <w:t>nơron</w:t>
      </w:r>
      <w:r w:rsidR="00BF3D5C" w:rsidRPr="000C3A28">
        <w:t xml:space="preserve"> nhân t</w:t>
      </w:r>
      <w:r w:rsidR="00BF3D5C" w:rsidRPr="00941798">
        <w:t>ạ</w:t>
      </w:r>
      <w:r w:rsidR="00BF3D5C" w:rsidRPr="002E47E8">
        <w:t>o cho phép ngư</w:t>
      </w:r>
      <w:r w:rsidR="00BF3D5C" w:rsidRPr="003A16E8">
        <w:t>ời dùng lựa chọ</w:t>
      </w:r>
      <w:r w:rsidR="00BF3D5C" w:rsidRPr="00013CF6">
        <w:t>n một trong hai giải thuật huấn luyện: lan truyền ngược và RPROP</w:t>
      </w:r>
      <w:r w:rsidRPr="00013CF6">
        <w:t>.</w:t>
      </w:r>
    </w:p>
    <w:p w14:paraId="065C75CD" w14:textId="77777777" w:rsidR="007700CE" w:rsidRPr="00013CF6" w:rsidRDefault="007700CE" w:rsidP="00013CF6">
      <w:pPr>
        <w:pStyle w:val="BuletL1"/>
      </w:pPr>
      <w:r w:rsidRPr="00941798">
        <w:t>Tìm hi</w:t>
      </w:r>
      <w:r w:rsidRPr="002E47E8">
        <w:t>ể</w:t>
      </w:r>
      <w:r w:rsidRPr="003A16E8">
        <w:t>u về cấu trúc và nguyên lý ho</w:t>
      </w:r>
      <w:r w:rsidRPr="00013CF6">
        <w:t>ạt động của mô hình SARIMA, hiện thực được chương tự động xây dựng mô hình SARIMA.</w:t>
      </w:r>
    </w:p>
    <w:p w14:paraId="241FDFB0" w14:textId="77777777" w:rsidR="00857BA6" w:rsidRPr="00013CF6" w:rsidRDefault="00857BA6" w:rsidP="00013CF6">
      <w:pPr>
        <w:pStyle w:val="BuletL1"/>
      </w:pPr>
      <w:r w:rsidRPr="00013CF6">
        <w:t>Tìm hiểu nguyên lý kết hợp hai mô hình mạng nơron và ARIMA, từ đó xây dựng một mô hình kết hợp có khả năng phù hợp với nhiều loại dữ liệu khác nhau.</w:t>
      </w:r>
    </w:p>
    <w:p w14:paraId="75D52ED6" w14:textId="77777777" w:rsidR="00623073" w:rsidRPr="00013CF6" w:rsidRDefault="007700CE" w:rsidP="00013CF6">
      <w:pPr>
        <w:pStyle w:val="BuletL1"/>
      </w:pPr>
      <w:r w:rsidRPr="00013CF6">
        <w:t>Thực hiện chạy thử nghiệm chương trình trên các bộ dữ liệu mẫu</w:t>
      </w:r>
      <w:r w:rsidR="009C08F4" w:rsidRPr="00013CF6">
        <w:t xml:space="preserve"> khác nhau, từ đó kiểm tra tính đúng đắn của cơ sở lý thuyết.</w:t>
      </w:r>
    </w:p>
    <w:p w14:paraId="0E72C806" w14:textId="12ACA8E1" w:rsidR="00662C01" w:rsidRDefault="00662C01">
      <w:pPr>
        <w:pStyle w:val="Heading3"/>
      </w:pPr>
      <w:bookmarkStart w:id="4000" w:name="_Toc343844890"/>
      <w:r w:rsidRPr="00662C01">
        <w:t>Những đúc kết về mặt lý luận</w:t>
      </w:r>
      <w:bookmarkEnd w:id="4000"/>
    </w:p>
    <w:p w14:paraId="64704074" w14:textId="6D7FF1E7" w:rsidR="00D54C04" w:rsidRDefault="00D54C04" w:rsidP="00013CF6">
      <w:r>
        <w:t>Qua quá trình hiện thực và chạy thực nghiệm mô hình kết hợp SARIMA với mạ</w:t>
      </w:r>
      <w:r w:rsidR="00B7223D">
        <w:t xml:space="preserve">ng </w:t>
      </w:r>
      <w:r>
        <w:t>nơron, nhóm chúng tôi đã rút ra được những kết luận sau đây:</w:t>
      </w:r>
    </w:p>
    <w:p w14:paraId="41659DC6" w14:textId="77777777" w:rsidR="00D54C04" w:rsidRPr="00097101" w:rsidRDefault="00E44DF7" w:rsidP="00013CF6">
      <w:pPr>
        <w:pStyle w:val="BuletL1"/>
      </w:pPr>
      <w:r w:rsidRPr="000C3A28">
        <w:t>Đ</w:t>
      </w:r>
      <w:r w:rsidRPr="00941798">
        <w:t>ố</w:t>
      </w:r>
      <w:r w:rsidRPr="002E47E8">
        <w:t>i v</w:t>
      </w:r>
      <w:r w:rsidRPr="003A16E8">
        <w:t>ới các chuỗi d</w:t>
      </w:r>
      <w:r w:rsidRPr="00013CF6">
        <w:t>ữ liệu chỉ có tính mùa hoặc xu hướng thì mô hình SARIMA có kết quả chính xác hơn mô hình mạng nơron.</w:t>
      </w:r>
    </w:p>
    <w:p w14:paraId="72628387" w14:textId="77777777" w:rsidR="00983080" w:rsidRPr="00097101" w:rsidRDefault="00983080" w:rsidP="00013CF6">
      <w:pPr>
        <w:pStyle w:val="BuletL1"/>
      </w:pPr>
      <w:r w:rsidRPr="000C3A28">
        <w:t>Đ</w:t>
      </w:r>
      <w:r w:rsidRPr="00941798">
        <w:t>ố</w:t>
      </w:r>
      <w:r w:rsidRPr="002E47E8">
        <w:t>i v</w:t>
      </w:r>
      <w:r w:rsidRPr="003A16E8">
        <w:t>ới các chuỗi dữ</w:t>
      </w:r>
      <w:r w:rsidRPr="00013CF6">
        <w:t xml:space="preserve"> liệu có tính phi tuyến thì mô hình mạng nơron cho kết quả chính xác hơn.</w:t>
      </w:r>
    </w:p>
    <w:p w14:paraId="485CC0A3" w14:textId="2C3FD59D" w:rsidR="002C1C14" w:rsidRPr="00097101" w:rsidRDefault="002C1C14" w:rsidP="00013CF6">
      <w:pPr>
        <w:pStyle w:val="BuletL1"/>
      </w:pPr>
      <w:r w:rsidRPr="000C3A28">
        <w:t>Do d</w:t>
      </w:r>
      <w:r w:rsidRPr="00941798">
        <w:t>ự</w:t>
      </w:r>
      <w:r w:rsidRPr="002E47E8">
        <w:t>a trên đ</w:t>
      </w:r>
      <w:r w:rsidRPr="003A16E8">
        <w:t>ặc tính của cả</w:t>
      </w:r>
      <w:r w:rsidRPr="00013CF6">
        <w:t xml:space="preserve"> chuỗi thời gian nên mô hình SARIMA có khả năng dự </w:t>
      </w:r>
      <w:r w:rsidR="00286C29">
        <w:t xml:space="preserve">báo </w:t>
      </w:r>
      <w:r w:rsidRPr="003A16E8">
        <w:t xml:space="preserve"> xa chính xác hơn mô hình mạng nơron.</w:t>
      </w:r>
    </w:p>
    <w:p w14:paraId="29570AF4" w14:textId="36AD8EBB" w:rsidR="002C1C14" w:rsidRPr="00097101" w:rsidRDefault="002C1C14" w:rsidP="00013CF6">
      <w:pPr>
        <w:pStyle w:val="BuletL1"/>
      </w:pPr>
      <w:r w:rsidRPr="000C3A28">
        <w:lastRenderedPageBreak/>
        <w:t>B</w:t>
      </w:r>
      <w:r w:rsidRPr="00941798">
        <w:t>ằ</w:t>
      </w:r>
      <w:r w:rsidRPr="002E47E8">
        <w:t>ng cách k</w:t>
      </w:r>
      <w:r w:rsidRPr="003A16E8">
        <w:t>ết hợp cả</w:t>
      </w:r>
      <w:r w:rsidRPr="00013CF6">
        <w:t xml:space="preserve"> hai mô hình SARIMA và mạng nơron, ta có thể xây dựng một mô hình thích hợp với nhiều loại dữ liệu khác nhau</w:t>
      </w:r>
      <w:r w:rsidR="00BD71C0" w:rsidRPr="00013CF6">
        <w:t xml:space="preserve">, cho ra kết quả </w:t>
      </w:r>
      <w:r w:rsidR="00D95093">
        <w:t xml:space="preserve">dự báo </w:t>
      </w:r>
      <w:r w:rsidR="00BD71C0" w:rsidRPr="00941798">
        <w:t>chính xác c</w:t>
      </w:r>
      <w:r w:rsidR="00BD71C0" w:rsidRPr="002E47E8">
        <w:t>ao.</w:t>
      </w:r>
    </w:p>
    <w:p w14:paraId="0B4BEF09" w14:textId="4AB6B473" w:rsidR="00E830E0" w:rsidRDefault="00662C01" w:rsidP="00013CF6">
      <w:pPr>
        <w:pStyle w:val="Heading3"/>
      </w:pPr>
      <w:bookmarkStart w:id="4001" w:name="_Toc343844891"/>
      <w:r>
        <w:t>Mặt hạn chế</w:t>
      </w:r>
      <w:bookmarkEnd w:id="4001"/>
    </w:p>
    <w:p w14:paraId="7B1DEF2D" w14:textId="33E9B641" w:rsidR="006B1716" w:rsidRPr="00102ED8" w:rsidRDefault="00DA3C57" w:rsidP="00013CF6">
      <w:r>
        <w:t>Mô hình này chưa có phần tiền xử lý dữ liệu, nên đối với các dữ liệu chưa qua tiề</w:t>
      </w:r>
      <w:r w:rsidR="00B7223D">
        <w:t xml:space="preserve">n </w:t>
      </w:r>
      <w:r>
        <w:t>xử lý có chứa giá trị nhiễu, không hợp lệ… thì kết quả của mô hình không được cao.</w:t>
      </w:r>
    </w:p>
    <w:p w14:paraId="466D996B" w14:textId="712544C2" w:rsidR="006A21F7" w:rsidRDefault="00E830E0" w:rsidP="00013CF6">
      <w:r w:rsidRPr="00102ED8">
        <w:t>Giao diện chương trình hiện thực chưa thân thiện với người dùng.</w:t>
      </w:r>
    </w:p>
    <w:p w14:paraId="75A37250" w14:textId="6C2D0D83" w:rsidR="00DA3C57" w:rsidRPr="008B2578" w:rsidRDefault="00DA3C57" w:rsidP="00013CF6">
      <w:pPr>
        <w:rPr>
          <w:szCs w:val="26"/>
        </w:rPr>
      </w:pPr>
      <w:r>
        <w:t>Mô hình được xây dựng nhằm hiện thực các lý thuyết đã nghiên cứu nên chỉ sử dụ</w:t>
      </w:r>
      <w:r w:rsidR="00B7223D">
        <w:t xml:space="preserve">ng </w:t>
      </w:r>
      <w:r w:rsidR="00213161">
        <w:t>c</w:t>
      </w:r>
      <w:r>
        <w:t xml:space="preserve">ác dữ liệu đã </w:t>
      </w:r>
      <w:proofErr w:type="gramStart"/>
      <w:r>
        <w:t>thu</w:t>
      </w:r>
      <w:proofErr w:type="gramEnd"/>
      <w:r>
        <w:t xml:space="preserve"> thập sẵn, không có cập nhật các dữ liệu mới theo thời gian</w:t>
      </w:r>
      <w:r w:rsidR="00B7223D">
        <w:t xml:space="preserve"> nên </w:t>
      </w:r>
      <w:r>
        <w:t>cần phải thay đổi để phù hợp với các bài toán thực tiễn.</w:t>
      </w:r>
    </w:p>
    <w:p w14:paraId="1A655C1A" w14:textId="13DD86DB" w:rsidR="00783FDB" w:rsidRDefault="00783FDB" w:rsidP="00286C29">
      <w:pPr>
        <w:pStyle w:val="Heading2"/>
      </w:pPr>
      <w:bookmarkStart w:id="4002" w:name="_Toc343844892"/>
      <w:r w:rsidRPr="003A16E8">
        <w:t>Hướng phát triển</w:t>
      </w:r>
      <w:r w:rsidRPr="00013CF6">
        <w:t xml:space="preserve"> đề tài</w:t>
      </w:r>
      <w:bookmarkEnd w:id="4002"/>
    </w:p>
    <w:p w14:paraId="3D8B20CB" w14:textId="7CF2E319" w:rsidR="00F27A65" w:rsidRDefault="00F27A65" w:rsidP="00013CF6">
      <w:r>
        <w:t xml:space="preserve">Đề tài đã đưa ra mô hình kết hợp SARIMA với mạng nơron trong bài toán dự báo chuỗi thời gian. Tuy nhiên, để cải thiện độ chính xác của mô hình, chúng ta cần </w:t>
      </w:r>
      <w:r w:rsidRPr="00F27A65">
        <w:t>bổ xung các tiếp cận nghiên cứu mới trong tương lai như sau:</w:t>
      </w:r>
    </w:p>
    <w:p w14:paraId="1D75F34D" w14:textId="3CDAF31E" w:rsidR="00D66640" w:rsidRPr="00097101" w:rsidRDefault="00F27A65" w:rsidP="00013CF6">
      <w:pPr>
        <w:pStyle w:val="BuletL1"/>
      </w:pPr>
      <w:r w:rsidRPr="000C3A28">
        <w:t>Trong mô hình SARIMA, đ</w:t>
      </w:r>
      <w:r w:rsidRPr="00941798">
        <w:t>ể</w:t>
      </w:r>
      <w:r w:rsidRPr="002E47E8">
        <w:t xml:space="preserve"> chuy</w:t>
      </w:r>
      <w:r w:rsidRPr="003A16E8">
        <w:t>ển đổi từ</w:t>
      </w:r>
      <w:r w:rsidRPr="00013CF6">
        <w:t xml:space="preserve"> chuỗi dữ liệu có tính mùa và xu hướng, chúng tôi đã sử dụng phương pháp lấy hiệu</w:t>
      </w:r>
      <w:r w:rsidR="002E24B1" w:rsidRPr="00013CF6">
        <w:t xml:space="preserve">. Nhưng phương pháp này đòi hỏi phương sai của chuỗi dữ liệu phải tĩnh. </w:t>
      </w:r>
      <w:r w:rsidR="00330004" w:rsidRPr="00013CF6">
        <w:t xml:space="preserve">Trong trường hợp này cần phải sử dụng các phương pháp chuyển đổi khác: </w:t>
      </w:r>
      <w:r w:rsidR="00B663DE" w:rsidRPr="00013CF6">
        <w:t>phép biến đổi logarí</w:t>
      </w:r>
      <w:r w:rsidR="00D95093">
        <w:t>t</w:t>
      </w:r>
      <w:r w:rsidR="00B663DE" w:rsidRPr="00941798">
        <w:t xml:space="preserve">, </w:t>
      </w:r>
      <w:r w:rsidR="00B663DE" w:rsidRPr="002E47E8">
        <w:t>phép bi</w:t>
      </w:r>
      <w:r w:rsidR="00B663DE" w:rsidRPr="003A16E8">
        <w:t>ến đổi Box-Cox power.</w:t>
      </w:r>
    </w:p>
    <w:p w14:paraId="5103857F" w14:textId="77777777" w:rsidR="00D66640" w:rsidRPr="00013CF6" w:rsidRDefault="00D66640" w:rsidP="00013CF6">
      <w:pPr>
        <w:pStyle w:val="BuletL1"/>
      </w:pPr>
      <w:r w:rsidRPr="000C3A28">
        <w:t>Theo th</w:t>
      </w:r>
      <w:r w:rsidRPr="00941798">
        <w:t>ờ</w:t>
      </w:r>
      <w:r w:rsidRPr="002E47E8">
        <w:t>i gian</w:t>
      </w:r>
      <w:r w:rsidRPr="003A16E8">
        <w:t xml:space="preserve"> thì chuỗi dữ li</w:t>
      </w:r>
      <w:r w:rsidRPr="00013CF6">
        <w:t>ệu thay đổi tính chất, mô hình đã ước lượng trước đây có thể không phù hợp nữa. Chúng ta cần xây dựng phương pháp ước lượng trực tuyến, dựa vào mô hình đã xây dựng và giá trị thực chúng ta đánh giá sai số, cập nhật tham số cho mô hình và thay đổi mô hình khi cần thiết.</w:t>
      </w:r>
    </w:p>
    <w:p w14:paraId="0F253FA4" w14:textId="77777777" w:rsidR="00783FDB" w:rsidRPr="00013CF6" w:rsidRDefault="00783FDB">
      <w:pPr>
        <w:spacing w:before="0" w:after="200" w:line="276" w:lineRule="auto"/>
        <w:jc w:val="left"/>
        <w:rPr>
          <w:b/>
          <w:bCs/>
          <w:kern w:val="32"/>
          <w:szCs w:val="26"/>
        </w:rPr>
      </w:pPr>
      <w:bookmarkStart w:id="4003" w:name="_Toc328879942"/>
      <w:bookmarkStart w:id="4004" w:name="_Toc328895018"/>
      <w:r w:rsidRPr="0049233F">
        <w:rPr>
          <w:szCs w:val="26"/>
        </w:rPr>
        <w:br w:type="page"/>
      </w:r>
    </w:p>
    <w:p w14:paraId="23073CA3" w14:textId="57D391E2" w:rsidR="00783FDB" w:rsidRPr="000C3A28" w:rsidRDefault="00783FDB" w:rsidP="00013CF6">
      <w:pPr>
        <w:pStyle w:val="Heading1"/>
        <w:numPr>
          <w:ilvl w:val="0"/>
          <w:numId w:val="0"/>
        </w:numPr>
        <w:ind w:left="360"/>
        <w:rPr>
          <w:b w:val="0"/>
        </w:rPr>
      </w:pPr>
      <w:bookmarkStart w:id="4005" w:name="_Toc343844893"/>
      <w:r w:rsidRPr="00013CF6">
        <w:lastRenderedPageBreak/>
        <w:t>TÀI LIỆU THAM KHẢO</w:t>
      </w:r>
      <w:bookmarkEnd w:id="4003"/>
      <w:bookmarkEnd w:id="4004"/>
      <w:bookmarkEnd w:id="4005"/>
    </w:p>
    <w:p w14:paraId="67AE0CAF" w14:textId="77777777" w:rsidR="008C1D28" w:rsidRPr="00B7223D" w:rsidRDefault="008C1D28" w:rsidP="00097101">
      <w:pPr>
        <w:ind w:firstLine="547"/>
        <w:rPr>
          <w:szCs w:val="26"/>
        </w:rPr>
      </w:pPr>
      <w:r w:rsidRPr="00B7223D">
        <w:rPr>
          <w:szCs w:val="26"/>
        </w:rPr>
        <w:t xml:space="preserve">[1] J. E. Hanke, D. W. Wichenrn. </w:t>
      </w:r>
      <w:r w:rsidRPr="00013CF6">
        <w:rPr>
          <w:i/>
          <w:szCs w:val="26"/>
        </w:rPr>
        <w:t>Business Forcasting</w:t>
      </w:r>
      <w:r w:rsidRPr="00B7223D">
        <w:rPr>
          <w:szCs w:val="26"/>
        </w:rPr>
        <w:t>, Pearson Prentice Hall, ISBN 0-13-141290-6, 2005.</w:t>
      </w:r>
    </w:p>
    <w:p w14:paraId="1B297CC1" w14:textId="77777777" w:rsidR="008C1D28" w:rsidRPr="00B7223D" w:rsidRDefault="008C1D28" w:rsidP="00013CF6">
      <w:pPr>
        <w:pStyle w:val="Stylechun"/>
        <w:spacing w:before="120"/>
        <w:ind w:firstLine="547"/>
      </w:pPr>
      <w:r w:rsidRPr="00B7223D">
        <w:t xml:space="preserve">[2] T. M. Mitchell. </w:t>
      </w:r>
      <w:r w:rsidRPr="00013CF6">
        <w:rPr>
          <w:i/>
        </w:rPr>
        <w:t>Machine Learning</w:t>
      </w:r>
      <w:r w:rsidRPr="00B7223D">
        <w:t>, McGraw-Hill Science/ Engineering/ Math, ISBN 0070428077, 1997.</w:t>
      </w:r>
    </w:p>
    <w:p w14:paraId="21A3B029" w14:textId="77777777" w:rsidR="008C1D28" w:rsidRPr="00B7223D" w:rsidRDefault="008C1D28" w:rsidP="00097101">
      <w:pPr>
        <w:ind w:firstLine="547"/>
        <w:rPr>
          <w:szCs w:val="26"/>
        </w:rPr>
      </w:pPr>
      <w:r w:rsidRPr="00B7223D">
        <w:rPr>
          <w:szCs w:val="26"/>
        </w:rPr>
        <w:t xml:space="preserve">[3] Trần Đức Minh. Luận văn thạc sĩ </w:t>
      </w:r>
      <w:r w:rsidRPr="00013CF6">
        <w:rPr>
          <w:i/>
          <w:szCs w:val="26"/>
        </w:rPr>
        <w:t>Mạng Neural Truyền Thẳng Và Ứng Dụng Trong Dự Báo Dữ Liệu</w:t>
      </w:r>
      <w:r w:rsidRPr="00B7223D">
        <w:rPr>
          <w:szCs w:val="26"/>
        </w:rPr>
        <w:t>. Đại học quốc gia Hà Nội, 2002</w:t>
      </w:r>
    </w:p>
    <w:p w14:paraId="1FA9E9A4" w14:textId="5CE8B6F0" w:rsidR="008C1D28" w:rsidRPr="00B7223D" w:rsidRDefault="008C1D28" w:rsidP="00013CF6">
      <w:pPr>
        <w:ind w:firstLine="547"/>
        <w:rPr>
          <w:szCs w:val="26"/>
        </w:rPr>
      </w:pPr>
      <w:r w:rsidRPr="00B7223D">
        <w:rPr>
          <w:szCs w:val="26"/>
        </w:rPr>
        <w:t xml:space="preserve">[4] M. Riedmiller, H. Braun. </w:t>
      </w:r>
      <w:r w:rsidRPr="00013CF6">
        <w:rPr>
          <w:i/>
          <w:szCs w:val="26"/>
        </w:rPr>
        <w:t xml:space="preserve">A Direct Adaptive Method </w:t>
      </w:r>
      <w:proofErr w:type="gramStart"/>
      <w:r w:rsidRPr="00013CF6">
        <w:rPr>
          <w:i/>
          <w:szCs w:val="26"/>
        </w:rPr>
        <w:t>For</w:t>
      </w:r>
      <w:proofErr w:type="gramEnd"/>
      <w:r w:rsidRPr="00013CF6">
        <w:rPr>
          <w:i/>
          <w:szCs w:val="26"/>
        </w:rPr>
        <w:t xml:space="preserve"> Faster Backpropagation Learning: The RPROP Algorithm.</w:t>
      </w:r>
      <w:r w:rsidRPr="00B7223D">
        <w:rPr>
          <w:szCs w:val="26"/>
        </w:rPr>
        <w:t xml:space="preserve"> Proceedings of the IEEE International Conference on Neural Networks, </w:t>
      </w:r>
      <w:r w:rsidR="006F78A0">
        <w:rPr>
          <w:szCs w:val="26"/>
        </w:rPr>
        <w:t>pp</w:t>
      </w:r>
      <w:r w:rsidRPr="00B7223D">
        <w:rPr>
          <w:szCs w:val="26"/>
        </w:rPr>
        <w:t xml:space="preserve"> 586-591, 1993.</w:t>
      </w:r>
    </w:p>
    <w:p w14:paraId="5474FCC3" w14:textId="77777777" w:rsidR="008C1D28" w:rsidRPr="00B7223D" w:rsidRDefault="008C1D28" w:rsidP="00013CF6">
      <w:pPr>
        <w:ind w:firstLine="547"/>
        <w:rPr>
          <w:szCs w:val="26"/>
        </w:rPr>
      </w:pPr>
      <w:r w:rsidRPr="00B7223D">
        <w:rPr>
          <w:szCs w:val="26"/>
        </w:rPr>
        <w:t xml:space="preserve">[5] M. Riedmiller. </w:t>
      </w:r>
      <w:r w:rsidRPr="00013CF6">
        <w:rPr>
          <w:i/>
          <w:szCs w:val="26"/>
        </w:rPr>
        <w:t xml:space="preserve">Advanced Supervised Learning </w:t>
      </w:r>
      <w:proofErr w:type="gramStart"/>
      <w:r w:rsidRPr="00013CF6">
        <w:rPr>
          <w:i/>
          <w:szCs w:val="26"/>
        </w:rPr>
        <w:t>In</w:t>
      </w:r>
      <w:proofErr w:type="gramEnd"/>
      <w:r w:rsidRPr="00013CF6">
        <w:rPr>
          <w:i/>
          <w:szCs w:val="26"/>
        </w:rPr>
        <w:t xml:space="preserve"> Multi-layer Perceptrons – From Backpropagation To Adaptive Learning Algorithms.</w:t>
      </w:r>
      <w:r w:rsidRPr="00B7223D">
        <w:rPr>
          <w:szCs w:val="26"/>
        </w:rPr>
        <w:t xml:space="preserve"> Int. Journal of Computer Standards and Interfaces, 1994.</w:t>
      </w:r>
    </w:p>
    <w:p w14:paraId="2711A9EC" w14:textId="366ED8BF" w:rsidR="008C1D28" w:rsidRPr="00B7223D" w:rsidRDefault="008C1D28" w:rsidP="00013CF6">
      <w:pPr>
        <w:ind w:firstLine="547"/>
        <w:rPr>
          <w:szCs w:val="26"/>
        </w:rPr>
      </w:pPr>
      <w:r w:rsidRPr="00B7223D">
        <w:rPr>
          <w:szCs w:val="26"/>
        </w:rPr>
        <w:t xml:space="preserve">[6] T. Kolarik, G. Rudorfer. </w:t>
      </w:r>
      <w:r w:rsidRPr="00013CF6">
        <w:rPr>
          <w:i/>
          <w:szCs w:val="26"/>
        </w:rPr>
        <w:t>Time Series Forecasting Using Neural Networks.</w:t>
      </w:r>
      <w:r w:rsidRPr="00B7223D">
        <w:rPr>
          <w:szCs w:val="26"/>
        </w:rPr>
        <w:t xml:space="preserve"> ACM Sigapl </w:t>
      </w:r>
      <w:proofErr w:type="gramStart"/>
      <w:r w:rsidRPr="00B7223D">
        <w:rPr>
          <w:szCs w:val="26"/>
        </w:rPr>
        <w:t>Apl</w:t>
      </w:r>
      <w:proofErr w:type="gramEnd"/>
      <w:r w:rsidRPr="00B7223D">
        <w:rPr>
          <w:szCs w:val="26"/>
        </w:rPr>
        <w:t xml:space="preserve"> Quote Quad, vol. 25, no. 1, </w:t>
      </w:r>
      <w:r w:rsidR="006F78A0">
        <w:rPr>
          <w:szCs w:val="26"/>
        </w:rPr>
        <w:t>pp</w:t>
      </w:r>
      <w:r w:rsidRPr="00B7223D">
        <w:rPr>
          <w:szCs w:val="26"/>
        </w:rPr>
        <w:t xml:space="preserve"> 86-94, 1994.</w:t>
      </w:r>
    </w:p>
    <w:p w14:paraId="6BB0777B" w14:textId="216FEE3B" w:rsidR="008C1D28" w:rsidRPr="00B7223D" w:rsidRDefault="008C1D28" w:rsidP="00013CF6">
      <w:pPr>
        <w:ind w:firstLine="547"/>
        <w:rPr>
          <w:szCs w:val="26"/>
        </w:rPr>
      </w:pPr>
      <w:r w:rsidRPr="00B7223D">
        <w:rPr>
          <w:szCs w:val="26"/>
        </w:rPr>
        <w:t xml:space="preserve">[7] I. Kaastra, M. Boyd. </w:t>
      </w:r>
      <w:r w:rsidRPr="00013CF6">
        <w:rPr>
          <w:i/>
          <w:szCs w:val="26"/>
        </w:rPr>
        <w:t xml:space="preserve">Designing </w:t>
      </w:r>
      <w:proofErr w:type="gramStart"/>
      <w:r w:rsidRPr="00013CF6">
        <w:rPr>
          <w:i/>
          <w:szCs w:val="26"/>
        </w:rPr>
        <w:t>A</w:t>
      </w:r>
      <w:proofErr w:type="gramEnd"/>
      <w:r w:rsidRPr="00013CF6">
        <w:rPr>
          <w:i/>
          <w:szCs w:val="26"/>
        </w:rPr>
        <w:t xml:space="preserve"> Neural Network For Forecasting Financial And Economic Time Series.</w:t>
      </w:r>
      <w:r w:rsidRPr="00B7223D">
        <w:rPr>
          <w:szCs w:val="26"/>
        </w:rPr>
        <w:t xml:space="preserve"> Neurocomputing, 10, </w:t>
      </w:r>
      <w:r w:rsidR="006F78A0">
        <w:rPr>
          <w:szCs w:val="26"/>
        </w:rPr>
        <w:t>pp</w:t>
      </w:r>
      <w:r w:rsidRPr="00B7223D">
        <w:rPr>
          <w:szCs w:val="26"/>
        </w:rPr>
        <w:t xml:space="preserve"> 215-236, 1996.</w:t>
      </w:r>
    </w:p>
    <w:p w14:paraId="6BE4A517" w14:textId="3E8A515A" w:rsidR="006E5672" w:rsidRPr="00B7223D" w:rsidRDefault="008C1D28" w:rsidP="00013CF6">
      <w:pPr>
        <w:ind w:firstLine="547"/>
        <w:jc w:val="left"/>
        <w:rPr>
          <w:szCs w:val="26"/>
        </w:rPr>
      </w:pPr>
      <w:r w:rsidRPr="00B7223D">
        <w:rPr>
          <w:szCs w:val="26"/>
        </w:rPr>
        <w:t xml:space="preserve">[8] G. Zhang, Michael Y. Hu. </w:t>
      </w:r>
      <w:r w:rsidRPr="00013CF6">
        <w:rPr>
          <w:i/>
          <w:szCs w:val="26"/>
        </w:rPr>
        <w:t xml:space="preserve">Neural Network Forecasting Of </w:t>
      </w:r>
      <w:proofErr w:type="gramStart"/>
      <w:r w:rsidRPr="00013CF6">
        <w:rPr>
          <w:i/>
          <w:szCs w:val="26"/>
        </w:rPr>
        <w:t>The</w:t>
      </w:r>
      <w:proofErr w:type="gramEnd"/>
      <w:r w:rsidRPr="00013CF6">
        <w:rPr>
          <w:i/>
          <w:szCs w:val="26"/>
        </w:rPr>
        <w:t xml:space="preserve"> British Pound/US Dollar Exchange Rate.</w:t>
      </w:r>
      <w:r w:rsidRPr="00B7223D">
        <w:rPr>
          <w:szCs w:val="26"/>
        </w:rPr>
        <w:t xml:space="preserve"> Omega, International Journal of Management Science, </w:t>
      </w:r>
      <w:r w:rsidR="000A397A">
        <w:rPr>
          <w:szCs w:val="26"/>
        </w:rPr>
        <w:t xml:space="preserve">vol. </w:t>
      </w:r>
      <w:r w:rsidRPr="00B7223D">
        <w:rPr>
          <w:szCs w:val="26"/>
        </w:rPr>
        <w:t xml:space="preserve">26, </w:t>
      </w:r>
      <w:r w:rsidR="006F78A0">
        <w:rPr>
          <w:szCs w:val="26"/>
        </w:rPr>
        <w:t>pp</w:t>
      </w:r>
      <w:r w:rsidRPr="00B7223D">
        <w:rPr>
          <w:szCs w:val="26"/>
        </w:rPr>
        <w:t xml:space="preserve"> 495-506, 1998</w:t>
      </w:r>
    </w:p>
    <w:p w14:paraId="3D9E437D" w14:textId="77777777" w:rsidR="006E5672" w:rsidRPr="00B7223D" w:rsidRDefault="006E5672" w:rsidP="00013CF6">
      <w:pPr>
        <w:pStyle w:val="Stylechun"/>
        <w:spacing w:before="120"/>
        <w:ind w:firstLine="547"/>
      </w:pPr>
      <w:r w:rsidRPr="00B7223D">
        <w:t xml:space="preserve">[9] Chatfield, Christopher. </w:t>
      </w:r>
      <w:r w:rsidRPr="00013CF6">
        <w:rPr>
          <w:i/>
        </w:rPr>
        <w:t>Time-series forecasting</w:t>
      </w:r>
      <w:r w:rsidRPr="00B7223D">
        <w:t>, ISBN 1-58488-063-5</w:t>
      </w:r>
    </w:p>
    <w:p w14:paraId="7B8FEE0B" w14:textId="77777777" w:rsidR="006E5672" w:rsidRPr="00B7223D" w:rsidRDefault="006E5672" w:rsidP="00013CF6">
      <w:pPr>
        <w:pStyle w:val="Stylechun"/>
        <w:spacing w:before="120"/>
        <w:ind w:firstLine="547"/>
      </w:pPr>
      <w:r w:rsidRPr="00B7223D">
        <w:t xml:space="preserve">[10] J. Scott Armstrong. </w:t>
      </w:r>
      <w:r w:rsidRPr="00013CF6">
        <w:rPr>
          <w:i/>
        </w:rPr>
        <w:t xml:space="preserve">Principles of forecasting: a handbook for researchers and practitioner. </w:t>
      </w:r>
      <w:r w:rsidRPr="00B7223D">
        <w:t>Kluwer Academic Publishers, 2002, eBook ISBN 0-306-47630-4</w:t>
      </w:r>
    </w:p>
    <w:p w14:paraId="2252A53F" w14:textId="77777777" w:rsidR="00C564CC" w:rsidRDefault="006E5672" w:rsidP="00013CF6">
      <w:pPr>
        <w:pStyle w:val="Stylechun"/>
        <w:spacing w:before="120"/>
        <w:ind w:firstLine="547"/>
      </w:pPr>
      <w:r w:rsidRPr="00B7223D">
        <w:t xml:space="preserve">[11] Jan Sterba, Katarina Hilovska. </w:t>
      </w:r>
      <w:r w:rsidRPr="00013CF6">
        <w:rPr>
          <w:i/>
        </w:rPr>
        <w:t>The implementation of hybrid ARIMA-Neural network prediction model for aggregate water consumption prediction</w:t>
      </w:r>
      <w:r w:rsidRPr="00B7223D">
        <w:t>, 201</w:t>
      </w:r>
      <w:r w:rsidR="00B84941">
        <w:t>0</w:t>
      </w:r>
    </w:p>
    <w:p w14:paraId="4FBC053B" w14:textId="2B3ECD49" w:rsidR="00C564CC" w:rsidRDefault="00C564CC">
      <w:pPr>
        <w:pStyle w:val="Stylechun"/>
        <w:ind w:firstLine="547"/>
        <w:rPr>
          <w:rStyle w:val="NoFormatChar"/>
        </w:rPr>
      </w:pPr>
      <w:r>
        <w:t>[12] Nancy Ngo</w:t>
      </w:r>
      <w:r w:rsidRPr="00C564CC">
        <w:t>c Tran</w:t>
      </w:r>
      <w:r>
        <w:t xml:space="preserve">. </w:t>
      </w:r>
      <w:r w:rsidRPr="00013CF6">
        <w:rPr>
          <w:i/>
        </w:rPr>
        <w:t>Automatic</w:t>
      </w:r>
      <w:r w:rsidRPr="00013CF6">
        <w:rPr>
          <w:rStyle w:val="NoFormatChar"/>
          <w:i/>
        </w:rPr>
        <w:t xml:space="preserve"> ARIMA time series modeling and forecasting for adaptive input/output prefetching</w:t>
      </w:r>
      <w:r w:rsidR="008A1860">
        <w:rPr>
          <w:rStyle w:val="NoFormatChar"/>
        </w:rPr>
        <w:t>, 2002.</w:t>
      </w:r>
    </w:p>
    <w:p w14:paraId="7A386E95" w14:textId="7EB4BB8F" w:rsidR="00050F61" w:rsidRDefault="00050F61" w:rsidP="00050F61">
      <w:pPr>
        <w:pStyle w:val="Stylechun"/>
        <w:ind w:firstLine="547"/>
        <w:rPr>
          <w:rStyle w:val="NoFormatChar"/>
        </w:rPr>
      </w:pPr>
      <w:r>
        <w:rPr>
          <w:rStyle w:val="NoFormatChar"/>
        </w:rPr>
        <w:lastRenderedPageBreak/>
        <w:t xml:space="preserve">[13] </w:t>
      </w:r>
      <w:r w:rsidR="00724C67" w:rsidRPr="00724C67">
        <w:rPr>
          <w:rStyle w:val="NoFormatChar"/>
        </w:rPr>
        <w:t>Brietzke, E.H.M., Lopes, S.R.C.</w:t>
      </w:r>
      <w:r w:rsidR="00724C67" w:rsidRPr="00724C67">
        <w:rPr>
          <w:rStyle w:val="NoFormatChar"/>
          <w:rFonts w:ascii="Cambria Math" w:hAnsi="Cambria Math" w:cs="Cambria Math"/>
        </w:rPr>
        <w:t>∗</w:t>
      </w:r>
      <w:r w:rsidR="00724C67" w:rsidRPr="00724C67">
        <w:rPr>
          <w:rStyle w:val="NoFormatChar"/>
        </w:rPr>
        <w:t xml:space="preserve"> and Bisognin</w:t>
      </w:r>
      <w:r w:rsidR="00724C67">
        <w:rPr>
          <w:rStyle w:val="NoFormatChar"/>
        </w:rPr>
        <w:t>.</w:t>
      </w:r>
      <w:r w:rsidR="00724C67" w:rsidRPr="00724C67">
        <w:rPr>
          <w:rStyle w:val="NoFormatChar"/>
        </w:rPr>
        <w:t xml:space="preserve"> </w:t>
      </w:r>
      <w:r w:rsidRPr="00013CF6">
        <w:rPr>
          <w:rStyle w:val="NoFormatChar"/>
          <w:i/>
        </w:rPr>
        <w:t>A closed formula for the Durbin-Levinson’S algorithmin seasonal fractionaly integrated processes</w:t>
      </w:r>
      <w:r w:rsidR="00724C67">
        <w:rPr>
          <w:rStyle w:val="NoFormatChar"/>
        </w:rPr>
        <w:t>, 2004</w:t>
      </w:r>
      <w:r w:rsidR="00ED159E">
        <w:rPr>
          <w:rStyle w:val="NoFormatChar"/>
        </w:rPr>
        <w:t>.</w:t>
      </w:r>
    </w:p>
    <w:p w14:paraId="5B5FBD3D" w14:textId="77284722" w:rsidR="000A397A" w:rsidRPr="00252995" w:rsidRDefault="000A397A" w:rsidP="000A397A">
      <w:pPr>
        <w:pStyle w:val="Stylechun"/>
        <w:ind w:firstLine="547"/>
        <w:rPr>
          <w:rStyle w:val="NoFormatChar"/>
        </w:rPr>
      </w:pPr>
      <w:r>
        <w:rPr>
          <w:rStyle w:val="NoFormatChar"/>
        </w:rPr>
        <w:t>[14]</w:t>
      </w:r>
      <w:r w:rsidRPr="000A397A">
        <w:t xml:space="preserve"> </w:t>
      </w:r>
      <w:r w:rsidRPr="000A397A">
        <w:rPr>
          <w:szCs w:val="26"/>
        </w:rPr>
        <w:t>G. Peter Zhang</w:t>
      </w:r>
      <w:r>
        <w:rPr>
          <w:rStyle w:val="NoFormatChar"/>
          <w:i/>
        </w:rPr>
        <w:t xml:space="preserve">. </w:t>
      </w:r>
      <w:r w:rsidRPr="000A397A">
        <w:rPr>
          <w:rStyle w:val="NoFormatChar"/>
          <w:i/>
        </w:rPr>
        <w:t>Time series forecasting using a hybrid ARIMA and neural network model</w:t>
      </w:r>
      <w:r w:rsidR="00252995">
        <w:rPr>
          <w:rStyle w:val="NoFormatChar"/>
          <w:i/>
        </w:rPr>
        <w:t xml:space="preserve">, </w:t>
      </w:r>
      <w:r w:rsidR="00252995">
        <w:rPr>
          <w:rStyle w:val="NoFormatChar"/>
        </w:rPr>
        <w:t>pp 159-172, 2001.</w:t>
      </w:r>
    </w:p>
    <w:p w14:paraId="5BAC21D1" w14:textId="3E2E5FB3" w:rsidR="005E182F" w:rsidRDefault="005E182F" w:rsidP="00013CF6">
      <w:pPr>
        <w:pStyle w:val="Stylechun"/>
        <w:spacing w:before="120"/>
        <w:ind w:firstLine="547"/>
        <w:sectPr w:rsidR="005E182F" w:rsidSect="00097101">
          <w:headerReference w:type="default" r:id="rId110"/>
          <w:pgSz w:w="11909" w:h="16834" w:code="9"/>
          <w:pgMar w:top="1411" w:right="1138" w:bottom="1411" w:left="1699" w:header="720" w:footer="720" w:gutter="0"/>
          <w:pgNumType w:start="1"/>
          <w:cols w:space="720"/>
          <w:docGrid w:linePitch="360"/>
        </w:sectPr>
      </w:pPr>
    </w:p>
    <w:p w14:paraId="16CD5229" w14:textId="601C38D1" w:rsidR="007F45A3" w:rsidRPr="009C748E" w:rsidRDefault="00516934" w:rsidP="00013CF6">
      <w:pPr>
        <w:pStyle w:val="Heading1"/>
        <w:numPr>
          <w:ilvl w:val="0"/>
          <w:numId w:val="0"/>
        </w:numPr>
        <w:ind w:left="360"/>
        <w:rPr>
          <w:rFonts w:cs="Times New Roman"/>
        </w:rPr>
      </w:pPr>
      <w:bookmarkStart w:id="4009" w:name="_Toc327348208"/>
      <w:bookmarkStart w:id="4010" w:name="_Toc343844894"/>
      <w:r>
        <w:rPr>
          <w:rFonts w:cs="Times New Roman"/>
        </w:rPr>
        <w:lastRenderedPageBreak/>
        <w:t>PHỤ LỤC</w:t>
      </w:r>
      <w:r w:rsidR="007F45A3" w:rsidRPr="00E31193">
        <w:rPr>
          <w:rFonts w:cs="Times New Roman"/>
        </w:rPr>
        <w:t xml:space="preserve"> A</w:t>
      </w:r>
      <w:r w:rsidR="00A70A83">
        <w:rPr>
          <w:rFonts w:cs="Times New Roman"/>
        </w:rPr>
        <w:t xml:space="preserve">    </w:t>
      </w:r>
      <w:r w:rsidR="007F45A3" w:rsidRPr="00013CF6">
        <w:rPr>
          <w:rFonts w:cs="Times New Roman"/>
        </w:rPr>
        <w:t>Bảng thuật ngữ Anh-Việt</w:t>
      </w:r>
      <w:bookmarkEnd w:id="4009"/>
      <w:bookmarkEnd w:id="4010"/>
    </w:p>
    <w:tbl>
      <w:tblPr>
        <w:tblW w:w="8399"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2887"/>
        <w:gridCol w:w="241"/>
        <w:gridCol w:w="240"/>
        <w:gridCol w:w="1040"/>
        <w:gridCol w:w="3991"/>
      </w:tblGrid>
      <w:tr w:rsidR="00F71FF5" w:rsidRPr="006F1B6E" w14:paraId="7AE8F41E" w14:textId="77777777" w:rsidTr="00F71FF5">
        <w:trPr>
          <w:trHeight w:val="258"/>
          <w:jc w:val="center"/>
        </w:trPr>
        <w:tc>
          <w:tcPr>
            <w:tcW w:w="3368" w:type="dxa"/>
            <w:gridSpan w:val="3"/>
            <w:shd w:val="clear" w:color="auto" w:fill="auto"/>
            <w:noWrap/>
            <w:vAlign w:val="bottom"/>
            <w:hideMark/>
          </w:tcPr>
          <w:p w14:paraId="6D1FD787" w14:textId="77777777" w:rsidR="00F71FF5" w:rsidRPr="006F1B6E" w:rsidRDefault="00F71FF5" w:rsidP="00F71FF5">
            <w:pPr>
              <w:spacing w:line="240" w:lineRule="auto"/>
              <w:rPr>
                <w:color w:val="000000"/>
                <w:szCs w:val="26"/>
              </w:rPr>
            </w:pPr>
            <w:r w:rsidRPr="006F1B6E">
              <w:rPr>
                <w:color w:val="000000"/>
                <w:szCs w:val="26"/>
              </w:rPr>
              <w:t>Activation Function</w:t>
            </w:r>
          </w:p>
        </w:tc>
        <w:tc>
          <w:tcPr>
            <w:tcW w:w="1039" w:type="dxa"/>
            <w:shd w:val="clear" w:color="auto" w:fill="auto"/>
            <w:noWrap/>
            <w:vAlign w:val="bottom"/>
            <w:hideMark/>
          </w:tcPr>
          <w:p w14:paraId="799C4AB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EAD48C" w14:textId="77777777" w:rsidR="00F71FF5" w:rsidRPr="006F1B6E" w:rsidRDefault="00F71FF5" w:rsidP="00F71FF5">
            <w:pPr>
              <w:spacing w:line="240" w:lineRule="auto"/>
              <w:rPr>
                <w:color w:val="000000"/>
                <w:szCs w:val="26"/>
              </w:rPr>
            </w:pPr>
            <w:r w:rsidRPr="006F1B6E">
              <w:rPr>
                <w:color w:val="000000"/>
                <w:szCs w:val="26"/>
              </w:rPr>
              <w:t>Hàm kích hoạt</w:t>
            </w:r>
          </w:p>
        </w:tc>
      </w:tr>
      <w:tr w:rsidR="00F71FF5" w:rsidRPr="006F1B6E" w14:paraId="4B03E0FB" w14:textId="77777777" w:rsidTr="00F71FF5">
        <w:trPr>
          <w:trHeight w:val="258"/>
          <w:jc w:val="center"/>
        </w:trPr>
        <w:tc>
          <w:tcPr>
            <w:tcW w:w="3368" w:type="dxa"/>
            <w:gridSpan w:val="3"/>
            <w:shd w:val="clear" w:color="auto" w:fill="auto"/>
            <w:noWrap/>
            <w:vAlign w:val="bottom"/>
            <w:hideMark/>
          </w:tcPr>
          <w:p w14:paraId="55EA2D71" w14:textId="77777777" w:rsidR="00F71FF5" w:rsidRPr="006F1B6E" w:rsidRDefault="00F71FF5" w:rsidP="00F71FF5">
            <w:pPr>
              <w:spacing w:line="240" w:lineRule="auto"/>
              <w:rPr>
                <w:color w:val="000000"/>
                <w:szCs w:val="26"/>
              </w:rPr>
            </w:pPr>
            <w:r w:rsidRPr="006F1B6E">
              <w:rPr>
                <w:color w:val="000000"/>
                <w:szCs w:val="26"/>
              </w:rPr>
              <w:t>Artificial Neural Network</w:t>
            </w:r>
          </w:p>
        </w:tc>
        <w:tc>
          <w:tcPr>
            <w:tcW w:w="1039" w:type="dxa"/>
            <w:shd w:val="clear" w:color="auto" w:fill="auto"/>
            <w:noWrap/>
            <w:vAlign w:val="bottom"/>
            <w:hideMark/>
          </w:tcPr>
          <w:p w14:paraId="13DE1C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AF24312" w14:textId="14256B65" w:rsidR="00F71FF5" w:rsidRPr="006F1B6E" w:rsidRDefault="00F71FF5" w:rsidP="007A486C">
            <w:pPr>
              <w:spacing w:line="240" w:lineRule="auto"/>
              <w:rPr>
                <w:color w:val="000000"/>
                <w:szCs w:val="26"/>
              </w:rPr>
            </w:pPr>
            <w:r w:rsidRPr="006F1B6E">
              <w:rPr>
                <w:color w:val="000000"/>
                <w:szCs w:val="26"/>
              </w:rPr>
              <w:t xml:space="preserve">Mạng </w:t>
            </w:r>
            <w:r w:rsidR="007A486C">
              <w:rPr>
                <w:color w:val="000000"/>
                <w:szCs w:val="26"/>
              </w:rPr>
              <w:t>nơron</w:t>
            </w:r>
            <w:r w:rsidRPr="006F1B6E">
              <w:rPr>
                <w:color w:val="000000"/>
                <w:szCs w:val="26"/>
              </w:rPr>
              <w:t xml:space="preserve"> nhân tạo</w:t>
            </w:r>
          </w:p>
        </w:tc>
      </w:tr>
      <w:tr w:rsidR="00F71FF5" w:rsidRPr="006F1B6E" w14:paraId="395CBEB1" w14:textId="77777777" w:rsidTr="00F71FF5">
        <w:trPr>
          <w:trHeight w:val="258"/>
          <w:jc w:val="center"/>
        </w:trPr>
        <w:tc>
          <w:tcPr>
            <w:tcW w:w="3128" w:type="dxa"/>
            <w:gridSpan w:val="2"/>
            <w:shd w:val="clear" w:color="auto" w:fill="auto"/>
            <w:noWrap/>
            <w:vAlign w:val="bottom"/>
            <w:hideMark/>
          </w:tcPr>
          <w:p w14:paraId="6EDAD60C" w14:textId="77777777" w:rsidR="00F71FF5" w:rsidRPr="006F1B6E" w:rsidRDefault="00F71FF5" w:rsidP="00F71FF5">
            <w:pPr>
              <w:spacing w:line="240" w:lineRule="auto"/>
              <w:rPr>
                <w:color w:val="000000"/>
                <w:szCs w:val="26"/>
              </w:rPr>
            </w:pPr>
            <w:r w:rsidRPr="006F1B6E">
              <w:rPr>
                <w:color w:val="000000"/>
                <w:szCs w:val="26"/>
              </w:rPr>
              <w:t>Autocorrelation</w:t>
            </w:r>
          </w:p>
        </w:tc>
        <w:tc>
          <w:tcPr>
            <w:tcW w:w="240" w:type="dxa"/>
            <w:shd w:val="clear" w:color="auto" w:fill="auto"/>
            <w:noWrap/>
            <w:vAlign w:val="bottom"/>
            <w:hideMark/>
          </w:tcPr>
          <w:p w14:paraId="5C527488"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24D6E1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F84EBF4" w14:textId="77777777" w:rsidR="00F71FF5" w:rsidRPr="006F1B6E" w:rsidRDefault="00F71FF5" w:rsidP="00F71FF5">
            <w:pPr>
              <w:spacing w:line="240" w:lineRule="auto"/>
              <w:rPr>
                <w:color w:val="000000"/>
                <w:szCs w:val="26"/>
              </w:rPr>
            </w:pPr>
            <w:r w:rsidRPr="006F1B6E">
              <w:rPr>
                <w:color w:val="000000"/>
                <w:szCs w:val="26"/>
              </w:rPr>
              <w:t>Hệ số tự tương quan</w:t>
            </w:r>
          </w:p>
        </w:tc>
      </w:tr>
      <w:tr w:rsidR="00F71FF5" w:rsidRPr="006F1B6E" w14:paraId="048C23FC" w14:textId="77777777" w:rsidTr="00F71FF5">
        <w:trPr>
          <w:trHeight w:val="258"/>
          <w:jc w:val="center"/>
        </w:trPr>
        <w:tc>
          <w:tcPr>
            <w:tcW w:w="3368" w:type="dxa"/>
            <w:gridSpan w:val="3"/>
            <w:shd w:val="clear" w:color="auto" w:fill="auto"/>
            <w:noWrap/>
            <w:vAlign w:val="bottom"/>
            <w:hideMark/>
          </w:tcPr>
          <w:p w14:paraId="360C57FB" w14:textId="77777777" w:rsidR="00F71FF5" w:rsidRPr="006F1B6E" w:rsidRDefault="00F71FF5" w:rsidP="00F71FF5">
            <w:pPr>
              <w:spacing w:line="240" w:lineRule="auto"/>
              <w:rPr>
                <w:color w:val="000000"/>
                <w:szCs w:val="26"/>
              </w:rPr>
            </w:pPr>
            <w:r w:rsidRPr="006F1B6E">
              <w:rPr>
                <w:color w:val="000000"/>
                <w:szCs w:val="26"/>
                <w:lang w:val="fr-FR"/>
              </w:rPr>
              <w:t>Autocorrelation Function</w:t>
            </w:r>
          </w:p>
        </w:tc>
        <w:tc>
          <w:tcPr>
            <w:tcW w:w="1039" w:type="dxa"/>
            <w:shd w:val="clear" w:color="auto" w:fill="auto"/>
            <w:noWrap/>
            <w:vAlign w:val="bottom"/>
            <w:hideMark/>
          </w:tcPr>
          <w:p w14:paraId="1297FD3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D925CD" w14:textId="77777777" w:rsidR="00F71FF5" w:rsidRPr="006F1B6E" w:rsidRDefault="00F71FF5" w:rsidP="00F71FF5">
            <w:pPr>
              <w:spacing w:line="240" w:lineRule="auto"/>
              <w:rPr>
                <w:color w:val="000000"/>
                <w:szCs w:val="26"/>
              </w:rPr>
            </w:pPr>
            <w:r w:rsidRPr="006F1B6E">
              <w:rPr>
                <w:color w:val="000000"/>
                <w:szCs w:val="26"/>
              </w:rPr>
              <w:t>Hàm tự tương quan</w:t>
            </w:r>
          </w:p>
        </w:tc>
      </w:tr>
      <w:tr w:rsidR="00F71FF5" w:rsidRPr="006F1B6E" w14:paraId="56AECE75" w14:textId="77777777" w:rsidTr="00F71FF5">
        <w:trPr>
          <w:trHeight w:val="258"/>
          <w:jc w:val="center"/>
        </w:trPr>
        <w:tc>
          <w:tcPr>
            <w:tcW w:w="4408" w:type="dxa"/>
            <w:gridSpan w:val="4"/>
            <w:shd w:val="clear" w:color="auto" w:fill="auto"/>
            <w:noWrap/>
            <w:vAlign w:val="bottom"/>
            <w:hideMark/>
          </w:tcPr>
          <w:p w14:paraId="0F4D2D6D" w14:textId="77777777" w:rsidR="00F71FF5" w:rsidRPr="006F1B6E" w:rsidRDefault="00F71FF5" w:rsidP="00F71FF5">
            <w:pPr>
              <w:spacing w:line="240" w:lineRule="auto"/>
              <w:rPr>
                <w:color w:val="000000"/>
                <w:szCs w:val="26"/>
              </w:rPr>
            </w:pPr>
            <w:r w:rsidRPr="006F1B6E">
              <w:rPr>
                <w:color w:val="000000"/>
                <w:szCs w:val="26"/>
              </w:rPr>
              <w:t>Backpropagation Algorithm</w:t>
            </w:r>
          </w:p>
        </w:tc>
        <w:tc>
          <w:tcPr>
            <w:tcW w:w="3991" w:type="dxa"/>
            <w:shd w:val="clear" w:color="auto" w:fill="auto"/>
            <w:noWrap/>
            <w:vAlign w:val="bottom"/>
            <w:hideMark/>
          </w:tcPr>
          <w:p w14:paraId="1ED46EE3" w14:textId="77777777" w:rsidR="00F71FF5" w:rsidRPr="006F1B6E" w:rsidRDefault="00F71FF5" w:rsidP="00F71FF5">
            <w:pPr>
              <w:spacing w:line="240" w:lineRule="auto"/>
              <w:rPr>
                <w:color w:val="000000"/>
                <w:szCs w:val="26"/>
              </w:rPr>
            </w:pPr>
            <w:r w:rsidRPr="006F1B6E">
              <w:rPr>
                <w:color w:val="000000"/>
                <w:szCs w:val="26"/>
              </w:rPr>
              <w:t>Giải thuật lan truyền ngược</w:t>
            </w:r>
          </w:p>
        </w:tc>
      </w:tr>
      <w:tr w:rsidR="00F71FF5" w:rsidRPr="006F1B6E" w14:paraId="0CFB6684" w14:textId="77777777" w:rsidTr="00F71FF5">
        <w:trPr>
          <w:trHeight w:val="258"/>
          <w:jc w:val="center"/>
        </w:trPr>
        <w:tc>
          <w:tcPr>
            <w:tcW w:w="3128" w:type="dxa"/>
            <w:gridSpan w:val="2"/>
            <w:shd w:val="clear" w:color="auto" w:fill="auto"/>
            <w:noWrap/>
            <w:vAlign w:val="bottom"/>
            <w:hideMark/>
          </w:tcPr>
          <w:p w14:paraId="0B335019" w14:textId="77777777" w:rsidR="00F71FF5" w:rsidRPr="006F1B6E" w:rsidRDefault="00F71FF5" w:rsidP="00F71FF5">
            <w:pPr>
              <w:spacing w:line="240" w:lineRule="auto"/>
              <w:rPr>
                <w:color w:val="000000"/>
                <w:szCs w:val="26"/>
              </w:rPr>
            </w:pPr>
            <w:r w:rsidRPr="006F1B6E">
              <w:rPr>
                <w:color w:val="000000"/>
                <w:szCs w:val="26"/>
              </w:rPr>
              <w:t>Batch Learning</w:t>
            </w:r>
          </w:p>
        </w:tc>
        <w:tc>
          <w:tcPr>
            <w:tcW w:w="240" w:type="dxa"/>
            <w:shd w:val="clear" w:color="auto" w:fill="auto"/>
            <w:noWrap/>
            <w:vAlign w:val="bottom"/>
            <w:hideMark/>
          </w:tcPr>
          <w:p w14:paraId="4A9490A5"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07DE14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8396599" w14:textId="77777777" w:rsidR="00F71FF5" w:rsidRPr="006F1B6E" w:rsidRDefault="00F71FF5" w:rsidP="00F71FF5">
            <w:pPr>
              <w:spacing w:line="240" w:lineRule="auto"/>
              <w:rPr>
                <w:color w:val="000000"/>
                <w:szCs w:val="26"/>
              </w:rPr>
            </w:pPr>
            <w:r w:rsidRPr="006F1B6E">
              <w:rPr>
                <w:color w:val="000000"/>
                <w:szCs w:val="26"/>
              </w:rPr>
              <w:t>Học theo bó</w:t>
            </w:r>
          </w:p>
        </w:tc>
      </w:tr>
      <w:tr w:rsidR="00F71FF5" w:rsidRPr="006F1B6E" w14:paraId="79F625E0" w14:textId="77777777" w:rsidTr="00F71FF5">
        <w:trPr>
          <w:trHeight w:val="258"/>
          <w:jc w:val="center"/>
        </w:trPr>
        <w:tc>
          <w:tcPr>
            <w:tcW w:w="2887" w:type="dxa"/>
            <w:shd w:val="clear" w:color="auto" w:fill="auto"/>
            <w:noWrap/>
            <w:vAlign w:val="bottom"/>
            <w:hideMark/>
          </w:tcPr>
          <w:p w14:paraId="239897D1" w14:textId="77777777" w:rsidR="00F71FF5" w:rsidRPr="006F1B6E" w:rsidRDefault="00F71FF5" w:rsidP="00F71FF5">
            <w:pPr>
              <w:spacing w:line="240" w:lineRule="auto"/>
              <w:rPr>
                <w:color w:val="000000"/>
                <w:szCs w:val="26"/>
              </w:rPr>
            </w:pPr>
            <w:r w:rsidRPr="006F1B6E">
              <w:rPr>
                <w:color w:val="000000"/>
                <w:szCs w:val="26"/>
              </w:rPr>
              <w:t>Bias</w:t>
            </w:r>
          </w:p>
        </w:tc>
        <w:tc>
          <w:tcPr>
            <w:tcW w:w="240" w:type="dxa"/>
            <w:shd w:val="clear" w:color="auto" w:fill="auto"/>
            <w:noWrap/>
            <w:vAlign w:val="bottom"/>
            <w:hideMark/>
          </w:tcPr>
          <w:p w14:paraId="3004F9CE"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49F0154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A6C01AF"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894A5A" w14:textId="77777777" w:rsidR="00F71FF5" w:rsidRPr="006F1B6E" w:rsidRDefault="00F71FF5" w:rsidP="00F71FF5">
            <w:pPr>
              <w:spacing w:line="240" w:lineRule="auto"/>
              <w:rPr>
                <w:color w:val="000000"/>
                <w:szCs w:val="26"/>
              </w:rPr>
            </w:pPr>
            <w:r w:rsidRPr="006F1B6E">
              <w:rPr>
                <w:color w:val="000000"/>
                <w:szCs w:val="26"/>
              </w:rPr>
              <w:t>Độ lệch</w:t>
            </w:r>
          </w:p>
        </w:tc>
      </w:tr>
      <w:tr w:rsidR="00F71FF5" w:rsidRPr="006F1B6E" w14:paraId="6EFF88A0" w14:textId="77777777" w:rsidTr="00F71FF5">
        <w:trPr>
          <w:trHeight w:val="258"/>
          <w:jc w:val="center"/>
        </w:trPr>
        <w:tc>
          <w:tcPr>
            <w:tcW w:w="2887" w:type="dxa"/>
            <w:shd w:val="clear" w:color="auto" w:fill="auto"/>
            <w:noWrap/>
            <w:vAlign w:val="bottom"/>
            <w:hideMark/>
          </w:tcPr>
          <w:p w14:paraId="7317F1A4" w14:textId="77777777" w:rsidR="00F71FF5" w:rsidRPr="006F1B6E" w:rsidRDefault="00F71FF5" w:rsidP="00F71FF5">
            <w:pPr>
              <w:spacing w:line="240" w:lineRule="auto"/>
              <w:rPr>
                <w:color w:val="000000"/>
                <w:szCs w:val="26"/>
              </w:rPr>
            </w:pPr>
            <w:r w:rsidRPr="006F1B6E">
              <w:rPr>
                <w:color w:val="000000"/>
                <w:szCs w:val="26"/>
                <w:lang w:val="fr-FR"/>
              </w:rPr>
              <w:t>Cyclical</w:t>
            </w:r>
          </w:p>
        </w:tc>
        <w:tc>
          <w:tcPr>
            <w:tcW w:w="240" w:type="dxa"/>
            <w:shd w:val="clear" w:color="auto" w:fill="auto"/>
            <w:noWrap/>
            <w:vAlign w:val="bottom"/>
            <w:hideMark/>
          </w:tcPr>
          <w:p w14:paraId="789E16BD"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63DB3BB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8F648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40F6E19" w14:textId="77777777" w:rsidR="00F71FF5" w:rsidRPr="006F1B6E" w:rsidRDefault="00F71FF5" w:rsidP="00F71FF5">
            <w:pPr>
              <w:spacing w:line="240" w:lineRule="auto"/>
              <w:rPr>
                <w:color w:val="000000"/>
                <w:szCs w:val="26"/>
              </w:rPr>
            </w:pPr>
            <w:r w:rsidRPr="006F1B6E">
              <w:rPr>
                <w:color w:val="000000"/>
                <w:szCs w:val="26"/>
              </w:rPr>
              <w:t>Tính chu kỳ</w:t>
            </w:r>
          </w:p>
        </w:tc>
      </w:tr>
      <w:tr w:rsidR="00F71FF5" w:rsidRPr="006F1B6E" w14:paraId="225B41D5" w14:textId="77777777" w:rsidTr="00F71FF5">
        <w:trPr>
          <w:trHeight w:val="258"/>
          <w:jc w:val="center"/>
        </w:trPr>
        <w:tc>
          <w:tcPr>
            <w:tcW w:w="3128" w:type="dxa"/>
            <w:gridSpan w:val="2"/>
            <w:shd w:val="clear" w:color="auto" w:fill="auto"/>
            <w:noWrap/>
            <w:vAlign w:val="bottom"/>
            <w:hideMark/>
          </w:tcPr>
          <w:p w14:paraId="5C295045" w14:textId="77777777" w:rsidR="00F71FF5" w:rsidRPr="006F1B6E" w:rsidRDefault="00F71FF5" w:rsidP="00F71FF5">
            <w:pPr>
              <w:spacing w:line="240" w:lineRule="auto"/>
              <w:rPr>
                <w:color w:val="000000"/>
                <w:szCs w:val="26"/>
              </w:rPr>
            </w:pPr>
            <w:r w:rsidRPr="006F1B6E">
              <w:rPr>
                <w:color w:val="000000"/>
                <w:szCs w:val="26"/>
              </w:rPr>
              <w:t>Decision Surface</w:t>
            </w:r>
          </w:p>
        </w:tc>
        <w:tc>
          <w:tcPr>
            <w:tcW w:w="240" w:type="dxa"/>
            <w:shd w:val="clear" w:color="auto" w:fill="auto"/>
            <w:noWrap/>
            <w:vAlign w:val="bottom"/>
            <w:hideMark/>
          </w:tcPr>
          <w:p w14:paraId="37F94181"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052D4E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4BF1A28" w14:textId="77777777" w:rsidR="00F71FF5" w:rsidRPr="006F1B6E" w:rsidRDefault="00F71FF5" w:rsidP="00F71FF5">
            <w:pPr>
              <w:spacing w:line="240" w:lineRule="auto"/>
              <w:rPr>
                <w:color w:val="000000"/>
                <w:szCs w:val="26"/>
              </w:rPr>
            </w:pPr>
            <w:r w:rsidRPr="006F1B6E">
              <w:rPr>
                <w:color w:val="000000"/>
                <w:szCs w:val="26"/>
              </w:rPr>
              <w:t>Mặt quyết định</w:t>
            </w:r>
          </w:p>
        </w:tc>
      </w:tr>
      <w:tr w:rsidR="00F71FF5" w:rsidRPr="006F1B6E" w14:paraId="248B875D" w14:textId="77777777" w:rsidTr="00F71FF5">
        <w:trPr>
          <w:trHeight w:val="258"/>
          <w:jc w:val="center"/>
        </w:trPr>
        <w:tc>
          <w:tcPr>
            <w:tcW w:w="3128" w:type="dxa"/>
            <w:gridSpan w:val="2"/>
            <w:shd w:val="clear" w:color="auto" w:fill="auto"/>
            <w:noWrap/>
            <w:vAlign w:val="bottom"/>
            <w:hideMark/>
          </w:tcPr>
          <w:p w14:paraId="21F93EEE" w14:textId="77777777" w:rsidR="00F71FF5" w:rsidRPr="006F1B6E" w:rsidRDefault="00F71FF5" w:rsidP="00F71FF5">
            <w:pPr>
              <w:spacing w:line="240" w:lineRule="auto"/>
              <w:rPr>
                <w:color w:val="000000"/>
                <w:szCs w:val="26"/>
              </w:rPr>
            </w:pPr>
            <w:r w:rsidRPr="006F1B6E">
              <w:rPr>
                <w:color w:val="000000"/>
                <w:szCs w:val="26"/>
              </w:rPr>
              <w:t>Delta Rule</w:t>
            </w:r>
          </w:p>
        </w:tc>
        <w:tc>
          <w:tcPr>
            <w:tcW w:w="240" w:type="dxa"/>
            <w:shd w:val="clear" w:color="auto" w:fill="auto"/>
            <w:noWrap/>
            <w:vAlign w:val="bottom"/>
            <w:hideMark/>
          </w:tcPr>
          <w:p w14:paraId="71EFECE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C613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7885757" w14:textId="77777777" w:rsidR="00F71FF5" w:rsidRPr="006F1B6E" w:rsidRDefault="00F71FF5" w:rsidP="00F71FF5">
            <w:pPr>
              <w:spacing w:line="240" w:lineRule="auto"/>
              <w:rPr>
                <w:color w:val="000000"/>
                <w:szCs w:val="26"/>
              </w:rPr>
            </w:pPr>
            <w:r w:rsidRPr="006F1B6E">
              <w:rPr>
                <w:color w:val="000000"/>
                <w:szCs w:val="26"/>
              </w:rPr>
              <w:t>Luật delta</w:t>
            </w:r>
          </w:p>
        </w:tc>
      </w:tr>
      <w:tr w:rsidR="00F71FF5" w:rsidRPr="006F1B6E" w14:paraId="2E60D669" w14:textId="77777777" w:rsidTr="00F71FF5">
        <w:trPr>
          <w:trHeight w:val="258"/>
          <w:jc w:val="center"/>
        </w:trPr>
        <w:tc>
          <w:tcPr>
            <w:tcW w:w="3128" w:type="dxa"/>
            <w:gridSpan w:val="2"/>
            <w:shd w:val="clear" w:color="auto" w:fill="auto"/>
            <w:noWrap/>
            <w:vAlign w:val="bottom"/>
            <w:hideMark/>
          </w:tcPr>
          <w:p w14:paraId="17D4BDB3" w14:textId="77777777" w:rsidR="00F71FF5" w:rsidRPr="006F1B6E" w:rsidRDefault="00F71FF5" w:rsidP="00F71FF5">
            <w:pPr>
              <w:spacing w:line="240" w:lineRule="auto"/>
              <w:rPr>
                <w:color w:val="000000"/>
                <w:szCs w:val="26"/>
              </w:rPr>
            </w:pPr>
            <w:r w:rsidRPr="006F1B6E">
              <w:rPr>
                <w:color w:val="000000"/>
                <w:szCs w:val="26"/>
                <w:lang w:val="fr-FR"/>
              </w:rPr>
              <w:t>Differencing</w:t>
            </w:r>
          </w:p>
        </w:tc>
        <w:tc>
          <w:tcPr>
            <w:tcW w:w="240" w:type="dxa"/>
            <w:shd w:val="clear" w:color="auto" w:fill="auto"/>
            <w:noWrap/>
            <w:vAlign w:val="bottom"/>
            <w:hideMark/>
          </w:tcPr>
          <w:p w14:paraId="577E375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01F0BF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1A84AD" w14:textId="77777777" w:rsidR="00F71FF5" w:rsidRPr="006F1B6E" w:rsidRDefault="00F71FF5" w:rsidP="00F71FF5">
            <w:pPr>
              <w:spacing w:line="240" w:lineRule="auto"/>
              <w:rPr>
                <w:color w:val="000000"/>
                <w:szCs w:val="26"/>
              </w:rPr>
            </w:pPr>
            <w:r w:rsidRPr="006F1B6E">
              <w:rPr>
                <w:color w:val="000000"/>
                <w:szCs w:val="26"/>
              </w:rPr>
              <w:t>Lấy hiệu</w:t>
            </w:r>
          </w:p>
        </w:tc>
      </w:tr>
      <w:tr w:rsidR="00F71FF5" w:rsidRPr="006F1B6E" w14:paraId="33464C10" w14:textId="77777777" w:rsidTr="00F71FF5">
        <w:trPr>
          <w:trHeight w:val="258"/>
          <w:jc w:val="center"/>
        </w:trPr>
        <w:tc>
          <w:tcPr>
            <w:tcW w:w="4408" w:type="dxa"/>
            <w:gridSpan w:val="4"/>
            <w:shd w:val="clear" w:color="auto" w:fill="auto"/>
            <w:noWrap/>
            <w:vAlign w:val="bottom"/>
            <w:hideMark/>
          </w:tcPr>
          <w:p w14:paraId="540E53C2" w14:textId="77777777" w:rsidR="00F71FF5" w:rsidRPr="006F1B6E" w:rsidRDefault="00F71FF5" w:rsidP="00F71FF5">
            <w:pPr>
              <w:spacing w:line="240" w:lineRule="auto"/>
              <w:rPr>
                <w:color w:val="000000"/>
                <w:szCs w:val="26"/>
              </w:rPr>
            </w:pPr>
            <w:r w:rsidRPr="006F1B6E">
              <w:rPr>
                <w:color w:val="000000"/>
                <w:szCs w:val="26"/>
              </w:rPr>
              <w:t>Feed-forward neural network</w:t>
            </w:r>
          </w:p>
        </w:tc>
        <w:tc>
          <w:tcPr>
            <w:tcW w:w="3991" w:type="dxa"/>
            <w:shd w:val="clear" w:color="auto" w:fill="auto"/>
            <w:noWrap/>
            <w:vAlign w:val="bottom"/>
            <w:hideMark/>
          </w:tcPr>
          <w:p w14:paraId="44B01C9B" w14:textId="77777777" w:rsidR="00F71FF5" w:rsidRPr="006F1B6E" w:rsidRDefault="00F71FF5" w:rsidP="00F71FF5">
            <w:pPr>
              <w:spacing w:line="240" w:lineRule="auto"/>
              <w:rPr>
                <w:color w:val="000000"/>
                <w:szCs w:val="26"/>
              </w:rPr>
            </w:pPr>
            <w:r w:rsidRPr="006F1B6E">
              <w:rPr>
                <w:color w:val="000000"/>
                <w:szCs w:val="26"/>
              </w:rPr>
              <w:t>Mạng truyền thẳng</w:t>
            </w:r>
          </w:p>
        </w:tc>
      </w:tr>
      <w:tr w:rsidR="00F71FF5" w:rsidRPr="006F1B6E" w14:paraId="23D8CE76" w14:textId="77777777" w:rsidTr="00F71FF5">
        <w:trPr>
          <w:trHeight w:val="258"/>
          <w:jc w:val="center"/>
        </w:trPr>
        <w:tc>
          <w:tcPr>
            <w:tcW w:w="3128" w:type="dxa"/>
            <w:gridSpan w:val="2"/>
            <w:shd w:val="clear" w:color="auto" w:fill="auto"/>
            <w:noWrap/>
            <w:vAlign w:val="bottom"/>
            <w:hideMark/>
          </w:tcPr>
          <w:p w14:paraId="2AE0CEEA" w14:textId="77777777" w:rsidR="00F71FF5" w:rsidRPr="006F1B6E" w:rsidRDefault="00F71FF5" w:rsidP="00F71FF5">
            <w:pPr>
              <w:spacing w:line="240" w:lineRule="auto"/>
              <w:rPr>
                <w:color w:val="000000"/>
                <w:szCs w:val="26"/>
              </w:rPr>
            </w:pPr>
            <w:r w:rsidRPr="006F1B6E">
              <w:rPr>
                <w:color w:val="000000"/>
                <w:szCs w:val="26"/>
              </w:rPr>
              <w:t>Global Minimum</w:t>
            </w:r>
          </w:p>
        </w:tc>
        <w:tc>
          <w:tcPr>
            <w:tcW w:w="240" w:type="dxa"/>
            <w:shd w:val="clear" w:color="auto" w:fill="auto"/>
            <w:noWrap/>
            <w:vAlign w:val="bottom"/>
            <w:hideMark/>
          </w:tcPr>
          <w:p w14:paraId="0D6EBD5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C61FC9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23BB65" w14:textId="77777777" w:rsidR="00F71FF5" w:rsidRPr="006F1B6E" w:rsidRDefault="00F71FF5" w:rsidP="00F71FF5">
            <w:pPr>
              <w:spacing w:line="240" w:lineRule="auto"/>
              <w:rPr>
                <w:color w:val="000000"/>
                <w:szCs w:val="26"/>
              </w:rPr>
            </w:pPr>
            <w:r w:rsidRPr="006F1B6E">
              <w:rPr>
                <w:color w:val="000000"/>
                <w:szCs w:val="26"/>
              </w:rPr>
              <w:t>cực tiểu toàn cục</w:t>
            </w:r>
          </w:p>
        </w:tc>
      </w:tr>
      <w:tr w:rsidR="00F71FF5" w:rsidRPr="006F1B6E" w14:paraId="3D987A37" w14:textId="77777777" w:rsidTr="00F71FF5">
        <w:trPr>
          <w:trHeight w:val="258"/>
          <w:jc w:val="center"/>
        </w:trPr>
        <w:tc>
          <w:tcPr>
            <w:tcW w:w="3128" w:type="dxa"/>
            <w:gridSpan w:val="2"/>
            <w:shd w:val="clear" w:color="auto" w:fill="auto"/>
            <w:noWrap/>
            <w:vAlign w:val="bottom"/>
            <w:hideMark/>
          </w:tcPr>
          <w:p w14:paraId="4F754442" w14:textId="77777777" w:rsidR="00F71FF5" w:rsidRPr="006F1B6E" w:rsidRDefault="00F71FF5" w:rsidP="00F71FF5">
            <w:pPr>
              <w:spacing w:line="240" w:lineRule="auto"/>
              <w:rPr>
                <w:color w:val="000000"/>
                <w:szCs w:val="26"/>
              </w:rPr>
            </w:pPr>
            <w:r w:rsidRPr="006F1B6E">
              <w:rPr>
                <w:color w:val="000000"/>
                <w:szCs w:val="26"/>
              </w:rPr>
              <w:t>Global Strategy</w:t>
            </w:r>
          </w:p>
        </w:tc>
        <w:tc>
          <w:tcPr>
            <w:tcW w:w="240" w:type="dxa"/>
            <w:shd w:val="clear" w:color="auto" w:fill="auto"/>
            <w:noWrap/>
            <w:vAlign w:val="bottom"/>
            <w:hideMark/>
          </w:tcPr>
          <w:p w14:paraId="60C8651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2DA869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469E590" w14:textId="77777777" w:rsidR="00F71FF5" w:rsidRPr="006F1B6E" w:rsidRDefault="00F71FF5" w:rsidP="00F71FF5">
            <w:pPr>
              <w:spacing w:line="240" w:lineRule="auto"/>
              <w:rPr>
                <w:color w:val="000000"/>
                <w:szCs w:val="26"/>
              </w:rPr>
            </w:pPr>
            <w:r w:rsidRPr="006F1B6E">
              <w:rPr>
                <w:color w:val="000000"/>
                <w:szCs w:val="26"/>
              </w:rPr>
              <w:t>chiến lược toàn cục</w:t>
            </w:r>
          </w:p>
        </w:tc>
      </w:tr>
      <w:tr w:rsidR="00F71FF5" w:rsidRPr="006F1B6E" w14:paraId="11FD5D85" w14:textId="77777777" w:rsidTr="00F71FF5">
        <w:trPr>
          <w:trHeight w:val="258"/>
          <w:jc w:val="center"/>
        </w:trPr>
        <w:tc>
          <w:tcPr>
            <w:tcW w:w="3128" w:type="dxa"/>
            <w:gridSpan w:val="2"/>
            <w:shd w:val="clear" w:color="auto" w:fill="auto"/>
            <w:noWrap/>
            <w:vAlign w:val="bottom"/>
            <w:hideMark/>
          </w:tcPr>
          <w:p w14:paraId="1D95639A" w14:textId="77777777" w:rsidR="00F71FF5" w:rsidRPr="006F1B6E" w:rsidRDefault="00F71FF5" w:rsidP="00F71FF5">
            <w:pPr>
              <w:spacing w:line="240" w:lineRule="auto"/>
              <w:rPr>
                <w:color w:val="000000"/>
                <w:szCs w:val="26"/>
              </w:rPr>
            </w:pPr>
            <w:r w:rsidRPr="006F1B6E">
              <w:rPr>
                <w:color w:val="000000"/>
                <w:szCs w:val="26"/>
              </w:rPr>
              <w:t>Gradient</w:t>
            </w:r>
          </w:p>
        </w:tc>
        <w:tc>
          <w:tcPr>
            <w:tcW w:w="240" w:type="dxa"/>
            <w:shd w:val="clear" w:color="auto" w:fill="auto"/>
            <w:noWrap/>
            <w:vAlign w:val="bottom"/>
            <w:hideMark/>
          </w:tcPr>
          <w:p w14:paraId="071AD9B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C1E57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1C5BE0" w14:textId="77777777" w:rsidR="00F71FF5" w:rsidRPr="006F1B6E" w:rsidRDefault="00F71FF5" w:rsidP="00F71FF5">
            <w:pPr>
              <w:spacing w:line="240" w:lineRule="auto"/>
              <w:rPr>
                <w:color w:val="000000"/>
                <w:szCs w:val="26"/>
              </w:rPr>
            </w:pPr>
            <w:r w:rsidRPr="006F1B6E">
              <w:rPr>
                <w:color w:val="000000"/>
                <w:szCs w:val="26"/>
              </w:rPr>
              <w:t>Độ dốc</w:t>
            </w:r>
          </w:p>
        </w:tc>
      </w:tr>
      <w:tr w:rsidR="00F71FF5" w:rsidRPr="006F1B6E" w14:paraId="622A64C1" w14:textId="77777777" w:rsidTr="00F71FF5">
        <w:trPr>
          <w:trHeight w:val="258"/>
          <w:jc w:val="center"/>
        </w:trPr>
        <w:tc>
          <w:tcPr>
            <w:tcW w:w="3128" w:type="dxa"/>
            <w:gridSpan w:val="2"/>
            <w:shd w:val="clear" w:color="auto" w:fill="auto"/>
            <w:noWrap/>
            <w:vAlign w:val="bottom"/>
            <w:hideMark/>
          </w:tcPr>
          <w:p w14:paraId="3FF9732F" w14:textId="77777777" w:rsidR="00F71FF5" w:rsidRPr="006F1B6E" w:rsidRDefault="00F71FF5" w:rsidP="00F71FF5">
            <w:pPr>
              <w:spacing w:line="240" w:lineRule="auto"/>
              <w:rPr>
                <w:color w:val="000000"/>
                <w:szCs w:val="26"/>
              </w:rPr>
            </w:pPr>
            <w:r w:rsidRPr="006F1B6E">
              <w:rPr>
                <w:color w:val="000000"/>
                <w:szCs w:val="26"/>
              </w:rPr>
              <w:t>Gradient Descent</w:t>
            </w:r>
          </w:p>
        </w:tc>
        <w:tc>
          <w:tcPr>
            <w:tcW w:w="240" w:type="dxa"/>
            <w:shd w:val="clear" w:color="auto" w:fill="auto"/>
            <w:noWrap/>
            <w:vAlign w:val="bottom"/>
            <w:hideMark/>
          </w:tcPr>
          <w:p w14:paraId="5FC4B0E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7C4990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C2F0046" w14:textId="77777777" w:rsidR="00F71FF5" w:rsidRPr="006F1B6E" w:rsidRDefault="00F71FF5" w:rsidP="00F71FF5">
            <w:pPr>
              <w:spacing w:line="240" w:lineRule="auto"/>
              <w:rPr>
                <w:color w:val="000000"/>
                <w:szCs w:val="26"/>
              </w:rPr>
            </w:pPr>
            <w:r w:rsidRPr="006F1B6E">
              <w:rPr>
                <w:color w:val="000000"/>
                <w:szCs w:val="26"/>
              </w:rPr>
              <w:t>Giảm độ dốc</w:t>
            </w:r>
          </w:p>
        </w:tc>
      </w:tr>
      <w:tr w:rsidR="00F71FF5" w:rsidRPr="006F1B6E" w14:paraId="1B134E6A" w14:textId="77777777" w:rsidTr="00F71FF5">
        <w:trPr>
          <w:trHeight w:val="258"/>
          <w:jc w:val="center"/>
        </w:trPr>
        <w:tc>
          <w:tcPr>
            <w:tcW w:w="3128" w:type="dxa"/>
            <w:gridSpan w:val="2"/>
            <w:shd w:val="clear" w:color="auto" w:fill="auto"/>
            <w:noWrap/>
            <w:vAlign w:val="bottom"/>
            <w:hideMark/>
          </w:tcPr>
          <w:p w14:paraId="0F682C8A" w14:textId="77777777" w:rsidR="00F71FF5" w:rsidRPr="006F1B6E" w:rsidRDefault="00F71FF5" w:rsidP="00F71FF5">
            <w:pPr>
              <w:spacing w:line="240" w:lineRule="auto"/>
              <w:rPr>
                <w:color w:val="000000"/>
                <w:szCs w:val="26"/>
              </w:rPr>
            </w:pPr>
            <w:r w:rsidRPr="006F1B6E">
              <w:rPr>
                <w:color w:val="000000"/>
                <w:szCs w:val="26"/>
              </w:rPr>
              <w:t>Hyperplane</w:t>
            </w:r>
          </w:p>
        </w:tc>
        <w:tc>
          <w:tcPr>
            <w:tcW w:w="240" w:type="dxa"/>
            <w:shd w:val="clear" w:color="auto" w:fill="auto"/>
            <w:noWrap/>
            <w:vAlign w:val="bottom"/>
            <w:hideMark/>
          </w:tcPr>
          <w:p w14:paraId="2A81573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EFCA65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D860FA6" w14:textId="77777777" w:rsidR="00F71FF5" w:rsidRPr="006F1B6E" w:rsidRDefault="00F71FF5" w:rsidP="00F71FF5">
            <w:pPr>
              <w:spacing w:line="240" w:lineRule="auto"/>
              <w:rPr>
                <w:color w:val="000000"/>
                <w:szCs w:val="26"/>
              </w:rPr>
            </w:pPr>
            <w:r w:rsidRPr="006F1B6E">
              <w:rPr>
                <w:color w:val="000000"/>
                <w:szCs w:val="26"/>
              </w:rPr>
              <w:t>Siêu phẳng</w:t>
            </w:r>
          </w:p>
        </w:tc>
      </w:tr>
      <w:tr w:rsidR="00F71FF5" w:rsidRPr="006F1B6E" w14:paraId="70F2893D" w14:textId="77777777" w:rsidTr="00F71FF5">
        <w:trPr>
          <w:trHeight w:val="258"/>
          <w:jc w:val="center"/>
        </w:trPr>
        <w:tc>
          <w:tcPr>
            <w:tcW w:w="4408" w:type="dxa"/>
            <w:gridSpan w:val="4"/>
            <w:shd w:val="clear" w:color="auto" w:fill="auto"/>
            <w:noWrap/>
            <w:vAlign w:val="bottom"/>
            <w:hideMark/>
          </w:tcPr>
          <w:p w14:paraId="4EB3FCC4" w14:textId="77777777" w:rsidR="00F71FF5" w:rsidRPr="006F1B6E" w:rsidRDefault="00F71FF5" w:rsidP="00F71FF5">
            <w:pPr>
              <w:spacing w:line="240" w:lineRule="auto"/>
              <w:rPr>
                <w:color w:val="000000"/>
                <w:szCs w:val="26"/>
              </w:rPr>
            </w:pPr>
            <w:r w:rsidRPr="006F1B6E">
              <w:rPr>
                <w:color w:val="000000"/>
                <w:szCs w:val="26"/>
              </w:rPr>
              <w:t>Incremental Gradient Descent</w:t>
            </w:r>
          </w:p>
        </w:tc>
        <w:tc>
          <w:tcPr>
            <w:tcW w:w="3991" w:type="dxa"/>
            <w:shd w:val="clear" w:color="auto" w:fill="auto"/>
            <w:noWrap/>
            <w:vAlign w:val="bottom"/>
            <w:hideMark/>
          </w:tcPr>
          <w:p w14:paraId="69F4D73F" w14:textId="77777777" w:rsidR="00F71FF5" w:rsidRPr="006F1B6E" w:rsidRDefault="00F71FF5" w:rsidP="00F71FF5">
            <w:pPr>
              <w:spacing w:line="240" w:lineRule="auto"/>
              <w:rPr>
                <w:color w:val="000000"/>
                <w:szCs w:val="26"/>
              </w:rPr>
            </w:pPr>
            <w:r w:rsidRPr="006F1B6E">
              <w:rPr>
                <w:color w:val="000000"/>
                <w:szCs w:val="26"/>
              </w:rPr>
              <w:t>Giảm độ dốc tăng cường</w:t>
            </w:r>
          </w:p>
        </w:tc>
      </w:tr>
      <w:tr w:rsidR="00F71FF5" w:rsidRPr="006F1B6E" w14:paraId="5C3C9BDA" w14:textId="77777777" w:rsidTr="00F71FF5">
        <w:trPr>
          <w:trHeight w:val="258"/>
          <w:jc w:val="center"/>
        </w:trPr>
        <w:tc>
          <w:tcPr>
            <w:tcW w:w="3128" w:type="dxa"/>
            <w:gridSpan w:val="2"/>
            <w:shd w:val="clear" w:color="auto" w:fill="auto"/>
            <w:noWrap/>
            <w:vAlign w:val="bottom"/>
            <w:hideMark/>
          </w:tcPr>
          <w:p w14:paraId="2387E4F2" w14:textId="77777777" w:rsidR="00F71FF5" w:rsidRPr="006F1B6E" w:rsidRDefault="00F71FF5" w:rsidP="00F71FF5">
            <w:pPr>
              <w:spacing w:line="240" w:lineRule="auto"/>
              <w:rPr>
                <w:color w:val="000000"/>
                <w:szCs w:val="26"/>
              </w:rPr>
            </w:pPr>
            <w:r w:rsidRPr="006F1B6E">
              <w:rPr>
                <w:color w:val="000000"/>
                <w:szCs w:val="26"/>
                <w:lang w:val="fr-FR"/>
              </w:rPr>
              <w:t>Irregular</w:t>
            </w:r>
          </w:p>
        </w:tc>
        <w:tc>
          <w:tcPr>
            <w:tcW w:w="240" w:type="dxa"/>
            <w:shd w:val="clear" w:color="auto" w:fill="auto"/>
            <w:noWrap/>
            <w:vAlign w:val="bottom"/>
            <w:hideMark/>
          </w:tcPr>
          <w:p w14:paraId="2F66CE17"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15FD085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735F675" w14:textId="77777777" w:rsidR="00F71FF5" w:rsidRPr="006F1B6E" w:rsidRDefault="00F71FF5" w:rsidP="00F71FF5">
            <w:pPr>
              <w:spacing w:line="240" w:lineRule="auto"/>
              <w:rPr>
                <w:color w:val="000000"/>
                <w:szCs w:val="26"/>
              </w:rPr>
            </w:pPr>
            <w:r w:rsidRPr="006F1B6E">
              <w:rPr>
                <w:color w:val="000000"/>
                <w:szCs w:val="26"/>
              </w:rPr>
              <w:t>Tính bất quy tắc</w:t>
            </w:r>
          </w:p>
        </w:tc>
      </w:tr>
      <w:tr w:rsidR="00F71FF5" w:rsidRPr="006F1B6E" w14:paraId="3A5709D7" w14:textId="77777777" w:rsidTr="00F71FF5">
        <w:trPr>
          <w:trHeight w:val="258"/>
          <w:jc w:val="center"/>
        </w:trPr>
        <w:tc>
          <w:tcPr>
            <w:tcW w:w="3368" w:type="dxa"/>
            <w:gridSpan w:val="3"/>
            <w:shd w:val="clear" w:color="auto" w:fill="auto"/>
            <w:noWrap/>
            <w:vAlign w:val="bottom"/>
            <w:hideMark/>
          </w:tcPr>
          <w:p w14:paraId="1C33E0A0" w14:textId="77777777" w:rsidR="00F71FF5" w:rsidRPr="006F1B6E" w:rsidRDefault="00F71FF5" w:rsidP="00F71FF5">
            <w:pPr>
              <w:spacing w:line="240" w:lineRule="auto"/>
              <w:rPr>
                <w:color w:val="000000"/>
                <w:szCs w:val="26"/>
              </w:rPr>
            </w:pPr>
            <w:r w:rsidRPr="006F1B6E">
              <w:rPr>
                <w:color w:val="000000"/>
                <w:szCs w:val="26"/>
              </w:rPr>
              <w:t>Learning By Epoch</w:t>
            </w:r>
          </w:p>
        </w:tc>
        <w:tc>
          <w:tcPr>
            <w:tcW w:w="1039" w:type="dxa"/>
            <w:shd w:val="clear" w:color="auto" w:fill="auto"/>
            <w:noWrap/>
            <w:vAlign w:val="bottom"/>
            <w:hideMark/>
          </w:tcPr>
          <w:p w14:paraId="0D3D193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BFD2A91" w14:textId="77777777" w:rsidR="00F71FF5" w:rsidRPr="006F1B6E" w:rsidRDefault="00F71FF5" w:rsidP="00F71FF5">
            <w:pPr>
              <w:spacing w:line="240" w:lineRule="auto"/>
              <w:rPr>
                <w:color w:val="000000"/>
                <w:szCs w:val="26"/>
              </w:rPr>
            </w:pPr>
            <w:r w:rsidRPr="006F1B6E">
              <w:rPr>
                <w:color w:val="000000"/>
                <w:szCs w:val="26"/>
              </w:rPr>
              <w:t>Học theo epoch</w:t>
            </w:r>
          </w:p>
        </w:tc>
      </w:tr>
      <w:tr w:rsidR="00F71FF5" w:rsidRPr="006F1B6E" w14:paraId="6068D44C" w14:textId="77777777" w:rsidTr="00F71FF5">
        <w:trPr>
          <w:trHeight w:val="258"/>
          <w:jc w:val="center"/>
        </w:trPr>
        <w:tc>
          <w:tcPr>
            <w:tcW w:w="3368" w:type="dxa"/>
            <w:gridSpan w:val="3"/>
            <w:shd w:val="clear" w:color="auto" w:fill="auto"/>
            <w:noWrap/>
            <w:vAlign w:val="bottom"/>
            <w:hideMark/>
          </w:tcPr>
          <w:p w14:paraId="38215F0A" w14:textId="77777777" w:rsidR="00F71FF5" w:rsidRPr="006F1B6E" w:rsidRDefault="00F71FF5" w:rsidP="00F71FF5">
            <w:pPr>
              <w:spacing w:line="240" w:lineRule="auto"/>
              <w:rPr>
                <w:color w:val="000000"/>
                <w:szCs w:val="26"/>
              </w:rPr>
            </w:pPr>
            <w:r w:rsidRPr="006F1B6E">
              <w:rPr>
                <w:color w:val="000000"/>
                <w:szCs w:val="26"/>
              </w:rPr>
              <w:t>Learning By Pattern</w:t>
            </w:r>
          </w:p>
        </w:tc>
        <w:tc>
          <w:tcPr>
            <w:tcW w:w="1039" w:type="dxa"/>
            <w:shd w:val="clear" w:color="auto" w:fill="auto"/>
            <w:noWrap/>
            <w:vAlign w:val="bottom"/>
            <w:hideMark/>
          </w:tcPr>
          <w:p w14:paraId="7347C59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3752713" w14:textId="77777777" w:rsidR="00F71FF5" w:rsidRPr="006F1B6E" w:rsidRDefault="00F71FF5" w:rsidP="00F71FF5">
            <w:pPr>
              <w:spacing w:line="240" w:lineRule="auto"/>
              <w:rPr>
                <w:color w:val="000000"/>
                <w:szCs w:val="26"/>
              </w:rPr>
            </w:pPr>
            <w:r w:rsidRPr="006F1B6E">
              <w:rPr>
                <w:color w:val="000000"/>
                <w:szCs w:val="26"/>
              </w:rPr>
              <w:t>Học theo mẫu</w:t>
            </w:r>
          </w:p>
        </w:tc>
      </w:tr>
      <w:tr w:rsidR="00F71FF5" w:rsidRPr="006F1B6E" w14:paraId="7417D7B0" w14:textId="77777777" w:rsidTr="00F71FF5">
        <w:trPr>
          <w:trHeight w:val="258"/>
          <w:jc w:val="center"/>
        </w:trPr>
        <w:tc>
          <w:tcPr>
            <w:tcW w:w="3128" w:type="dxa"/>
            <w:gridSpan w:val="2"/>
            <w:shd w:val="clear" w:color="auto" w:fill="auto"/>
            <w:noWrap/>
            <w:vAlign w:val="bottom"/>
            <w:hideMark/>
          </w:tcPr>
          <w:p w14:paraId="30A563FE" w14:textId="77777777" w:rsidR="00F71FF5" w:rsidRPr="006F1B6E" w:rsidRDefault="00F71FF5" w:rsidP="00F71FF5">
            <w:pPr>
              <w:spacing w:line="240" w:lineRule="auto"/>
              <w:rPr>
                <w:color w:val="000000"/>
                <w:szCs w:val="26"/>
              </w:rPr>
            </w:pPr>
            <w:r w:rsidRPr="006F1B6E">
              <w:rPr>
                <w:color w:val="000000"/>
                <w:szCs w:val="26"/>
              </w:rPr>
              <w:t>Learning Rate</w:t>
            </w:r>
          </w:p>
        </w:tc>
        <w:tc>
          <w:tcPr>
            <w:tcW w:w="240" w:type="dxa"/>
            <w:shd w:val="clear" w:color="auto" w:fill="auto"/>
            <w:noWrap/>
            <w:vAlign w:val="bottom"/>
            <w:hideMark/>
          </w:tcPr>
          <w:p w14:paraId="53F9CED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18086C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ABEC853" w14:textId="77777777" w:rsidR="00F71FF5" w:rsidRPr="006F1B6E" w:rsidRDefault="00F71FF5" w:rsidP="00F71FF5">
            <w:pPr>
              <w:spacing w:line="240" w:lineRule="auto"/>
              <w:rPr>
                <w:color w:val="000000"/>
                <w:szCs w:val="26"/>
              </w:rPr>
            </w:pPr>
            <w:r w:rsidRPr="006F1B6E">
              <w:rPr>
                <w:color w:val="000000"/>
                <w:szCs w:val="26"/>
              </w:rPr>
              <w:t>Hệ số học</w:t>
            </w:r>
          </w:p>
        </w:tc>
      </w:tr>
      <w:tr w:rsidR="00F71FF5" w:rsidRPr="006F1B6E" w14:paraId="70BD3096" w14:textId="77777777" w:rsidTr="00F71FF5">
        <w:trPr>
          <w:trHeight w:val="258"/>
          <w:jc w:val="center"/>
        </w:trPr>
        <w:tc>
          <w:tcPr>
            <w:tcW w:w="3368" w:type="dxa"/>
            <w:gridSpan w:val="3"/>
            <w:shd w:val="clear" w:color="auto" w:fill="auto"/>
            <w:noWrap/>
            <w:vAlign w:val="bottom"/>
            <w:hideMark/>
          </w:tcPr>
          <w:p w14:paraId="51BA7C57" w14:textId="77777777" w:rsidR="00F71FF5" w:rsidRPr="006F1B6E" w:rsidRDefault="00F71FF5" w:rsidP="00F71FF5">
            <w:pPr>
              <w:spacing w:line="240" w:lineRule="auto"/>
              <w:rPr>
                <w:color w:val="000000"/>
                <w:szCs w:val="26"/>
              </w:rPr>
            </w:pPr>
            <w:r w:rsidRPr="006F1B6E">
              <w:rPr>
                <w:color w:val="000000"/>
                <w:szCs w:val="26"/>
              </w:rPr>
              <w:t>Least Absolute Deviation</w:t>
            </w:r>
          </w:p>
        </w:tc>
        <w:tc>
          <w:tcPr>
            <w:tcW w:w="1039" w:type="dxa"/>
            <w:shd w:val="clear" w:color="auto" w:fill="auto"/>
            <w:noWrap/>
            <w:vAlign w:val="bottom"/>
            <w:hideMark/>
          </w:tcPr>
          <w:p w14:paraId="7A40E3C1"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266E4E43" w14:textId="77777777" w:rsidR="00F71FF5" w:rsidRPr="006F1B6E" w:rsidRDefault="00F71FF5" w:rsidP="00F71FF5">
            <w:pPr>
              <w:spacing w:line="240" w:lineRule="auto"/>
              <w:rPr>
                <w:color w:val="000000"/>
                <w:szCs w:val="26"/>
              </w:rPr>
            </w:pPr>
            <w:r w:rsidRPr="006F1B6E">
              <w:rPr>
                <w:color w:val="000000"/>
                <w:szCs w:val="26"/>
              </w:rPr>
              <w:t>Độ lệch tuyệt đối nhỏ nhất</w:t>
            </w:r>
          </w:p>
        </w:tc>
      </w:tr>
      <w:tr w:rsidR="00F71FF5" w:rsidRPr="006F1B6E" w14:paraId="3FFFC5F9" w14:textId="77777777" w:rsidTr="00F71FF5">
        <w:trPr>
          <w:trHeight w:val="258"/>
          <w:jc w:val="center"/>
        </w:trPr>
        <w:tc>
          <w:tcPr>
            <w:tcW w:w="3128" w:type="dxa"/>
            <w:gridSpan w:val="2"/>
            <w:shd w:val="clear" w:color="auto" w:fill="auto"/>
            <w:noWrap/>
            <w:vAlign w:val="bottom"/>
            <w:hideMark/>
          </w:tcPr>
          <w:p w14:paraId="24FDD8F0" w14:textId="77777777" w:rsidR="00F71FF5" w:rsidRPr="006F1B6E" w:rsidRDefault="00F71FF5" w:rsidP="00F71FF5">
            <w:pPr>
              <w:spacing w:line="240" w:lineRule="auto"/>
              <w:rPr>
                <w:color w:val="000000"/>
                <w:szCs w:val="26"/>
              </w:rPr>
            </w:pPr>
            <w:r w:rsidRPr="006F1B6E">
              <w:rPr>
                <w:color w:val="000000"/>
                <w:szCs w:val="26"/>
              </w:rPr>
              <w:t>Linear Unit</w:t>
            </w:r>
          </w:p>
        </w:tc>
        <w:tc>
          <w:tcPr>
            <w:tcW w:w="240" w:type="dxa"/>
            <w:shd w:val="clear" w:color="auto" w:fill="auto"/>
            <w:noWrap/>
            <w:vAlign w:val="bottom"/>
            <w:hideMark/>
          </w:tcPr>
          <w:p w14:paraId="39783F2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51AF449"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61A74CE" w14:textId="77777777" w:rsidR="00F71FF5" w:rsidRPr="006F1B6E" w:rsidRDefault="00F71FF5" w:rsidP="00F71FF5">
            <w:pPr>
              <w:spacing w:line="240" w:lineRule="auto"/>
              <w:rPr>
                <w:color w:val="000000"/>
                <w:szCs w:val="26"/>
              </w:rPr>
            </w:pPr>
            <w:r w:rsidRPr="006F1B6E">
              <w:rPr>
                <w:color w:val="000000"/>
                <w:szCs w:val="26"/>
              </w:rPr>
              <w:t>Đơn vị tuyến tính</w:t>
            </w:r>
          </w:p>
        </w:tc>
      </w:tr>
      <w:tr w:rsidR="00F71FF5" w:rsidRPr="006F1B6E" w14:paraId="1DC22A35" w14:textId="77777777" w:rsidTr="00F71FF5">
        <w:trPr>
          <w:trHeight w:val="258"/>
          <w:jc w:val="center"/>
        </w:trPr>
        <w:tc>
          <w:tcPr>
            <w:tcW w:w="3368" w:type="dxa"/>
            <w:gridSpan w:val="3"/>
            <w:shd w:val="clear" w:color="auto" w:fill="auto"/>
            <w:noWrap/>
            <w:vAlign w:val="bottom"/>
            <w:hideMark/>
          </w:tcPr>
          <w:p w14:paraId="525AB1B4" w14:textId="77777777" w:rsidR="00F71FF5" w:rsidRPr="006F1B6E" w:rsidRDefault="00F71FF5" w:rsidP="00F71FF5">
            <w:pPr>
              <w:spacing w:line="240" w:lineRule="auto"/>
              <w:rPr>
                <w:color w:val="000000"/>
                <w:szCs w:val="26"/>
              </w:rPr>
            </w:pPr>
            <w:r w:rsidRPr="006F1B6E">
              <w:rPr>
                <w:color w:val="000000"/>
                <w:szCs w:val="26"/>
              </w:rPr>
              <w:t>Linearly Separable</w:t>
            </w:r>
          </w:p>
        </w:tc>
        <w:tc>
          <w:tcPr>
            <w:tcW w:w="1039" w:type="dxa"/>
            <w:shd w:val="clear" w:color="auto" w:fill="auto"/>
            <w:noWrap/>
            <w:vAlign w:val="bottom"/>
            <w:hideMark/>
          </w:tcPr>
          <w:p w14:paraId="7C6034D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1D7C58B" w14:textId="77777777" w:rsidR="00F71FF5" w:rsidRPr="006F1B6E" w:rsidRDefault="00F71FF5" w:rsidP="00F71FF5">
            <w:pPr>
              <w:spacing w:line="240" w:lineRule="auto"/>
              <w:rPr>
                <w:color w:val="000000"/>
                <w:szCs w:val="26"/>
              </w:rPr>
            </w:pPr>
            <w:r w:rsidRPr="006F1B6E">
              <w:rPr>
                <w:color w:val="000000"/>
                <w:szCs w:val="26"/>
              </w:rPr>
              <w:t>Khả phân tuyến tính</w:t>
            </w:r>
          </w:p>
        </w:tc>
      </w:tr>
      <w:tr w:rsidR="00F71FF5" w:rsidRPr="006F1B6E" w14:paraId="32820C02" w14:textId="77777777" w:rsidTr="00F71FF5">
        <w:trPr>
          <w:trHeight w:val="258"/>
          <w:jc w:val="center"/>
        </w:trPr>
        <w:tc>
          <w:tcPr>
            <w:tcW w:w="3128" w:type="dxa"/>
            <w:gridSpan w:val="2"/>
            <w:shd w:val="clear" w:color="auto" w:fill="auto"/>
            <w:noWrap/>
            <w:vAlign w:val="bottom"/>
            <w:hideMark/>
          </w:tcPr>
          <w:p w14:paraId="3CD9FC62" w14:textId="77777777" w:rsidR="00F71FF5" w:rsidRPr="006F1B6E" w:rsidRDefault="00F71FF5" w:rsidP="00F71FF5">
            <w:pPr>
              <w:spacing w:line="240" w:lineRule="auto"/>
              <w:rPr>
                <w:color w:val="000000"/>
                <w:szCs w:val="26"/>
              </w:rPr>
            </w:pPr>
            <w:r w:rsidRPr="006F1B6E">
              <w:rPr>
                <w:color w:val="000000"/>
                <w:szCs w:val="26"/>
              </w:rPr>
              <w:t>Local Minimum</w:t>
            </w:r>
          </w:p>
        </w:tc>
        <w:tc>
          <w:tcPr>
            <w:tcW w:w="240" w:type="dxa"/>
            <w:shd w:val="clear" w:color="auto" w:fill="auto"/>
            <w:noWrap/>
            <w:vAlign w:val="bottom"/>
            <w:hideMark/>
          </w:tcPr>
          <w:p w14:paraId="11B4203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454F1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F85FDA" w14:textId="77777777" w:rsidR="00F71FF5" w:rsidRPr="006F1B6E" w:rsidRDefault="00F71FF5" w:rsidP="00F71FF5">
            <w:pPr>
              <w:spacing w:line="240" w:lineRule="auto"/>
              <w:rPr>
                <w:color w:val="000000"/>
                <w:szCs w:val="26"/>
              </w:rPr>
            </w:pPr>
            <w:r w:rsidRPr="006F1B6E">
              <w:rPr>
                <w:color w:val="000000"/>
                <w:szCs w:val="26"/>
              </w:rPr>
              <w:t>Tối ưu cục bộ</w:t>
            </w:r>
          </w:p>
        </w:tc>
      </w:tr>
      <w:tr w:rsidR="00F71FF5" w:rsidRPr="006F1B6E" w14:paraId="59F0BB3F" w14:textId="77777777" w:rsidTr="00F71FF5">
        <w:trPr>
          <w:trHeight w:val="258"/>
          <w:jc w:val="center"/>
        </w:trPr>
        <w:tc>
          <w:tcPr>
            <w:tcW w:w="3128" w:type="dxa"/>
            <w:gridSpan w:val="2"/>
            <w:shd w:val="clear" w:color="auto" w:fill="auto"/>
            <w:noWrap/>
            <w:vAlign w:val="bottom"/>
            <w:hideMark/>
          </w:tcPr>
          <w:p w14:paraId="42136C16" w14:textId="77777777" w:rsidR="00F71FF5" w:rsidRPr="006F1B6E" w:rsidRDefault="00F71FF5" w:rsidP="00F71FF5">
            <w:pPr>
              <w:spacing w:line="240" w:lineRule="auto"/>
              <w:rPr>
                <w:color w:val="000000"/>
                <w:szCs w:val="26"/>
              </w:rPr>
            </w:pPr>
            <w:r w:rsidRPr="006F1B6E">
              <w:rPr>
                <w:color w:val="000000"/>
                <w:szCs w:val="26"/>
              </w:rPr>
              <w:t>Local Strategy</w:t>
            </w:r>
          </w:p>
        </w:tc>
        <w:tc>
          <w:tcPr>
            <w:tcW w:w="240" w:type="dxa"/>
            <w:shd w:val="clear" w:color="auto" w:fill="auto"/>
            <w:noWrap/>
            <w:vAlign w:val="bottom"/>
            <w:hideMark/>
          </w:tcPr>
          <w:p w14:paraId="7E266D24"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2336068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AA513AD" w14:textId="77777777" w:rsidR="00F71FF5" w:rsidRPr="006F1B6E" w:rsidRDefault="00F71FF5" w:rsidP="00F71FF5">
            <w:pPr>
              <w:spacing w:line="240" w:lineRule="auto"/>
              <w:rPr>
                <w:color w:val="000000"/>
                <w:szCs w:val="26"/>
              </w:rPr>
            </w:pPr>
            <w:r w:rsidRPr="006F1B6E">
              <w:rPr>
                <w:color w:val="000000"/>
                <w:szCs w:val="26"/>
              </w:rPr>
              <w:t>Chiến lược cục bộ</w:t>
            </w:r>
          </w:p>
        </w:tc>
      </w:tr>
      <w:tr w:rsidR="00F71FF5" w:rsidRPr="006F1B6E" w14:paraId="216C482E" w14:textId="77777777" w:rsidTr="00F71FF5">
        <w:trPr>
          <w:trHeight w:val="258"/>
          <w:jc w:val="center"/>
        </w:trPr>
        <w:tc>
          <w:tcPr>
            <w:tcW w:w="3368" w:type="dxa"/>
            <w:gridSpan w:val="3"/>
            <w:shd w:val="clear" w:color="auto" w:fill="auto"/>
            <w:noWrap/>
            <w:vAlign w:val="bottom"/>
            <w:hideMark/>
          </w:tcPr>
          <w:p w14:paraId="034C5335" w14:textId="77777777" w:rsidR="00F71FF5" w:rsidRPr="006F1B6E" w:rsidRDefault="00F71FF5" w:rsidP="00F71FF5">
            <w:pPr>
              <w:spacing w:line="240" w:lineRule="auto"/>
              <w:rPr>
                <w:color w:val="000000"/>
                <w:szCs w:val="26"/>
              </w:rPr>
            </w:pPr>
            <w:r w:rsidRPr="006F1B6E">
              <w:rPr>
                <w:color w:val="000000"/>
                <w:szCs w:val="26"/>
              </w:rPr>
              <w:t>Mean Absolute Errors</w:t>
            </w:r>
          </w:p>
        </w:tc>
        <w:tc>
          <w:tcPr>
            <w:tcW w:w="1039" w:type="dxa"/>
            <w:shd w:val="clear" w:color="auto" w:fill="auto"/>
            <w:noWrap/>
            <w:vAlign w:val="bottom"/>
            <w:hideMark/>
          </w:tcPr>
          <w:p w14:paraId="2220BA4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C96D4BD" w14:textId="77777777" w:rsidR="00F71FF5" w:rsidRPr="006F1B6E" w:rsidRDefault="00F71FF5" w:rsidP="00F71FF5">
            <w:pPr>
              <w:spacing w:line="240" w:lineRule="auto"/>
              <w:rPr>
                <w:color w:val="000000"/>
                <w:szCs w:val="26"/>
              </w:rPr>
            </w:pPr>
            <w:r w:rsidRPr="006F1B6E">
              <w:rPr>
                <w:color w:val="000000"/>
                <w:szCs w:val="26"/>
              </w:rPr>
              <w:t>Trung bình tuyệt đối lỗi</w:t>
            </w:r>
          </w:p>
        </w:tc>
      </w:tr>
      <w:tr w:rsidR="00F71FF5" w:rsidRPr="006F1B6E" w14:paraId="6FB53FCC" w14:textId="77777777" w:rsidTr="00F71FF5">
        <w:trPr>
          <w:trHeight w:val="258"/>
          <w:jc w:val="center"/>
        </w:trPr>
        <w:tc>
          <w:tcPr>
            <w:tcW w:w="3368" w:type="dxa"/>
            <w:gridSpan w:val="3"/>
            <w:shd w:val="clear" w:color="auto" w:fill="auto"/>
            <w:noWrap/>
            <w:vAlign w:val="bottom"/>
            <w:hideMark/>
          </w:tcPr>
          <w:p w14:paraId="5219C74E" w14:textId="77777777" w:rsidR="00F71FF5" w:rsidRPr="006F1B6E" w:rsidRDefault="00F71FF5" w:rsidP="00F71FF5">
            <w:pPr>
              <w:spacing w:line="240" w:lineRule="auto"/>
              <w:rPr>
                <w:color w:val="000000"/>
                <w:szCs w:val="26"/>
              </w:rPr>
            </w:pPr>
            <w:r w:rsidRPr="006F1B6E">
              <w:rPr>
                <w:color w:val="000000"/>
                <w:szCs w:val="26"/>
              </w:rPr>
              <w:t>Mean Squared Errors</w:t>
            </w:r>
          </w:p>
        </w:tc>
        <w:tc>
          <w:tcPr>
            <w:tcW w:w="1039" w:type="dxa"/>
            <w:shd w:val="clear" w:color="auto" w:fill="auto"/>
            <w:noWrap/>
            <w:vAlign w:val="bottom"/>
            <w:hideMark/>
          </w:tcPr>
          <w:p w14:paraId="41FFD6D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EE12E2D" w14:textId="77777777" w:rsidR="00F71FF5" w:rsidRPr="006F1B6E" w:rsidRDefault="00F71FF5" w:rsidP="00F71FF5">
            <w:pPr>
              <w:spacing w:line="240" w:lineRule="auto"/>
              <w:rPr>
                <w:color w:val="000000"/>
                <w:szCs w:val="26"/>
              </w:rPr>
            </w:pPr>
            <w:r w:rsidRPr="006F1B6E">
              <w:rPr>
                <w:color w:val="000000"/>
                <w:szCs w:val="26"/>
              </w:rPr>
              <w:t>Trung bình bình phương lỗi</w:t>
            </w:r>
          </w:p>
        </w:tc>
      </w:tr>
      <w:tr w:rsidR="00F71FF5" w:rsidRPr="006F1B6E" w14:paraId="07B9C0F9" w14:textId="77777777" w:rsidTr="00F71FF5">
        <w:trPr>
          <w:trHeight w:val="258"/>
          <w:jc w:val="center"/>
        </w:trPr>
        <w:tc>
          <w:tcPr>
            <w:tcW w:w="3368" w:type="dxa"/>
            <w:gridSpan w:val="3"/>
            <w:shd w:val="clear" w:color="auto" w:fill="auto"/>
            <w:noWrap/>
            <w:vAlign w:val="bottom"/>
            <w:hideMark/>
          </w:tcPr>
          <w:p w14:paraId="175D71F1" w14:textId="77777777" w:rsidR="00F71FF5" w:rsidRPr="006F1B6E" w:rsidRDefault="00F71FF5" w:rsidP="00F71FF5">
            <w:pPr>
              <w:spacing w:line="240" w:lineRule="auto"/>
              <w:rPr>
                <w:color w:val="000000"/>
                <w:szCs w:val="26"/>
              </w:rPr>
            </w:pPr>
            <w:r w:rsidRPr="006F1B6E">
              <w:rPr>
                <w:color w:val="000000"/>
                <w:szCs w:val="26"/>
              </w:rPr>
              <w:t>Measurable Function</w:t>
            </w:r>
          </w:p>
        </w:tc>
        <w:tc>
          <w:tcPr>
            <w:tcW w:w="1039" w:type="dxa"/>
            <w:shd w:val="clear" w:color="auto" w:fill="auto"/>
            <w:noWrap/>
            <w:vAlign w:val="bottom"/>
            <w:hideMark/>
          </w:tcPr>
          <w:p w14:paraId="76E8F5B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26DB59" w14:textId="77777777" w:rsidR="00F71FF5" w:rsidRPr="006F1B6E" w:rsidRDefault="00F71FF5" w:rsidP="00F71FF5">
            <w:pPr>
              <w:spacing w:line="240" w:lineRule="auto"/>
              <w:rPr>
                <w:color w:val="000000"/>
                <w:szCs w:val="26"/>
              </w:rPr>
            </w:pPr>
            <w:r w:rsidRPr="006F1B6E">
              <w:rPr>
                <w:color w:val="000000"/>
                <w:szCs w:val="26"/>
              </w:rPr>
              <w:t>Hàm khả đánh giá</w:t>
            </w:r>
          </w:p>
        </w:tc>
      </w:tr>
      <w:tr w:rsidR="00F71FF5" w:rsidRPr="006F1B6E" w14:paraId="407AF062" w14:textId="77777777" w:rsidTr="00F71FF5">
        <w:trPr>
          <w:trHeight w:val="258"/>
          <w:jc w:val="center"/>
        </w:trPr>
        <w:tc>
          <w:tcPr>
            <w:tcW w:w="3128" w:type="dxa"/>
            <w:gridSpan w:val="2"/>
            <w:shd w:val="clear" w:color="auto" w:fill="auto"/>
            <w:noWrap/>
            <w:vAlign w:val="bottom"/>
            <w:hideMark/>
          </w:tcPr>
          <w:p w14:paraId="7C2CC98D" w14:textId="77777777" w:rsidR="00F71FF5" w:rsidRPr="006F1B6E" w:rsidRDefault="00F71FF5" w:rsidP="00F71FF5">
            <w:pPr>
              <w:spacing w:line="240" w:lineRule="auto"/>
              <w:rPr>
                <w:color w:val="000000"/>
                <w:szCs w:val="26"/>
              </w:rPr>
            </w:pPr>
            <w:r w:rsidRPr="006F1B6E">
              <w:rPr>
                <w:color w:val="000000"/>
                <w:szCs w:val="26"/>
              </w:rPr>
              <w:t>Momentum Term</w:t>
            </w:r>
          </w:p>
        </w:tc>
        <w:tc>
          <w:tcPr>
            <w:tcW w:w="240" w:type="dxa"/>
            <w:shd w:val="clear" w:color="auto" w:fill="auto"/>
            <w:noWrap/>
            <w:vAlign w:val="bottom"/>
            <w:hideMark/>
          </w:tcPr>
          <w:p w14:paraId="5D3D0FC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A93DC6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7B2658" w14:textId="77777777" w:rsidR="00F71FF5" w:rsidRPr="006F1B6E" w:rsidRDefault="00F71FF5" w:rsidP="00F71FF5">
            <w:pPr>
              <w:spacing w:line="240" w:lineRule="auto"/>
              <w:rPr>
                <w:color w:val="000000"/>
                <w:szCs w:val="26"/>
              </w:rPr>
            </w:pPr>
            <w:r w:rsidRPr="006F1B6E">
              <w:rPr>
                <w:color w:val="000000"/>
                <w:szCs w:val="26"/>
              </w:rPr>
              <w:t>Hệ số quán tính</w:t>
            </w:r>
          </w:p>
        </w:tc>
      </w:tr>
      <w:tr w:rsidR="00F71FF5" w:rsidRPr="006F1B6E" w14:paraId="46498B57" w14:textId="77777777" w:rsidTr="00F71FF5">
        <w:trPr>
          <w:trHeight w:val="258"/>
          <w:jc w:val="center"/>
        </w:trPr>
        <w:tc>
          <w:tcPr>
            <w:tcW w:w="3128" w:type="dxa"/>
            <w:gridSpan w:val="2"/>
            <w:shd w:val="clear" w:color="auto" w:fill="auto"/>
            <w:noWrap/>
            <w:vAlign w:val="bottom"/>
            <w:hideMark/>
          </w:tcPr>
          <w:p w14:paraId="4764C774" w14:textId="77777777" w:rsidR="00F71FF5" w:rsidRPr="006F1B6E" w:rsidRDefault="00F71FF5" w:rsidP="00F71FF5">
            <w:pPr>
              <w:spacing w:line="240" w:lineRule="auto"/>
              <w:rPr>
                <w:color w:val="000000"/>
                <w:szCs w:val="26"/>
              </w:rPr>
            </w:pPr>
            <w:r w:rsidRPr="006F1B6E">
              <w:rPr>
                <w:color w:val="000000"/>
                <w:szCs w:val="26"/>
              </w:rPr>
              <w:lastRenderedPageBreak/>
              <w:t>Online Learning</w:t>
            </w:r>
          </w:p>
        </w:tc>
        <w:tc>
          <w:tcPr>
            <w:tcW w:w="240" w:type="dxa"/>
            <w:shd w:val="clear" w:color="auto" w:fill="auto"/>
            <w:noWrap/>
            <w:vAlign w:val="bottom"/>
            <w:hideMark/>
          </w:tcPr>
          <w:p w14:paraId="00447D8B"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E90ED26"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8E6B8B9" w14:textId="77777777" w:rsidR="00F71FF5" w:rsidRPr="006F1B6E" w:rsidRDefault="00F71FF5" w:rsidP="00F71FF5">
            <w:pPr>
              <w:spacing w:line="240" w:lineRule="auto"/>
              <w:rPr>
                <w:color w:val="000000"/>
                <w:szCs w:val="26"/>
              </w:rPr>
            </w:pPr>
            <w:r w:rsidRPr="006F1B6E">
              <w:rPr>
                <w:color w:val="000000"/>
                <w:szCs w:val="26"/>
              </w:rPr>
              <w:t>Học trực tuyến</w:t>
            </w:r>
          </w:p>
        </w:tc>
      </w:tr>
      <w:tr w:rsidR="00F71FF5" w:rsidRPr="006F1B6E" w14:paraId="19881267" w14:textId="77777777" w:rsidTr="00F71FF5">
        <w:trPr>
          <w:trHeight w:val="258"/>
          <w:jc w:val="center"/>
        </w:trPr>
        <w:tc>
          <w:tcPr>
            <w:tcW w:w="3128" w:type="dxa"/>
            <w:gridSpan w:val="2"/>
            <w:shd w:val="clear" w:color="auto" w:fill="auto"/>
            <w:noWrap/>
            <w:vAlign w:val="bottom"/>
            <w:hideMark/>
          </w:tcPr>
          <w:p w14:paraId="0E736572" w14:textId="77777777" w:rsidR="00F71FF5" w:rsidRPr="006F1B6E" w:rsidRDefault="00F71FF5" w:rsidP="00F71FF5">
            <w:pPr>
              <w:spacing w:line="240" w:lineRule="auto"/>
              <w:rPr>
                <w:color w:val="000000"/>
                <w:szCs w:val="26"/>
              </w:rPr>
            </w:pPr>
            <w:r w:rsidRPr="006F1B6E">
              <w:rPr>
                <w:color w:val="000000"/>
                <w:szCs w:val="26"/>
              </w:rPr>
              <w:t>Oscillation</w:t>
            </w:r>
          </w:p>
        </w:tc>
        <w:tc>
          <w:tcPr>
            <w:tcW w:w="240" w:type="dxa"/>
            <w:shd w:val="clear" w:color="auto" w:fill="auto"/>
            <w:noWrap/>
            <w:vAlign w:val="bottom"/>
            <w:hideMark/>
          </w:tcPr>
          <w:p w14:paraId="7C077BE9"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6298E02"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339C003" w14:textId="77777777" w:rsidR="00F71FF5" w:rsidRPr="006F1B6E" w:rsidRDefault="00F71FF5" w:rsidP="00F71FF5">
            <w:pPr>
              <w:spacing w:line="240" w:lineRule="auto"/>
              <w:rPr>
                <w:color w:val="000000"/>
                <w:szCs w:val="26"/>
              </w:rPr>
            </w:pPr>
            <w:r w:rsidRPr="006F1B6E">
              <w:rPr>
                <w:color w:val="000000"/>
                <w:szCs w:val="26"/>
              </w:rPr>
              <w:t>Giao động</w:t>
            </w:r>
          </w:p>
        </w:tc>
      </w:tr>
      <w:tr w:rsidR="00F71FF5" w:rsidRPr="006F1B6E" w14:paraId="46BBC983" w14:textId="77777777" w:rsidTr="00F71FF5">
        <w:trPr>
          <w:trHeight w:val="258"/>
          <w:jc w:val="center"/>
        </w:trPr>
        <w:tc>
          <w:tcPr>
            <w:tcW w:w="3128" w:type="dxa"/>
            <w:gridSpan w:val="2"/>
            <w:shd w:val="clear" w:color="auto" w:fill="auto"/>
            <w:noWrap/>
            <w:vAlign w:val="bottom"/>
            <w:hideMark/>
          </w:tcPr>
          <w:p w14:paraId="1436AEB2" w14:textId="77777777" w:rsidR="00F71FF5" w:rsidRPr="006F1B6E" w:rsidRDefault="00F71FF5" w:rsidP="00F71FF5">
            <w:pPr>
              <w:spacing w:line="240" w:lineRule="auto"/>
              <w:rPr>
                <w:color w:val="000000"/>
                <w:szCs w:val="26"/>
              </w:rPr>
            </w:pPr>
            <w:r w:rsidRPr="006F1B6E">
              <w:rPr>
                <w:color w:val="000000"/>
                <w:szCs w:val="26"/>
              </w:rPr>
              <w:t>Overall Error</w:t>
            </w:r>
          </w:p>
        </w:tc>
        <w:tc>
          <w:tcPr>
            <w:tcW w:w="240" w:type="dxa"/>
            <w:shd w:val="clear" w:color="auto" w:fill="auto"/>
            <w:noWrap/>
            <w:vAlign w:val="bottom"/>
            <w:hideMark/>
          </w:tcPr>
          <w:p w14:paraId="10D89BC3"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0DC4B0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E3808F0" w14:textId="77777777" w:rsidR="00F71FF5" w:rsidRPr="006F1B6E" w:rsidRDefault="00F71FF5" w:rsidP="00F71FF5">
            <w:pPr>
              <w:spacing w:line="240" w:lineRule="auto"/>
              <w:rPr>
                <w:color w:val="000000"/>
                <w:szCs w:val="26"/>
              </w:rPr>
            </w:pPr>
            <w:r w:rsidRPr="006F1B6E">
              <w:rPr>
                <w:color w:val="000000"/>
                <w:szCs w:val="26"/>
              </w:rPr>
              <w:t>Lỗi tổng thể</w:t>
            </w:r>
          </w:p>
        </w:tc>
      </w:tr>
      <w:tr w:rsidR="00F71FF5" w:rsidRPr="006F1B6E" w14:paraId="7D4BBB45" w14:textId="77777777" w:rsidTr="00F71FF5">
        <w:trPr>
          <w:trHeight w:val="258"/>
          <w:jc w:val="center"/>
        </w:trPr>
        <w:tc>
          <w:tcPr>
            <w:tcW w:w="3128" w:type="dxa"/>
            <w:gridSpan w:val="2"/>
            <w:shd w:val="clear" w:color="auto" w:fill="auto"/>
            <w:noWrap/>
            <w:vAlign w:val="bottom"/>
            <w:hideMark/>
          </w:tcPr>
          <w:p w14:paraId="2D2E76D7" w14:textId="77777777" w:rsidR="00F71FF5" w:rsidRPr="006F1B6E" w:rsidRDefault="00F71FF5" w:rsidP="00F71FF5">
            <w:pPr>
              <w:spacing w:line="240" w:lineRule="auto"/>
              <w:rPr>
                <w:color w:val="000000"/>
                <w:szCs w:val="26"/>
              </w:rPr>
            </w:pPr>
            <w:r w:rsidRPr="006F1B6E">
              <w:rPr>
                <w:color w:val="000000"/>
                <w:szCs w:val="26"/>
              </w:rPr>
              <w:t>Overfitting</w:t>
            </w:r>
          </w:p>
        </w:tc>
        <w:tc>
          <w:tcPr>
            <w:tcW w:w="240" w:type="dxa"/>
            <w:shd w:val="clear" w:color="auto" w:fill="auto"/>
            <w:noWrap/>
            <w:vAlign w:val="bottom"/>
            <w:hideMark/>
          </w:tcPr>
          <w:p w14:paraId="6A91DE2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7905A73C"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8ED93CB" w14:textId="77777777" w:rsidR="00F71FF5" w:rsidRPr="006F1B6E" w:rsidRDefault="00F71FF5" w:rsidP="00F71FF5">
            <w:pPr>
              <w:spacing w:line="240" w:lineRule="auto"/>
              <w:rPr>
                <w:color w:val="000000"/>
                <w:szCs w:val="26"/>
              </w:rPr>
            </w:pPr>
            <w:r w:rsidRPr="006F1B6E">
              <w:rPr>
                <w:color w:val="000000"/>
                <w:szCs w:val="26"/>
              </w:rPr>
              <w:t>Quá khớp</w:t>
            </w:r>
          </w:p>
        </w:tc>
      </w:tr>
      <w:tr w:rsidR="00F71FF5" w:rsidRPr="006F1B6E" w14:paraId="4800BDF1" w14:textId="77777777" w:rsidTr="00F71FF5">
        <w:trPr>
          <w:trHeight w:val="258"/>
          <w:jc w:val="center"/>
        </w:trPr>
        <w:tc>
          <w:tcPr>
            <w:tcW w:w="3128" w:type="dxa"/>
            <w:gridSpan w:val="2"/>
            <w:shd w:val="clear" w:color="auto" w:fill="auto"/>
            <w:noWrap/>
            <w:vAlign w:val="bottom"/>
            <w:hideMark/>
          </w:tcPr>
          <w:p w14:paraId="5D5C2ED1" w14:textId="77777777" w:rsidR="00F71FF5" w:rsidRPr="006F1B6E" w:rsidRDefault="00F71FF5" w:rsidP="00F71FF5">
            <w:pPr>
              <w:spacing w:line="240" w:lineRule="auto"/>
              <w:rPr>
                <w:color w:val="000000"/>
                <w:szCs w:val="26"/>
              </w:rPr>
            </w:pPr>
            <w:r w:rsidRPr="006F1B6E">
              <w:rPr>
                <w:color w:val="000000"/>
                <w:szCs w:val="26"/>
              </w:rPr>
              <w:t>Pattern Set</w:t>
            </w:r>
          </w:p>
        </w:tc>
        <w:tc>
          <w:tcPr>
            <w:tcW w:w="240" w:type="dxa"/>
            <w:shd w:val="clear" w:color="auto" w:fill="auto"/>
            <w:noWrap/>
            <w:vAlign w:val="bottom"/>
            <w:hideMark/>
          </w:tcPr>
          <w:p w14:paraId="347CDF5E"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591F20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AFE4744" w14:textId="77777777" w:rsidR="00F71FF5" w:rsidRPr="006F1B6E" w:rsidRDefault="00F71FF5" w:rsidP="00F71FF5">
            <w:pPr>
              <w:spacing w:line="240" w:lineRule="auto"/>
              <w:rPr>
                <w:color w:val="000000"/>
                <w:szCs w:val="26"/>
              </w:rPr>
            </w:pPr>
            <w:r w:rsidRPr="006F1B6E">
              <w:rPr>
                <w:color w:val="000000"/>
                <w:szCs w:val="26"/>
              </w:rPr>
              <w:t>Tập mẫu</w:t>
            </w:r>
          </w:p>
        </w:tc>
      </w:tr>
      <w:tr w:rsidR="00F71FF5" w:rsidRPr="006F1B6E" w14:paraId="15E490F3" w14:textId="77777777" w:rsidTr="00F71FF5">
        <w:trPr>
          <w:trHeight w:val="258"/>
          <w:jc w:val="center"/>
        </w:trPr>
        <w:tc>
          <w:tcPr>
            <w:tcW w:w="3368" w:type="dxa"/>
            <w:gridSpan w:val="3"/>
            <w:shd w:val="clear" w:color="auto" w:fill="auto"/>
            <w:noWrap/>
            <w:vAlign w:val="bottom"/>
            <w:hideMark/>
          </w:tcPr>
          <w:p w14:paraId="5F838FE7" w14:textId="77777777" w:rsidR="00F71FF5" w:rsidRPr="006F1B6E" w:rsidRDefault="00F71FF5" w:rsidP="00F71FF5">
            <w:pPr>
              <w:spacing w:line="240" w:lineRule="auto"/>
              <w:rPr>
                <w:color w:val="000000"/>
                <w:szCs w:val="26"/>
              </w:rPr>
            </w:pPr>
            <w:r w:rsidRPr="006F1B6E">
              <w:rPr>
                <w:color w:val="000000"/>
                <w:szCs w:val="26"/>
              </w:rPr>
              <w:t>Percentage Differences</w:t>
            </w:r>
          </w:p>
        </w:tc>
        <w:tc>
          <w:tcPr>
            <w:tcW w:w="1039" w:type="dxa"/>
            <w:shd w:val="clear" w:color="auto" w:fill="auto"/>
            <w:noWrap/>
            <w:vAlign w:val="bottom"/>
            <w:hideMark/>
          </w:tcPr>
          <w:p w14:paraId="55348A7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5BB04F71" w14:textId="77777777" w:rsidR="00F71FF5" w:rsidRPr="006F1B6E" w:rsidRDefault="00F71FF5" w:rsidP="00F71FF5">
            <w:pPr>
              <w:spacing w:line="240" w:lineRule="auto"/>
              <w:rPr>
                <w:color w:val="000000"/>
                <w:szCs w:val="26"/>
              </w:rPr>
            </w:pPr>
            <w:r w:rsidRPr="006F1B6E">
              <w:rPr>
                <w:color w:val="000000"/>
                <w:szCs w:val="26"/>
              </w:rPr>
              <w:t>Hiệu phần trăm</w:t>
            </w:r>
          </w:p>
        </w:tc>
      </w:tr>
      <w:tr w:rsidR="00F71FF5" w:rsidRPr="006F1B6E" w14:paraId="02C85646" w14:textId="77777777" w:rsidTr="00F71FF5">
        <w:trPr>
          <w:trHeight w:val="258"/>
          <w:jc w:val="center"/>
        </w:trPr>
        <w:tc>
          <w:tcPr>
            <w:tcW w:w="3368" w:type="dxa"/>
            <w:gridSpan w:val="3"/>
            <w:shd w:val="clear" w:color="auto" w:fill="auto"/>
            <w:noWrap/>
            <w:vAlign w:val="bottom"/>
            <w:hideMark/>
          </w:tcPr>
          <w:p w14:paraId="7C996728" w14:textId="77777777" w:rsidR="00F71FF5" w:rsidRPr="006F1B6E" w:rsidRDefault="00F71FF5" w:rsidP="00F71FF5">
            <w:pPr>
              <w:spacing w:line="240" w:lineRule="auto"/>
              <w:rPr>
                <w:color w:val="000000"/>
                <w:szCs w:val="26"/>
              </w:rPr>
            </w:pPr>
            <w:r w:rsidRPr="006F1B6E">
              <w:rPr>
                <w:color w:val="000000"/>
                <w:szCs w:val="26"/>
              </w:rPr>
              <w:t>Perceptron Training Rule</w:t>
            </w:r>
          </w:p>
        </w:tc>
        <w:tc>
          <w:tcPr>
            <w:tcW w:w="1039" w:type="dxa"/>
            <w:shd w:val="clear" w:color="auto" w:fill="auto"/>
            <w:noWrap/>
            <w:vAlign w:val="bottom"/>
            <w:hideMark/>
          </w:tcPr>
          <w:p w14:paraId="2417622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01DD02F" w14:textId="77777777" w:rsidR="00F71FF5" w:rsidRPr="006F1B6E" w:rsidRDefault="00F71FF5" w:rsidP="00F71FF5">
            <w:pPr>
              <w:spacing w:line="240" w:lineRule="auto"/>
              <w:rPr>
                <w:color w:val="000000"/>
                <w:szCs w:val="26"/>
              </w:rPr>
            </w:pPr>
            <w:r w:rsidRPr="006F1B6E">
              <w:rPr>
                <w:color w:val="000000"/>
                <w:szCs w:val="26"/>
              </w:rPr>
              <w:t>Luật huấn luyện perceptron</w:t>
            </w:r>
          </w:p>
        </w:tc>
      </w:tr>
      <w:tr w:rsidR="00F71FF5" w:rsidRPr="006F1B6E" w14:paraId="7BC04A1C" w14:textId="77777777" w:rsidTr="00F71FF5">
        <w:trPr>
          <w:trHeight w:val="258"/>
          <w:jc w:val="center"/>
        </w:trPr>
        <w:tc>
          <w:tcPr>
            <w:tcW w:w="3368" w:type="dxa"/>
            <w:gridSpan w:val="3"/>
            <w:shd w:val="clear" w:color="auto" w:fill="auto"/>
            <w:noWrap/>
            <w:vAlign w:val="bottom"/>
            <w:hideMark/>
          </w:tcPr>
          <w:p w14:paraId="5AA25B93" w14:textId="77777777" w:rsidR="00F71FF5" w:rsidRPr="006F1B6E" w:rsidRDefault="00F71FF5" w:rsidP="00F71FF5">
            <w:pPr>
              <w:spacing w:line="240" w:lineRule="auto"/>
              <w:rPr>
                <w:color w:val="000000"/>
                <w:szCs w:val="26"/>
              </w:rPr>
            </w:pPr>
            <w:r w:rsidRPr="006F1B6E">
              <w:rPr>
                <w:color w:val="000000"/>
                <w:szCs w:val="26"/>
              </w:rPr>
              <w:t>Probability Distribution</w:t>
            </w:r>
          </w:p>
        </w:tc>
        <w:tc>
          <w:tcPr>
            <w:tcW w:w="1039" w:type="dxa"/>
            <w:shd w:val="clear" w:color="auto" w:fill="auto"/>
            <w:noWrap/>
            <w:vAlign w:val="bottom"/>
            <w:hideMark/>
          </w:tcPr>
          <w:p w14:paraId="219FED53"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F60483F" w14:textId="77777777" w:rsidR="00F71FF5" w:rsidRPr="006F1B6E" w:rsidRDefault="00F71FF5" w:rsidP="00F71FF5">
            <w:pPr>
              <w:spacing w:line="240" w:lineRule="auto"/>
              <w:rPr>
                <w:color w:val="000000"/>
                <w:szCs w:val="26"/>
              </w:rPr>
            </w:pPr>
            <w:r w:rsidRPr="006F1B6E">
              <w:rPr>
                <w:color w:val="000000"/>
                <w:szCs w:val="26"/>
              </w:rPr>
              <w:t>Phân bố xác suất</w:t>
            </w:r>
          </w:p>
        </w:tc>
      </w:tr>
      <w:tr w:rsidR="00F71FF5" w:rsidRPr="006F1B6E" w14:paraId="2EB11BE9" w14:textId="77777777" w:rsidTr="00F71FF5">
        <w:trPr>
          <w:trHeight w:val="258"/>
          <w:jc w:val="center"/>
        </w:trPr>
        <w:tc>
          <w:tcPr>
            <w:tcW w:w="3128" w:type="dxa"/>
            <w:gridSpan w:val="2"/>
            <w:shd w:val="clear" w:color="auto" w:fill="auto"/>
            <w:noWrap/>
            <w:vAlign w:val="bottom"/>
            <w:hideMark/>
          </w:tcPr>
          <w:p w14:paraId="1AE82157" w14:textId="77777777" w:rsidR="00F71FF5" w:rsidRPr="006F1B6E" w:rsidRDefault="00F71FF5" w:rsidP="00F71FF5">
            <w:pPr>
              <w:spacing w:line="240" w:lineRule="auto"/>
              <w:rPr>
                <w:color w:val="000000"/>
                <w:szCs w:val="26"/>
              </w:rPr>
            </w:pPr>
            <w:r w:rsidRPr="006F1B6E">
              <w:rPr>
                <w:color w:val="000000"/>
                <w:szCs w:val="26"/>
              </w:rPr>
              <w:t>Random Variable</w:t>
            </w:r>
          </w:p>
        </w:tc>
        <w:tc>
          <w:tcPr>
            <w:tcW w:w="240" w:type="dxa"/>
            <w:shd w:val="clear" w:color="auto" w:fill="auto"/>
            <w:noWrap/>
            <w:vAlign w:val="bottom"/>
            <w:hideMark/>
          </w:tcPr>
          <w:p w14:paraId="5653C22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64CFB5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252D48E" w14:textId="77777777" w:rsidR="00F71FF5" w:rsidRPr="006F1B6E" w:rsidRDefault="00F71FF5" w:rsidP="00F71FF5">
            <w:pPr>
              <w:spacing w:line="240" w:lineRule="auto"/>
              <w:rPr>
                <w:color w:val="000000"/>
                <w:szCs w:val="26"/>
              </w:rPr>
            </w:pPr>
            <w:r w:rsidRPr="006F1B6E">
              <w:rPr>
                <w:color w:val="000000"/>
                <w:szCs w:val="26"/>
              </w:rPr>
              <w:t>Biến ngẫu nhiên</w:t>
            </w:r>
          </w:p>
        </w:tc>
      </w:tr>
      <w:tr w:rsidR="00F71FF5" w:rsidRPr="006F1B6E" w14:paraId="5757DFD3" w14:textId="77777777" w:rsidTr="00F71FF5">
        <w:trPr>
          <w:trHeight w:val="258"/>
          <w:jc w:val="center"/>
        </w:trPr>
        <w:tc>
          <w:tcPr>
            <w:tcW w:w="3368" w:type="dxa"/>
            <w:gridSpan w:val="3"/>
            <w:shd w:val="clear" w:color="auto" w:fill="auto"/>
            <w:noWrap/>
            <w:vAlign w:val="bottom"/>
            <w:hideMark/>
          </w:tcPr>
          <w:p w14:paraId="5B8888B1" w14:textId="77777777" w:rsidR="00F71FF5" w:rsidRPr="006F1B6E" w:rsidRDefault="00F71FF5" w:rsidP="00F71FF5">
            <w:pPr>
              <w:spacing w:line="240" w:lineRule="auto"/>
              <w:rPr>
                <w:color w:val="000000"/>
                <w:szCs w:val="26"/>
              </w:rPr>
            </w:pPr>
            <w:r w:rsidRPr="006F1B6E">
              <w:rPr>
                <w:color w:val="000000"/>
                <w:szCs w:val="26"/>
              </w:rPr>
              <w:t>Recurrent Neural Network</w:t>
            </w:r>
          </w:p>
        </w:tc>
        <w:tc>
          <w:tcPr>
            <w:tcW w:w="1039" w:type="dxa"/>
            <w:shd w:val="clear" w:color="auto" w:fill="auto"/>
            <w:noWrap/>
            <w:vAlign w:val="bottom"/>
            <w:hideMark/>
          </w:tcPr>
          <w:p w14:paraId="1FF0E058"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6DB54FA" w14:textId="77777777" w:rsidR="00F71FF5" w:rsidRPr="006F1B6E" w:rsidRDefault="00F71FF5" w:rsidP="00F71FF5">
            <w:pPr>
              <w:spacing w:line="240" w:lineRule="auto"/>
              <w:rPr>
                <w:color w:val="000000"/>
                <w:szCs w:val="26"/>
              </w:rPr>
            </w:pPr>
            <w:r w:rsidRPr="006F1B6E">
              <w:rPr>
                <w:color w:val="000000"/>
                <w:szCs w:val="26"/>
              </w:rPr>
              <w:t>Mạng hồi quy</w:t>
            </w:r>
          </w:p>
        </w:tc>
      </w:tr>
      <w:tr w:rsidR="00F71FF5" w:rsidRPr="006F1B6E" w14:paraId="513AE285" w14:textId="77777777" w:rsidTr="00F71FF5">
        <w:trPr>
          <w:trHeight w:val="258"/>
          <w:jc w:val="center"/>
        </w:trPr>
        <w:tc>
          <w:tcPr>
            <w:tcW w:w="3128" w:type="dxa"/>
            <w:gridSpan w:val="2"/>
            <w:shd w:val="clear" w:color="auto" w:fill="auto"/>
            <w:noWrap/>
            <w:vAlign w:val="bottom"/>
            <w:hideMark/>
          </w:tcPr>
          <w:p w14:paraId="613275CC" w14:textId="77777777" w:rsidR="00F71FF5" w:rsidRPr="006F1B6E" w:rsidRDefault="00F71FF5" w:rsidP="00F71FF5">
            <w:pPr>
              <w:spacing w:line="240" w:lineRule="auto"/>
              <w:rPr>
                <w:color w:val="000000"/>
                <w:szCs w:val="26"/>
              </w:rPr>
            </w:pPr>
            <w:r w:rsidRPr="006F1B6E">
              <w:rPr>
                <w:color w:val="000000"/>
                <w:szCs w:val="26"/>
                <w:lang w:val="fr-FR"/>
              </w:rPr>
              <w:t>Seasonal</w:t>
            </w:r>
          </w:p>
        </w:tc>
        <w:tc>
          <w:tcPr>
            <w:tcW w:w="240" w:type="dxa"/>
            <w:shd w:val="clear" w:color="auto" w:fill="auto"/>
            <w:noWrap/>
            <w:vAlign w:val="bottom"/>
            <w:hideMark/>
          </w:tcPr>
          <w:p w14:paraId="67DDEC4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47BE191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2D645A6" w14:textId="77777777" w:rsidR="00F71FF5" w:rsidRPr="006F1B6E" w:rsidRDefault="00F71FF5" w:rsidP="00F71FF5">
            <w:pPr>
              <w:spacing w:line="240" w:lineRule="auto"/>
              <w:rPr>
                <w:color w:val="000000"/>
                <w:szCs w:val="26"/>
              </w:rPr>
            </w:pPr>
            <w:r w:rsidRPr="006F1B6E">
              <w:rPr>
                <w:color w:val="000000"/>
                <w:szCs w:val="26"/>
              </w:rPr>
              <w:t>Tính mùa</w:t>
            </w:r>
          </w:p>
        </w:tc>
      </w:tr>
      <w:tr w:rsidR="00F71FF5" w:rsidRPr="006F1B6E" w14:paraId="72C0BD11" w14:textId="77777777" w:rsidTr="00F71FF5">
        <w:trPr>
          <w:trHeight w:val="258"/>
          <w:jc w:val="center"/>
        </w:trPr>
        <w:tc>
          <w:tcPr>
            <w:tcW w:w="3128" w:type="dxa"/>
            <w:gridSpan w:val="2"/>
            <w:shd w:val="clear" w:color="auto" w:fill="auto"/>
            <w:noWrap/>
            <w:vAlign w:val="bottom"/>
            <w:hideMark/>
          </w:tcPr>
          <w:p w14:paraId="5B10F3C3" w14:textId="77777777" w:rsidR="00F71FF5" w:rsidRPr="006F1B6E" w:rsidRDefault="00F71FF5" w:rsidP="00F71FF5">
            <w:pPr>
              <w:spacing w:line="240" w:lineRule="auto"/>
              <w:rPr>
                <w:color w:val="000000"/>
                <w:szCs w:val="26"/>
              </w:rPr>
            </w:pPr>
            <w:r w:rsidRPr="006F1B6E">
              <w:rPr>
                <w:color w:val="000000"/>
                <w:szCs w:val="26"/>
              </w:rPr>
              <w:t>Sigmoid Unit</w:t>
            </w:r>
          </w:p>
        </w:tc>
        <w:tc>
          <w:tcPr>
            <w:tcW w:w="240" w:type="dxa"/>
            <w:shd w:val="clear" w:color="auto" w:fill="auto"/>
            <w:noWrap/>
            <w:vAlign w:val="bottom"/>
            <w:hideMark/>
          </w:tcPr>
          <w:p w14:paraId="34646BD0"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B88DA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1C368609" w14:textId="77777777" w:rsidR="00F71FF5" w:rsidRPr="006F1B6E" w:rsidRDefault="00F71FF5" w:rsidP="00F71FF5">
            <w:pPr>
              <w:spacing w:line="240" w:lineRule="auto"/>
              <w:rPr>
                <w:color w:val="000000"/>
                <w:szCs w:val="26"/>
              </w:rPr>
            </w:pPr>
            <w:r w:rsidRPr="006F1B6E">
              <w:rPr>
                <w:color w:val="000000"/>
                <w:szCs w:val="26"/>
              </w:rPr>
              <w:t>Đơn vị sigmoid</w:t>
            </w:r>
          </w:p>
        </w:tc>
      </w:tr>
      <w:tr w:rsidR="00F71FF5" w:rsidRPr="006F1B6E" w14:paraId="35F01BF6" w14:textId="77777777" w:rsidTr="00F71FF5">
        <w:trPr>
          <w:trHeight w:val="258"/>
          <w:jc w:val="center"/>
        </w:trPr>
        <w:tc>
          <w:tcPr>
            <w:tcW w:w="3368" w:type="dxa"/>
            <w:gridSpan w:val="3"/>
            <w:shd w:val="clear" w:color="auto" w:fill="auto"/>
            <w:noWrap/>
            <w:vAlign w:val="bottom"/>
            <w:hideMark/>
          </w:tcPr>
          <w:p w14:paraId="67221F0C" w14:textId="77777777" w:rsidR="00F71FF5" w:rsidRPr="006F1B6E" w:rsidRDefault="00F71FF5" w:rsidP="00F71FF5">
            <w:pPr>
              <w:spacing w:line="240" w:lineRule="auto"/>
              <w:rPr>
                <w:color w:val="000000"/>
                <w:szCs w:val="26"/>
              </w:rPr>
            </w:pPr>
            <w:r w:rsidRPr="006F1B6E">
              <w:rPr>
                <w:color w:val="000000"/>
                <w:szCs w:val="26"/>
              </w:rPr>
              <w:t>Sum Of Squared Errors</w:t>
            </w:r>
          </w:p>
        </w:tc>
        <w:tc>
          <w:tcPr>
            <w:tcW w:w="1039" w:type="dxa"/>
            <w:shd w:val="clear" w:color="auto" w:fill="auto"/>
            <w:noWrap/>
            <w:vAlign w:val="bottom"/>
            <w:hideMark/>
          </w:tcPr>
          <w:p w14:paraId="230E028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B83AF7C" w14:textId="77777777" w:rsidR="00F71FF5" w:rsidRPr="006F1B6E" w:rsidRDefault="00F71FF5" w:rsidP="00F71FF5">
            <w:pPr>
              <w:spacing w:line="240" w:lineRule="auto"/>
              <w:rPr>
                <w:color w:val="000000"/>
                <w:szCs w:val="26"/>
              </w:rPr>
            </w:pPr>
            <w:r w:rsidRPr="006F1B6E">
              <w:rPr>
                <w:color w:val="000000"/>
                <w:szCs w:val="26"/>
              </w:rPr>
              <w:t>Tổng bình phương lỗi</w:t>
            </w:r>
          </w:p>
        </w:tc>
      </w:tr>
      <w:tr w:rsidR="00F71FF5" w:rsidRPr="006F1B6E" w14:paraId="35D942A3" w14:textId="77777777" w:rsidTr="00F71FF5">
        <w:trPr>
          <w:trHeight w:val="258"/>
          <w:jc w:val="center"/>
        </w:trPr>
        <w:tc>
          <w:tcPr>
            <w:tcW w:w="3368" w:type="dxa"/>
            <w:gridSpan w:val="3"/>
            <w:shd w:val="clear" w:color="auto" w:fill="auto"/>
            <w:noWrap/>
            <w:vAlign w:val="bottom"/>
            <w:hideMark/>
          </w:tcPr>
          <w:p w14:paraId="576D8635" w14:textId="77777777" w:rsidR="00F71FF5" w:rsidRPr="006F1B6E" w:rsidRDefault="00F71FF5" w:rsidP="00F71FF5">
            <w:pPr>
              <w:spacing w:line="240" w:lineRule="auto"/>
              <w:rPr>
                <w:color w:val="000000"/>
                <w:szCs w:val="26"/>
              </w:rPr>
            </w:pPr>
            <w:r w:rsidRPr="006F1B6E">
              <w:rPr>
                <w:color w:val="000000"/>
                <w:szCs w:val="26"/>
              </w:rPr>
              <w:t>Supervised Learning</w:t>
            </w:r>
          </w:p>
        </w:tc>
        <w:tc>
          <w:tcPr>
            <w:tcW w:w="1039" w:type="dxa"/>
            <w:shd w:val="clear" w:color="auto" w:fill="auto"/>
            <w:noWrap/>
            <w:vAlign w:val="bottom"/>
            <w:hideMark/>
          </w:tcPr>
          <w:p w14:paraId="1FC270EE"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1730D7E" w14:textId="77777777" w:rsidR="00F71FF5" w:rsidRPr="006F1B6E" w:rsidRDefault="00F71FF5" w:rsidP="00F71FF5">
            <w:pPr>
              <w:spacing w:line="240" w:lineRule="auto"/>
              <w:rPr>
                <w:color w:val="000000"/>
                <w:szCs w:val="26"/>
              </w:rPr>
            </w:pPr>
            <w:r w:rsidRPr="006F1B6E">
              <w:rPr>
                <w:color w:val="000000"/>
                <w:szCs w:val="26"/>
              </w:rPr>
              <w:t>Học có giám sát</w:t>
            </w:r>
          </w:p>
        </w:tc>
      </w:tr>
      <w:tr w:rsidR="00F71FF5" w:rsidRPr="006F1B6E" w14:paraId="18BC5C37" w14:textId="77777777" w:rsidTr="00F71FF5">
        <w:trPr>
          <w:trHeight w:val="258"/>
          <w:jc w:val="center"/>
        </w:trPr>
        <w:tc>
          <w:tcPr>
            <w:tcW w:w="2887" w:type="dxa"/>
            <w:shd w:val="clear" w:color="auto" w:fill="auto"/>
            <w:noWrap/>
            <w:vAlign w:val="bottom"/>
            <w:hideMark/>
          </w:tcPr>
          <w:p w14:paraId="6ADE32F7" w14:textId="77777777" w:rsidR="00F71FF5" w:rsidRPr="006F1B6E" w:rsidRDefault="00F71FF5" w:rsidP="00F71FF5">
            <w:pPr>
              <w:spacing w:line="240" w:lineRule="auto"/>
              <w:rPr>
                <w:color w:val="000000"/>
                <w:szCs w:val="26"/>
              </w:rPr>
            </w:pPr>
            <w:r w:rsidRPr="006F1B6E">
              <w:rPr>
                <w:color w:val="000000"/>
                <w:szCs w:val="26"/>
              </w:rPr>
              <w:t>Synapse</w:t>
            </w:r>
          </w:p>
        </w:tc>
        <w:tc>
          <w:tcPr>
            <w:tcW w:w="240" w:type="dxa"/>
            <w:shd w:val="clear" w:color="auto" w:fill="auto"/>
            <w:noWrap/>
            <w:vAlign w:val="bottom"/>
            <w:hideMark/>
          </w:tcPr>
          <w:p w14:paraId="69562B88"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9D0FFB6"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51EEB3E5"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4D783CAB" w14:textId="77777777" w:rsidR="00F71FF5" w:rsidRPr="006F1B6E" w:rsidRDefault="00F71FF5" w:rsidP="00F71FF5">
            <w:pPr>
              <w:spacing w:line="240" w:lineRule="auto"/>
              <w:rPr>
                <w:color w:val="000000"/>
                <w:szCs w:val="26"/>
              </w:rPr>
            </w:pPr>
            <w:r w:rsidRPr="006F1B6E">
              <w:rPr>
                <w:color w:val="000000"/>
                <w:szCs w:val="26"/>
              </w:rPr>
              <w:t>Khớp thần kinh</w:t>
            </w:r>
          </w:p>
        </w:tc>
      </w:tr>
      <w:tr w:rsidR="00F71FF5" w:rsidRPr="006F1B6E" w14:paraId="08E100F7" w14:textId="77777777" w:rsidTr="00F71FF5">
        <w:trPr>
          <w:trHeight w:val="258"/>
          <w:jc w:val="center"/>
        </w:trPr>
        <w:tc>
          <w:tcPr>
            <w:tcW w:w="3128" w:type="dxa"/>
            <w:gridSpan w:val="2"/>
            <w:shd w:val="clear" w:color="auto" w:fill="auto"/>
            <w:noWrap/>
            <w:vAlign w:val="bottom"/>
            <w:hideMark/>
          </w:tcPr>
          <w:p w14:paraId="0D2A79A2" w14:textId="77777777" w:rsidR="00F71FF5" w:rsidRPr="006F1B6E" w:rsidRDefault="00F71FF5" w:rsidP="00F71FF5">
            <w:pPr>
              <w:spacing w:line="240" w:lineRule="auto"/>
              <w:rPr>
                <w:color w:val="000000"/>
                <w:szCs w:val="26"/>
              </w:rPr>
            </w:pPr>
            <w:r w:rsidRPr="006F1B6E">
              <w:rPr>
                <w:color w:val="000000"/>
                <w:szCs w:val="26"/>
              </w:rPr>
              <w:t>Thresholds</w:t>
            </w:r>
          </w:p>
        </w:tc>
        <w:tc>
          <w:tcPr>
            <w:tcW w:w="240" w:type="dxa"/>
            <w:shd w:val="clear" w:color="auto" w:fill="auto"/>
            <w:noWrap/>
            <w:vAlign w:val="bottom"/>
            <w:hideMark/>
          </w:tcPr>
          <w:p w14:paraId="3188F28D"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6DCDD5A0"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0C894321" w14:textId="77777777" w:rsidR="00F71FF5" w:rsidRPr="006F1B6E" w:rsidRDefault="00F71FF5" w:rsidP="00F71FF5">
            <w:pPr>
              <w:spacing w:line="240" w:lineRule="auto"/>
              <w:rPr>
                <w:color w:val="000000"/>
                <w:szCs w:val="26"/>
              </w:rPr>
            </w:pPr>
            <w:r w:rsidRPr="006F1B6E">
              <w:rPr>
                <w:color w:val="000000"/>
                <w:szCs w:val="26"/>
              </w:rPr>
              <w:t>Phân ngưỡng</w:t>
            </w:r>
          </w:p>
        </w:tc>
      </w:tr>
      <w:tr w:rsidR="00F71FF5" w:rsidRPr="006F1B6E" w14:paraId="16E6C190" w14:textId="77777777" w:rsidTr="00F71FF5">
        <w:trPr>
          <w:trHeight w:val="258"/>
          <w:jc w:val="center"/>
        </w:trPr>
        <w:tc>
          <w:tcPr>
            <w:tcW w:w="3128" w:type="dxa"/>
            <w:gridSpan w:val="2"/>
            <w:shd w:val="clear" w:color="auto" w:fill="auto"/>
            <w:noWrap/>
            <w:vAlign w:val="bottom"/>
            <w:hideMark/>
          </w:tcPr>
          <w:p w14:paraId="3AEEAB25" w14:textId="77777777" w:rsidR="00F71FF5" w:rsidRPr="006F1B6E" w:rsidRDefault="00F71FF5" w:rsidP="00F71FF5">
            <w:pPr>
              <w:spacing w:line="240" w:lineRule="auto"/>
              <w:rPr>
                <w:color w:val="000000"/>
                <w:szCs w:val="26"/>
              </w:rPr>
            </w:pPr>
            <w:r w:rsidRPr="006F1B6E">
              <w:rPr>
                <w:color w:val="000000"/>
                <w:szCs w:val="26"/>
              </w:rPr>
              <w:t>Time Series</w:t>
            </w:r>
          </w:p>
        </w:tc>
        <w:tc>
          <w:tcPr>
            <w:tcW w:w="240" w:type="dxa"/>
            <w:shd w:val="clear" w:color="auto" w:fill="auto"/>
            <w:noWrap/>
            <w:vAlign w:val="bottom"/>
            <w:hideMark/>
          </w:tcPr>
          <w:p w14:paraId="712872BF"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37C6EE1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5A8C6FD" w14:textId="77777777" w:rsidR="00F71FF5" w:rsidRPr="006F1B6E" w:rsidRDefault="00F71FF5" w:rsidP="00F71FF5">
            <w:pPr>
              <w:spacing w:line="240" w:lineRule="auto"/>
              <w:rPr>
                <w:color w:val="000000"/>
                <w:szCs w:val="26"/>
              </w:rPr>
            </w:pPr>
            <w:r w:rsidRPr="006F1B6E">
              <w:rPr>
                <w:color w:val="000000"/>
                <w:szCs w:val="26"/>
              </w:rPr>
              <w:t>Chuỗi thời gian</w:t>
            </w:r>
          </w:p>
        </w:tc>
      </w:tr>
      <w:tr w:rsidR="00F71FF5" w:rsidRPr="006F1B6E" w14:paraId="32C12F4F" w14:textId="77777777" w:rsidTr="00F71FF5">
        <w:trPr>
          <w:trHeight w:val="258"/>
          <w:jc w:val="center"/>
        </w:trPr>
        <w:tc>
          <w:tcPr>
            <w:tcW w:w="3368" w:type="dxa"/>
            <w:gridSpan w:val="3"/>
            <w:shd w:val="clear" w:color="auto" w:fill="auto"/>
            <w:noWrap/>
            <w:vAlign w:val="bottom"/>
            <w:hideMark/>
          </w:tcPr>
          <w:p w14:paraId="2D9C6923" w14:textId="77777777" w:rsidR="00F71FF5" w:rsidRPr="006F1B6E" w:rsidRDefault="00F71FF5" w:rsidP="00F71FF5">
            <w:pPr>
              <w:spacing w:line="240" w:lineRule="auto"/>
              <w:rPr>
                <w:color w:val="000000"/>
                <w:szCs w:val="26"/>
              </w:rPr>
            </w:pPr>
            <w:r w:rsidRPr="006F1B6E">
              <w:rPr>
                <w:color w:val="000000"/>
                <w:szCs w:val="26"/>
              </w:rPr>
              <w:t>Training Algorithm</w:t>
            </w:r>
          </w:p>
        </w:tc>
        <w:tc>
          <w:tcPr>
            <w:tcW w:w="1039" w:type="dxa"/>
            <w:shd w:val="clear" w:color="auto" w:fill="auto"/>
            <w:noWrap/>
            <w:vAlign w:val="bottom"/>
            <w:hideMark/>
          </w:tcPr>
          <w:p w14:paraId="647A238D"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3CB2CF22" w14:textId="77777777" w:rsidR="00F71FF5" w:rsidRPr="006F1B6E" w:rsidRDefault="00F71FF5" w:rsidP="00F71FF5">
            <w:pPr>
              <w:spacing w:line="240" w:lineRule="auto"/>
              <w:rPr>
                <w:color w:val="000000"/>
                <w:szCs w:val="26"/>
              </w:rPr>
            </w:pPr>
            <w:r w:rsidRPr="006F1B6E">
              <w:rPr>
                <w:color w:val="000000"/>
                <w:szCs w:val="26"/>
              </w:rPr>
              <w:t>Giải thuật huấn luyện</w:t>
            </w:r>
          </w:p>
        </w:tc>
      </w:tr>
      <w:tr w:rsidR="00F71FF5" w:rsidRPr="006F1B6E" w14:paraId="1B6BF585" w14:textId="77777777" w:rsidTr="00F71FF5">
        <w:trPr>
          <w:trHeight w:val="258"/>
          <w:jc w:val="center"/>
        </w:trPr>
        <w:tc>
          <w:tcPr>
            <w:tcW w:w="3368" w:type="dxa"/>
            <w:gridSpan w:val="3"/>
            <w:shd w:val="clear" w:color="auto" w:fill="auto"/>
            <w:noWrap/>
            <w:vAlign w:val="bottom"/>
            <w:hideMark/>
          </w:tcPr>
          <w:p w14:paraId="3840A904" w14:textId="77777777" w:rsidR="00F71FF5" w:rsidRPr="006F1B6E" w:rsidRDefault="00F71FF5" w:rsidP="00F71FF5">
            <w:pPr>
              <w:spacing w:line="240" w:lineRule="auto"/>
              <w:rPr>
                <w:color w:val="000000"/>
                <w:szCs w:val="26"/>
              </w:rPr>
            </w:pPr>
            <w:r w:rsidRPr="006F1B6E">
              <w:rPr>
                <w:color w:val="000000"/>
                <w:szCs w:val="26"/>
              </w:rPr>
              <w:t>Training Error Function</w:t>
            </w:r>
          </w:p>
        </w:tc>
        <w:tc>
          <w:tcPr>
            <w:tcW w:w="1039" w:type="dxa"/>
            <w:shd w:val="clear" w:color="auto" w:fill="auto"/>
            <w:noWrap/>
            <w:vAlign w:val="bottom"/>
            <w:hideMark/>
          </w:tcPr>
          <w:p w14:paraId="23A0C497"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A288EE" w14:textId="77777777" w:rsidR="00F71FF5" w:rsidRPr="006F1B6E" w:rsidRDefault="00F71FF5" w:rsidP="00F71FF5">
            <w:pPr>
              <w:spacing w:line="240" w:lineRule="auto"/>
              <w:rPr>
                <w:color w:val="000000"/>
                <w:szCs w:val="26"/>
              </w:rPr>
            </w:pPr>
            <w:r w:rsidRPr="006F1B6E">
              <w:rPr>
                <w:color w:val="000000"/>
                <w:szCs w:val="26"/>
              </w:rPr>
              <w:t>Hàm lỗi</w:t>
            </w:r>
          </w:p>
        </w:tc>
      </w:tr>
      <w:tr w:rsidR="00F71FF5" w:rsidRPr="006F1B6E" w14:paraId="4C54FEC3" w14:textId="77777777" w:rsidTr="00F71FF5">
        <w:trPr>
          <w:trHeight w:val="258"/>
          <w:jc w:val="center"/>
        </w:trPr>
        <w:tc>
          <w:tcPr>
            <w:tcW w:w="2887" w:type="dxa"/>
            <w:shd w:val="clear" w:color="auto" w:fill="auto"/>
            <w:noWrap/>
            <w:vAlign w:val="bottom"/>
            <w:hideMark/>
          </w:tcPr>
          <w:p w14:paraId="17B6A7BD" w14:textId="77777777" w:rsidR="00F71FF5" w:rsidRPr="006F1B6E" w:rsidRDefault="00F71FF5" w:rsidP="00F71FF5">
            <w:pPr>
              <w:spacing w:line="240" w:lineRule="auto"/>
              <w:rPr>
                <w:color w:val="000000"/>
                <w:szCs w:val="26"/>
              </w:rPr>
            </w:pPr>
            <w:r w:rsidRPr="006F1B6E">
              <w:rPr>
                <w:color w:val="000000"/>
                <w:szCs w:val="26"/>
                <w:lang w:val="fr-FR"/>
              </w:rPr>
              <w:t>Trend</w:t>
            </w:r>
          </w:p>
        </w:tc>
        <w:tc>
          <w:tcPr>
            <w:tcW w:w="240" w:type="dxa"/>
            <w:shd w:val="clear" w:color="auto" w:fill="auto"/>
            <w:noWrap/>
            <w:vAlign w:val="bottom"/>
            <w:hideMark/>
          </w:tcPr>
          <w:p w14:paraId="554DCEE2" w14:textId="77777777" w:rsidR="00F71FF5" w:rsidRPr="006F1B6E" w:rsidRDefault="00F71FF5" w:rsidP="00F71FF5">
            <w:pPr>
              <w:spacing w:line="240" w:lineRule="auto"/>
              <w:rPr>
                <w:color w:val="000000"/>
                <w:szCs w:val="26"/>
              </w:rPr>
            </w:pPr>
          </w:p>
        </w:tc>
        <w:tc>
          <w:tcPr>
            <w:tcW w:w="240" w:type="dxa"/>
            <w:shd w:val="clear" w:color="auto" w:fill="auto"/>
            <w:noWrap/>
            <w:vAlign w:val="bottom"/>
            <w:hideMark/>
          </w:tcPr>
          <w:p w14:paraId="25068A0C" w14:textId="77777777" w:rsidR="00F71FF5" w:rsidRPr="006F1B6E" w:rsidRDefault="00F71FF5" w:rsidP="00F71FF5">
            <w:pPr>
              <w:spacing w:line="240" w:lineRule="auto"/>
              <w:rPr>
                <w:color w:val="000000"/>
                <w:szCs w:val="26"/>
              </w:rPr>
            </w:pPr>
          </w:p>
        </w:tc>
        <w:tc>
          <w:tcPr>
            <w:tcW w:w="1039" w:type="dxa"/>
            <w:shd w:val="clear" w:color="auto" w:fill="auto"/>
            <w:noWrap/>
            <w:vAlign w:val="bottom"/>
            <w:hideMark/>
          </w:tcPr>
          <w:p w14:paraId="06EAAEF4"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744669C7" w14:textId="77777777" w:rsidR="00F71FF5" w:rsidRPr="006F1B6E" w:rsidRDefault="00F71FF5" w:rsidP="00F71FF5">
            <w:pPr>
              <w:spacing w:line="240" w:lineRule="auto"/>
              <w:rPr>
                <w:color w:val="000000"/>
                <w:szCs w:val="26"/>
              </w:rPr>
            </w:pPr>
            <w:r w:rsidRPr="006F1B6E">
              <w:rPr>
                <w:color w:val="000000"/>
                <w:szCs w:val="26"/>
              </w:rPr>
              <w:t>Tính xu hướng</w:t>
            </w:r>
          </w:p>
        </w:tc>
      </w:tr>
      <w:tr w:rsidR="00F71FF5" w:rsidRPr="006F1B6E" w14:paraId="3B9DD0EA" w14:textId="77777777" w:rsidTr="00F71FF5">
        <w:trPr>
          <w:trHeight w:val="258"/>
          <w:jc w:val="center"/>
        </w:trPr>
        <w:tc>
          <w:tcPr>
            <w:tcW w:w="3368" w:type="dxa"/>
            <w:gridSpan w:val="3"/>
            <w:shd w:val="clear" w:color="auto" w:fill="auto"/>
            <w:noWrap/>
            <w:vAlign w:val="bottom"/>
            <w:hideMark/>
          </w:tcPr>
          <w:p w14:paraId="73BE6843" w14:textId="77777777" w:rsidR="00F71FF5" w:rsidRPr="006F1B6E" w:rsidRDefault="00F71FF5" w:rsidP="00F71FF5">
            <w:pPr>
              <w:spacing w:line="240" w:lineRule="auto"/>
              <w:rPr>
                <w:color w:val="000000"/>
                <w:szCs w:val="26"/>
              </w:rPr>
            </w:pPr>
            <w:r w:rsidRPr="006F1B6E">
              <w:rPr>
                <w:color w:val="000000"/>
                <w:szCs w:val="26"/>
              </w:rPr>
              <w:t>Unsupervised Learning</w:t>
            </w:r>
          </w:p>
        </w:tc>
        <w:tc>
          <w:tcPr>
            <w:tcW w:w="1039" w:type="dxa"/>
            <w:shd w:val="clear" w:color="auto" w:fill="auto"/>
            <w:noWrap/>
            <w:vAlign w:val="bottom"/>
            <w:hideMark/>
          </w:tcPr>
          <w:p w14:paraId="6AB2C1FB"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6C8ACE6" w14:textId="77777777" w:rsidR="00F71FF5" w:rsidRPr="006F1B6E" w:rsidRDefault="00F71FF5" w:rsidP="00F71FF5">
            <w:pPr>
              <w:spacing w:line="240" w:lineRule="auto"/>
              <w:rPr>
                <w:color w:val="000000"/>
                <w:szCs w:val="26"/>
              </w:rPr>
            </w:pPr>
            <w:r w:rsidRPr="006F1B6E">
              <w:rPr>
                <w:color w:val="000000"/>
                <w:szCs w:val="26"/>
              </w:rPr>
              <w:t>Học không có giám sát</w:t>
            </w:r>
          </w:p>
        </w:tc>
      </w:tr>
      <w:tr w:rsidR="00F71FF5" w:rsidRPr="006F1B6E" w14:paraId="58742B7F" w14:textId="77777777" w:rsidTr="00F71FF5">
        <w:trPr>
          <w:trHeight w:val="258"/>
          <w:jc w:val="center"/>
        </w:trPr>
        <w:tc>
          <w:tcPr>
            <w:tcW w:w="3368" w:type="dxa"/>
            <w:gridSpan w:val="3"/>
            <w:shd w:val="clear" w:color="auto" w:fill="auto"/>
            <w:noWrap/>
            <w:vAlign w:val="bottom"/>
            <w:hideMark/>
          </w:tcPr>
          <w:p w14:paraId="30648749" w14:textId="77777777" w:rsidR="00F71FF5" w:rsidRPr="006F1B6E" w:rsidRDefault="00F71FF5" w:rsidP="00F71FF5">
            <w:pPr>
              <w:spacing w:line="240" w:lineRule="auto"/>
              <w:rPr>
                <w:color w:val="000000"/>
                <w:szCs w:val="26"/>
              </w:rPr>
            </w:pPr>
            <w:r w:rsidRPr="006F1B6E">
              <w:rPr>
                <w:color w:val="000000"/>
                <w:szCs w:val="26"/>
              </w:rPr>
              <w:t>Unthresholded Perceptron</w:t>
            </w:r>
          </w:p>
        </w:tc>
        <w:tc>
          <w:tcPr>
            <w:tcW w:w="1039" w:type="dxa"/>
            <w:shd w:val="clear" w:color="auto" w:fill="auto"/>
            <w:noWrap/>
            <w:vAlign w:val="bottom"/>
            <w:hideMark/>
          </w:tcPr>
          <w:p w14:paraId="1BA6D30A" w14:textId="77777777" w:rsidR="00F71FF5" w:rsidRPr="006F1B6E" w:rsidRDefault="00F71FF5" w:rsidP="00F71FF5">
            <w:pPr>
              <w:spacing w:line="240" w:lineRule="auto"/>
              <w:rPr>
                <w:color w:val="000000"/>
                <w:szCs w:val="26"/>
              </w:rPr>
            </w:pPr>
          </w:p>
        </w:tc>
        <w:tc>
          <w:tcPr>
            <w:tcW w:w="3991" w:type="dxa"/>
            <w:shd w:val="clear" w:color="auto" w:fill="auto"/>
            <w:noWrap/>
            <w:vAlign w:val="bottom"/>
            <w:hideMark/>
          </w:tcPr>
          <w:p w14:paraId="69FAE01A" w14:textId="77777777" w:rsidR="00F71FF5" w:rsidRPr="006F1B6E" w:rsidRDefault="00F71FF5" w:rsidP="00F71FF5">
            <w:pPr>
              <w:spacing w:line="240" w:lineRule="auto"/>
              <w:ind w:right="-217"/>
              <w:rPr>
                <w:color w:val="000000"/>
                <w:szCs w:val="26"/>
              </w:rPr>
            </w:pPr>
            <w:r w:rsidRPr="006F1B6E">
              <w:rPr>
                <w:color w:val="000000"/>
                <w:szCs w:val="26"/>
              </w:rPr>
              <w:t>Perceptron không phân ngưỡng</w:t>
            </w:r>
          </w:p>
        </w:tc>
      </w:tr>
    </w:tbl>
    <w:p w14:paraId="47BDBF3B" w14:textId="445C4FD5" w:rsidR="00857243" w:rsidRDefault="008C1D28" w:rsidP="00013CF6">
      <w:pPr>
        <w:spacing w:before="0" w:after="200" w:line="276" w:lineRule="auto"/>
        <w:jc w:val="left"/>
        <w:rPr>
          <w:b/>
          <w:bCs/>
        </w:rPr>
        <w:sectPr w:rsidR="00857243" w:rsidSect="009933FE">
          <w:footerReference w:type="default" r:id="rId111"/>
          <w:pgSz w:w="11909" w:h="16834" w:code="9"/>
          <w:pgMar w:top="1138" w:right="1134" w:bottom="1138" w:left="1699" w:header="720" w:footer="720" w:gutter="0"/>
          <w:pgNumType w:start="1"/>
          <w:cols w:space="720"/>
          <w:docGrid w:linePitch="360"/>
        </w:sectPr>
      </w:pPr>
      <w:r>
        <w:br w:type="page"/>
      </w:r>
    </w:p>
    <w:p w14:paraId="40C882F6" w14:textId="1B9386D6" w:rsidR="003E4DFC" w:rsidRPr="000C3A28" w:rsidRDefault="003E4DFC" w:rsidP="00013CF6">
      <w:pPr>
        <w:pStyle w:val="Heading1"/>
        <w:numPr>
          <w:ilvl w:val="0"/>
          <w:numId w:val="0"/>
        </w:numPr>
        <w:ind w:left="360"/>
        <w:rPr>
          <w:rFonts w:cs="Times New Roman"/>
        </w:rPr>
      </w:pPr>
      <w:bookmarkStart w:id="4017" w:name="_Toc343844895"/>
      <w:r>
        <w:rPr>
          <w:rFonts w:cs="Times New Roman"/>
        </w:rPr>
        <w:lastRenderedPageBreak/>
        <w:t>PHỤ LỤC B</w:t>
      </w:r>
      <w:r w:rsidR="00714282">
        <w:rPr>
          <w:rFonts w:cs="Times New Roman"/>
        </w:rPr>
        <w:t xml:space="preserve">    </w:t>
      </w:r>
      <w:r>
        <w:rPr>
          <w:rFonts w:cs="Times New Roman"/>
        </w:rPr>
        <w:t>Danh mục từ viết tắt</w:t>
      </w:r>
      <w:bookmarkEnd w:id="4017"/>
    </w:p>
    <w:tbl>
      <w:tblPr>
        <w:tblW w:w="7916" w:type="dxa"/>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833"/>
        <w:gridCol w:w="276"/>
        <w:gridCol w:w="257"/>
        <w:gridCol w:w="5550"/>
      </w:tblGrid>
      <w:tr w:rsidR="00BA560D" w:rsidRPr="006F1B6E" w14:paraId="57798D6D" w14:textId="77777777" w:rsidTr="00013CF6">
        <w:trPr>
          <w:trHeight w:val="338"/>
          <w:jc w:val="center"/>
        </w:trPr>
        <w:tc>
          <w:tcPr>
            <w:tcW w:w="1833" w:type="dxa"/>
            <w:shd w:val="clear" w:color="auto" w:fill="auto"/>
            <w:noWrap/>
            <w:vAlign w:val="bottom"/>
            <w:hideMark/>
          </w:tcPr>
          <w:p w14:paraId="3C811F36" w14:textId="634E4FEB" w:rsidR="00BA560D" w:rsidRPr="00F60E5E" w:rsidRDefault="00BA560D" w:rsidP="00537CF3">
            <w:pPr>
              <w:pStyle w:val="BangBody"/>
              <w:rPr>
                <w:szCs w:val="26"/>
              </w:rPr>
            </w:pPr>
            <w:r w:rsidRPr="00537CF3">
              <w:rPr>
                <w:sz w:val="26"/>
                <w:szCs w:val="26"/>
              </w:rPr>
              <w:t>ARIMA</w:t>
            </w:r>
          </w:p>
        </w:tc>
        <w:tc>
          <w:tcPr>
            <w:tcW w:w="276" w:type="dxa"/>
            <w:shd w:val="clear" w:color="auto" w:fill="auto"/>
            <w:noWrap/>
            <w:vAlign w:val="bottom"/>
            <w:hideMark/>
          </w:tcPr>
          <w:p w14:paraId="40973A27" w14:textId="77777777" w:rsidR="00BA560D" w:rsidRPr="00F60E5E" w:rsidRDefault="00BA560D" w:rsidP="00537CF3">
            <w:pPr>
              <w:pStyle w:val="BangBody"/>
              <w:rPr>
                <w:szCs w:val="26"/>
              </w:rPr>
            </w:pPr>
          </w:p>
        </w:tc>
        <w:tc>
          <w:tcPr>
            <w:tcW w:w="257" w:type="dxa"/>
          </w:tcPr>
          <w:p w14:paraId="4FC4D474" w14:textId="77777777" w:rsidR="00BA560D" w:rsidRDefault="00BA560D" w:rsidP="00537CF3">
            <w:pPr>
              <w:pStyle w:val="BangBody"/>
              <w:rPr>
                <w:sz w:val="26"/>
                <w:szCs w:val="26"/>
              </w:rPr>
            </w:pPr>
          </w:p>
        </w:tc>
        <w:tc>
          <w:tcPr>
            <w:tcW w:w="5550" w:type="dxa"/>
            <w:shd w:val="clear" w:color="auto" w:fill="auto"/>
            <w:noWrap/>
            <w:vAlign w:val="bottom"/>
            <w:hideMark/>
          </w:tcPr>
          <w:p w14:paraId="049EB45A" w14:textId="3A00E7AE" w:rsidR="00BA560D" w:rsidRPr="00F60E5E" w:rsidRDefault="00BA560D" w:rsidP="00537CF3">
            <w:pPr>
              <w:pStyle w:val="BangBody"/>
              <w:rPr>
                <w:szCs w:val="26"/>
              </w:rPr>
            </w:pPr>
            <w:r>
              <w:rPr>
                <w:sz w:val="26"/>
                <w:szCs w:val="26"/>
              </w:rPr>
              <w:t>a</w:t>
            </w:r>
            <w:r w:rsidRPr="00537CF3">
              <w:rPr>
                <w:sz w:val="26"/>
                <w:szCs w:val="26"/>
              </w:rPr>
              <w:t>utoregressive integrated moving average</w:t>
            </w:r>
          </w:p>
        </w:tc>
      </w:tr>
      <w:tr w:rsidR="00BA560D" w:rsidRPr="006F1B6E" w14:paraId="63DA30EB" w14:textId="77777777" w:rsidTr="00013CF6">
        <w:trPr>
          <w:trHeight w:val="338"/>
          <w:jc w:val="center"/>
        </w:trPr>
        <w:tc>
          <w:tcPr>
            <w:tcW w:w="1833" w:type="dxa"/>
            <w:shd w:val="clear" w:color="auto" w:fill="auto"/>
            <w:noWrap/>
            <w:vAlign w:val="bottom"/>
          </w:tcPr>
          <w:p w14:paraId="3270FC03" w14:textId="7905909F" w:rsidR="00BA560D" w:rsidRPr="00537CF3" w:rsidRDefault="00BA560D" w:rsidP="00537CF3">
            <w:pPr>
              <w:pStyle w:val="BangBody"/>
              <w:rPr>
                <w:sz w:val="26"/>
                <w:szCs w:val="26"/>
              </w:rPr>
            </w:pPr>
            <w:r>
              <w:rPr>
                <w:sz w:val="26"/>
                <w:szCs w:val="26"/>
              </w:rPr>
              <w:t xml:space="preserve">SARIMA </w:t>
            </w:r>
          </w:p>
        </w:tc>
        <w:tc>
          <w:tcPr>
            <w:tcW w:w="276" w:type="dxa"/>
            <w:shd w:val="clear" w:color="auto" w:fill="auto"/>
            <w:noWrap/>
            <w:vAlign w:val="bottom"/>
          </w:tcPr>
          <w:p w14:paraId="3380D504" w14:textId="77777777" w:rsidR="00BA560D" w:rsidRPr="00F60E5E" w:rsidRDefault="00BA560D" w:rsidP="00537CF3">
            <w:pPr>
              <w:pStyle w:val="BangBody"/>
              <w:rPr>
                <w:szCs w:val="26"/>
              </w:rPr>
            </w:pPr>
          </w:p>
        </w:tc>
        <w:tc>
          <w:tcPr>
            <w:tcW w:w="257" w:type="dxa"/>
          </w:tcPr>
          <w:p w14:paraId="1062ED55" w14:textId="77777777" w:rsidR="00BA560D" w:rsidRPr="00BA560D" w:rsidRDefault="00BA560D" w:rsidP="00537CF3">
            <w:pPr>
              <w:pStyle w:val="BangBody"/>
              <w:rPr>
                <w:sz w:val="26"/>
                <w:szCs w:val="26"/>
              </w:rPr>
            </w:pPr>
          </w:p>
        </w:tc>
        <w:tc>
          <w:tcPr>
            <w:tcW w:w="5550" w:type="dxa"/>
            <w:shd w:val="clear" w:color="auto" w:fill="auto"/>
            <w:noWrap/>
            <w:vAlign w:val="bottom"/>
          </w:tcPr>
          <w:p w14:paraId="7078C2E8" w14:textId="4D17429A" w:rsidR="00BA560D" w:rsidRDefault="00BA560D" w:rsidP="00537CF3">
            <w:pPr>
              <w:pStyle w:val="BangBody"/>
              <w:rPr>
                <w:sz w:val="26"/>
                <w:szCs w:val="26"/>
              </w:rPr>
            </w:pPr>
            <w:r w:rsidRPr="00BA560D">
              <w:rPr>
                <w:sz w:val="26"/>
                <w:szCs w:val="26"/>
              </w:rPr>
              <w:t>seasonal autoregressive integrated moving average</w:t>
            </w:r>
          </w:p>
        </w:tc>
      </w:tr>
      <w:tr w:rsidR="00BA560D" w:rsidRPr="006F1B6E" w14:paraId="39784AB1" w14:textId="77777777" w:rsidTr="00BA560D">
        <w:trPr>
          <w:trHeight w:val="338"/>
          <w:jc w:val="center"/>
        </w:trPr>
        <w:tc>
          <w:tcPr>
            <w:tcW w:w="1833" w:type="dxa"/>
            <w:shd w:val="clear" w:color="auto" w:fill="auto"/>
            <w:noWrap/>
            <w:vAlign w:val="bottom"/>
          </w:tcPr>
          <w:p w14:paraId="2D71AF91" w14:textId="1505D9E8" w:rsidR="00BA560D" w:rsidRDefault="00BA560D" w:rsidP="00537CF3">
            <w:pPr>
              <w:pStyle w:val="BangBody"/>
              <w:rPr>
                <w:sz w:val="26"/>
                <w:szCs w:val="26"/>
              </w:rPr>
            </w:pPr>
            <w:r w:rsidRPr="00BA560D">
              <w:rPr>
                <w:sz w:val="26"/>
                <w:szCs w:val="26"/>
              </w:rPr>
              <w:t>ANN</w:t>
            </w:r>
          </w:p>
        </w:tc>
        <w:tc>
          <w:tcPr>
            <w:tcW w:w="276" w:type="dxa"/>
            <w:shd w:val="clear" w:color="auto" w:fill="auto"/>
            <w:noWrap/>
            <w:vAlign w:val="bottom"/>
          </w:tcPr>
          <w:p w14:paraId="7D690D83" w14:textId="77777777" w:rsidR="00BA560D" w:rsidRPr="00F60E5E" w:rsidRDefault="00BA560D" w:rsidP="00537CF3">
            <w:pPr>
              <w:pStyle w:val="BangBody"/>
              <w:rPr>
                <w:szCs w:val="26"/>
              </w:rPr>
            </w:pPr>
          </w:p>
        </w:tc>
        <w:tc>
          <w:tcPr>
            <w:tcW w:w="257" w:type="dxa"/>
          </w:tcPr>
          <w:p w14:paraId="42385180" w14:textId="77777777" w:rsidR="00BA560D" w:rsidRPr="00BA560D" w:rsidRDefault="00BA560D" w:rsidP="00537CF3">
            <w:pPr>
              <w:pStyle w:val="BangBody"/>
              <w:rPr>
                <w:sz w:val="26"/>
                <w:szCs w:val="26"/>
              </w:rPr>
            </w:pPr>
          </w:p>
        </w:tc>
        <w:tc>
          <w:tcPr>
            <w:tcW w:w="5550" w:type="dxa"/>
            <w:shd w:val="clear" w:color="auto" w:fill="auto"/>
            <w:noWrap/>
            <w:vAlign w:val="bottom"/>
          </w:tcPr>
          <w:p w14:paraId="059B7F88" w14:textId="7950EF33" w:rsidR="00BA560D" w:rsidRPr="00BA560D" w:rsidRDefault="00BA560D" w:rsidP="00537CF3">
            <w:pPr>
              <w:pStyle w:val="BangBody"/>
              <w:rPr>
                <w:sz w:val="26"/>
                <w:szCs w:val="26"/>
              </w:rPr>
            </w:pPr>
            <w:r w:rsidRPr="00BA560D">
              <w:rPr>
                <w:sz w:val="26"/>
                <w:szCs w:val="26"/>
              </w:rPr>
              <w:t>artifical neural network</w:t>
            </w:r>
          </w:p>
        </w:tc>
      </w:tr>
      <w:tr w:rsidR="00BA560D" w:rsidRPr="006F1B6E" w14:paraId="41B88919" w14:textId="77777777" w:rsidTr="00BA560D">
        <w:trPr>
          <w:trHeight w:val="338"/>
          <w:jc w:val="center"/>
        </w:trPr>
        <w:tc>
          <w:tcPr>
            <w:tcW w:w="1833" w:type="dxa"/>
            <w:shd w:val="clear" w:color="auto" w:fill="auto"/>
            <w:noWrap/>
            <w:vAlign w:val="bottom"/>
          </w:tcPr>
          <w:p w14:paraId="120E1962" w14:textId="7D4164A7" w:rsidR="00BA560D" w:rsidRDefault="00BA560D" w:rsidP="00537CF3">
            <w:pPr>
              <w:pStyle w:val="BangBody"/>
              <w:rPr>
                <w:sz w:val="26"/>
                <w:szCs w:val="26"/>
              </w:rPr>
            </w:pPr>
            <w:r w:rsidRPr="00BA560D">
              <w:rPr>
                <w:sz w:val="26"/>
                <w:szCs w:val="26"/>
              </w:rPr>
              <w:t>ACF</w:t>
            </w:r>
          </w:p>
        </w:tc>
        <w:tc>
          <w:tcPr>
            <w:tcW w:w="276" w:type="dxa"/>
            <w:shd w:val="clear" w:color="auto" w:fill="auto"/>
            <w:noWrap/>
            <w:vAlign w:val="bottom"/>
          </w:tcPr>
          <w:p w14:paraId="41F085CA" w14:textId="77777777" w:rsidR="00BA560D" w:rsidRPr="00F60E5E" w:rsidRDefault="00BA560D" w:rsidP="00537CF3">
            <w:pPr>
              <w:pStyle w:val="BangBody"/>
              <w:rPr>
                <w:szCs w:val="26"/>
              </w:rPr>
            </w:pPr>
          </w:p>
        </w:tc>
        <w:tc>
          <w:tcPr>
            <w:tcW w:w="257" w:type="dxa"/>
          </w:tcPr>
          <w:p w14:paraId="43497145" w14:textId="77777777" w:rsidR="00BA560D" w:rsidRPr="00BA560D" w:rsidRDefault="00BA560D" w:rsidP="00537CF3">
            <w:pPr>
              <w:pStyle w:val="BangBody"/>
              <w:rPr>
                <w:sz w:val="26"/>
                <w:szCs w:val="26"/>
              </w:rPr>
            </w:pPr>
          </w:p>
        </w:tc>
        <w:tc>
          <w:tcPr>
            <w:tcW w:w="5550" w:type="dxa"/>
            <w:shd w:val="clear" w:color="auto" w:fill="auto"/>
            <w:noWrap/>
            <w:vAlign w:val="bottom"/>
          </w:tcPr>
          <w:p w14:paraId="738B4A91" w14:textId="60FE668C" w:rsidR="00BA560D" w:rsidRPr="00BA560D" w:rsidRDefault="00BA560D" w:rsidP="00537CF3">
            <w:pPr>
              <w:pStyle w:val="BangBody"/>
              <w:rPr>
                <w:sz w:val="26"/>
                <w:szCs w:val="26"/>
              </w:rPr>
            </w:pPr>
            <w:r w:rsidRPr="00BA560D">
              <w:rPr>
                <w:sz w:val="26"/>
                <w:szCs w:val="26"/>
              </w:rPr>
              <w:t>autocorrelation function</w:t>
            </w:r>
          </w:p>
        </w:tc>
      </w:tr>
      <w:tr w:rsidR="00BA560D" w:rsidRPr="006F1B6E" w14:paraId="47EBD1BC" w14:textId="77777777" w:rsidTr="00BA560D">
        <w:trPr>
          <w:trHeight w:val="338"/>
          <w:jc w:val="center"/>
        </w:trPr>
        <w:tc>
          <w:tcPr>
            <w:tcW w:w="1833" w:type="dxa"/>
            <w:shd w:val="clear" w:color="auto" w:fill="auto"/>
            <w:noWrap/>
            <w:vAlign w:val="bottom"/>
          </w:tcPr>
          <w:p w14:paraId="6797253E" w14:textId="3DBB59FB" w:rsidR="00BA560D" w:rsidRDefault="00BA560D" w:rsidP="00537CF3">
            <w:pPr>
              <w:pStyle w:val="BangBody"/>
              <w:rPr>
                <w:sz w:val="26"/>
                <w:szCs w:val="26"/>
              </w:rPr>
            </w:pPr>
            <w:r w:rsidRPr="00BA560D">
              <w:rPr>
                <w:sz w:val="26"/>
                <w:szCs w:val="26"/>
              </w:rPr>
              <w:t>PACF</w:t>
            </w:r>
          </w:p>
        </w:tc>
        <w:tc>
          <w:tcPr>
            <w:tcW w:w="276" w:type="dxa"/>
            <w:shd w:val="clear" w:color="auto" w:fill="auto"/>
            <w:noWrap/>
            <w:vAlign w:val="bottom"/>
          </w:tcPr>
          <w:p w14:paraId="2C7CAE3D" w14:textId="77777777" w:rsidR="00BA560D" w:rsidRPr="00F60E5E" w:rsidRDefault="00BA560D" w:rsidP="00537CF3">
            <w:pPr>
              <w:pStyle w:val="BangBody"/>
              <w:rPr>
                <w:szCs w:val="26"/>
              </w:rPr>
            </w:pPr>
          </w:p>
        </w:tc>
        <w:tc>
          <w:tcPr>
            <w:tcW w:w="257" w:type="dxa"/>
          </w:tcPr>
          <w:p w14:paraId="46353785" w14:textId="77777777" w:rsidR="00BA560D" w:rsidRPr="00BA560D" w:rsidRDefault="00BA560D" w:rsidP="00537CF3">
            <w:pPr>
              <w:pStyle w:val="BangBody"/>
              <w:rPr>
                <w:sz w:val="26"/>
                <w:szCs w:val="26"/>
              </w:rPr>
            </w:pPr>
          </w:p>
        </w:tc>
        <w:tc>
          <w:tcPr>
            <w:tcW w:w="5550" w:type="dxa"/>
            <w:shd w:val="clear" w:color="auto" w:fill="auto"/>
            <w:noWrap/>
            <w:vAlign w:val="bottom"/>
          </w:tcPr>
          <w:p w14:paraId="029FCF99" w14:textId="23DC5459" w:rsidR="00BA560D" w:rsidRPr="00BA560D" w:rsidRDefault="00BA560D" w:rsidP="00537CF3">
            <w:pPr>
              <w:pStyle w:val="BangBody"/>
              <w:rPr>
                <w:sz w:val="26"/>
                <w:szCs w:val="26"/>
              </w:rPr>
            </w:pPr>
            <w:r w:rsidRPr="00BA560D">
              <w:rPr>
                <w:sz w:val="26"/>
                <w:szCs w:val="26"/>
              </w:rPr>
              <w:t>partial autocorrelation function</w:t>
            </w:r>
          </w:p>
        </w:tc>
      </w:tr>
      <w:tr w:rsidR="00BA560D" w:rsidRPr="006F1B6E" w14:paraId="47DC4FBA" w14:textId="77777777" w:rsidTr="00BA560D">
        <w:trPr>
          <w:trHeight w:val="338"/>
          <w:jc w:val="center"/>
        </w:trPr>
        <w:tc>
          <w:tcPr>
            <w:tcW w:w="1833" w:type="dxa"/>
            <w:shd w:val="clear" w:color="auto" w:fill="auto"/>
            <w:noWrap/>
            <w:vAlign w:val="bottom"/>
          </w:tcPr>
          <w:p w14:paraId="7D8C5D49" w14:textId="553EF630" w:rsidR="00BA560D" w:rsidRDefault="00BA560D" w:rsidP="00537CF3">
            <w:pPr>
              <w:pStyle w:val="BangBody"/>
              <w:rPr>
                <w:sz w:val="26"/>
                <w:szCs w:val="26"/>
              </w:rPr>
            </w:pPr>
            <w:r w:rsidRPr="00BA560D">
              <w:rPr>
                <w:sz w:val="26"/>
                <w:szCs w:val="26"/>
              </w:rPr>
              <w:t>MA</w:t>
            </w:r>
          </w:p>
        </w:tc>
        <w:tc>
          <w:tcPr>
            <w:tcW w:w="276" w:type="dxa"/>
            <w:shd w:val="clear" w:color="auto" w:fill="auto"/>
            <w:noWrap/>
            <w:vAlign w:val="bottom"/>
          </w:tcPr>
          <w:p w14:paraId="0CE3BA53" w14:textId="77777777" w:rsidR="00BA560D" w:rsidRPr="00F60E5E" w:rsidRDefault="00BA560D" w:rsidP="00537CF3">
            <w:pPr>
              <w:pStyle w:val="BangBody"/>
              <w:rPr>
                <w:szCs w:val="26"/>
              </w:rPr>
            </w:pPr>
          </w:p>
        </w:tc>
        <w:tc>
          <w:tcPr>
            <w:tcW w:w="257" w:type="dxa"/>
          </w:tcPr>
          <w:p w14:paraId="176FBEEC" w14:textId="77777777" w:rsidR="00BA560D" w:rsidRPr="00BA560D" w:rsidRDefault="00BA560D" w:rsidP="00537CF3">
            <w:pPr>
              <w:pStyle w:val="BangBody"/>
              <w:rPr>
                <w:sz w:val="26"/>
                <w:szCs w:val="26"/>
              </w:rPr>
            </w:pPr>
          </w:p>
        </w:tc>
        <w:tc>
          <w:tcPr>
            <w:tcW w:w="5550" w:type="dxa"/>
            <w:shd w:val="clear" w:color="auto" w:fill="auto"/>
            <w:noWrap/>
            <w:vAlign w:val="bottom"/>
          </w:tcPr>
          <w:p w14:paraId="34FC2320" w14:textId="539FF591" w:rsidR="00BA560D" w:rsidRPr="00BA560D" w:rsidRDefault="00BA560D" w:rsidP="00537CF3">
            <w:pPr>
              <w:pStyle w:val="BangBody"/>
              <w:rPr>
                <w:sz w:val="26"/>
                <w:szCs w:val="26"/>
              </w:rPr>
            </w:pPr>
            <w:r w:rsidRPr="00BA560D">
              <w:rPr>
                <w:sz w:val="26"/>
                <w:szCs w:val="26"/>
              </w:rPr>
              <w:t>moving average</w:t>
            </w:r>
          </w:p>
        </w:tc>
      </w:tr>
      <w:tr w:rsidR="00BA560D" w:rsidRPr="006F1B6E" w14:paraId="66424D36" w14:textId="77777777" w:rsidTr="00BA560D">
        <w:trPr>
          <w:trHeight w:val="338"/>
          <w:jc w:val="center"/>
        </w:trPr>
        <w:tc>
          <w:tcPr>
            <w:tcW w:w="1833" w:type="dxa"/>
            <w:shd w:val="clear" w:color="auto" w:fill="auto"/>
            <w:noWrap/>
            <w:vAlign w:val="bottom"/>
          </w:tcPr>
          <w:p w14:paraId="343E8527" w14:textId="55D01097" w:rsidR="00BA560D" w:rsidRDefault="00BA560D" w:rsidP="00537CF3">
            <w:pPr>
              <w:pStyle w:val="BangBody"/>
              <w:rPr>
                <w:sz w:val="26"/>
                <w:szCs w:val="26"/>
              </w:rPr>
            </w:pPr>
            <w:r w:rsidRPr="00BA560D">
              <w:rPr>
                <w:sz w:val="26"/>
                <w:szCs w:val="26"/>
              </w:rPr>
              <w:t>MA(q)</w:t>
            </w:r>
          </w:p>
        </w:tc>
        <w:tc>
          <w:tcPr>
            <w:tcW w:w="276" w:type="dxa"/>
            <w:shd w:val="clear" w:color="auto" w:fill="auto"/>
            <w:noWrap/>
            <w:vAlign w:val="bottom"/>
          </w:tcPr>
          <w:p w14:paraId="5D87057B" w14:textId="77777777" w:rsidR="00BA560D" w:rsidRPr="00F60E5E" w:rsidRDefault="00BA560D" w:rsidP="00537CF3">
            <w:pPr>
              <w:pStyle w:val="BangBody"/>
              <w:rPr>
                <w:szCs w:val="26"/>
              </w:rPr>
            </w:pPr>
          </w:p>
        </w:tc>
        <w:tc>
          <w:tcPr>
            <w:tcW w:w="257" w:type="dxa"/>
          </w:tcPr>
          <w:p w14:paraId="1FEA1EEB" w14:textId="77777777" w:rsidR="00BA560D" w:rsidRPr="00BA560D" w:rsidRDefault="00BA560D" w:rsidP="00537CF3">
            <w:pPr>
              <w:pStyle w:val="BangBody"/>
              <w:rPr>
                <w:sz w:val="26"/>
                <w:szCs w:val="26"/>
              </w:rPr>
            </w:pPr>
          </w:p>
        </w:tc>
        <w:tc>
          <w:tcPr>
            <w:tcW w:w="5550" w:type="dxa"/>
            <w:shd w:val="clear" w:color="auto" w:fill="auto"/>
            <w:noWrap/>
            <w:vAlign w:val="bottom"/>
          </w:tcPr>
          <w:p w14:paraId="73B0F20A" w14:textId="48AF9EF9" w:rsidR="00BA560D" w:rsidRPr="00BA560D" w:rsidRDefault="00BA560D" w:rsidP="00537CF3">
            <w:pPr>
              <w:pStyle w:val="BangBody"/>
              <w:rPr>
                <w:sz w:val="26"/>
                <w:szCs w:val="26"/>
              </w:rPr>
            </w:pPr>
            <w:r w:rsidRPr="00BA560D">
              <w:rPr>
                <w:sz w:val="26"/>
                <w:szCs w:val="26"/>
              </w:rPr>
              <w:t>moving average qth order</w:t>
            </w:r>
          </w:p>
        </w:tc>
      </w:tr>
      <w:tr w:rsidR="00BA560D" w:rsidRPr="006F1B6E" w14:paraId="321D8C43" w14:textId="77777777" w:rsidTr="00BA560D">
        <w:trPr>
          <w:trHeight w:val="338"/>
          <w:jc w:val="center"/>
        </w:trPr>
        <w:tc>
          <w:tcPr>
            <w:tcW w:w="1833" w:type="dxa"/>
            <w:shd w:val="clear" w:color="auto" w:fill="auto"/>
            <w:noWrap/>
            <w:vAlign w:val="bottom"/>
          </w:tcPr>
          <w:p w14:paraId="3494229F" w14:textId="54EBC657" w:rsidR="00BA560D" w:rsidRDefault="00BA560D" w:rsidP="00537CF3">
            <w:pPr>
              <w:pStyle w:val="BangBody"/>
              <w:rPr>
                <w:sz w:val="26"/>
                <w:szCs w:val="26"/>
              </w:rPr>
            </w:pPr>
            <w:r w:rsidRPr="00BA560D">
              <w:rPr>
                <w:sz w:val="26"/>
                <w:szCs w:val="26"/>
              </w:rPr>
              <w:t>MAE</w:t>
            </w:r>
          </w:p>
        </w:tc>
        <w:tc>
          <w:tcPr>
            <w:tcW w:w="276" w:type="dxa"/>
            <w:shd w:val="clear" w:color="auto" w:fill="auto"/>
            <w:noWrap/>
            <w:vAlign w:val="bottom"/>
          </w:tcPr>
          <w:p w14:paraId="3200EDFA" w14:textId="77777777" w:rsidR="00BA560D" w:rsidRPr="00F60E5E" w:rsidRDefault="00BA560D" w:rsidP="00537CF3">
            <w:pPr>
              <w:pStyle w:val="BangBody"/>
              <w:rPr>
                <w:szCs w:val="26"/>
              </w:rPr>
            </w:pPr>
          </w:p>
        </w:tc>
        <w:tc>
          <w:tcPr>
            <w:tcW w:w="257" w:type="dxa"/>
          </w:tcPr>
          <w:p w14:paraId="68B65CD8" w14:textId="77777777" w:rsidR="00BA560D" w:rsidRPr="00BA560D" w:rsidRDefault="00BA560D" w:rsidP="00537CF3">
            <w:pPr>
              <w:pStyle w:val="BangBody"/>
              <w:rPr>
                <w:sz w:val="26"/>
                <w:szCs w:val="26"/>
              </w:rPr>
            </w:pPr>
          </w:p>
        </w:tc>
        <w:tc>
          <w:tcPr>
            <w:tcW w:w="5550" w:type="dxa"/>
            <w:shd w:val="clear" w:color="auto" w:fill="auto"/>
            <w:noWrap/>
            <w:vAlign w:val="bottom"/>
          </w:tcPr>
          <w:p w14:paraId="3714C02F" w14:textId="65E75E55" w:rsidR="00BA560D" w:rsidRPr="00BA560D" w:rsidRDefault="00BA560D" w:rsidP="00537CF3">
            <w:pPr>
              <w:pStyle w:val="BangBody"/>
              <w:rPr>
                <w:sz w:val="26"/>
                <w:szCs w:val="26"/>
              </w:rPr>
            </w:pPr>
            <w:r w:rsidRPr="00BA560D">
              <w:rPr>
                <w:sz w:val="26"/>
                <w:szCs w:val="26"/>
              </w:rPr>
              <w:t>mean absolute error</w:t>
            </w:r>
          </w:p>
        </w:tc>
      </w:tr>
      <w:tr w:rsidR="00BA560D" w:rsidRPr="006F1B6E" w14:paraId="15C173FB" w14:textId="77777777" w:rsidTr="00BA560D">
        <w:trPr>
          <w:trHeight w:val="338"/>
          <w:jc w:val="center"/>
        </w:trPr>
        <w:tc>
          <w:tcPr>
            <w:tcW w:w="1833" w:type="dxa"/>
            <w:shd w:val="clear" w:color="auto" w:fill="auto"/>
            <w:noWrap/>
            <w:vAlign w:val="bottom"/>
          </w:tcPr>
          <w:p w14:paraId="75830E8A" w14:textId="6807F1E3" w:rsidR="00BA560D" w:rsidRDefault="00BA560D" w:rsidP="00537CF3">
            <w:pPr>
              <w:pStyle w:val="BangBody"/>
              <w:rPr>
                <w:sz w:val="26"/>
                <w:szCs w:val="26"/>
              </w:rPr>
            </w:pPr>
            <w:r w:rsidRPr="00BA560D">
              <w:rPr>
                <w:sz w:val="26"/>
                <w:szCs w:val="26"/>
              </w:rPr>
              <w:t>MSE</w:t>
            </w:r>
          </w:p>
        </w:tc>
        <w:tc>
          <w:tcPr>
            <w:tcW w:w="276" w:type="dxa"/>
            <w:shd w:val="clear" w:color="auto" w:fill="auto"/>
            <w:noWrap/>
            <w:vAlign w:val="bottom"/>
          </w:tcPr>
          <w:p w14:paraId="3FD1BDF7" w14:textId="77777777" w:rsidR="00BA560D" w:rsidRPr="00F60E5E" w:rsidRDefault="00BA560D" w:rsidP="00537CF3">
            <w:pPr>
              <w:pStyle w:val="BangBody"/>
              <w:rPr>
                <w:szCs w:val="26"/>
              </w:rPr>
            </w:pPr>
          </w:p>
        </w:tc>
        <w:tc>
          <w:tcPr>
            <w:tcW w:w="257" w:type="dxa"/>
          </w:tcPr>
          <w:p w14:paraId="6C71940E" w14:textId="77777777" w:rsidR="00BA560D" w:rsidRPr="00BA560D" w:rsidRDefault="00BA560D" w:rsidP="00537CF3">
            <w:pPr>
              <w:pStyle w:val="BangBody"/>
              <w:rPr>
                <w:sz w:val="26"/>
                <w:szCs w:val="26"/>
              </w:rPr>
            </w:pPr>
          </w:p>
        </w:tc>
        <w:tc>
          <w:tcPr>
            <w:tcW w:w="5550" w:type="dxa"/>
            <w:shd w:val="clear" w:color="auto" w:fill="auto"/>
            <w:noWrap/>
            <w:vAlign w:val="bottom"/>
          </w:tcPr>
          <w:p w14:paraId="5C49C96E" w14:textId="4E04802B" w:rsidR="00BA560D" w:rsidRPr="00BA560D" w:rsidRDefault="00BA560D" w:rsidP="00537CF3">
            <w:pPr>
              <w:pStyle w:val="BangBody"/>
              <w:rPr>
                <w:sz w:val="26"/>
                <w:szCs w:val="26"/>
              </w:rPr>
            </w:pPr>
            <w:r w:rsidRPr="00BA560D">
              <w:rPr>
                <w:sz w:val="26"/>
                <w:szCs w:val="26"/>
              </w:rPr>
              <w:t>mean square error</w:t>
            </w:r>
          </w:p>
        </w:tc>
      </w:tr>
      <w:tr w:rsidR="00BA560D" w:rsidRPr="006F1B6E" w14:paraId="312D6DF7" w14:textId="77777777" w:rsidTr="00BA560D">
        <w:trPr>
          <w:trHeight w:val="338"/>
          <w:jc w:val="center"/>
        </w:trPr>
        <w:tc>
          <w:tcPr>
            <w:tcW w:w="1833" w:type="dxa"/>
            <w:shd w:val="clear" w:color="auto" w:fill="auto"/>
            <w:noWrap/>
            <w:vAlign w:val="bottom"/>
          </w:tcPr>
          <w:p w14:paraId="06533CAF" w14:textId="018616B8" w:rsidR="00BA560D" w:rsidRDefault="00BA560D" w:rsidP="00537CF3">
            <w:pPr>
              <w:pStyle w:val="BangBody"/>
              <w:rPr>
                <w:sz w:val="26"/>
                <w:szCs w:val="26"/>
              </w:rPr>
            </w:pPr>
            <w:r w:rsidRPr="00BA560D">
              <w:rPr>
                <w:sz w:val="26"/>
                <w:szCs w:val="26"/>
              </w:rPr>
              <w:t>MAPE</w:t>
            </w:r>
          </w:p>
        </w:tc>
        <w:tc>
          <w:tcPr>
            <w:tcW w:w="276" w:type="dxa"/>
            <w:shd w:val="clear" w:color="auto" w:fill="auto"/>
            <w:noWrap/>
            <w:vAlign w:val="bottom"/>
          </w:tcPr>
          <w:p w14:paraId="424BADE3" w14:textId="77777777" w:rsidR="00BA560D" w:rsidRPr="00F60E5E" w:rsidRDefault="00BA560D" w:rsidP="00537CF3">
            <w:pPr>
              <w:pStyle w:val="BangBody"/>
              <w:rPr>
                <w:szCs w:val="26"/>
              </w:rPr>
            </w:pPr>
          </w:p>
        </w:tc>
        <w:tc>
          <w:tcPr>
            <w:tcW w:w="257" w:type="dxa"/>
          </w:tcPr>
          <w:p w14:paraId="6C5AC3A8" w14:textId="77777777" w:rsidR="00BA560D" w:rsidRPr="00BA560D" w:rsidRDefault="00BA560D" w:rsidP="00537CF3">
            <w:pPr>
              <w:pStyle w:val="BangBody"/>
              <w:rPr>
                <w:sz w:val="26"/>
                <w:szCs w:val="26"/>
              </w:rPr>
            </w:pPr>
          </w:p>
        </w:tc>
        <w:tc>
          <w:tcPr>
            <w:tcW w:w="5550" w:type="dxa"/>
            <w:shd w:val="clear" w:color="auto" w:fill="auto"/>
            <w:noWrap/>
            <w:vAlign w:val="bottom"/>
          </w:tcPr>
          <w:p w14:paraId="7110EBA8" w14:textId="2B6C3EA5" w:rsidR="00BA560D" w:rsidRPr="00BA560D" w:rsidRDefault="00BA560D" w:rsidP="00537CF3">
            <w:pPr>
              <w:pStyle w:val="BangBody"/>
              <w:rPr>
                <w:sz w:val="26"/>
                <w:szCs w:val="26"/>
              </w:rPr>
            </w:pPr>
            <w:r w:rsidRPr="00BA560D">
              <w:rPr>
                <w:sz w:val="26"/>
                <w:szCs w:val="26"/>
              </w:rPr>
              <w:t>mean absolute percentage error</w:t>
            </w:r>
          </w:p>
        </w:tc>
      </w:tr>
      <w:tr w:rsidR="00BA560D" w:rsidRPr="006F1B6E" w14:paraId="5E1FFAFC" w14:textId="77777777" w:rsidTr="00BA560D">
        <w:trPr>
          <w:trHeight w:val="338"/>
          <w:jc w:val="center"/>
        </w:trPr>
        <w:tc>
          <w:tcPr>
            <w:tcW w:w="1833" w:type="dxa"/>
            <w:shd w:val="clear" w:color="auto" w:fill="auto"/>
            <w:noWrap/>
            <w:vAlign w:val="bottom"/>
          </w:tcPr>
          <w:p w14:paraId="3742F47F" w14:textId="088452F7" w:rsidR="00BA560D" w:rsidRDefault="00BA560D" w:rsidP="00537CF3">
            <w:pPr>
              <w:pStyle w:val="BangBody"/>
              <w:rPr>
                <w:sz w:val="26"/>
                <w:szCs w:val="26"/>
              </w:rPr>
            </w:pPr>
            <w:r w:rsidRPr="00BA560D">
              <w:rPr>
                <w:sz w:val="26"/>
                <w:szCs w:val="26"/>
              </w:rPr>
              <w:t>AR</w:t>
            </w:r>
          </w:p>
        </w:tc>
        <w:tc>
          <w:tcPr>
            <w:tcW w:w="276" w:type="dxa"/>
            <w:shd w:val="clear" w:color="auto" w:fill="auto"/>
            <w:noWrap/>
            <w:vAlign w:val="bottom"/>
          </w:tcPr>
          <w:p w14:paraId="1EAA87DB" w14:textId="77777777" w:rsidR="00BA560D" w:rsidRPr="00F60E5E" w:rsidRDefault="00BA560D" w:rsidP="00537CF3">
            <w:pPr>
              <w:pStyle w:val="BangBody"/>
              <w:rPr>
                <w:szCs w:val="26"/>
              </w:rPr>
            </w:pPr>
          </w:p>
        </w:tc>
        <w:tc>
          <w:tcPr>
            <w:tcW w:w="257" w:type="dxa"/>
          </w:tcPr>
          <w:p w14:paraId="0F2A8D44" w14:textId="77777777" w:rsidR="00BA560D" w:rsidRPr="00BA560D" w:rsidRDefault="00BA560D" w:rsidP="00537CF3">
            <w:pPr>
              <w:pStyle w:val="BangBody"/>
              <w:rPr>
                <w:sz w:val="26"/>
                <w:szCs w:val="26"/>
              </w:rPr>
            </w:pPr>
          </w:p>
        </w:tc>
        <w:tc>
          <w:tcPr>
            <w:tcW w:w="5550" w:type="dxa"/>
            <w:shd w:val="clear" w:color="auto" w:fill="auto"/>
            <w:noWrap/>
            <w:vAlign w:val="bottom"/>
          </w:tcPr>
          <w:p w14:paraId="6E7A1FB9" w14:textId="24404B7C" w:rsidR="00BA560D" w:rsidRPr="00BA560D" w:rsidRDefault="00BA560D" w:rsidP="00537CF3">
            <w:pPr>
              <w:pStyle w:val="BangBody"/>
              <w:rPr>
                <w:sz w:val="26"/>
                <w:szCs w:val="26"/>
              </w:rPr>
            </w:pPr>
            <w:r w:rsidRPr="00BA560D">
              <w:rPr>
                <w:sz w:val="26"/>
                <w:szCs w:val="26"/>
              </w:rPr>
              <w:t>autoregressive</w:t>
            </w:r>
          </w:p>
        </w:tc>
      </w:tr>
      <w:tr w:rsidR="00BA560D" w:rsidRPr="006F1B6E" w14:paraId="7C3710B3" w14:textId="77777777" w:rsidTr="00BA560D">
        <w:trPr>
          <w:trHeight w:val="338"/>
          <w:jc w:val="center"/>
        </w:trPr>
        <w:tc>
          <w:tcPr>
            <w:tcW w:w="1833" w:type="dxa"/>
            <w:shd w:val="clear" w:color="auto" w:fill="auto"/>
            <w:noWrap/>
            <w:vAlign w:val="bottom"/>
          </w:tcPr>
          <w:p w14:paraId="5C650B7C" w14:textId="542A0CF6" w:rsidR="00BA560D" w:rsidRDefault="00BA560D" w:rsidP="00537CF3">
            <w:pPr>
              <w:pStyle w:val="BangBody"/>
              <w:rPr>
                <w:sz w:val="26"/>
                <w:szCs w:val="26"/>
              </w:rPr>
            </w:pPr>
            <w:r w:rsidRPr="00BA560D">
              <w:rPr>
                <w:sz w:val="26"/>
                <w:szCs w:val="26"/>
              </w:rPr>
              <w:t>AR(p)</w:t>
            </w:r>
          </w:p>
        </w:tc>
        <w:tc>
          <w:tcPr>
            <w:tcW w:w="276" w:type="dxa"/>
            <w:shd w:val="clear" w:color="auto" w:fill="auto"/>
            <w:noWrap/>
            <w:vAlign w:val="bottom"/>
          </w:tcPr>
          <w:p w14:paraId="2B768E42" w14:textId="77777777" w:rsidR="00BA560D" w:rsidRPr="00F60E5E" w:rsidRDefault="00BA560D" w:rsidP="00537CF3">
            <w:pPr>
              <w:pStyle w:val="BangBody"/>
              <w:rPr>
                <w:szCs w:val="26"/>
              </w:rPr>
            </w:pPr>
          </w:p>
        </w:tc>
        <w:tc>
          <w:tcPr>
            <w:tcW w:w="257" w:type="dxa"/>
          </w:tcPr>
          <w:p w14:paraId="7E3C3744" w14:textId="77777777" w:rsidR="00BA560D" w:rsidRPr="00BA560D" w:rsidRDefault="00BA560D" w:rsidP="00537CF3">
            <w:pPr>
              <w:pStyle w:val="BangBody"/>
              <w:rPr>
                <w:sz w:val="26"/>
                <w:szCs w:val="26"/>
              </w:rPr>
            </w:pPr>
          </w:p>
        </w:tc>
        <w:tc>
          <w:tcPr>
            <w:tcW w:w="5550" w:type="dxa"/>
            <w:shd w:val="clear" w:color="auto" w:fill="auto"/>
            <w:noWrap/>
            <w:vAlign w:val="bottom"/>
          </w:tcPr>
          <w:p w14:paraId="67211BDE" w14:textId="4684E0B6" w:rsidR="00BA560D" w:rsidRPr="00BA560D" w:rsidRDefault="00BA560D" w:rsidP="00537CF3">
            <w:pPr>
              <w:pStyle w:val="BangBody"/>
              <w:rPr>
                <w:sz w:val="26"/>
                <w:szCs w:val="26"/>
              </w:rPr>
            </w:pPr>
            <w:r w:rsidRPr="00BA560D">
              <w:rPr>
                <w:sz w:val="26"/>
                <w:szCs w:val="26"/>
              </w:rPr>
              <w:t>autoregressive pth order</w:t>
            </w:r>
          </w:p>
        </w:tc>
      </w:tr>
      <w:tr w:rsidR="00BA560D" w:rsidRPr="006F1B6E" w14:paraId="03DA0F1F" w14:textId="77777777" w:rsidTr="00BA560D">
        <w:trPr>
          <w:trHeight w:val="338"/>
          <w:jc w:val="center"/>
        </w:trPr>
        <w:tc>
          <w:tcPr>
            <w:tcW w:w="1833" w:type="dxa"/>
            <w:shd w:val="clear" w:color="auto" w:fill="auto"/>
            <w:noWrap/>
            <w:vAlign w:val="bottom"/>
          </w:tcPr>
          <w:p w14:paraId="571CC6FD" w14:textId="366A0153" w:rsidR="00BA560D" w:rsidRDefault="00BA560D" w:rsidP="00537CF3">
            <w:pPr>
              <w:pStyle w:val="BangBody"/>
              <w:rPr>
                <w:sz w:val="26"/>
                <w:szCs w:val="26"/>
              </w:rPr>
            </w:pPr>
            <w:r w:rsidRPr="00BA560D">
              <w:rPr>
                <w:sz w:val="26"/>
                <w:szCs w:val="26"/>
              </w:rPr>
              <w:t>ARMA</w:t>
            </w:r>
          </w:p>
        </w:tc>
        <w:tc>
          <w:tcPr>
            <w:tcW w:w="276" w:type="dxa"/>
            <w:shd w:val="clear" w:color="auto" w:fill="auto"/>
            <w:noWrap/>
            <w:vAlign w:val="bottom"/>
          </w:tcPr>
          <w:p w14:paraId="060ABBA5" w14:textId="77777777" w:rsidR="00BA560D" w:rsidRPr="00F60E5E" w:rsidRDefault="00BA560D" w:rsidP="00537CF3">
            <w:pPr>
              <w:pStyle w:val="BangBody"/>
              <w:rPr>
                <w:szCs w:val="26"/>
              </w:rPr>
            </w:pPr>
          </w:p>
        </w:tc>
        <w:tc>
          <w:tcPr>
            <w:tcW w:w="257" w:type="dxa"/>
          </w:tcPr>
          <w:p w14:paraId="64CD5359" w14:textId="77777777" w:rsidR="00BA560D" w:rsidRPr="00BA560D" w:rsidRDefault="00BA560D" w:rsidP="00537CF3">
            <w:pPr>
              <w:pStyle w:val="BangBody"/>
              <w:rPr>
                <w:sz w:val="26"/>
                <w:szCs w:val="26"/>
              </w:rPr>
            </w:pPr>
          </w:p>
        </w:tc>
        <w:tc>
          <w:tcPr>
            <w:tcW w:w="5550" w:type="dxa"/>
            <w:shd w:val="clear" w:color="auto" w:fill="auto"/>
            <w:noWrap/>
            <w:vAlign w:val="bottom"/>
          </w:tcPr>
          <w:p w14:paraId="34037631" w14:textId="77B08E97" w:rsidR="00BA560D" w:rsidRPr="00BA560D" w:rsidRDefault="00BA560D" w:rsidP="00537CF3">
            <w:pPr>
              <w:pStyle w:val="BangBody"/>
              <w:rPr>
                <w:sz w:val="26"/>
                <w:szCs w:val="26"/>
              </w:rPr>
            </w:pPr>
            <w:r w:rsidRPr="00BA560D">
              <w:rPr>
                <w:sz w:val="26"/>
                <w:szCs w:val="26"/>
              </w:rPr>
              <w:t>autoregressive moving average</w:t>
            </w:r>
          </w:p>
        </w:tc>
      </w:tr>
      <w:tr w:rsidR="00BA560D" w:rsidRPr="006F1B6E" w14:paraId="4CE63322" w14:textId="77777777" w:rsidTr="00BA560D">
        <w:trPr>
          <w:trHeight w:val="338"/>
          <w:jc w:val="center"/>
        </w:trPr>
        <w:tc>
          <w:tcPr>
            <w:tcW w:w="1833" w:type="dxa"/>
            <w:shd w:val="clear" w:color="auto" w:fill="auto"/>
            <w:noWrap/>
            <w:vAlign w:val="bottom"/>
          </w:tcPr>
          <w:p w14:paraId="298A19B9" w14:textId="216804F7" w:rsidR="00BA560D" w:rsidRDefault="00BA560D" w:rsidP="00537CF3">
            <w:pPr>
              <w:pStyle w:val="BangBody"/>
              <w:rPr>
                <w:sz w:val="26"/>
                <w:szCs w:val="26"/>
              </w:rPr>
            </w:pPr>
            <w:r w:rsidRPr="00BA560D">
              <w:rPr>
                <w:sz w:val="26"/>
                <w:szCs w:val="26"/>
              </w:rPr>
              <w:t>RPROP</w:t>
            </w:r>
          </w:p>
        </w:tc>
        <w:tc>
          <w:tcPr>
            <w:tcW w:w="276" w:type="dxa"/>
            <w:shd w:val="clear" w:color="auto" w:fill="auto"/>
            <w:noWrap/>
            <w:vAlign w:val="bottom"/>
          </w:tcPr>
          <w:p w14:paraId="32098A3A" w14:textId="77777777" w:rsidR="00BA560D" w:rsidRPr="00F60E5E" w:rsidRDefault="00BA560D" w:rsidP="00537CF3">
            <w:pPr>
              <w:pStyle w:val="BangBody"/>
              <w:rPr>
                <w:szCs w:val="26"/>
              </w:rPr>
            </w:pPr>
          </w:p>
        </w:tc>
        <w:tc>
          <w:tcPr>
            <w:tcW w:w="257" w:type="dxa"/>
          </w:tcPr>
          <w:p w14:paraId="33089981" w14:textId="77777777" w:rsidR="00BA560D" w:rsidRPr="00BA560D" w:rsidRDefault="00BA560D" w:rsidP="00537CF3">
            <w:pPr>
              <w:pStyle w:val="BangBody"/>
              <w:rPr>
                <w:sz w:val="26"/>
                <w:szCs w:val="26"/>
              </w:rPr>
            </w:pPr>
          </w:p>
        </w:tc>
        <w:tc>
          <w:tcPr>
            <w:tcW w:w="5550" w:type="dxa"/>
            <w:shd w:val="clear" w:color="auto" w:fill="auto"/>
            <w:noWrap/>
            <w:vAlign w:val="bottom"/>
          </w:tcPr>
          <w:p w14:paraId="6BF5B9CF" w14:textId="709831A8" w:rsidR="00BA560D" w:rsidRPr="00BA560D" w:rsidRDefault="00BA560D" w:rsidP="00537CF3">
            <w:pPr>
              <w:pStyle w:val="BangBody"/>
              <w:rPr>
                <w:sz w:val="26"/>
                <w:szCs w:val="26"/>
              </w:rPr>
            </w:pPr>
            <w:r w:rsidRPr="00BA560D">
              <w:rPr>
                <w:sz w:val="26"/>
                <w:szCs w:val="26"/>
              </w:rPr>
              <w:t>resilient backpropagation</w:t>
            </w:r>
          </w:p>
        </w:tc>
      </w:tr>
      <w:tr w:rsidR="00BA560D" w:rsidRPr="006F1B6E" w14:paraId="0EBA956F" w14:textId="77777777" w:rsidTr="00BA560D">
        <w:trPr>
          <w:trHeight w:val="338"/>
          <w:jc w:val="center"/>
        </w:trPr>
        <w:tc>
          <w:tcPr>
            <w:tcW w:w="1833" w:type="dxa"/>
            <w:shd w:val="clear" w:color="auto" w:fill="auto"/>
            <w:noWrap/>
            <w:vAlign w:val="bottom"/>
          </w:tcPr>
          <w:p w14:paraId="18EADF0C" w14:textId="5628C874" w:rsidR="00BA560D" w:rsidRDefault="00BA560D" w:rsidP="00537CF3">
            <w:pPr>
              <w:pStyle w:val="BangBody"/>
              <w:rPr>
                <w:sz w:val="26"/>
                <w:szCs w:val="26"/>
              </w:rPr>
            </w:pPr>
            <w:r w:rsidRPr="00BA560D">
              <w:rPr>
                <w:sz w:val="26"/>
                <w:szCs w:val="26"/>
              </w:rPr>
              <w:t>SSE</w:t>
            </w:r>
          </w:p>
        </w:tc>
        <w:tc>
          <w:tcPr>
            <w:tcW w:w="276" w:type="dxa"/>
            <w:shd w:val="clear" w:color="auto" w:fill="auto"/>
            <w:noWrap/>
            <w:vAlign w:val="bottom"/>
          </w:tcPr>
          <w:p w14:paraId="057B8D07" w14:textId="77777777" w:rsidR="00BA560D" w:rsidRPr="00F60E5E" w:rsidRDefault="00BA560D" w:rsidP="00537CF3">
            <w:pPr>
              <w:pStyle w:val="BangBody"/>
              <w:rPr>
                <w:szCs w:val="26"/>
              </w:rPr>
            </w:pPr>
          </w:p>
        </w:tc>
        <w:tc>
          <w:tcPr>
            <w:tcW w:w="257" w:type="dxa"/>
          </w:tcPr>
          <w:p w14:paraId="6FDE0BD3" w14:textId="77777777" w:rsidR="00BA560D" w:rsidRPr="00BA560D" w:rsidRDefault="00BA560D" w:rsidP="00537CF3">
            <w:pPr>
              <w:pStyle w:val="BangBody"/>
              <w:rPr>
                <w:sz w:val="26"/>
                <w:szCs w:val="26"/>
              </w:rPr>
            </w:pPr>
          </w:p>
        </w:tc>
        <w:tc>
          <w:tcPr>
            <w:tcW w:w="5550" w:type="dxa"/>
            <w:shd w:val="clear" w:color="auto" w:fill="auto"/>
            <w:noWrap/>
            <w:vAlign w:val="bottom"/>
          </w:tcPr>
          <w:p w14:paraId="34788607" w14:textId="44113489" w:rsidR="00BA560D" w:rsidRPr="00BA560D" w:rsidRDefault="00BA560D" w:rsidP="00537CF3">
            <w:pPr>
              <w:pStyle w:val="BangBody"/>
              <w:rPr>
                <w:sz w:val="26"/>
                <w:szCs w:val="26"/>
              </w:rPr>
            </w:pPr>
            <w:r w:rsidRPr="00BA560D">
              <w:rPr>
                <w:sz w:val="26"/>
                <w:szCs w:val="26"/>
              </w:rPr>
              <w:t>sum square error</w:t>
            </w:r>
          </w:p>
        </w:tc>
      </w:tr>
    </w:tbl>
    <w:p w14:paraId="6FCD92AE" w14:textId="77777777" w:rsidR="005F51CA" w:rsidRPr="00013CF6" w:rsidRDefault="005F51CA" w:rsidP="00013CF6">
      <w:pPr>
        <w:sectPr w:rsidR="005F51CA" w:rsidRPr="00013CF6" w:rsidSect="009933FE">
          <w:footerReference w:type="default" r:id="rId112"/>
          <w:pgSz w:w="11909" w:h="16834" w:code="9"/>
          <w:pgMar w:top="1138" w:right="1134" w:bottom="1138" w:left="1701" w:header="720" w:footer="720" w:gutter="0"/>
          <w:pgNumType w:start="1"/>
          <w:cols w:space="720"/>
          <w:docGrid w:linePitch="360"/>
        </w:sectPr>
      </w:pPr>
    </w:p>
    <w:p w14:paraId="7CBF589D" w14:textId="061BB2B3" w:rsidR="00C64004" w:rsidRPr="00013CF6" w:rsidRDefault="00C64004" w:rsidP="00013CF6">
      <w:pPr>
        <w:pStyle w:val="Heading1"/>
        <w:numPr>
          <w:ilvl w:val="0"/>
          <w:numId w:val="0"/>
        </w:numPr>
        <w:ind w:left="360"/>
        <w:rPr>
          <w:b w:val="0"/>
        </w:rPr>
      </w:pPr>
      <w:bookmarkStart w:id="4024" w:name="_Toc343844896"/>
      <w:r w:rsidRPr="00BE2D8B">
        <w:lastRenderedPageBreak/>
        <w:t xml:space="preserve">PHỤ LỤC </w:t>
      </w:r>
      <w:r w:rsidR="00BF6BDF" w:rsidRPr="00BE2D8B">
        <w:t>C</w:t>
      </w:r>
      <w:bookmarkEnd w:id="4024"/>
      <w:r w:rsidR="00D22ECB" w:rsidRPr="00BE2D8B">
        <w:t xml:space="preserve">    </w:t>
      </w:r>
      <w:bookmarkStart w:id="4025" w:name="_Toc343461332"/>
      <w:bookmarkStart w:id="4026" w:name="_Toc343844897"/>
      <w:r w:rsidR="000920C5" w:rsidRPr="00BE2D8B">
        <w:t>Hướng dẫn sử dụng chương trình</w:t>
      </w:r>
      <w:bookmarkEnd w:id="4025"/>
      <w:bookmarkEnd w:id="4026"/>
    </w:p>
    <w:p w14:paraId="3E577E69" w14:textId="7F72F418" w:rsidR="00A33636" w:rsidRPr="00124FB8" w:rsidRDefault="00A33636" w:rsidP="00013CF6">
      <w:pPr>
        <w:pStyle w:val="NoFormat"/>
        <w:numPr>
          <w:ilvl w:val="0"/>
          <w:numId w:val="69"/>
        </w:numPr>
        <w:ind w:left="360"/>
        <w:rPr>
          <w:rFonts w:cs="Arial"/>
          <w:b/>
          <w:bCs/>
          <w:iCs/>
          <w:sz w:val="28"/>
          <w:szCs w:val="28"/>
        </w:rPr>
      </w:pPr>
      <w:r w:rsidRPr="0074010E">
        <w:rPr>
          <w:b/>
        </w:rPr>
        <w:t>Xây dựng mô hình SARIMA</w:t>
      </w:r>
    </w:p>
    <w:p w14:paraId="3D996859" w14:textId="77777777" w:rsidR="00667F2E" w:rsidRDefault="00667F2E" w:rsidP="00013CF6">
      <w:pPr>
        <w:pStyle w:val="Canhgiua"/>
      </w:pPr>
      <w:r w:rsidRPr="003A16E8">
        <w:rPr>
          <w:noProof/>
        </w:rPr>
        <w:drawing>
          <wp:inline distT="0" distB="0" distL="0" distR="0" wp14:anchorId="066BD0F2" wp14:editId="0B688151">
            <wp:extent cx="5276850" cy="2974994"/>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282334" cy="2978086"/>
                    </a:xfrm>
                    <a:prstGeom prst="rect">
                      <a:avLst/>
                    </a:prstGeom>
                  </pic:spPr>
                </pic:pic>
              </a:graphicData>
            </a:graphic>
          </wp:inline>
        </w:drawing>
      </w:r>
    </w:p>
    <w:p w14:paraId="42ED5701" w14:textId="51C61AAA" w:rsidR="00D945B7" w:rsidRDefault="003D6C9F" w:rsidP="00124FB8">
      <w:pPr>
        <w:pStyle w:val="Canhgiua"/>
        <w:spacing w:before="0"/>
      </w:pPr>
      <w:r>
        <w:t xml:space="preserve">Hình C.1: </w:t>
      </w:r>
      <w:r w:rsidR="00B20D96" w:rsidRPr="00E64586">
        <w:t>Giao diện chính của mô hình SARIMA</w:t>
      </w:r>
    </w:p>
    <w:p w14:paraId="2F1C452F" w14:textId="6A96D5D7" w:rsidR="003D6C9F" w:rsidRPr="003D6C9F" w:rsidRDefault="003D6C9F" w:rsidP="00D57449">
      <w:r w:rsidRPr="003D6C9F">
        <w:t xml:space="preserve">Thông qua giao diện này, ta có thể chọn dữ liệu để xây dựng mô hình và xem tính chất của dữ liệu qua các đồ thị: đồ thị dữ liệu </w:t>
      </w:r>
      <w:proofErr w:type="gramStart"/>
      <w:r w:rsidRPr="003D6C9F">
        <w:t>theo</w:t>
      </w:r>
      <w:proofErr w:type="gramEnd"/>
      <w:r w:rsidRPr="003D6C9F">
        <w:t xml:space="preserve"> thời gian, hệ số tự tương quan theo độ trễ, hệ số tự tương quan riêng phần theo độ trễ. Ta có thể chọn chế độ xây dựng mô hình tự chọn hay tự động.</w:t>
      </w:r>
    </w:p>
    <w:p w14:paraId="73B37CF9" w14:textId="017FDA6A" w:rsidR="00D57449" w:rsidRPr="00D57449" w:rsidRDefault="00A33636" w:rsidP="00D57449">
      <w:pPr>
        <w:pStyle w:val="BuletL1"/>
        <w:spacing w:before="0"/>
      </w:pPr>
      <w:bookmarkStart w:id="4027" w:name="_Toc343029971"/>
      <w:r w:rsidRPr="00013CF6">
        <w:t>Chọn tập dữ liệu</w:t>
      </w:r>
      <w:bookmarkEnd w:id="4027"/>
    </w:p>
    <w:p w14:paraId="11E39FF1" w14:textId="7AFEA637" w:rsidR="002E47E8" w:rsidRDefault="002E47E8" w:rsidP="002E47E8">
      <w:pPr>
        <w:pStyle w:val="Canhgiua"/>
      </w:pPr>
      <w:r>
        <w:rPr>
          <w:noProof/>
        </w:rPr>
        <w:drawing>
          <wp:inline distT="0" distB="0" distL="0" distR="0" wp14:anchorId="163B7748" wp14:editId="4335B3D4">
            <wp:extent cx="4017360" cy="2066926"/>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039070" cy="2078096"/>
                    </a:xfrm>
                    <a:prstGeom prst="rect">
                      <a:avLst/>
                    </a:prstGeom>
                  </pic:spPr>
                </pic:pic>
              </a:graphicData>
            </a:graphic>
          </wp:inline>
        </w:drawing>
      </w:r>
    </w:p>
    <w:p w14:paraId="544A7B7A" w14:textId="74B84933" w:rsidR="002E47E8" w:rsidRDefault="002E47E8" w:rsidP="00D57449">
      <w:pPr>
        <w:pStyle w:val="Canhgiua"/>
        <w:spacing w:before="0"/>
      </w:pPr>
      <w:r>
        <w:t>Hình C.2: Dữ liệu dùng cho mô hình</w:t>
      </w:r>
    </w:p>
    <w:p w14:paraId="5B14A8E5" w14:textId="1D1F2D6E" w:rsidR="002E47E8" w:rsidRPr="002E47E8" w:rsidRDefault="00D57449" w:rsidP="002E47E8">
      <w:r>
        <w:t xml:space="preserve">Như đã đề cập ở mục 6.1.2 (Các module chính), chương trình chỉ cho phép đọc dữ liệu từ tập tin có định dạng </w:t>
      </w:r>
      <w:r w:rsidRPr="00920B1C">
        <w:rPr>
          <w:i/>
        </w:rPr>
        <w:t>csv</w:t>
      </w:r>
      <w:r>
        <w:t xml:space="preserve">. Trong đó, mỗi cột của tập tin là một loại dữ liệu khác </w:t>
      </w:r>
      <w:r>
        <w:lastRenderedPageBreak/>
        <w:t>nhau và người dùng chọn dữ liệu 1 trong các cột đó để xây dựng mô hình và dự báo, mỗi dòng là giá trị của dữ liệu tại 1 thời điểm cụ thể</w:t>
      </w:r>
      <w:r w:rsidR="00C5087F">
        <w:t>.</w:t>
      </w:r>
    </w:p>
    <w:p w14:paraId="1AEC98FB" w14:textId="0976D051" w:rsidR="00142ADD" w:rsidRDefault="00911202" w:rsidP="00013CF6">
      <w:pPr>
        <w:pStyle w:val="Canhgiua"/>
      </w:pPr>
      <w:r w:rsidRPr="003A16E8">
        <w:rPr>
          <w:noProof/>
        </w:rPr>
        <mc:AlternateContent>
          <mc:Choice Requires="wps">
            <w:drawing>
              <wp:anchor distT="0" distB="0" distL="114300" distR="114300" simplePos="0" relativeHeight="251660288" behindDoc="0" locked="0" layoutInCell="1" allowOverlap="1" wp14:anchorId="1192725A" wp14:editId="7E4096B7">
                <wp:simplePos x="0" y="0"/>
                <wp:positionH relativeFrom="column">
                  <wp:posOffset>2155750</wp:posOffset>
                </wp:positionH>
                <wp:positionV relativeFrom="paragraph">
                  <wp:posOffset>1648047</wp:posOffset>
                </wp:positionV>
                <wp:extent cx="1116419" cy="295275"/>
                <wp:effectExtent l="19050" t="19050" r="26670" b="28575"/>
                <wp:wrapNone/>
                <wp:docPr id="162" name="Text Box 162"/>
                <wp:cNvGraphicFramePr/>
                <a:graphic xmlns:a="http://schemas.openxmlformats.org/drawingml/2006/main">
                  <a:graphicData uri="http://schemas.microsoft.com/office/word/2010/wordprocessingShape">
                    <wps:wsp>
                      <wps:cNvSpPr txBox="1"/>
                      <wps:spPr>
                        <a:xfrm>
                          <a:off x="0" y="0"/>
                          <a:ext cx="1116419"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716734A" w14:textId="024487AB" w:rsidR="003A16E8" w:rsidRPr="00D57449" w:rsidRDefault="003A16E8">
                            <w:pPr>
                              <w:pStyle w:val="EquationIndex"/>
                              <w:rPr>
                                <w:sz w:val="24"/>
                                <w:szCs w:val="24"/>
                              </w:rPr>
                              <w:pPrChange w:id="4028" w:author="The Si Tran" w:date="2012-12-16T10:41:00Z">
                                <w:pPr>
                                  <w:spacing w:before="0" w:line="240" w:lineRule="auto"/>
                                </w:pPr>
                              </w:pPrChange>
                            </w:pPr>
                            <w:ins w:id="4029" w:author="The Si Tran" w:date="2012-12-11T06:34:00Z">
                              <w:r w:rsidRPr="00D57449">
                                <w:rPr>
                                  <w:sz w:val="24"/>
                                  <w:szCs w:val="24"/>
                                </w:rPr>
                                <w:t>Chọn</w:t>
                              </w:r>
                            </w:ins>
                            <w:ins w:id="4030" w:author="The Si Tran" w:date="2012-12-16T10:41:00Z">
                              <w:r w:rsidRPr="00D57449">
                                <w:rPr>
                                  <w:sz w:val="24"/>
                                  <w:szCs w:val="24"/>
                                </w:rPr>
                                <w:t xml:space="preserve"> </w:t>
                              </w:r>
                            </w:ins>
                            <w:ins w:id="4031" w:author="The Si Tran" w:date="2012-12-11T06:34:00Z">
                              <w:r w:rsidRPr="00D57449">
                                <w:rPr>
                                  <w:sz w:val="24"/>
                                  <w:szCs w:val="24"/>
                                </w:rPr>
                                <w:t>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92725A" id="Text Box 162" o:spid="_x0000_s1075" type="#_x0000_t202" style="position:absolute;left:0;text-align:left;margin-left:169.75pt;margin-top:129.75pt;width:87.9pt;height:23.2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" fillcolor="white [3201]" strokecolor="red" strokeweight="2.25pt">
                <v:textbox>
                  <w:txbxContent>
                    <w:p w14:paraId="3716734A" w14:textId="024487AB" w:rsidR="003A16E8" w:rsidRPr="00D57449" w:rsidRDefault="003A16E8">
                      <w:pPr>
                        <w:pStyle w:val="EquationIndex"/>
                        <w:rPr>
                          <w:sz w:val="24"/>
                          <w:szCs w:val="24"/>
                        </w:rPr>
                        <w:pPrChange w:id="4032" w:author="The Si Tran" w:date="2012-12-16T10:41:00Z">
                          <w:pPr>
                            <w:spacing w:before="0" w:line="240" w:lineRule="auto"/>
                          </w:pPr>
                        </w:pPrChange>
                      </w:pPr>
                      <w:ins w:id="4033" w:author="The Si Tran" w:date="2012-12-11T06:34:00Z">
                        <w:r w:rsidRPr="00D57449">
                          <w:rPr>
                            <w:sz w:val="24"/>
                            <w:szCs w:val="24"/>
                          </w:rPr>
                          <w:t>Chọn</w:t>
                        </w:r>
                      </w:ins>
                      <w:ins w:id="4034" w:author="The Si Tran" w:date="2012-12-16T10:41:00Z">
                        <w:r w:rsidRPr="00D57449">
                          <w:rPr>
                            <w:sz w:val="24"/>
                            <w:szCs w:val="24"/>
                          </w:rPr>
                          <w:t xml:space="preserve"> </w:t>
                        </w:r>
                      </w:ins>
                      <w:ins w:id="4035" w:author="The Si Tran" w:date="2012-12-11T06:34:00Z">
                        <w:r w:rsidRPr="00D57449">
                          <w:rPr>
                            <w:sz w:val="24"/>
                            <w:szCs w:val="24"/>
                          </w:rPr>
                          <w:t>dữ liệu</w:t>
                        </w:r>
                      </w:ins>
                    </w:p>
                  </w:txbxContent>
                </v:textbox>
              </v:shape>
            </w:pict>
          </mc:Fallback>
        </mc:AlternateContent>
      </w:r>
      <w:r w:rsidRPr="00013CF6">
        <w:rPr>
          <w:noProof/>
        </w:rPr>
        <mc:AlternateContent>
          <mc:Choice Requires="wps">
            <w:drawing>
              <wp:anchor distT="0" distB="0" distL="114300" distR="114300" simplePos="0" relativeHeight="251657216" behindDoc="0" locked="0" layoutInCell="1" allowOverlap="1" wp14:anchorId="4F21588D" wp14:editId="0EE2EE5C">
                <wp:simplePos x="0" y="0"/>
                <wp:positionH relativeFrom="column">
                  <wp:posOffset>2724150</wp:posOffset>
                </wp:positionH>
                <wp:positionV relativeFrom="paragraph">
                  <wp:posOffset>1181100</wp:posOffset>
                </wp:positionV>
                <wp:extent cx="1514475" cy="295275"/>
                <wp:effectExtent l="19050" t="19050" r="28575" b="28575"/>
                <wp:wrapNone/>
                <wp:docPr id="161" name="Text Box 161"/>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FE2A9D1" w14:textId="77777777" w:rsidR="003A16E8" w:rsidRPr="00D57449" w:rsidRDefault="003A16E8">
                            <w:pPr>
                              <w:pStyle w:val="EquationIndex"/>
                              <w:rPr>
                                <w:sz w:val="24"/>
                                <w:szCs w:val="24"/>
                              </w:rPr>
                              <w:pPrChange w:id="4036" w:author="The Si Tran" w:date="2012-12-16T10:41:00Z">
                                <w:pPr>
                                  <w:spacing w:before="0" w:line="240" w:lineRule="auto"/>
                                </w:pPr>
                              </w:pPrChange>
                            </w:pPr>
                            <w:ins w:id="4037" w:author="The Si Tran" w:date="2012-12-11T06:35:00Z">
                              <w:r w:rsidRPr="00D57449">
                                <w:rPr>
                                  <w:sz w:val="24"/>
                                  <w:szCs w:val="24"/>
                                </w:rPr>
                                <w:t>Thông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21588D" id="Text Box 161" o:spid="_x0000_s1076" type="#_x0000_t202" style="position:absolute;left:0;text-align:left;margin-left:214.5pt;margin-top:93pt;width:119.25pt;height:23.2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" fillcolor="white [3201]" strokecolor="red" strokeweight="2.25pt">
                <v:textbox>
                  <w:txbxContent>
                    <w:p w14:paraId="1FE2A9D1" w14:textId="77777777" w:rsidR="003A16E8" w:rsidRPr="00D57449" w:rsidRDefault="003A16E8">
                      <w:pPr>
                        <w:pStyle w:val="EquationIndex"/>
                        <w:rPr>
                          <w:sz w:val="24"/>
                          <w:szCs w:val="24"/>
                        </w:rPr>
                        <w:pPrChange w:id="4038" w:author="The Si Tran" w:date="2012-12-16T10:41:00Z">
                          <w:pPr>
                            <w:spacing w:before="0" w:line="240" w:lineRule="auto"/>
                          </w:pPr>
                        </w:pPrChange>
                      </w:pPr>
                      <w:ins w:id="4039" w:author="The Si Tran" w:date="2012-12-11T06:35:00Z">
                        <w:r w:rsidRPr="00D57449">
                          <w:rPr>
                            <w:sz w:val="24"/>
                            <w:szCs w:val="24"/>
                          </w:rPr>
                          <w:t>Thông tin dữ liệu</w:t>
                        </w:r>
                      </w:ins>
                    </w:p>
                  </w:txbxContent>
                </v:textbox>
              </v:shape>
            </w:pict>
          </mc:Fallback>
        </mc:AlternateContent>
      </w:r>
      <w:r w:rsidR="00B737B9" w:rsidRPr="00013CF6">
        <w:rPr>
          <w:noProof/>
        </w:rPr>
        <mc:AlternateContent>
          <mc:Choice Requires="wps">
            <w:drawing>
              <wp:anchor distT="0" distB="0" distL="114300" distR="114300" simplePos="0" relativeHeight="251656192" behindDoc="0" locked="0" layoutInCell="1" allowOverlap="1" wp14:anchorId="6B2B2353" wp14:editId="32DEE6E9">
                <wp:simplePos x="0" y="0"/>
                <wp:positionH relativeFrom="column">
                  <wp:posOffset>2686050</wp:posOffset>
                </wp:positionH>
                <wp:positionV relativeFrom="paragraph">
                  <wp:posOffset>685800</wp:posOffset>
                </wp:positionV>
                <wp:extent cx="1514475" cy="295275"/>
                <wp:effectExtent l="19050" t="19050" r="28575" b="28575"/>
                <wp:wrapNone/>
                <wp:docPr id="159" name="Text Box 159"/>
                <wp:cNvGraphicFramePr/>
                <a:graphic xmlns:a="http://schemas.openxmlformats.org/drawingml/2006/main">
                  <a:graphicData uri="http://schemas.microsoft.com/office/word/2010/wordprocessingShape">
                    <wps:wsp>
                      <wps:cNvSpPr txBox="1"/>
                      <wps:spPr>
                        <a:xfrm>
                          <a:off x="0" y="0"/>
                          <a:ext cx="1514475" cy="2952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C6DE23D" w14:textId="77777777" w:rsidR="003A16E8" w:rsidRPr="00D57449" w:rsidRDefault="003A16E8">
                            <w:pPr>
                              <w:pStyle w:val="EquationIndex"/>
                              <w:rPr>
                                <w:sz w:val="24"/>
                                <w:szCs w:val="24"/>
                              </w:rPr>
                              <w:pPrChange w:id="4040" w:author="The Si Tran" w:date="2012-12-16T10:41:00Z">
                                <w:pPr>
                                  <w:spacing w:before="0" w:line="240" w:lineRule="auto"/>
                                </w:pPr>
                              </w:pPrChange>
                            </w:pPr>
                            <w:ins w:id="4041" w:author="The Si Tran" w:date="2012-12-11T06:33:00Z">
                              <w:r w:rsidRPr="00D57449">
                                <w:rPr>
                                  <w:sz w:val="24"/>
                                  <w:szCs w:val="24"/>
                                </w:rPr>
                                <w:t>Chọn tập tin dữ liệu</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2B2353" id="Text Box 159" o:spid="_x0000_s1077" type="#_x0000_t202" style="position:absolute;left:0;text-align:left;margin-left:211.5pt;margin-top:54pt;width:119.25pt;height:23.2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" fillcolor="white [3201]" strokecolor="red" strokeweight="2.25pt">
                <v:textbox>
                  <w:txbxContent>
                    <w:p w14:paraId="7C6DE23D" w14:textId="77777777" w:rsidR="003A16E8" w:rsidRPr="00D57449" w:rsidRDefault="003A16E8">
                      <w:pPr>
                        <w:pStyle w:val="EquationIndex"/>
                        <w:rPr>
                          <w:sz w:val="24"/>
                          <w:szCs w:val="24"/>
                        </w:rPr>
                        <w:pPrChange w:id="4042" w:author="The Si Tran" w:date="2012-12-16T10:41:00Z">
                          <w:pPr>
                            <w:spacing w:before="0" w:line="240" w:lineRule="auto"/>
                          </w:pPr>
                        </w:pPrChange>
                      </w:pPr>
                      <w:ins w:id="4043" w:author="The Si Tran" w:date="2012-12-11T06:33:00Z">
                        <w:r w:rsidRPr="00D57449">
                          <w:rPr>
                            <w:sz w:val="24"/>
                            <w:szCs w:val="24"/>
                          </w:rPr>
                          <w:t>Chọn tập tin dữ liệu</w:t>
                        </w:r>
                      </w:ins>
                    </w:p>
                  </w:txbxContent>
                </v:textbox>
              </v:shape>
            </w:pict>
          </mc:Fallback>
        </mc:AlternateContent>
      </w:r>
      <w:r w:rsidR="00B737B9" w:rsidRPr="00013CF6">
        <w:rPr>
          <w:noProof/>
        </w:rPr>
        <mc:AlternateContent>
          <mc:Choice Requires="wps">
            <w:drawing>
              <wp:anchor distT="0" distB="0" distL="114300" distR="114300" simplePos="0" relativeHeight="251654144" behindDoc="0" locked="0" layoutInCell="1" allowOverlap="1" wp14:anchorId="51664591" wp14:editId="2C4D47EC">
                <wp:simplePos x="0" y="0"/>
                <wp:positionH relativeFrom="column">
                  <wp:posOffset>1181100</wp:posOffset>
                </wp:positionH>
                <wp:positionV relativeFrom="paragraph">
                  <wp:posOffset>1362075</wp:posOffset>
                </wp:positionV>
                <wp:extent cx="1504950" cy="114300"/>
                <wp:effectExtent l="19050" t="19050" r="19050" b="19050"/>
                <wp:wrapNone/>
                <wp:docPr id="158" name="Straight Connector 158"/>
                <wp:cNvGraphicFramePr/>
                <a:graphic xmlns:a="http://schemas.openxmlformats.org/drawingml/2006/main">
                  <a:graphicData uri="http://schemas.microsoft.com/office/word/2010/wordprocessingShape">
                    <wps:wsp>
                      <wps:cNvCnPr/>
                      <wps:spPr>
                        <a:xfrm flipV="1">
                          <a:off x="0" y="0"/>
                          <a:ext cx="1504950" cy="1143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53218C" id="Straight Connector 158"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107.25pt" to="211.5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" strokecolor="red" strokeweight="2.25pt"/>
            </w:pict>
          </mc:Fallback>
        </mc:AlternateContent>
      </w:r>
      <w:r w:rsidR="00B737B9" w:rsidRPr="00013CF6">
        <w:rPr>
          <w:noProof/>
        </w:rPr>
        <mc:AlternateContent>
          <mc:Choice Requires="wps">
            <w:drawing>
              <wp:anchor distT="0" distB="0" distL="114300" distR="114300" simplePos="0" relativeHeight="251653120" behindDoc="0" locked="0" layoutInCell="1" allowOverlap="1" wp14:anchorId="00FEE6EF" wp14:editId="2BCCE2F5">
                <wp:simplePos x="0" y="0"/>
                <wp:positionH relativeFrom="column">
                  <wp:posOffset>1162050</wp:posOffset>
                </wp:positionH>
                <wp:positionV relativeFrom="paragraph">
                  <wp:posOffset>1190625</wp:posOffset>
                </wp:positionV>
                <wp:extent cx="1543050" cy="161925"/>
                <wp:effectExtent l="19050" t="19050" r="19050" b="28575"/>
                <wp:wrapNone/>
                <wp:docPr id="157" name="Straight Connector 157"/>
                <wp:cNvGraphicFramePr/>
                <a:graphic xmlns:a="http://schemas.openxmlformats.org/drawingml/2006/main">
                  <a:graphicData uri="http://schemas.microsoft.com/office/word/2010/wordprocessingShape">
                    <wps:wsp>
                      <wps:cNvCnPr/>
                      <wps:spPr>
                        <a:xfrm>
                          <a:off x="0" y="0"/>
                          <a:ext cx="1543050" cy="1619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DBE69C" id="Straight Connector 157"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93.75pt" to="213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" strokecolor="red" strokeweight="2.25pt"/>
            </w:pict>
          </mc:Fallback>
        </mc:AlternateContent>
      </w:r>
      <w:r w:rsidR="00B737B9" w:rsidRPr="00013CF6">
        <w:rPr>
          <w:noProof/>
        </w:rPr>
        <mc:AlternateContent>
          <mc:Choice Requires="wps">
            <w:drawing>
              <wp:anchor distT="0" distB="0" distL="114300" distR="114300" simplePos="0" relativeHeight="251650048" behindDoc="0" locked="0" layoutInCell="1" allowOverlap="1" wp14:anchorId="43350F25" wp14:editId="6E2B89A6">
                <wp:simplePos x="0" y="0"/>
                <wp:positionH relativeFrom="column">
                  <wp:posOffset>2038350</wp:posOffset>
                </wp:positionH>
                <wp:positionV relativeFrom="paragraph">
                  <wp:posOffset>1152525</wp:posOffset>
                </wp:positionV>
                <wp:extent cx="676275" cy="171450"/>
                <wp:effectExtent l="19050" t="19050" r="28575" b="19050"/>
                <wp:wrapNone/>
                <wp:docPr id="156" name="Straight Connector 156"/>
                <wp:cNvGraphicFramePr/>
                <a:graphic xmlns:a="http://schemas.openxmlformats.org/drawingml/2006/main">
                  <a:graphicData uri="http://schemas.microsoft.com/office/word/2010/wordprocessingShape">
                    <wps:wsp>
                      <wps:cNvCnPr/>
                      <wps:spPr>
                        <a:xfrm>
                          <a:off x="0" y="0"/>
                          <a:ext cx="676275" cy="1714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50A95F" id="Straight Connector 156"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5pt,90.75pt" to="21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" strokecolor="red" strokeweight="2.25pt"/>
            </w:pict>
          </mc:Fallback>
        </mc:AlternateContent>
      </w:r>
      <w:r w:rsidR="00B737B9" w:rsidRPr="00013CF6">
        <w:rPr>
          <w:noProof/>
        </w:rPr>
        <mc:AlternateContent>
          <mc:Choice Requires="wps">
            <w:drawing>
              <wp:anchor distT="0" distB="0" distL="114300" distR="114300" simplePos="0" relativeHeight="251646976" behindDoc="0" locked="0" layoutInCell="1" allowOverlap="1" wp14:anchorId="4B2D0E99" wp14:editId="174C8B6F">
                <wp:simplePos x="0" y="0"/>
                <wp:positionH relativeFrom="column">
                  <wp:posOffset>1876426</wp:posOffset>
                </wp:positionH>
                <wp:positionV relativeFrom="paragraph">
                  <wp:posOffset>657225</wp:posOffset>
                </wp:positionV>
                <wp:extent cx="666750" cy="123825"/>
                <wp:effectExtent l="19050" t="19050" r="19050" b="28575"/>
                <wp:wrapNone/>
                <wp:docPr id="153" name="Straight Connector 153"/>
                <wp:cNvGraphicFramePr/>
                <a:graphic xmlns:a="http://schemas.openxmlformats.org/drawingml/2006/main">
                  <a:graphicData uri="http://schemas.microsoft.com/office/word/2010/wordprocessingShape">
                    <wps:wsp>
                      <wps:cNvCnPr/>
                      <wps:spPr>
                        <a:xfrm>
                          <a:off x="0" y="0"/>
                          <a:ext cx="666750" cy="1238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BFC19F" id="Straight Connector 153"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51.75pt" to="200.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" strokecolor="red" strokeweight="2.25pt"/>
            </w:pict>
          </mc:Fallback>
        </mc:AlternateContent>
      </w:r>
      <w:r w:rsidR="00B737B9" w:rsidRPr="00013CF6">
        <w:rPr>
          <w:noProof/>
        </w:rPr>
        <mc:AlternateContent>
          <mc:Choice Requires="wps">
            <w:drawing>
              <wp:anchor distT="0" distB="0" distL="114300" distR="114300" simplePos="0" relativeHeight="251648000" behindDoc="0" locked="0" layoutInCell="1" allowOverlap="1" wp14:anchorId="03A6DB0A" wp14:editId="6E8DEAFA">
                <wp:simplePos x="0" y="0"/>
                <wp:positionH relativeFrom="column">
                  <wp:posOffset>1457324</wp:posOffset>
                </wp:positionH>
                <wp:positionV relativeFrom="paragraph">
                  <wp:posOffset>1838325</wp:posOffset>
                </wp:positionV>
                <wp:extent cx="657225" cy="9525"/>
                <wp:effectExtent l="19050" t="19050" r="28575" b="28575"/>
                <wp:wrapNone/>
                <wp:docPr id="154" name="Straight Connector 154"/>
                <wp:cNvGraphicFramePr/>
                <a:graphic xmlns:a="http://schemas.openxmlformats.org/drawingml/2006/main">
                  <a:graphicData uri="http://schemas.microsoft.com/office/word/2010/wordprocessingShape">
                    <wps:wsp>
                      <wps:cNvCnPr/>
                      <wps:spPr>
                        <a:xfrm>
                          <a:off x="0" y="0"/>
                          <a:ext cx="657225" cy="952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55DB96" id="Straight Connector 154"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144.75pt" to="16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" strokecolor="red" strokeweight="2.25pt"/>
            </w:pict>
          </mc:Fallback>
        </mc:AlternateContent>
      </w:r>
      <w:r w:rsidR="00142ADD" w:rsidRPr="00013CF6">
        <w:rPr>
          <w:noProof/>
        </w:rPr>
        <w:drawing>
          <wp:inline distT="0" distB="0" distL="0" distR="0" wp14:anchorId="7B62F606" wp14:editId="557C67DD">
            <wp:extent cx="5638800" cy="3179056"/>
            <wp:effectExtent l="19050" t="19050" r="19050" b="2159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647719" cy="3184084"/>
                    </a:xfrm>
                    <a:prstGeom prst="rect">
                      <a:avLst/>
                    </a:prstGeom>
                    <a:ln w="6350">
                      <a:solidFill>
                        <a:schemeClr val="bg1">
                          <a:lumMod val="75000"/>
                        </a:schemeClr>
                      </a:solidFill>
                    </a:ln>
                  </pic:spPr>
                </pic:pic>
              </a:graphicData>
            </a:graphic>
          </wp:inline>
        </w:drawing>
      </w:r>
    </w:p>
    <w:p w14:paraId="1FA793E2" w14:textId="2E227A9C" w:rsidR="00D57449" w:rsidRDefault="00D57449" w:rsidP="00D57449">
      <w:pPr>
        <w:pStyle w:val="Canhgiua"/>
        <w:spacing w:before="0"/>
      </w:pPr>
      <w:r>
        <w:t>Hình C.2: Chọn dữ liệu cho mô hình</w:t>
      </w:r>
    </w:p>
    <w:p w14:paraId="021210BE" w14:textId="77777777" w:rsidR="00D57449" w:rsidRPr="008E61D1" w:rsidRDefault="00D57449" w:rsidP="00D57449">
      <w:pPr>
        <w:pStyle w:val="Canhgiua"/>
        <w:spacing w:before="0"/>
      </w:pPr>
    </w:p>
    <w:p w14:paraId="01B59B52" w14:textId="77777777" w:rsidR="00667F2E" w:rsidRDefault="00667F2E" w:rsidP="00D57449">
      <w:r w:rsidRPr="00B20D96">
        <w:t xml:space="preserve">Ta nhấp vào </w:t>
      </w:r>
      <w:r w:rsidR="00A33636" w:rsidRPr="00B20D96">
        <w:t>nút</w:t>
      </w:r>
      <w:r w:rsidRPr="00B20D96">
        <w:t xml:space="preserve"> [Browse] để chọn tập dữ liệu cho quá trình huấn luyện và dự báo. Một hộp thoại để chọn tập tin. Tập tin hợp lệ sẽ có định dạng csv, mỗi cột trong tập tin là một chuỗi giá trị của một biến số </w:t>
      </w:r>
      <w:proofErr w:type="gramStart"/>
      <w:r w:rsidRPr="00B20D96">
        <w:t>theo</w:t>
      </w:r>
      <w:proofErr w:type="gramEnd"/>
      <w:r w:rsidRPr="00B20D96">
        <w:t xml:space="preserve"> thời gian.</w:t>
      </w:r>
    </w:p>
    <w:p w14:paraId="67F68C16" w14:textId="77777777" w:rsidR="00D57449" w:rsidRPr="00F51D11" w:rsidRDefault="00D57449" w:rsidP="00D57449">
      <w:r w:rsidRPr="00F51D11">
        <w:t>Sau khi chọn tập tin, ta chọn loại dữ liệu trong trường hợp tập tin có nhiều loại dữ liệu thông qua hộp kí tự [Column] và lượng dữ liệu thông qua hộp kí tự [Row].</w:t>
      </w:r>
    </w:p>
    <w:p w14:paraId="2F144CDE" w14:textId="77777777" w:rsidR="00B20D96" w:rsidRPr="00013CF6" w:rsidRDefault="00B20D96" w:rsidP="00013CF6">
      <w:pPr>
        <w:pStyle w:val="ListParagraph"/>
        <w:spacing w:after="160" w:line="259" w:lineRule="auto"/>
        <w:ind w:left="0" w:firstLine="0"/>
        <w:jc w:val="center"/>
        <w:rPr>
          <w:rFonts w:ascii="Times New Roman" w:hAnsi="Times New Roman"/>
          <w:sz w:val="26"/>
          <w:szCs w:val="26"/>
        </w:rPr>
      </w:pPr>
    </w:p>
    <w:p w14:paraId="38D59D58" w14:textId="77777777" w:rsidR="00667F2E" w:rsidRDefault="00667F2E" w:rsidP="00C5087F">
      <w:pPr>
        <w:pStyle w:val="Canhgiua"/>
      </w:pPr>
      <w:r w:rsidRPr="003A16E8">
        <w:rPr>
          <w:noProof/>
        </w:rPr>
        <w:lastRenderedPageBreak/>
        <w:drawing>
          <wp:inline distT="0" distB="0" distL="0" distR="0" wp14:anchorId="7A0D5060" wp14:editId="20A96A9F">
            <wp:extent cx="4285486" cy="2692400"/>
            <wp:effectExtent l="19050" t="19050" r="20320" b="1270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297075" cy="2699681"/>
                    </a:xfrm>
                    <a:prstGeom prst="rect">
                      <a:avLst/>
                    </a:prstGeom>
                    <a:ln w="3175">
                      <a:solidFill>
                        <a:schemeClr val="bg1">
                          <a:lumMod val="75000"/>
                        </a:schemeClr>
                      </a:solidFill>
                    </a:ln>
                  </pic:spPr>
                </pic:pic>
              </a:graphicData>
            </a:graphic>
          </wp:inline>
        </w:drawing>
      </w:r>
    </w:p>
    <w:p w14:paraId="66A76010" w14:textId="0B2D8300" w:rsidR="00C5087F" w:rsidRDefault="00D33D17" w:rsidP="00C5087F">
      <w:pPr>
        <w:pStyle w:val="Canhgiua"/>
        <w:spacing w:before="0"/>
      </w:pPr>
      <w:r>
        <w:t>Hình C.3</w:t>
      </w:r>
      <w:r w:rsidR="00C5087F">
        <w:t xml:space="preserve">: Chọn </w:t>
      </w:r>
      <w:r>
        <w:t xml:space="preserve">tập tin </w:t>
      </w:r>
      <w:r w:rsidR="00C5087F">
        <w:t>dữ liệu cho mô hình</w:t>
      </w:r>
    </w:p>
    <w:p w14:paraId="72C5DFD8" w14:textId="77777777" w:rsidR="00C5087F" w:rsidRPr="001B545C" w:rsidRDefault="00C5087F" w:rsidP="00C5087F">
      <w:pPr>
        <w:pStyle w:val="Canhgiua"/>
        <w:spacing w:before="0"/>
      </w:pPr>
    </w:p>
    <w:p w14:paraId="388DA5AD" w14:textId="41F6BEAF" w:rsidR="00554AC4" w:rsidRPr="003A16E8" w:rsidRDefault="00554AC4" w:rsidP="00013CF6">
      <w:pPr>
        <w:pStyle w:val="BuletL1"/>
      </w:pPr>
      <w:bookmarkStart w:id="4044" w:name="_Toc343029972"/>
      <w:r w:rsidRPr="00013CF6">
        <w:t>Phân tích tập dữ liệu qua đồ thị</w:t>
      </w:r>
      <w:bookmarkEnd w:id="4044"/>
    </w:p>
    <w:p w14:paraId="2D19A555" w14:textId="77777777" w:rsidR="00667F2E" w:rsidRPr="003E01A2" w:rsidRDefault="00667F2E" w:rsidP="00C5087F">
      <w:pPr>
        <w:pStyle w:val="BuletL2"/>
      </w:pPr>
      <w:r w:rsidRPr="003E01A2">
        <w:t xml:space="preserve">Xem đồ thị chuỗi dữ liệu bằng cách chọn </w:t>
      </w:r>
      <w:r w:rsidR="00554AC4" w:rsidRPr="003E01A2">
        <w:t>nút</w:t>
      </w:r>
      <w:r w:rsidRPr="003E01A2">
        <w:t xml:space="preserve"> [Plot]</w:t>
      </w:r>
    </w:p>
    <w:p w14:paraId="4BE86C4B" w14:textId="77777777" w:rsidR="00667F2E" w:rsidRPr="001B545C" w:rsidRDefault="00667F2E" w:rsidP="006352B3">
      <w:pPr>
        <w:pStyle w:val="Canhgiua"/>
        <w:rPr>
          <w:ins w:id="4045" w:author="The Si Tran" w:date="2012-12-11T06:20:00Z"/>
        </w:rPr>
      </w:pPr>
      <w:ins w:id="4046" w:author="The Si Tran" w:date="2012-12-11T06:20:00Z">
        <w:r w:rsidRPr="003A16E8">
          <w:rPr>
            <w:noProof/>
          </w:rPr>
          <w:drawing>
            <wp:inline distT="0" distB="0" distL="0" distR="0" wp14:anchorId="5E272D5A" wp14:editId="1E6C075E">
              <wp:extent cx="4955422" cy="3031490"/>
              <wp:effectExtent l="19050" t="19050" r="17145" b="1651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979130" cy="3045994"/>
                      </a:xfrm>
                      <a:prstGeom prst="rect">
                        <a:avLst/>
                      </a:prstGeom>
                      <a:ln w="3175">
                        <a:solidFill>
                          <a:schemeClr val="bg1">
                            <a:lumMod val="75000"/>
                          </a:schemeClr>
                        </a:solidFill>
                      </a:ln>
                    </pic:spPr>
                  </pic:pic>
                </a:graphicData>
              </a:graphic>
            </wp:inline>
          </w:drawing>
        </w:r>
      </w:ins>
    </w:p>
    <w:p w14:paraId="2E8F5EDA" w14:textId="60C4E83D" w:rsidR="00667F2E" w:rsidRDefault="001B4795" w:rsidP="00013CF6">
      <w:pPr>
        <w:pStyle w:val="Canhgiua"/>
      </w:pPr>
      <w:r>
        <w:t>Hình C</w:t>
      </w:r>
      <w:r>
        <w:t xml:space="preserve">.4: </w:t>
      </w:r>
      <w:r w:rsidR="0072356A" w:rsidRPr="003A16E8">
        <w:t>Đồ thị</w:t>
      </w:r>
      <w:r w:rsidR="0072356A" w:rsidRPr="00013CF6">
        <w:t xml:space="preserve"> chuỗi dữ liệu </w:t>
      </w:r>
      <w:proofErr w:type="gramStart"/>
      <w:r w:rsidR="0072356A" w:rsidRPr="00013CF6">
        <w:t>theo</w:t>
      </w:r>
      <w:proofErr w:type="gramEnd"/>
      <w:r w:rsidR="0072356A" w:rsidRPr="00013CF6">
        <w:t xml:space="preserve"> thời gian</w:t>
      </w:r>
    </w:p>
    <w:p w14:paraId="2C29535C" w14:textId="77777777" w:rsidR="00C5087F" w:rsidRPr="00013CF6" w:rsidRDefault="00C5087F" w:rsidP="00C5087F">
      <w:pPr>
        <w:pStyle w:val="ListParagraph"/>
        <w:ind w:left="1440"/>
        <w:jc w:val="center"/>
        <w:rPr>
          <w:rFonts w:ascii="Times New Roman" w:hAnsi="Times New Roman"/>
          <w:sz w:val="26"/>
          <w:szCs w:val="26"/>
        </w:rPr>
      </w:pPr>
    </w:p>
    <w:p w14:paraId="4D36905C" w14:textId="77777777" w:rsidR="00667F2E" w:rsidRPr="003E01A2" w:rsidRDefault="00667F2E" w:rsidP="00643A1D">
      <w:pPr>
        <w:pStyle w:val="BuletL2"/>
        <w:spacing w:after="0"/>
      </w:pPr>
      <w:r w:rsidRPr="003E01A2">
        <w:t>Xem hàm tự tương quan của chuỗi dữ liệu [Correlogram]</w:t>
      </w:r>
    </w:p>
    <w:p w14:paraId="40D23ADD" w14:textId="04784A0E" w:rsidR="00EA266F" w:rsidRPr="00013CF6" w:rsidRDefault="00DA68B1" w:rsidP="00013CF6">
      <w:pPr>
        <w:pStyle w:val="ListParagraph"/>
        <w:spacing w:after="0" w:line="259" w:lineRule="auto"/>
        <w:ind w:left="1440" w:firstLine="0"/>
        <w:rPr>
          <w:rFonts w:ascii="Times New Roman" w:hAnsi="Times New Roman"/>
          <w:sz w:val="26"/>
          <w:szCs w:val="26"/>
        </w:rPr>
      </w:pPr>
      <w:r w:rsidRPr="00013CF6">
        <w:rPr>
          <w:rFonts w:ascii="Times New Roman" w:hAnsi="Times New Roman"/>
          <w:sz w:val="26"/>
          <w:szCs w:val="26"/>
        </w:rPr>
        <w:t>Thông qua đồ thị này, ta có thể ước lượng được tính xu hướng và tính mùa trong chuỗi dữ liệu</w:t>
      </w:r>
      <w:r w:rsidR="003E01A2">
        <w:rPr>
          <w:rFonts w:ascii="Times New Roman" w:hAnsi="Times New Roman"/>
          <w:sz w:val="26"/>
          <w:szCs w:val="26"/>
        </w:rPr>
        <w:t>.</w:t>
      </w:r>
    </w:p>
    <w:p w14:paraId="5C291297" w14:textId="77777777" w:rsidR="00667F2E" w:rsidRPr="001B545C" w:rsidRDefault="00667F2E" w:rsidP="006352B3">
      <w:pPr>
        <w:pStyle w:val="Canhgiua"/>
      </w:pPr>
      <w:r w:rsidRPr="003A16E8">
        <w:rPr>
          <w:noProof/>
        </w:rPr>
        <w:lastRenderedPageBreak/>
        <w:drawing>
          <wp:inline distT="0" distB="0" distL="0" distR="0" wp14:anchorId="4AF5CF79" wp14:editId="31635E11">
            <wp:extent cx="4971088" cy="2556510"/>
            <wp:effectExtent l="19050" t="19050" r="20320" b="152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003919" cy="2573394"/>
                    </a:xfrm>
                    <a:prstGeom prst="rect">
                      <a:avLst/>
                    </a:prstGeom>
                    <a:ln w="3175">
                      <a:solidFill>
                        <a:schemeClr val="bg1">
                          <a:lumMod val="75000"/>
                        </a:schemeClr>
                      </a:solidFill>
                    </a:ln>
                  </pic:spPr>
                </pic:pic>
              </a:graphicData>
            </a:graphic>
          </wp:inline>
        </w:drawing>
      </w:r>
    </w:p>
    <w:p w14:paraId="597BDDA4" w14:textId="3F4E0348" w:rsidR="00667F2E" w:rsidRPr="001B545C" w:rsidRDefault="001B4795" w:rsidP="00124FB8">
      <w:pPr>
        <w:pStyle w:val="Canhgiua"/>
      </w:pPr>
      <w:r>
        <w:t xml:space="preserve">Hình C.5: </w:t>
      </w:r>
      <w:r w:rsidR="00EA266F" w:rsidRPr="00D348B4">
        <w:t xml:space="preserve">Đồ thị </w:t>
      </w:r>
      <w:r w:rsidR="00EA266F">
        <w:t xml:space="preserve">hệ số tự tương quan </w:t>
      </w:r>
      <w:proofErr w:type="gramStart"/>
      <w:r w:rsidR="00EA266F">
        <w:t>theo</w:t>
      </w:r>
      <w:proofErr w:type="gramEnd"/>
      <w:r w:rsidR="00EA266F">
        <w:t xml:space="preserve"> độ trễ</w:t>
      </w:r>
    </w:p>
    <w:p w14:paraId="7FF2D522" w14:textId="77777777" w:rsidR="00667F2E" w:rsidRDefault="00667F2E" w:rsidP="00124FB8">
      <w:pPr>
        <w:pStyle w:val="BuletL2"/>
        <w:spacing w:after="0"/>
      </w:pPr>
      <w:r w:rsidRPr="0097191E">
        <w:t>Xem hàm tự tương quan riêng phần của chuỗi dữ liệu [Partial Correlogram]</w:t>
      </w:r>
    </w:p>
    <w:p w14:paraId="21E78386" w14:textId="77777777" w:rsidR="00997389" w:rsidRDefault="00997389" w:rsidP="00013CF6">
      <w:pPr>
        <w:pStyle w:val="ListParagraph"/>
        <w:spacing w:after="0" w:line="259" w:lineRule="auto"/>
        <w:ind w:left="1440" w:firstLine="0"/>
        <w:rPr>
          <w:rFonts w:ascii="Times New Roman" w:hAnsi="Times New Roman"/>
          <w:sz w:val="26"/>
          <w:szCs w:val="26"/>
        </w:rPr>
      </w:pPr>
      <w:r>
        <w:rPr>
          <w:rFonts w:ascii="Times New Roman" w:hAnsi="Times New Roman"/>
          <w:sz w:val="26"/>
          <w:szCs w:val="26"/>
        </w:rPr>
        <w:t>Thông qua đồ thị này và đồ thị hệ số tự tương quan, ta có thể ước lượng được các hệ số của mô hình.</w:t>
      </w:r>
    </w:p>
    <w:p w14:paraId="49AD5D0F" w14:textId="77777777" w:rsidR="00997389" w:rsidRPr="00013CF6" w:rsidRDefault="00997389" w:rsidP="00013CF6">
      <w:pPr>
        <w:pStyle w:val="ListParagraph"/>
        <w:spacing w:after="160" w:line="259" w:lineRule="auto"/>
        <w:ind w:left="1440" w:firstLine="0"/>
        <w:rPr>
          <w:rFonts w:ascii="Times New Roman" w:hAnsi="Times New Roman"/>
          <w:sz w:val="26"/>
          <w:szCs w:val="26"/>
        </w:rPr>
      </w:pPr>
    </w:p>
    <w:p w14:paraId="1AD7D6D4" w14:textId="77777777" w:rsidR="00667F2E" w:rsidRDefault="00667F2E" w:rsidP="00643A1D">
      <w:pPr>
        <w:pStyle w:val="Canhgiua"/>
      </w:pPr>
      <w:r w:rsidRPr="003A16E8">
        <w:rPr>
          <w:noProof/>
        </w:rPr>
        <w:drawing>
          <wp:inline distT="0" distB="0" distL="0" distR="0" wp14:anchorId="5413DEB2" wp14:editId="4C1C7F80">
            <wp:extent cx="4952306" cy="2666366"/>
            <wp:effectExtent l="19050" t="19050" r="20320" b="1968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981975" cy="2682340"/>
                    </a:xfrm>
                    <a:prstGeom prst="rect">
                      <a:avLst/>
                    </a:prstGeom>
                    <a:ln w="3175">
                      <a:solidFill>
                        <a:schemeClr val="bg1">
                          <a:lumMod val="75000"/>
                        </a:schemeClr>
                      </a:solidFill>
                    </a:ln>
                  </pic:spPr>
                </pic:pic>
              </a:graphicData>
            </a:graphic>
          </wp:inline>
        </w:drawing>
      </w:r>
    </w:p>
    <w:p w14:paraId="65593657" w14:textId="753A09D1" w:rsidR="006225F4" w:rsidRPr="00D348B4" w:rsidRDefault="00643A1D" w:rsidP="00124FB8">
      <w:pPr>
        <w:pStyle w:val="Canhgiua"/>
        <w:spacing w:before="0" w:line="240" w:lineRule="auto"/>
      </w:pPr>
      <w:r>
        <w:t xml:space="preserve">Hình C.6: </w:t>
      </w:r>
      <w:r w:rsidR="006225F4" w:rsidRPr="00D348B4">
        <w:t xml:space="preserve">Đồ thị </w:t>
      </w:r>
      <w:r w:rsidR="006225F4">
        <w:t xml:space="preserve">hệ số tự tương quan riêng phần </w:t>
      </w:r>
      <w:proofErr w:type="gramStart"/>
      <w:r w:rsidR="006225F4">
        <w:t>theo</w:t>
      </w:r>
      <w:proofErr w:type="gramEnd"/>
      <w:r w:rsidR="006225F4">
        <w:t xml:space="preserve"> độ trễ</w:t>
      </w:r>
    </w:p>
    <w:p w14:paraId="2A8691B5" w14:textId="77777777" w:rsidR="006225F4" w:rsidRPr="00013CF6" w:rsidRDefault="006225F4" w:rsidP="00667F2E">
      <w:pPr>
        <w:pStyle w:val="ListParagraph"/>
        <w:ind w:left="1440"/>
        <w:rPr>
          <w:rFonts w:ascii="Times New Roman" w:hAnsi="Times New Roman"/>
        </w:rPr>
      </w:pPr>
    </w:p>
    <w:p w14:paraId="07908807" w14:textId="77777777" w:rsidR="00667F2E" w:rsidRPr="00013CF6" w:rsidRDefault="00667F2E" w:rsidP="00667F2E">
      <w:pPr>
        <w:pStyle w:val="ListParagraph"/>
        <w:ind w:left="1440"/>
        <w:rPr>
          <w:rFonts w:ascii="Times New Roman" w:hAnsi="Times New Roman"/>
        </w:rPr>
      </w:pPr>
    </w:p>
    <w:p w14:paraId="4EBF1BA8" w14:textId="77777777"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Xem đồ thị lỗi của mô hình SARIMA</w:t>
      </w:r>
    </w:p>
    <w:p w14:paraId="1494CED4" w14:textId="77777777" w:rsidR="004211A5" w:rsidRPr="00013CF6" w:rsidRDefault="004211A5" w:rsidP="00013CF6">
      <w:pPr>
        <w:pStyle w:val="ListParagraph"/>
        <w:spacing w:after="160" w:line="259" w:lineRule="auto"/>
        <w:ind w:left="1440" w:firstLine="0"/>
        <w:rPr>
          <w:rFonts w:ascii="Times New Roman" w:hAnsi="Times New Roman"/>
          <w:sz w:val="26"/>
          <w:szCs w:val="26"/>
        </w:rPr>
      </w:pPr>
      <w:r>
        <w:rPr>
          <w:rFonts w:ascii="Times New Roman" w:hAnsi="Times New Roman"/>
          <w:sz w:val="26"/>
          <w:szCs w:val="26"/>
        </w:rPr>
        <w:t>Thông qua đồ thị này, ta có thể đánh giá được độ chính xác của mô hình SARIMA.</w:t>
      </w:r>
    </w:p>
    <w:p w14:paraId="2BCF69D7" w14:textId="77777777" w:rsidR="00667F2E" w:rsidRDefault="00667F2E" w:rsidP="00643A1D">
      <w:pPr>
        <w:pStyle w:val="Canhgiua"/>
      </w:pPr>
      <w:r w:rsidRPr="003A16E8">
        <w:rPr>
          <w:noProof/>
        </w:rPr>
        <w:lastRenderedPageBreak/>
        <w:drawing>
          <wp:inline distT="0" distB="0" distL="0" distR="0" wp14:anchorId="27469DE2" wp14:editId="7C543CB8">
            <wp:extent cx="4981522" cy="3031490"/>
            <wp:effectExtent l="19050" t="19050" r="10160" b="1651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004786" cy="3045647"/>
                    </a:xfrm>
                    <a:prstGeom prst="rect">
                      <a:avLst/>
                    </a:prstGeom>
                    <a:ln w="3175">
                      <a:solidFill>
                        <a:schemeClr val="bg1">
                          <a:lumMod val="75000"/>
                        </a:schemeClr>
                      </a:solidFill>
                    </a:ln>
                  </pic:spPr>
                </pic:pic>
              </a:graphicData>
            </a:graphic>
          </wp:inline>
        </w:drawing>
      </w:r>
    </w:p>
    <w:p w14:paraId="4F1C3A3E" w14:textId="4E97825F" w:rsidR="00EF72DD" w:rsidRPr="00D348B4" w:rsidRDefault="00643A1D" w:rsidP="00643A1D">
      <w:pPr>
        <w:pStyle w:val="Canhgiua"/>
      </w:pPr>
      <w:r>
        <w:t xml:space="preserve">Hình C.7: </w:t>
      </w:r>
      <w:r w:rsidR="00EF72DD" w:rsidRPr="00D348B4">
        <w:t xml:space="preserve">Đồ thị </w:t>
      </w:r>
      <w:r w:rsidR="00EF72DD">
        <w:t xml:space="preserve">lỗi của SARIMA </w:t>
      </w:r>
      <w:proofErr w:type="gramStart"/>
      <w:r w:rsidR="00EF72DD">
        <w:t>theo</w:t>
      </w:r>
      <w:proofErr w:type="gramEnd"/>
      <w:r w:rsidR="00EF72DD">
        <w:t xml:space="preserve"> thời gian</w:t>
      </w:r>
    </w:p>
    <w:p w14:paraId="08F32DE6" w14:textId="3ED1534E" w:rsidR="00EF72DD" w:rsidRPr="00835F6C" w:rsidRDefault="00662619" w:rsidP="00013CF6">
      <w:pPr>
        <w:pStyle w:val="BuletL1"/>
      </w:pPr>
      <w:bookmarkStart w:id="4047" w:name="_Toc343029973"/>
      <w:r>
        <w:t>Ước lượng tham số cho mô hình SARIMA</w:t>
      </w:r>
      <w:bookmarkEnd w:id="4047"/>
      <w:r>
        <w:t xml:space="preserve"> </w:t>
      </w:r>
    </w:p>
    <w:p w14:paraId="74348E11" w14:textId="77777777" w:rsidR="00667F2E" w:rsidRPr="00FF6A63" w:rsidRDefault="00667F2E" w:rsidP="00643A1D">
      <w:pPr>
        <w:pStyle w:val="BuletL2"/>
      </w:pPr>
      <w:r w:rsidRPr="00FF6A63">
        <w:t>Ước lượng tự động</w:t>
      </w:r>
    </w:p>
    <w:p w14:paraId="1F3B2740" w14:textId="777777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Chế độ này sẽ hoàn toàn tự động ước lượng tính xu hướng, tính mùa trong chuỗi dữ liệu, tự động xác định các hệ số và xây dựng mô hình.</w:t>
      </w:r>
    </w:p>
    <w:p w14:paraId="5D840CAC" w14:textId="6C93D977" w:rsidR="00667F2E" w:rsidRPr="00013CF6" w:rsidRDefault="00667F2E" w:rsidP="00643A1D">
      <w:pPr>
        <w:pStyle w:val="ListParagraph"/>
        <w:ind w:left="1440" w:firstLine="0"/>
        <w:rPr>
          <w:rFonts w:ascii="Times New Roman" w:hAnsi="Times New Roman"/>
          <w:sz w:val="26"/>
          <w:szCs w:val="26"/>
        </w:rPr>
      </w:pPr>
      <w:r w:rsidRPr="00013CF6">
        <w:rPr>
          <w:rFonts w:ascii="Times New Roman" w:hAnsi="Times New Roman"/>
          <w:sz w:val="26"/>
          <w:szCs w:val="26"/>
        </w:rPr>
        <w:t>Để chọn chế độ này, ta dùng nút [Auto Traning]</w:t>
      </w:r>
    </w:p>
    <w:p w14:paraId="18019E37" w14:textId="77777777" w:rsidR="00643A1D" w:rsidRPr="007E692E" w:rsidRDefault="00643A1D" w:rsidP="00643A1D">
      <w:pPr>
        <w:pStyle w:val="BuletL2"/>
      </w:pPr>
      <w:r w:rsidRPr="007E692E">
        <w:t>Ước lượng tự chọn</w:t>
      </w:r>
    </w:p>
    <w:p w14:paraId="111F5C08" w14:textId="16845E88"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 xml:space="preserve">Chế độ này cho phép ta nhập vào các hệ số của mô hình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P</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Q</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D</w:t>
      </w:r>
      <w:r w:rsidRPr="00013CF6">
        <w:rPr>
          <w:rFonts w:ascii="Times New Roman" w:hAnsi="Times New Roman"/>
          <w:sz w:val="26"/>
          <w:szCs w:val="26"/>
        </w:rPr>
        <w:t>,</w:t>
      </w:r>
      <w:r>
        <w:rPr>
          <w:rFonts w:ascii="Times New Roman" w:hAnsi="Times New Roman"/>
          <w:sz w:val="26"/>
          <w:szCs w:val="26"/>
        </w:rPr>
        <w:t xml:space="preserve"> </w:t>
      </w:r>
      <w:r w:rsidRPr="00013CF6">
        <w:rPr>
          <w:rFonts w:ascii="Times New Roman" w:hAnsi="Times New Roman"/>
          <w:i/>
          <w:sz w:val="26"/>
          <w:szCs w:val="26"/>
        </w:rPr>
        <w:t>S</w:t>
      </w:r>
      <w:r w:rsidRPr="00013CF6">
        <w:rPr>
          <w:rFonts w:ascii="Times New Roman" w:hAnsi="Times New Roman"/>
          <w:sz w:val="26"/>
          <w:szCs w:val="26"/>
        </w:rPr>
        <w:t xml:space="preserve"> thông qua các hộp kí tự [Regular differencing], [Season differencing], [Season Partern], [AR Regular], [MA Regular], [AR Season], [MA Season].</w:t>
      </w:r>
    </w:p>
    <w:p w14:paraId="7B1A4D49" w14:textId="77777777" w:rsidR="00643A1D" w:rsidRPr="00013CF6" w:rsidRDefault="00643A1D" w:rsidP="00643A1D">
      <w:pPr>
        <w:pStyle w:val="ListParagraph"/>
        <w:ind w:left="1440"/>
        <w:rPr>
          <w:rFonts w:ascii="Times New Roman" w:hAnsi="Times New Roman"/>
          <w:sz w:val="26"/>
          <w:szCs w:val="26"/>
        </w:rPr>
      </w:pPr>
      <w:r w:rsidRPr="00013CF6">
        <w:rPr>
          <w:rFonts w:ascii="Times New Roman" w:hAnsi="Times New Roman"/>
          <w:sz w:val="26"/>
          <w:szCs w:val="26"/>
        </w:rPr>
        <w:t>Chế độ này cho phép ta ước lượng nhiều lần thông qua các nút [Process]: ước lượng với các hệ số đã cho, [Restore]: khôi phục lại chuỗi dữ liệu như ban đầu.</w:t>
      </w:r>
    </w:p>
    <w:p w14:paraId="2DE715E0" w14:textId="77777777" w:rsidR="00667F2E" w:rsidRPr="00013CF6" w:rsidRDefault="00667F2E" w:rsidP="00667F2E">
      <w:pPr>
        <w:pStyle w:val="ListParagraph"/>
        <w:ind w:left="1440"/>
        <w:rPr>
          <w:rFonts w:ascii="Times New Roman" w:hAnsi="Times New Roman"/>
        </w:rPr>
      </w:pPr>
    </w:p>
    <w:p w14:paraId="153F01BA" w14:textId="16F9F3AC" w:rsidR="00667F2E" w:rsidRPr="003A16E8" w:rsidRDefault="009933FE" w:rsidP="00013CF6">
      <w:pPr>
        <w:pStyle w:val="Canhgiua"/>
      </w:pPr>
      <w:r w:rsidRPr="003A16E8">
        <w:rPr>
          <w:noProof/>
        </w:rPr>
        <w:lastRenderedPageBreak/>
        <mc:AlternateContent>
          <mc:Choice Requires="wps">
            <w:drawing>
              <wp:anchor distT="0" distB="0" distL="114300" distR="114300" simplePos="0" relativeHeight="251669504" behindDoc="0" locked="0" layoutInCell="1" allowOverlap="1" wp14:anchorId="6D1A698F" wp14:editId="46AA5C46">
                <wp:simplePos x="0" y="0"/>
                <wp:positionH relativeFrom="column">
                  <wp:posOffset>4219575</wp:posOffset>
                </wp:positionH>
                <wp:positionV relativeFrom="paragraph">
                  <wp:posOffset>95250</wp:posOffset>
                </wp:positionV>
                <wp:extent cx="1514475" cy="352425"/>
                <wp:effectExtent l="19050" t="19050" r="28575" b="28575"/>
                <wp:wrapNone/>
                <wp:docPr id="164" name="Text Box 164"/>
                <wp:cNvGraphicFramePr/>
                <a:graphic xmlns:a="http://schemas.openxmlformats.org/drawingml/2006/main">
                  <a:graphicData uri="http://schemas.microsoft.com/office/word/2010/wordprocessingShape">
                    <wps:wsp>
                      <wps:cNvSpPr txBox="1"/>
                      <wps:spPr>
                        <a:xfrm>
                          <a:off x="0" y="0"/>
                          <a:ext cx="1514475" cy="3524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29A1EEC7" w14:textId="77777777" w:rsidR="003A16E8" w:rsidRDefault="003A16E8" w:rsidP="00013CF6">
                            <w:pPr>
                              <w:pStyle w:val="EquationIndex"/>
                            </w:pPr>
                            <w:ins w:id="4048" w:author="The Si Tran" w:date="2012-12-11T06:51:00Z">
                              <w:r>
                                <w:t>Ước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A698F" id="Text Box 164" o:spid="_x0000_s1078" type="#_x0000_t202" style="position:absolute;left:0;text-align:left;margin-left:332.25pt;margin-top:7.5pt;width:119.25pt;height:27.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" fillcolor="white [3201]" strokecolor="red" strokeweight="2.25pt">
                <v:textbox>
                  <w:txbxContent>
                    <w:p w14:paraId="29A1EEC7" w14:textId="77777777" w:rsidR="003A16E8" w:rsidRDefault="003A16E8" w:rsidP="00013CF6">
                      <w:pPr>
                        <w:pStyle w:val="EquationIndex"/>
                      </w:pPr>
                      <w:ins w:id="4049" w:author="The Si Tran" w:date="2012-12-11T06:51:00Z">
                        <w:r>
                          <w:t>Ước lượng tự chọn</w:t>
                        </w:r>
                      </w:ins>
                    </w:p>
                  </w:txbxContent>
                </v:textbox>
              </v:shape>
            </w:pict>
          </mc:Fallback>
        </mc:AlternateContent>
      </w:r>
      <w:r w:rsidRPr="00013CF6">
        <w:rPr>
          <w:noProof/>
        </w:rPr>
        <mc:AlternateContent>
          <mc:Choice Requires="wps">
            <w:drawing>
              <wp:anchor distT="0" distB="0" distL="114300" distR="114300" simplePos="0" relativeHeight="251685888" behindDoc="0" locked="0" layoutInCell="1" allowOverlap="1" wp14:anchorId="11EC305F" wp14:editId="10A2C5F8">
                <wp:simplePos x="0" y="0"/>
                <wp:positionH relativeFrom="page">
                  <wp:posOffset>3543300</wp:posOffset>
                </wp:positionH>
                <wp:positionV relativeFrom="paragraph">
                  <wp:posOffset>600075</wp:posOffset>
                </wp:positionV>
                <wp:extent cx="3152775" cy="1266825"/>
                <wp:effectExtent l="1504950" t="0" r="28575" b="28575"/>
                <wp:wrapNone/>
                <wp:docPr id="167" name="Line Callout 1 167"/>
                <wp:cNvGraphicFramePr/>
                <a:graphic xmlns:a="http://schemas.openxmlformats.org/drawingml/2006/main">
                  <a:graphicData uri="http://schemas.microsoft.com/office/word/2010/wordprocessingShape">
                    <wps:wsp>
                      <wps:cNvSpPr/>
                      <wps:spPr>
                        <a:xfrm>
                          <a:off x="0" y="0"/>
                          <a:ext cx="3152775" cy="1266825"/>
                        </a:xfrm>
                        <a:prstGeom prst="borderCallout1">
                          <a:avLst>
                            <a:gd name="adj1" fmla="val 33788"/>
                            <a:gd name="adj2" fmla="val -1384"/>
                            <a:gd name="adj3" fmla="val 78665"/>
                            <a:gd name="adj4" fmla="val -47396"/>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0CFA90" w14:textId="77777777" w:rsidR="003A16E8" w:rsidRDefault="003A16E8"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EC305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Line Callout 1 167" o:spid="_x0000_s1079" type="#_x0000_t47" style="position:absolute;left:0;text-align:left;margin-left:279pt;margin-top:47.25pt;width:248.25pt;height:99.75pt;z-index:251685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" adj="-10238,16992,-299,7298" filled="f" strokecolor="red" strokeweight="2pt">
                <v:textbox>
                  <w:txbxContent>
                    <w:p w14:paraId="6A0CFA90" w14:textId="77777777" w:rsidR="003A16E8" w:rsidRDefault="003A16E8" w:rsidP="00667F2E">
                      <w:pPr>
                        <w:jc w:val="center"/>
                      </w:pPr>
                    </w:p>
                  </w:txbxContent>
                </v:textbox>
                <o:callout v:ext="edit" minusy="t"/>
                <w10:wrap anchorx="page"/>
              </v:shape>
            </w:pict>
          </mc:Fallback>
        </mc:AlternateContent>
      </w:r>
      <w:r w:rsidRPr="00013CF6">
        <w:rPr>
          <w:noProof/>
        </w:rPr>
        <mc:AlternateContent>
          <mc:Choice Requires="wps">
            <w:drawing>
              <wp:anchor distT="0" distB="0" distL="114300" distR="114300" simplePos="0" relativeHeight="251621376" behindDoc="0" locked="0" layoutInCell="1" allowOverlap="1" wp14:anchorId="00A0296C" wp14:editId="4F917B15">
                <wp:simplePos x="0" y="0"/>
                <wp:positionH relativeFrom="margin">
                  <wp:posOffset>2348865</wp:posOffset>
                </wp:positionH>
                <wp:positionV relativeFrom="paragraph">
                  <wp:posOffset>2233295</wp:posOffset>
                </wp:positionV>
                <wp:extent cx="3199130" cy="847725"/>
                <wp:effectExtent l="1104900" t="0" r="20320" b="28575"/>
                <wp:wrapNone/>
                <wp:docPr id="90" name="Line Callout 1 90"/>
                <wp:cNvGraphicFramePr/>
                <a:graphic xmlns:a="http://schemas.openxmlformats.org/drawingml/2006/main">
                  <a:graphicData uri="http://schemas.microsoft.com/office/word/2010/wordprocessingShape">
                    <wps:wsp>
                      <wps:cNvSpPr/>
                      <wps:spPr>
                        <a:xfrm>
                          <a:off x="0" y="0"/>
                          <a:ext cx="3199130" cy="847725"/>
                        </a:xfrm>
                        <a:prstGeom prst="borderCallout1">
                          <a:avLst>
                            <a:gd name="adj1" fmla="val 18750"/>
                            <a:gd name="adj2" fmla="val -8333"/>
                            <a:gd name="adj3" fmla="val 55482"/>
                            <a:gd name="adj4" fmla="val -34312"/>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E95B31" w14:textId="77777777" w:rsidR="003A16E8" w:rsidRDefault="003A16E8"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0296C" id="Line Callout 1 90" o:spid="_x0000_s1080" type="#_x0000_t47" style="position:absolute;left:0;text-align:left;margin-left:184.95pt;margin-top:175.85pt;width:251.9pt;height:66.75pt;z-index:251621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" adj="-7411,11984" filled="f" strokecolor="red" strokeweight="2pt">
                <v:textbox>
                  <w:txbxContent>
                    <w:p w14:paraId="29E95B31" w14:textId="77777777" w:rsidR="003A16E8" w:rsidRDefault="003A16E8" w:rsidP="00667F2E">
                      <w:pPr>
                        <w:jc w:val="center"/>
                      </w:pPr>
                    </w:p>
                  </w:txbxContent>
                </v:textbox>
                <o:callout v:ext="edit" minusy="t"/>
                <w10:wrap anchorx="margin"/>
              </v:shape>
            </w:pict>
          </mc:Fallback>
        </mc:AlternateContent>
      </w:r>
      <w:r w:rsidRPr="00013CF6">
        <w:rPr>
          <w:noProof/>
        </w:rPr>
        <mc:AlternateContent>
          <mc:Choice Requires="wps">
            <w:drawing>
              <wp:anchor distT="0" distB="0" distL="114300" distR="114300" simplePos="0" relativeHeight="251624448" behindDoc="0" locked="0" layoutInCell="1" allowOverlap="1" wp14:anchorId="08063775" wp14:editId="1B2BB31E">
                <wp:simplePos x="0" y="0"/>
                <wp:positionH relativeFrom="column">
                  <wp:posOffset>66675</wp:posOffset>
                </wp:positionH>
                <wp:positionV relativeFrom="paragraph">
                  <wp:posOffset>2801620</wp:posOffset>
                </wp:positionV>
                <wp:extent cx="2228850" cy="428625"/>
                <wp:effectExtent l="19050" t="19050" r="19050" b="28575"/>
                <wp:wrapNone/>
                <wp:docPr id="91" name="Text Box 91"/>
                <wp:cNvGraphicFramePr/>
                <a:graphic xmlns:a="http://schemas.openxmlformats.org/drawingml/2006/main">
                  <a:graphicData uri="http://schemas.microsoft.com/office/word/2010/wordprocessingShape">
                    <wps:wsp>
                      <wps:cNvSpPr txBox="1"/>
                      <wps:spPr>
                        <a:xfrm>
                          <a:off x="0" y="0"/>
                          <a:ext cx="2228850" cy="4286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DA0E7C7" w14:textId="5BBE0139" w:rsidR="003A16E8" w:rsidRDefault="003A16E8" w:rsidP="00013CF6">
                            <w:pPr>
                              <w:pStyle w:val="EquationIndex"/>
                            </w:pPr>
                            <w:r>
                              <w:t xml:space="preserve">Kết quả ước lượng SARIM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8063775" id="Text Box 91" o:spid="_x0000_s1081" type="#_x0000_t202" style="position:absolute;left:0;text-align:left;margin-left:5.25pt;margin-top:220.6pt;width:175.5pt;height:33.75pt;z-index:251624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" fillcolor="white [3201]" strokecolor="red" strokeweight="2.25pt">
                <v:textbox>
                  <w:txbxContent>
                    <w:p w14:paraId="1DA0E7C7" w14:textId="5BBE0139" w:rsidR="003A16E8" w:rsidRDefault="003A16E8" w:rsidP="00013CF6">
                      <w:pPr>
                        <w:pStyle w:val="EquationIndex"/>
                      </w:pPr>
                      <w:r>
                        <w:t xml:space="preserve">Kết quả ước lượng SARIMA </w:t>
                      </w:r>
                    </w:p>
                  </w:txbxContent>
                </v:textbox>
              </v:shape>
            </w:pict>
          </mc:Fallback>
        </mc:AlternateContent>
      </w:r>
      <w:r w:rsidR="00124FB8" w:rsidRPr="00013CF6">
        <w:rPr>
          <w:noProof/>
        </w:rPr>
        <mc:AlternateContent>
          <mc:Choice Requires="wps">
            <w:drawing>
              <wp:anchor distT="0" distB="0" distL="114300" distR="114300" simplePos="0" relativeHeight="251664384" behindDoc="0" locked="0" layoutInCell="1" allowOverlap="1" wp14:anchorId="11BA2179" wp14:editId="76833B3F">
                <wp:simplePos x="0" y="0"/>
                <wp:positionH relativeFrom="column">
                  <wp:posOffset>3743325</wp:posOffset>
                </wp:positionH>
                <wp:positionV relativeFrom="paragraph">
                  <wp:posOffset>304800</wp:posOffset>
                </wp:positionV>
                <wp:extent cx="762000" cy="228600"/>
                <wp:effectExtent l="19050" t="19050" r="19050" b="19050"/>
                <wp:wrapNone/>
                <wp:docPr id="163" name="Straight Connector 163"/>
                <wp:cNvGraphicFramePr/>
                <a:graphic xmlns:a="http://schemas.openxmlformats.org/drawingml/2006/main">
                  <a:graphicData uri="http://schemas.microsoft.com/office/word/2010/wordprocessingShape">
                    <wps:wsp>
                      <wps:cNvCnPr/>
                      <wps:spPr>
                        <a:xfrm flipV="1">
                          <a:off x="0" y="0"/>
                          <a:ext cx="762000" cy="228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C4518B" id="Straight Connector 163"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75pt,24pt" to="35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" strokecolor="red" strokeweight="2.25pt"/>
            </w:pict>
          </mc:Fallback>
        </mc:AlternateContent>
      </w:r>
      <w:r w:rsidR="00643A1D" w:rsidRPr="00013CF6">
        <w:rPr>
          <w:noProof/>
        </w:rPr>
        <mc:AlternateContent>
          <mc:Choice Requires="wps">
            <w:drawing>
              <wp:anchor distT="0" distB="0" distL="114300" distR="114300" simplePos="0" relativeHeight="251674624" behindDoc="0" locked="0" layoutInCell="1" allowOverlap="1" wp14:anchorId="33D77AA8" wp14:editId="2384C651">
                <wp:simplePos x="0" y="0"/>
                <wp:positionH relativeFrom="column">
                  <wp:posOffset>609600</wp:posOffset>
                </wp:positionH>
                <wp:positionV relativeFrom="paragraph">
                  <wp:posOffset>95250</wp:posOffset>
                </wp:positionV>
                <wp:extent cx="1514475" cy="333375"/>
                <wp:effectExtent l="19050" t="19050" r="28575" b="28575"/>
                <wp:wrapNone/>
                <wp:docPr id="165" name="Text Box 165"/>
                <wp:cNvGraphicFramePr/>
                <a:graphic xmlns:a="http://schemas.openxmlformats.org/drawingml/2006/main">
                  <a:graphicData uri="http://schemas.microsoft.com/office/word/2010/wordprocessingShape">
                    <wps:wsp>
                      <wps:cNvSpPr txBox="1"/>
                      <wps:spPr>
                        <a:xfrm>
                          <a:off x="0" y="0"/>
                          <a:ext cx="1514475" cy="3333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75C9DA60" w14:textId="77777777" w:rsidR="003A16E8" w:rsidRDefault="003A16E8" w:rsidP="00013CF6">
                            <w:pPr>
                              <w:pStyle w:val="EquationIndex"/>
                            </w:pPr>
                            <w:ins w:id="4050" w:author="The Si Tran" w:date="2012-12-11T06:51:00Z">
                              <w:r>
                                <w:t>Ước lượng tự động</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77AA8" id="Text Box 165" o:spid="_x0000_s1082" type="#_x0000_t202" style="position:absolute;left:0;text-align:left;margin-left:48pt;margin-top:7.5pt;width:119.25pt;height:26.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" fillcolor="white [3201]" strokecolor="red" strokeweight="2.25pt">
                <v:textbox>
                  <w:txbxContent>
                    <w:p w14:paraId="75C9DA60" w14:textId="77777777" w:rsidR="003A16E8" w:rsidRDefault="003A16E8" w:rsidP="00013CF6">
                      <w:pPr>
                        <w:pStyle w:val="EquationIndex"/>
                      </w:pPr>
                      <w:ins w:id="4051" w:author="The Si Tran" w:date="2012-12-11T06:51:00Z">
                        <w:r>
                          <w:t>Ước lượng tự động</w:t>
                        </w:r>
                      </w:ins>
                    </w:p>
                  </w:txbxContent>
                </v:textbox>
              </v:shape>
            </w:pict>
          </mc:Fallback>
        </mc:AlternateContent>
      </w:r>
      <w:r w:rsidR="007E692E" w:rsidRPr="00013CF6">
        <w:rPr>
          <w:noProof/>
        </w:rPr>
        <mc:AlternateContent>
          <mc:Choice Requires="wps">
            <w:drawing>
              <wp:anchor distT="0" distB="0" distL="114300" distR="114300" simplePos="0" relativeHeight="251691008" behindDoc="0" locked="0" layoutInCell="1" allowOverlap="1" wp14:anchorId="131A4D11" wp14:editId="37B8D097">
                <wp:simplePos x="0" y="0"/>
                <wp:positionH relativeFrom="column">
                  <wp:posOffset>285750</wp:posOffset>
                </wp:positionH>
                <wp:positionV relativeFrom="paragraph">
                  <wp:posOffset>1644015</wp:posOffset>
                </wp:positionV>
                <wp:extent cx="1514475" cy="504825"/>
                <wp:effectExtent l="19050" t="19050" r="28575" b="28575"/>
                <wp:wrapNone/>
                <wp:docPr id="168" name="Text Box 168"/>
                <wp:cNvGraphicFramePr/>
                <a:graphic xmlns:a="http://schemas.openxmlformats.org/drawingml/2006/main">
                  <a:graphicData uri="http://schemas.microsoft.com/office/word/2010/wordprocessingShape">
                    <wps:wsp>
                      <wps:cNvSpPr txBox="1"/>
                      <wps:spPr>
                        <a:xfrm>
                          <a:off x="0" y="0"/>
                          <a:ext cx="1514475" cy="5048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345E67E" w14:textId="77777777" w:rsidR="003A16E8" w:rsidRDefault="003A16E8" w:rsidP="00013CF6">
                            <w:pPr>
                              <w:pStyle w:val="EquationIndex"/>
                            </w:pPr>
                            <w:ins w:id="4052" w:author="The Si Tran" w:date="2012-12-11T06:53:00Z">
                              <w:r>
                                <w:t>Tham số cho</w:t>
                              </w:r>
                            </w:ins>
                            <w:ins w:id="4053" w:author="The Si Tran" w:date="2012-12-11T06:51:00Z">
                              <w:r>
                                <w:t xml:space="preserve"> </w:t>
                              </w:r>
                            </w:ins>
                            <w:ins w:id="4054" w:author="The Si Tran" w:date="2012-12-11T06:53:00Z">
                              <w:r>
                                <w:t>ước</w:t>
                              </w:r>
                            </w:ins>
                            <w:ins w:id="4055" w:author="The Si Tran" w:date="2012-12-11T06:51:00Z">
                              <w:r>
                                <w:t xml:space="preserve"> lượng tự chọ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A4D11" id="Text Box 168" o:spid="_x0000_s1083" type="#_x0000_t202" style="position:absolute;left:0;text-align:left;margin-left:22.5pt;margin-top:129.45pt;width:119.25pt;height:39.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" fillcolor="white [3201]" strokecolor="red" strokeweight="2.25pt">
                <v:textbox>
                  <w:txbxContent>
                    <w:p w14:paraId="0345E67E" w14:textId="77777777" w:rsidR="003A16E8" w:rsidRDefault="003A16E8" w:rsidP="00013CF6">
                      <w:pPr>
                        <w:pStyle w:val="EquationIndex"/>
                      </w:pPr>
                      <w:ins w:id="4056" w:author="The Si Tran" w:date="2012-12-11T06:53:00Z">
                        <w:r>
                          <w:t>Tham số cho</w:t>
                        </w:r>
                      </w:ins>
                      <w:ins w:id="4057" w:author="The Si Tran" w:date="2012-12-11T06:51:00Z">
                        <w:r>
                          <w:t xml:space="preserve"> </w:t>
                        </w:r>
                      </w:ins>
                      <w:ins w:id="4058" w:author="The Si Tran" w:date="2012-12-11T06:53:00Z">
                        <w:r>
                          <w:t>ước</w:t>
                        </w:r>
                      </w:ins>
                      <w:ins w:id="4059" w:author="The Si Tran" w:date="2012-12-11T06:51:00Z">
                        <w:r>
                          <w:t xml:space="preserve"> lượng tự chọn</w:t>
                        </w:r>
                      </w:ins>
                    </w:p>
                  </w:txbxContent>
                </v:textbox>
              </v:shape>
            </w:pict>
          </mc:Fallback>
        </mc:AlternateContent>
      </w:r>
      <w:r w:rsidR="0004647E" w:rsidRPr="00013CF6">
        <w:rPr>
          <w:noProof/>
        </w:rPr>
        <mc:AlternateContent>
          <mc:Choice Requires="wps">
            <w:drawing>
              <wp:anchor distT="0" distB="0" distL="114300" distR="114300" simplePos="0" relativeHeight="251680768" behindDoc="0" locked="0" layoutInCell="1" allowOverlap="1" wp14:anchorId="369EEFD7" wp14:editId="48270F6A">
                <wp:simplePos x="0" y="0"/>
                <wp:positionH relativeFrom="margin">
                  <wp:posOffset>2152650</wp:posOffset>
                </wp:positionH>
                <wp:positionV relativeFrom="paragraph">
                  <wp:posOffset>215265</wp:posOffset>
                </wp:positionV>
                <wp:extent cx="657225" cy="247650"/>
                <wp:effectExtent l="19050" t="19050" r="28575" b="19050"/>
                <wp:wrapNone/>
                <wp:docPr id="166" name="Straight Connector 166"/>
                <wp:cNvGraphicFramePr/>
                <a:graphic xmlns:a="http://schemas.openxmlformats.org/drawingml/2006/main">
                  <a:graphicData uri="http://schemas.microsoft.com/office/word/2010/wordprocessingShape">
                    <wps:wsp>
                      <wps:cNvCnPr/>
                      <wps:spPr>
                        <a:xfrm>
                          <a:off x="0" y="0"/>
                          <a:ext cx="657225" cy="2476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C0E064" id="Straight Connector 166" o:spid="_x0000_s1026" style="position:absolute;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9.5pt,16.95pt" to="221.2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" strokecolor="red" strokeweight="2.25pt">
                <w10:wrap anchorx="margin"/>
              </v:line>
            </w:pict>
          </mc:Fallback>
        </mc:AlternateContent>
      </w:r>
      <w:r w:rsidR="00667F2E" w:rsidRPr="00013CF6">
        <w:rPr>
          <w:noProof/>
        </w:rPr>
        <w:drawing>
          <wp:inline distT="0" distB="0" distL="0" distR="0" wp14:anchorId="7CF9E34C" wp14:editId="1D873831">
            <wp:extent cx="5734050" cy="3234592"/>
            <wp:effectExtent l="19050" t="19050" r="19050" b="2349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741977" cy="3239064"/>
                    </a:xfrm>
                    <a:prstGeom prst="rect">
                      <a:avLst/>
                    </a:prstGeom>
                    <a:ln w="3175">
                      <a:solidFill>
                        <a:schemeClr val="bg1">
                          <a:lumMod val="75000"/>
                        </a:schemeClr>
                      </a:solidFill>
                    </a:ln>
                  </pic:spPr>
                </pic:pic>
              </a:graphicData>
            </a:graphic>
          </wp:inline>
        </w:drawing>
      </w:r>
    </w:p>
    <w:p w14:paraId="598C9449" w14:textId="33489E14" w:rsidR="00667F2E" w:rsidRPr="001B545C" w:rsidRDefault="00643A1D" w:rsidP="00643A1D">
      <w:pPr>
        <w:pStyle w:val="Canhgiua"/>
      </w:pPr>
      <w:r>
        <w:t xml:space="preserve">Hình C.8: </w:t>
      </w:r>
      <w:r w:rsidR="00B9034A">
        <w:t xml:space="preserve">Ước lượng tham số cho mô hình SARIMA </w:t>
      </w:r>
    </w:p>
    <w:p w14:paraId="6ACEA12E" w14:textId="0F7D75AD" w:rsidR="00667F2E" w:rsidRPr="003A16E8" w:rsidRDefault="00351FEC" w:rsidP="00013CF6">
      <w:pPr>
        <w:pStyle w:val="BuletL1"/>
      </w:pPr>
      <w:bookmarkStart w:id="4060" w:name="_Toc343029974"/>
      <w:r w:rsidRPr="00013CF6">
        <w:t>Kiểm tra mô hình SARIMA</w:t>
      </w:r>
      <w:bookmarkEnd w:id="4060"/>
    </w:p>
    <w:p w14:paraId="61957686" w14:textId="7B0116A8" w:rsidR="00643A1D" w:rsidRPr="00013CF6" w:rsidRDefault="00667F2E" w:rsidP="00643A1D">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Kiểm tra tính chính xác của mô hình thông qua các hệ số MSE, MA</w:t>
      </w:r>
      <w:r w:rsidR="003D6C9F">
        <w:rPr>
          <w:rFonts w:ascii="Times New Roman" w:hAnsi="Times New Roman"/>
          <w:sz w:val="26"/>
          <w:szCs w:val="26"/>
        </w:rPr>
        <w:t>E</w:t>
      </w:r>
      <w:r w:rsidRPr="00013CF6">
        <w:rPr>
          <w:rFonts w:ascii="Times New Roman" w:hAnsi="Times New Roman"/>
          <w:sz w:val="26"/>
          <w:szCs w:val="26"/>
        </w:rPr>
        <w:t>, MAPE</w:t>
      </w:r>
    </w:p>
    <w:p w14:paraId="31571A57" w14:textId="3AFA78C4" w:rsidR="00643A1D" w:rsidRDefault="003D6C9F" w:rsidP="00643A1D">
      <w:pPr>
        <w:pStyle w:val="ListParagraph"/>
        <w:ind w:left="0"/>
        <w:jc w:val="center"/>
        <w:rPr>
          <w:ins w:id="4061" w:author="The Si Tran" w:date="2012-12-11T06:58:00Z"/>
          <w:rFonts w:ascii="Times New Roman" w:hAnsi="Times New Roman"/>
        </w:rPr>
      </w:pPr>
      <w:r>
        <w:rPr>
          <w:noProof/>
        </w:rPr>
        <w:drawing>
          <wp:inline distT="0" distB="0" distL="0" distR="0" wp14:anchorId="256F27E3" wp14:editId="67836BBE">
            <wp:extent cx="5066970" cy="32486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077534" cy="3255433"/>
                    </a:xfrm>
                    <a:prstGeom prst="rect">
                      <a:avLst/>
                    </a:prstGeom>
                  </pic:spPr>
                </pic:pic>
              </a:graphicData>
            </a:graphic>
          </wp:inline>
        </w:drawing>
      </w:r>
    </w:p>
    <w:p w14:paraId="49577398" w14:textId="3B56D04F" w:rsidR="00643A1D" w:rsidRPr="001B545C" w:rsidRDefault="00643A1D" w:rsidP="00643A1D">
      <w:pPr>
        <w:pStyle w:val="Canhgiua"/>
        <w:rPr>
          <w:ins w:id="4062" w:author="The Si Tran" w:date="2012-12-11T06:20:00Z"/>
        </w:rPr>
      </w:pPr>
      <w:r>
        <w:t xml:space="preserve">Hình C.9: </w:t>
      </w:r>
      <w:r w:rsidR="00B9034A">
        <w:t>Kiểm tra tính chính xác của mô hình SARIMA</w:t>
      </w:r>
    </w:p>
    <w:p w14:paraId="409F252C" w14:textId="77777777" w:rsidR="003C73FD" w:rsidRPr="00013CF6" w:rsidRDefault="003C73FD" w:rsidP="00013CF6">
      <w:pPr>
        <w:pStyle w:val="ListParagraph"/>
        <w:ind w:left="0"/>
        <w:jc w:val="center"/>
        <w:rPr>
          <w:ins w:id="4063" w:author="The Si Tran" w:date="2012-12-11T06:20:00Z"/>
          <w:rFonts w:ascii="Times New Roman" w:hAnsi="Times New Roman"/>
        </w:rPr>
      </w:pPr>
    </w:p>
    <w:p w14:paraId="3461E107" w14:textId="1ED7E830" w:rsidR="00667F2E" w:rsidRPr="003C73FD" w:rsidRDefault="00667F2E" w:rsidP="00B9034A">
      <w:pPr>
        <w:pStyle w:val="BuletL2"/>
      </w:pPr>
      <w:ins w:id="4064" w:author="The Si Tran" w:date="2012-12-11T06:20:00Z">
        <w:r w:rsidRPr="003C73FD">
          <w:lastRenderedPageBreak/>
          <w:t xml:space="preserve">Dự </w:t>
        </w:r>
      </w:ins>
      <w:r w:rsidR="00286C29">
        <w:t>báo</w:t>
      </w:r>
      <w:r w:rsidRPr="003C73FD">
        <w:t xml:space="preserve"> sử dụng mô hình thông qua nút [Forecast]</w:t>
      </w:r>
    </w:p>
    <w:p w14:paraId="2A028D6E" w14:textId="77777777" w:rsidR="00667F2E" w:rsidRPr="00013CF6" w:rsidRDefault="00667F2E" w:rsidP="00B9034A">
      <w:pPr>
        <w:pStyle w:val="ListParagraph"/>
        <w:ind w:left="1440" w:firstLine="0"/>
        <w:rPr>
          <w:rFonts w:ascii="Times New Roman" w:hAnsi="Times New Roman"/>
          <w:sz w:val="26"/>
          <w:szCs w:val="26"/>
        </w:rPr>
      </w:pPr>
      <w:r w:rsidRPr="00013CF6">
        <w:rPr>
          <w:rFonts w:ascii="Times New Roman" w:hAnsi="Times New Roman"/>
          <w:sz w:val="26"/>
          <w:szCs w:val="26"/>
        </w:rPr>
        <w:t>Chọn số thời đoạn cần dự báo</w:t>
      </w:r>
    </w:p>
    <w:p w14:paraId="589DFF99" w14:textId="4063737D" w:rsidR="00B9034A" w:rsidRDefault="00667F2E" w:rsidP="00B9034A">
      <w:pPr>
        <w:pStyle w:val="Canhgiua"/>
      </w:pPr>
      <w:r w:rsidRPr="003A16E8">
        <w:rPr>
          <w:noProof/>
        </w:rPr>
        <w:drawing>
          <wp:inline distT="0" distB="0" distL="0" distR="0" wp14:anchorId="3B3BDF89" wp14:editId="37C93DDA">
            <wp:extent cx="4324350" cy="1676400"/>
            <wp:effectExtent l="19050" t="19050" r="19050" b="190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324350" cy="1676400"/>
                    </a:xfrm>
                    <a:prstGeom prst="rect">
                      <a:avLst/>
                    </a:prstGeom>
                    <a:ln w="3175">
                      <a:solidFill>
                        <a:schemeClr val="tx1">
                          <a:lumMod val="50000"/>
                          <a:lumOff val="50000"/>
                        </a:schemeClr>
                      </a:solidFill>
                    </a:ln>
                  </pic:spPr>
                </pic:pic>
              </a:graphicData>
            </a:graphic>
          </wp:inline>
        </w:drawing>
      </w:r>
    </w:p>
    <w:p w14:paraId="51D3FA24" w14:textId="481E6AB4" w:rsidR="00B9034A" w:rsidRDefault="00B9034A" w:rsidP="00124FB8">
      <w:pPr>
        <w:pStyle w:val="Canhgiua"/>
        <w:spacing w:before="0"/>
      </w:pPr>
      <w:r>
        <w:t>Hình C.10: Chọn số thời đoạn cần dự báo</w:t>
      </w:r>
    </w:p>
    <w:p w14:paraId="3183884D" w14:textId="77777777" w:rsidR="00124FB8" w:rsidRPr="001B545C" w:rsidRDefault="00124FB8" w:rsidP="00124FB8">
      <w:pPr>
        <w:pStyle w:val="Canhgiua"/>
        <w:spacing w:before="0"/>
      </w:pPr>
    </w:p>
    <w:p w14:paraId="42525342" w14:textId="51F0584D" w:rsidR="00B9034A" w:rsidRPr="00013CF6" w:rsidRDefault="00667F2E" w:rsidP="00124FB8">
      <w:pPr>
        <w:pStyle w:val="ListParagraph"/>
        <w:ind w:left="1440" w:firstLine="0"/>
        <w:rPr>
          <w:rFonts w:ascii="Times New Roman" w:hAnsi="Times New Roman"/>
          <w:sz w:val="26"/>
          <w:szCs w:val="26"/>
        </w:rPr>
      </w:pPr>
      <w:r w:rsidRPr="00013CF6">
        <w:rPr>
          <w:rFonts w:ascii="Times New Roman" w:hAnsi="Times New Roman"/>
          <w:sz w:val="26"/>
          <w:szCs w:val="26"/>
        </w:rPr>
        <w:t>Kết quả dự báo:</w:t>
      </w:r>
    </w:p>
    <w:p w14:paraId="334D311B" w14:textId="77777777" w:rsidR="00667F2E" w:rsidRDefault="00667F2E" w:rsidP="00B9034A">
      <w:pPr>
        <w:pStyle w:val="Canhgiua"/>
      </w:pPr>
      <w:r w:rsidRPr="003A16E8">
        <w:rPr>
          <w:noProof/>
        </w:rPr>
        <w:drawing>
          <wp:inline distT="0" distB="0" distL="0" distR="0" wp14:anchorId="00AE8D97" wp14:editId="3E56A844">
            <wp:extent cx="5241542" cy="3204846"/>
            <wp:effectExtent l="19050" t="19050" r="16510" b="1460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245010" cy="3206967"/>
                    </a:xfrm>
                    <a:prstGeom prst="rect">
                      <a:avLst/>
                    </a:prstGeom>
                    <a:ln w="6350">
                      <a:solidFill>
                        <a:schemeClr val="tx1">
                          <a:lumMod val="50000"/>
                          <a:lumOff val="50000"/>
                        </a:schemeClr>
                      </a:solidFill>
                    </a:ln>
                  </pic:spPr>
                </pic:pic>
              </a:graphicData>
            </a:graphic>
          </wp:inline>
        </w:drawing>
      </w:r>
    </w:p>
    <w:p w14:paraId="435A9B25" w14:textId="115CB877" w:rsidR="006716F2" w:rsidRPr="001B545C" w:rsidRDefault="00B9034A" w:rsidP="00B9034A">
      <w:pPr>
        <w:pStyle w:val="Canhgiua"/>
        <w:spacing w:before="0"/>
      </w:pPr>
      <w:r>
        <w:t>Hình C.11: Kết quả dự báo của mô hình SARIMA</w:t>
      </w:r>
    </w:p>
    <w:p w14:paraId="05FEAF90" w14:textId="77777777" w:rsidR="00667F2E" w:rsidRPr="006716F2" w:rsidRDefault="00667F2E" w:rsidP="00124FB8">
      <w:pPr>
        <w:pStyle w:val="BuletL2"/>
        <w:spacing w:after="0"/>
      </w:pPr>
      <w:r w:rsidRPr="006716F2">
        <w:t>Lưu và sử dụng lại mô hình</w:t>
      </w:r>
    </w:p>
    <w:p w14:paraId="16A1E7FA" w14:textId="77777777" w:rsidR="00667F2E" w:rsidRPr="006716F2" w:rsidRDefault="00667F2E" w:rsidP="00124FB8">
      <w:pPr>
        <w:spacing w:before="0"/>
        <w:ind w:left="1440" w:firstLine="0"/>
      </w:pPr>
      <w:r w:rsidRPr="006716F2">
        <w:t>Sau khi ước lượng, ta có thể lưu lại các tham số cho mô hình dưới dạng tập tin xml thông qua nút [Save], và sử dụng lại mô hình thông qua nút [Load].</w:t>
      </w:r>
    </w:p>
    <w:p w14:paraId="5C4D324B" w14:textId="754E8FA6" w:rsidR="00B808D3" w:rsidRPr="00013CF6" w:rsidRDefault="00B808D3" w:rsidP="00013CF6">
      <w:pPr>
        <w:pStyle w:val="NoFormat"/>
        <w:numPr>
          <w:ilvl w:val="0"/>
          <w:numId w:val="70"/>
        </w:numPr>
        <w:ind w:left="360"/>
        <w:rPr>
          <w:rFonts w:cs="Arial"/>
          <w:b/>
          <w:bCs/>
          <w:iCs/>
          <w:sz w:val="28"/>
          <w:szCs w:val="28"/>
        </w:rPr>
      </w:pPr>
      <w:r w:rsidRPr="0074010E">
        <w:rPr>
          <w:b/>
          <w:sz w:val="28"/>
          <w:szCs w:val="28"/>
        </w:rPr>
        <w:t>Xây dựng mô hình m</w:t>
      </w:r>
      <w:r w:rsidRPr="00013CF6">
        <w:rPr>
          <w:rFonts w:cs="Arial"/>
          <w:b/>
          <w:sz w:val="28"/>
          <w:szCs w:val="28"/>
        </w:rPr>
        <w:t>ạng nơron</w:t>
      </w:r>
    </w:p>
    <w:p w14:paraId="188F443C" w14:textId="77777777" w:rsidR="008C76D1" w:rsidRDefault="00667F2E" w:rsidP="00013CF6">
      <w:r w:rsidRPr="003A16E8">
        <w:lastRenderedPageBreak/>
        <w:t>Sau khi xây dựng đư</w:t>
      </w:r>
      <w:r w:rsidRPr="00013CF6">
        <w:t>ợc mô hình SARIMA, ta được chuỗi lỗi của chuỗi thời gian được ước lượng bằng mô hình SARIMA này. Để ước lượng chuỗi lỗi này ta sử dụng mô hình mạ</w:t>
      </w:r>
      <w:r w:rsidR="008C76D1">
        <w:t>ng nơron.</w:t>
      </w:r>
    </w:p>
    <w:p w14:paraId="4B39753B" w14:textId="30D8888A" w:rsidR="00667F2E" w:rsidRDefault="00667F2E" w:rsidP="00013CF6">
      <w:pPr>
        <w:pStyle w:val="BuletL1"/>
        <w:spacing w:before="0"/>
      </w:pPr>
      <w:bookmarkStart w:id="4065" w:name="_Toc343029975"/>
      <w:r w:rsidRPr="00013CF6">
        <w:t>Xây dựng cấu hình mạng</w:t>
      </w:r>
      <w:bookmarkEnd w:id="4065"/>
    </w:p>
    <w:p w14:paraId="7653448D" w14:textId="28D56940" w:rsidR="008C76D1" w:rsidRDefault="003D184C" w:rsidP="00013CF6">
      <w:pPr>
        <w:pStyle w:val="Canhgiua"/>
      </w:pPr>
      <w:r w:rsidRPr="003A16E8">
        <w:rPr>
          <w:noProof/>
        </w:rPr>
        <mc:AlternateContent>
          <mc:Choice Requires="wps">
            <w:drawing>
              <wp:anchor distT="0" distB="0" distL="114300" distR="114300" simplePos="0" relativeHeight="251608064" behindDoc="0" locked="0" layoutInCell="1" allowOverlap="1" wp14:anchorId="4F929E4A" wp14:editId="1D820AE7">
                <wp:simplePos x="0" y="0"/>
                <wp:positionH relativeFrom="column">
                  <wp:posOffset>1933575</wp:posOffset>
                </wp:positionH>
                <wp:positionV relativeFrom="paragraph">
                  <wp:posOffset>1249680</wp:posOffset>
                </wp:positionV>
                <wp:extent cx="1028700" cy="542925"/>
                <wp:effectExtent l="19050" t="19050" r="19050" b="28575"/>
                <wp:wrapNone/>
                <wp:docPr id="172" name="Straight Connector 172"/>
                <wp:cNvGraphicFramePr/>
                <a:graphic xmlns:a="http://schemas.openxmlformats.org/drawingml/2006/main">
                  <a:graphicData uri="http://schemas.microsoft.com/office/word/2010/wordprocessingShape">
                    <wps:wsp>
                      <wps:cNvCnPr/>
                      <wps:spPr>
                        <a:xfrm>
                          <a:off x="0" y="0"/>
                          <a:ext cx="1028700" cy="5429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line w14:anchorId="0742CC63" id="Straight Connector 172" o:spid="_x0000_s1026" style="position:absolute;z-index:251608064;visibility:visible;mso-wrap-style:square;mso-wrap-distance-left:9pt;mso-wrap-distance-top:0;mso-wrap-distance-right:9pt;mso-wrap-distance-bottom:0;mso-position-horizontal:absolute;mso-position-horizontal-relative:text;mso-position-vertical:absolute;mso-position-vertical-relative:text" from="152.25pt,98.4pt" to="233.25pt,1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" strokecolor="red" strokeweight="2.25pt"/>
            </w:pict>
          </mc:Fallback>
        </mc:AlternateContent>
      </w:r>
      <w:r w:rsidRPr="00013CF6">
        <w:rPr>
          <w:noProof/>
        </w:rPr>
        <mc:AlternateContent>
          <mc:Choice Requires="wps">
            <w:drawing>
              <wp:anchor distT="0" distB="0" distL="114300" distR="114300" simplePos="0" relativeHeight="251606016" behindDoc="0" locked="0" layoutInCell="1" allowOverlap="1" wp14:anchorId="1C6BB945" wp14:editId="20E8FD5D">
                <wp:simplePos x="0" y="0"/>
                <wp:positionH relativeFrom="column">
                  <wp:posOffset>1139462</wp:posOffset>
                </wp:positionH>
                <wp:positionV relativeFrom="paragraph">
                  <wp:posOffset>816973</wp:posOffset>
                </wp:positionV>
                <wp:extent cx="1304925" cy="400050"/>
                <wp:effectExtent l="19050" t="19050" r="28575" b="19050"/>
                <wp:wrapNone/>
                <wp:docPr id="171" name="Rectangle 171"/>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3FD8C50" id="Rectangle 171" o:spid="_x0000_s1026" style="position:absolute;margin-left:89.7pt;margin-top:64.35pt;width:102.75pt;height:31.5pt;z-index:251606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b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J&#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" filled="f" strokecolor="red" strokeweight="2.25pt"/>
            </w:pict>
          </mc:Fallback>
        </mc:AlternateContent>
      </w:r>
      <w:r w:rsidR="00B9034A" w:rsidRPr="00013CF6">
        <w:rPr>
          <w:noProof/>
        </w:rPr>
        <mc:AlternateContent>
          <mc:Choice Requires="wps">
            <w:drawing>
              <wp:anchor distT="0" distB="0" distL="114300" distR="114300" simplePos="0" relativeHeight="251602944" behindDoc="0" locked="0" layoutInCell="1" allowOverlap="1" wp14:anchorId="1B78464B" wp14:editId="254C8A2A">
                <wp:simplePos x="0" y="0"/>
                <wp:positionH relativeFrom="margin">
                  <wp:posOffset>2247900</wp:posOffset>
                </wp:positionH>
                <wp:positionV relativeFrom="paragraph">
                  <wp:posOffset>1880235</wp:posOffset>
                </wp:positionV>
                <wp:extent cx="1714500" cy="314325"/>
                <wp:effectExtent l="19050" t="19050" r="19050" b="28575"/>
                <wp:wrapNone/>
                <wp:docPr id="170" name="Text Box 170"/>
                <wp:cNvGraphicFramePr/>
                <a:graphic xmlns:a="http://schemas.openxmlformats.org/drawingml/2006/main">
                  <a:graphicData uri="http://schemas.microsoft.com/office/word/2010/wordprocessingShape">
                    <wps:wsp>
                      <wps:cNvSpPr txBox="1"/>
                      <wps:spPr>
                        <a:xfrm>
                          <a:off x="0" y="0"/>
                          <a:ext cx="1714500" cy="31432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0D36063" w14:textId="77777777" w:rsidR="003A16E8" w:rsidRDefault="003A16E8">
                            <w:pPr>
                              <w:pStyle w:val="EquationIndex"/>
                              <w:pPrChange w:id="4066" w:author="The Si Tran" w:date="2012-12-16T10:41:00Z">
                                <w:pPr>
                                  <w:spacing w:before="0" w:line="240" w:lineRule="auto"/>
                                </w:pPr>
                              </w:pPrChange>
                            </w:pPr>
                            <w:ins w:id="4067" w:author="The Si Tran" w:date="2012-12-11T07:07:00Z">
                              <w:r>
                                <w:t>Cấu hình mạng nơro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8464B" id="Text Box 170" o:spid="_x0000_s1084" type="#_x0000_t202" style="position:absolute;left:0;text-align:left;margin-left:177pt;margin-top:148.05pt;width:135pt;height:24.75pt;z-index:251602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" fillcolor="white [3201]" strokecolor="red" strokeweight="2.25pt">
                <v:textbox>
                  <w:txbxContent>
                    <w:p w14:paraId="30D36063" w14:textId="77777777" w:rsidR="003A16E8" w:rsidRDefault="003A16E8">
                      <w:pPr>
                        <w:pStyle w:val="EquationIndex"/>
                        <w:pPrChange w:id="4068" w:author="The Si Tran" w:date="2012-12-16T10:41:00Z">
                          <w:pPr>
                            <w:spacing w:before="0" w:line="240" w:lineRule="auto"/>
                          </w:pPr>
                        </w:pPrChange>
                      </w:pPr>
                      <w:ins w:id="4069" w:author="The Si Tran" w:date="2012-12-11T07:07:00Z">
                        <w:r>
                          <w:t>Cấu hình mạng nơron</w:t>
                        </w:r>
                      </w:ins>
                    </w:p>
                  </w:txbxContent>
                </v:textbox>
                <w10:wrap anchorx="margin"/>
              </v:shape>
            </w:pict>
          </mc:Fallback>
        </mc:AlternateContent>
      </w:r>
      <w:r w:rsidR="008F750D" w:rsidRPr="00013CF6">
        <w:rPr>
          <w:noProof/>
        </w:rPr>
        <w:drawing>
          <wp:inline distT="0" distB="0" distL="0" distR="0" wp14:anchorId="41BA5467" wp14:editId="045D3BA3">
            <wp:extent cx="5657850" cy="3181936"/>
            <wp:effectExtent l="19050" t="19050" r="19050" b="190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662467" cy="3184532"/>
                    </a:xfrm>
                    <a:prstGeom prst="rect">
                      <a:avLst/>
                    </a:prstGeom>
                    <a:ln w="6350">
                      <a:solidFill>
                        <a:schemeClr val="bg1">
                          <a:lumMod val="75000"/>
                        </a:schemeClr>
                      </a:solidFill>
                    </a:ln>
                  </pic:spPr>
                </pic:pic>
              </a:graphicData>
            </a:graphic>
          </wp:inline>
        </w:drawing>
      </w:r>
    </w:p>
    <w:p w14:paraId="68728B58" w14:textId="3CCEF908" w:rsidR="007030D5" w:rsidRPr="008E61D1" w:rsidRDefault="007030D5" w:rsidP="007030D5">
      <w:pPr>
        <w:pStyle w:val="Canhgiua"/>
        <w:spacing w:before="0"/>
      </w:pPr>
      <w:r>
        <w:t>Hình C.12: Xây dựng mô hình mạng nơron</w:t>
      </w:r>
    </w:p>
    <w:p w14:paraId="7379D98B" w14:textId="77777777" w:rsidR="00667F2E" w:rsidRPr="00A51C54" w:rsidRDefault="00667F2E" w:rsidP="00B9034A">
      <w:pPr>
        <w:pStyle w:val="BuletL2"/>
      </w:pPr>
      <w:r w:rsidRPr="00A51C54">
        <w:t>Chọn số nơron ở tầng vào, tầng ẩn thông qua các hộp [Input-Hidden-Output]</w:t>
      </w:r>
    </w:p>
    <w:p w14:paraId="01881843" w14:textId="4A13EAED" w:rsidR="00C14272" w:rsidRPr="00B9034A" w:rsidRDefault="00667F2E" w:rsidP="00013CF6">
      <w:pPr>
        <w:pStyle w:val="BuletL2"/>
        <w:spacing w:after="0"/>
      </w:pPr>
      <w:r w:rsidRPr="003A16E8">
        <w:t>Cấu hình mạ</w:t>
      </w:r>
      <w:r w:rsidRPr="00013CF6">
        <w:t>ng có thể được sử dụng lại từ các lần huấn luyện trước thông qua nút [Load].</w:t>
      </w:r>
    </w:p>
    <w:p w14:paraId="5D177D88" w14:textId="77777777" w:rsidR="007B3A21" w:rsidRDefault="00C14272" w:rsidP="00013CF6">
      <w:pPr>
        <w:pStyle w:val="BuletL1"/>
        <w:spacing w:before="0"/>
      </w:pPr>
      <w:r>
        <w:t>Huấn luyện mạng nơron</w:t>
      </w:r>
    </w:p>
    <w:p w14:paraId="6937B747" w14:textId="77777777" w:rsidR="007B3A21" w:rsidRPr="00013CF6" w:rsidRDefault="007B3A21" w:rsidP="00013CF6">
      <w:pPr>
        <w:pStyle w:val="BuletL2"/>
      </w:pPr>
      <w:r w:rsidRPr="003A16E8">
        <w:t>Ta có thể sử</w:t>
      </w:r>
      <w:r w:rsidRPr="00013CF6">
        <w:t xml:space="preserve"> dụng giải thuật </w:t>
      </w:r>
      <w:proofErr w:type="gramStart"/>
      <w:r w:rsidRPr="00013CF6">
        <w:t>lan</w:t>
      </w:r>
      <w:proofErr w:type="gramEnd"/>
      <w:r w:rsidRPr="00013CF6">
        <w:t xml:space="preserve"> truyền ngược và giải thuật lan truyền đàn hồi để huấn luyện mạng nơron.</w:t>
      </w:r>
    </w:p>
    <w:p w14:paraId="385CE1C8" w14:textId="735FBD92" w:rsidR="007B3A21" w:rsidRPr="00013CF6" w:rsidRDefault="007B3A21" w:rsidP="00013CF6">
      <w:pPr>
        <w:pStyle w:val="BuletL2"/>
        <w:rPr>
          <w:b/>
        </w:rPr>
      </w:pPr>
      <w:r w:rsidRPr="00013CF6">
        <w:t>Cấu hình thông số cho giải thuật lan truyền ngược thông qua hộp chọn [Back Propagation] và nhập vào các thông số [Learning rate]</w:t>
      </w:r>
      <w:proofErr w:type="gramStart"/>
      <w:r w:rsidRPr="00013CF6">
        <w:t>,[</w:t>
      </w:r>
      <w:proofErr w:type="gramEnd"/>
      <w:r w:rsidRPr="00013CF6">
        <w:t xml:space="preserve"> Max Number of Epoches],[ Momemtun],[ Residual of Errors].</w:t>
      </w:r>
    </w:p>
    <w:p w14:paraId="5E4E859A" w14:textId="00DD0D7F" w:rsidR="00C14272" w:rsidRDefault="003D184C" w:rsidP="00013CF6">
      <w:pPr>
        <w:pStyle w:val="Canhgiua"/>
        <w:rPr>
          <w:szCs w:val="26"/>
        </w:rPr>
      </w:pPr>
      <w:r w:rsidRPr="003A16E8">
        <w:rPr>
          <w:noProof/>
          <w:szCs w:val="26"/>
        </w:rPr>
        <w:lastRenderedPageBreak/>
        <mc:AlternateContent>
          <mc:Choice Requires="wps">
            <w:drawing>
              <wp:anchor distT="0" distB="0" distL="114300" distR="114300" simplePos="0" relativeHeight="251633664" behindDoc="0" locked="0" layoutInCell="1" allowOverlap="1" wp14:anchorId="4EAC69C6" wp14:editId="07C58F8B">
                <wp:simplePos x="0" y="0"/>
                <wp:positionH relativeFrom="column">
                  <wp:posOffset>1537063</wp:posOffset>
                </wp:positionH>
                <wp:positionV relativeFrom="paragraph">
                  <wp:posOffset>1265827</wp:posOffset>
                </wp:positionV>
                <wp:extent cx="781050" cy="390525"/>
                <wp:effectExtent l="19050" t="19050" r="19050" b="28575"/>
                <wp:wrapNone/>
                <wp:docPr id="176" name="Straight Connector 176"/>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ECFF82A" id="Straight Connector 17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05pt,99.65pt" to="182.55pt,1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" strokecolor="red" strokeweight="2.25pt"/>
            </w:pict>
          </mc:Fallback>
        </mc:AlternateContent>
      </w:r>
      <w:r w:rsidRPr="00013CF6">
        <w:rPr>
          <w:noProof/>
          <w:szCs w:val="26"/>
        </w:rPr>
        <mc:AlternateContent>
          <mc:Choice Requires="wps">
            <w:drawing>
              <wp:anchor distT="0" distB="0" distL="114300" distR="114300" simplePos="0" relativeHeight="251626496" behindDoc="0" locked="0" layoutInCell="1" allowOverlap="1" wp14:anchorId="7F74A3C8" wp14:editId="41208B3B">
                <wp:simplePos x="0" y="0"/>
                <wp:positionH relativeFrom="margin">
                  <wp:posOffset>1843496</wp:posOffset>
                </wp:positionH>
                <wp:positionV relativeFrom="paragraph">
                  <wp:posOffset>707118</wp:posOffset>
                </wp:positionV>
                <wp:extent cx="1362075" cy="485775"/>
                <wp:effectExtent l="19050" t="19050" r="28575" b="28575"/>
                <wp:wrapNone/>
                <wp:docPr id="175" name="Text Box 175"/>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CF233" w14:textId="77777777" w:rsidR="003A16E8" w:rsidRDefault="003A16E8">
                            <w:pPr>
                              <w:pStyle w:val="EquationIndex"/>
                              <w:pPrChange w:id="4070" w:author="The Si Tran" w:date="2012-12-16T10:42:00Z">
                                <w:pPr/>
                              </w:pPrChange>
                            </w:pPr>
                            <w:ins w:id="4071" w:author="The Si Tran" w:date="2012-12-11T07:32:00Z">
                              <w:r>
                                <w:t>Chọn giải thuật</w:t>
                              </w:r>
                            </w:ins>
                            <w:ins w:id="4072" w:author="The Si Tran" w:date="2012-12-11T07:35:00Z">
                              <w:r>
                                <w:t xml:space="preserve"> </w:t>
                              </w:r>
                              <w:proofErr w:type="gramStart"/>
                              <w:r>
                                <w:t>lan</w:t>
                              </w:r>
                              <w:proofErr w:type="gramEnd"/>
                              <w:r>
                                <w:t xml:space="preserve">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4A3C8" id="Text Box 175" o:spid="_x0000_s1085" type="#_x0000_t202" style="position:absolute;left:0;text-align:left;margin-left:145.15pt;margin-top:55.7pt;width:107.25pt;height:38.25pt;z-index:251626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" fillcolor="white [3201]" strokecolor="red" strokeweight="2.25pt">
                <v:textbox>
                  <w:txbxContent>
                    <w:p w14:paraId="0FFCF233" w14:textId="77777777" w:rsidR="003A16E8" w:rsidRDefault="003A16E8">
                      <w:pPr>
                        <w:pStyle w:val="EquationIndex"/>
                        <w:pPrChange w:id="4073" w:author="The Si Tran" w:date="2012-12-16T10:42:00Z">
                          <w:pPr/>
                        </w:pPrChange>
                      </w:pPr>
                      <w:ins w:id="4074" w:author="The Si Tran" w:date="2012-12-11T07:32:00Z">
                        <w:r>
                          <w:t>Chọn giải thuật</w:t>
                        </w:r>
                      </w:ins>
                      <w:ins w:id="4075" w:author="The Si Tran" w:date="2012-12-11T07:35:00Z">
                        <w:r>
                          <w:t xml:space="preserve"> </w:t>
                        </w:r>
                        <w:proofErr w:type="gramStart"/>
                        <w:r>
                          <w:t>lan</w:t>
                        </w:r>
                        <w:proofErr w:type="gramEnd"/>
                        <w:r>
                          <w:t xml:space="preserve"> truyền ngược</w:t>
                        </w:r>
                      </w:ins>
                    </w:p>
                  </w:txbxContent>
                </v:textbox>
                <w10:wrap anchorx="margin"/>
              </v:shape>
            </w:pict>
          </mc:Fallback>
        </mc:AlternateContent>
      </w:r>
      <w:r w:rsidRPr="00013CF6">
        <w:rPr>
          <w:noProof/>
        </w:rPr>
        <mc:AlternateContent>
          <mc:Choice Requires="wps">
            <w:drawing>
              <wp:anchor distT="0" distB="0" distL="114300" distR="114300" simplePos="0" relativeHeight="251616256" behindDoc="0" locked="0" layoutInCell="1" allowOverlap="1" wp14:anchorId="2E0D66F3" wp14:editId="188A3811">
                <wp:simplePos x="0" y="0"/>
                <wp:positionH relativeFrom="column">
                  <wp:posOffset>628650</wp:posOffset>
                </wp:positionH>
                <wp:positionV relativeFrom="paragraph">
                  <wp:posOffset>1738811</wp:posOffset>
                </wp:positionV>
                <wp:extent cx="1304925" cy="400050"/>
                <wp:effectExtent l="19050" t="19050" r="28575" b="19050"/>
                <wp:wrapNone/>
                <wp:docPr id="174" name="Rectangle 174"/>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967E2F" id="Rectangle 174" o:spid="_x0000_s1026" style="position:absolute;margin-left:49.5pt;margin-top:136.9pt;width:102.75pt;height:31.5pt;z-index:251616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" filled="f" strokecolor="red" strokeweight="2.25pt"/>
            </w:pict>
          </mc:Fallback>
        </mc:AlternateContent>
      </w:r>
      <w:r w:rsidRPr="00013CF6">
        <w:rPr>
          <w:noProof/>
          <w:szCs w:val="26"/>
        </w:rPr>
        <mc:AlternateContent>
          <mc:Choice Requires="wps">
            <w:drawing>
              <wp:anchor distT="0" distB="0" distL="114300" distR="114300" simplePos="0" relativeHeight="251659264" behindDoc="0" locked="0" layoutInCell="1" allowOverlap="1" wp14:anchorId="6C7AD123" wp14:editId="0995B1A8">
                <wp:simplePos x="0" y="0"/>
                <wp:positionH relativeFrom="column">
                  <wp:posOffset>3265442</wp:posOffset>
                </wp:positionH>
                <wp:positionV relativeFrom="paragraph">
                  <wp:posOffset>2267857</wp:posOffset>
                </wp:positionV>
                <wp:extent cx="957943" cy="632188"/>
                <wp:effectExtent l="19050" t="19050" r="33020" b="34925"/>
                <wp:wrapNone/>
                <wp:docPr id="179" name="Straight Connector 179"/>
                <wp:cNvGraphicFramePr/>
                <a:graphic xmlns:a="http://schemas.openxmlformats.org/drawingml/2006/main">
                  <a:graphicData uri="http://schemas.microsoft.com/office/word/2010/wordprocessingShape">
                    <wps:wsp>
                      <wps:cNvCnPr/>
                      <wps:spPr>
                        <a:xfrm flipV="1">
                          <a:off x="0" y="0"/>
                          <a:ext cx="957943" cy="632188"/>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28A8032" id="Straight Connector 179"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1pt,178.55pt" to="332.55pt,2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" strokecolor="red" strokeweight="2.25pt"/>
            </w:pict>
          </mc:Fallback>
        </mc:AlternateContent>
      </w:r>
      <w:r w:rsidRPr="00013CF6">
        <w:rPr>
          <w:noProof/>
        </w:rPr>
        <mc:AlternateContent>
          <mc:Choice Requires="wps">
            <w:drawing>
              <wp:anchor distT="0" distB="0" distL="114300" distR="114300" simplePos="0" relativeHeight="251642880" behindDoc="0" locked="0" layoutInCell="1" allowOverlap="1" wp14:anchorId="69B1F6E1" wp14:editId="4ECD2677">
                <wp:simplePos x="0" y="0"/>
                <wp:positionH relativeFrom="column">
                  <wp:posOffset>4269377</wp:posOffset>
                </wp:positionH>
                <wp:positionV relativeFrom="paragraph">
                  <wp:posOffset>1464492</wp:posOffset>
                </wp:positionV>
                <wp:extent cx="819150" cy="1285875"/>
                <wp:effectExtent l="19050" t="19050" r="19050" b="28575"/>
                <wp:wrapNone/>
                <wp:docPr id="177" name="Rectangle 177"/>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A5375B" id="Rectangle 177" o:spid="_x0000_s1026" style="position:absolute;margin-left:336.15pt;margin-top:115.3pt;width:64.5pt;height:101.2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" filled="f" strokecolor="red" strokeweight="2.25pt"/>
            </w:pict>
          </mc:Fallback>
        </mc:AlternateContent>
      </w:r>
      <w:r w:rsidR="00D62B2C" w:rsidRPr="00013CF6">
        <w:rPr>
          <w:noProof/>
          <w:szCs w:val="26"/>
        </w:rPr>
        <mc:AlternateContent>
          <mc:Choice Requires="wps">
            <w:drawing>
              <wp:anchor distT="0" distB="0" distL="114300" distR="114300" simplePos="0" relativeHeight="251652096" behindDoc="0" locked="0" layoutInCell="1" allowOverlap="1" wp14:anchorId="26511F00" wp14:editId="2F49720E">
                <wp:simplePos x="0" y="0"/>
                <wp:positionH relativeFrom="margin">
                  <wp:posOffset>1428750</wp:posOffset>
                </wp:positionH>
                <wp:positionV relativeFrom="paragraph">
                  <wp:posOffset>2847975</wp:posOffset>
                </wp:positionV>
                <wp:extent cx="1828800" cy="485775"/>
                <wp:effectExtent l="19050" t="19050" r="19050" b="28575"/>
                <wp:wrapNone/>
                <wp:docPr id="178" name="Text Box 178"/>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F6EE16D" w14:textId="77777777" w:rsidR="003A16E8" w:rsidRDefault="003A16E8">
                            <w:pPr>
                              <w:pStyle w:val="EquationIndex"/>
                              <w:pPrChange w:id="4076" w:author="The Si Tran" w:date="2012-12-16T10:42:00Z">
                                <w:pPr/>
                              </w:pPrChange>
                            </w:pPr>
                            <w:ins w:id="4077" w:author="The Si Tran" w:date="2012-12-11T07:33:00Z">
                              <w:r>
                                <w:t xml:space="preserve">Thông số </w:t>
                              </w:r>
                              <w:proofErr w:type="gramStart"/>
                              <w:r>
                                <w:t xml:space="preserve">cho </w:t>
                              </w:r>
                            </w:ins>
                            <w:ins w:id="4078" w:author="The Si Tran" w:date="2012-12-11T07:32:00Z">
                              <w:r>
                                <w:t xml:space="preserve"> giải</w:t>
                              </w:r>
                              <w:proofErr w:type="gramEnd"/>
                              <w:r>
                                <w:t xml:space="preserve"> thuật</w:t>
                              </w:r>
                            </w:ins>
                            <w:ins w:id="4079" w:author="The Si Tran" w:date="2012-12-11T07:34:00Z">
                              <w:r>
                                <w:t xml:space="preserve"> </w:t>
                              </w:r>
                            </w:ins>
                            <w:ins w:id="4080" w:author="The Si Tran" w:date="2012-12-11T07:35:00Z">
                              <w:r>
                                <w:t>lan truyền ngược</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11F00" id="Text Box 178" o:spid="_x0000_s1086" type="#_x0000_t202" style="position:absolute;left:0;text-align:left;margin-left:112.5pt;margin-top:224.25pt;width:2in;height:38.25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" fillcolor="white [3201]" strokecolor="red" strokeweight="2.25pt">
                <v:textbox>
                  <w:txbxContent>
                    <w:p w14:paraId="4F6EE16D" w14:textId="77777777" w:rsidR="003A16E8" w:rsidRDefault="003A16E8">
                      <w:pPr>
                        <w:pStyle w:val="EquationIndex"/>
                        <w:pPrChange w:id="4081" w:author="The Si Tran" w:date="2012-12-16T10:42:00Z">
                          <w:pPr/>
                        </w:pPrChange>
                      </w:pPr>
                      <w:ins w:id="4082" w:author="The Si Tran" w:date="2012-12-11T07:33:00Z">
                        <w:r>
                          <w:t xml:space="preserve">Thông số </w:t>
                        </w:r>
                        <w:proofErr w:type="gramStart"/>
                        <w:r>
                          <w:t xml:space="preserve">cho </w:t>
                        </w:r>
                      </w:ins>
                      <w:ins w:id="4083" w:author="The Si Tran" w:date="2012-12-11T07:32:00Z">
                        <w:r>
                          <w:t xml:space="preserve"> giải</w:t>
                        </w:r>
                        <w:proofErr w:type="gramEnd"/>
                        <w:r>
                          <w:t xml:space="preserve"> thuật</w:t>
                        </w:r>
                      </w:ins>
                      <w:ins w:id="4084" w:author="The Si Tran" w:date="2012-12-11T07:34:00Z">
                        <w:r>
                          <w:t xml:space="preserve"> </w:t>
                        </w:r>
                      </w:ins>
                      <w:ins w:id="4085" w:author="The Si Tran" w:date="2012-12-11T07:35:00Z">
                        <w:r>
                          <w:t>lan truyền ngược</w:t>
                        </w:r>
                      </w:ins>
                    </w:p>
                  </w:txbxContent>
                </v:textbox>
                <w10:wrap anchorx="margin"/>
              </v:shape>
            </w:pict>
          </mc:Fallback>
        </mc:AlternateContent>
      </w:r>
      <w:r w:rsidR="00D62B2C" w:rsidRPr="00D62B2C">
        <w:rPr>
          <w:noProof/>
        </w:rPr>
        <w:t xml:space="preserve"> </w:t>
      </w:r>
      <w:r w:rsidR="00D62B2C" w:rsidRPr="003A16E8">
        <w:rPr>
          <w:noProof/>
        </w:rPr>
        <w:drawing>
          <wp:inline distT="0" distB="0" distL="0" distR="0" wp14:anchorId="6F4A43F4" wp14:editId="2FA96039">
            <wp:extent cx="5619750" cy="3160508"/>
            <wp:effectExtent l="19050" t="19050" r="19050" b="2095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622152" cy="3161859"/>
                    </a:xfrm>
                    <a:prstGeom prst="rect">
                      <a:avLst/>
                    </a:prstGeom>
                    <a:ln w="6350">
                      <a:solidFill>
                        <a:schemeClr val="bg1">
                          <a:lumMod val="75000"/>
                        </a:schemeClr>
                      </a:solidFill>
                    </a:ln>
                  </pic:spPr>
                </pic:pic>
              </a:graphicData>
            </a:graphic>
          </wp:inline>
        </w:drawing>
      </w:r>
    </w:p>
    <w:p w14:paraId="05685DE2" w14:textId="1E10B6FC" w:rsidR="00D50098" w:rsidRPr="00013CF6" w:rsidRDefault="00124FB8" w:rsidP="00013CF6">
      <w:pPr>
        <w:pStyle w:val="ListParagraph"/>
        <w:spacing w:after="160" w:line="259" w:lineRule="auto"/>
        <w:ind w:left="0" w:firstLine="0"/>
        <w:jc w:val="center"/>
        <w:rPr>
          <w:rFonts w:ascii="Times New Roman" w:hAnsi="Times New Roman"/>
          <w:sz w:val="26"/>
          <w:szCs w:val="26"/>
        </w:rPr>
      </w:pPr>
      <w:r>
        <w:rPr>
          <w:rFonts w:ascii="Times New Roman" w:hAnsi="Times New Roman"/>
          <w:sz w:val="26"/>
          <w:szCs w:val="26"/>
        </w:rPr>
        <w:t xml:space="preserve">Hình C.13: </w:t>
      </w:r>
      <w:r w:rsidR="00D50098">
        <w:rPr>
          <w:rFonts w:ascii="Times New Roman" w:hAnsi="Times New Roman"/>
          <w:sz w:val="26"/>
          <w:szCs w:val="26"/>
        </w:rPr>
        <w:t xml:space="preserve">Cấu hình giải thuật </w:t>
      </w:r>
      <w:proofErr w:type="gramStart"/>
      <w:r w:rsidR="00D50098">
        <w:rPr>
          <w:rFonts w:ascii="Times New Roman" w:hAnsi="Times New Roman"/>
          <w:sz w:val="26"/>
          <w:szCs w:val="26"/>
        </w:rPr>
        <w:t>lan</w:t>
      </w:r>
      <w:proofErr w:type="gramEnd"/>
      <w:r w:rsidR="00D50098">
        <w:rPr>
          <w:rFonts w:ascii="Times New Roman" w:hAnsi="Times New Roman"/>
          <w:sz w:val="26"/>
          <w:szCs w:val="26"/>
        </w:rPr>
        <w:t xml:space="preserve"> truyền ngược</w:t>
      </w:r>
    </w:p>
    <w:p w14:paraId="0FE66106" w14:textId="77777777" w:rsidR="00667F2E" w:rsidRPr="00013CF6" w:rsidRDefault="00667F2E" w:rsidP="00667F2E">
      <w:pPr>
        <w:pStyle w:val="ListParagraph"/>
        <w:ind w:left="1440"/>
        <w:rPr>
          <w:rFonts w:ascii="Times New Roman" w:hAnsi="Times New Roman"/>
        </w:rPr>
      </w:pPr>
    </w:p>
    <w:p w14:paraId="66A481AC" w14:textId="4CE384C0" w:rsidR="00667F2E"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Cấu hình thông số cho giải thuật lan truyền đàn hồi thông qua hộp chọn [RPROP] và nhập vào các thông số [Default Update Value]</w:t>
      </w:r>
      <w:proofErr w:type="gramStart"/>
      <w:r w:rsidRPr="00013CF6">
        <w:rPr>
          <w:rFonts w:ascii="Times New Roman" w:hAnsi="Times New Roman"/>
          <w:sz w:val="26"/>
          <w:szCs w:val="26"/>
        </w:rPr>
        <w:t>,[</w:t>
      </w:r>
      <w:proofErr w:type="gramEnd"/>
      <w:r w:rsidRPr="00013CF6">
        <w:rPr>
          <w:rFonts w:ascii="Times New Roman" w:hAnsi="Times New Roman"/>
          <w:sz w:val="26"/>
          <w:szCs w:val="26"/>
        </w:rPr>
        <w:t xml:space="preserve"> Max Number of Epoches],[ Max Update Value],[ Residual of Errors].</w:t>
      </w:r>
    </w:p>
    <w:p w14:paraId="3E7D3151" w14:textId="77777777" w:rsidR="00716ABB" w:rsidRPr="00013CF6" w:rsidRDefault="00716ABB" w:rsidP="00716ABB">
      <w:pPr>
        <w:pStyle w:val="ListParagraph"/>
        <w:spacing w:after="160" w:line="259" w:lineRule="auto"/>
        <w:ind w:left="1440" w:firstLine="0"/>
        <w:rPr>
          <w:rFonts w:ascii="Times New Roman" w:hAnsi="Times New Roman"/>
          <w:sz w:val="26"/>
          <w:szCs w:val="26"/>
        </w:rPr>
      </w:pPr>
    </w:p>
    <w:p w14:paraId="500F91EE" w14:textId="4234DBCD" w:rsidR="00667F2E" w:rsidRDefault="003D184C" w:rsidP="00D305D7">
      <w:pPr>
        <w:pStyle w:val="Canhgiua"/>
      </w:pPr>
      <w:r w:rsidRPr="003A16E8">
        <w:rPr>
          <w:noProof/>
        </w:rPr>
        <mc:AlternateContent>
          <mc:Choice Requires="wps">
            <w:drawing>
              <wp:anchor distT="0" distB="0" distL="114300" distR="114300" simplePos="0" relativeHeight="251716608" behindDoc="0" locked="0" layoutInCell="1" allowOverlap="1" wp14:anchorId="27EAA975" wp14:editId="0FDD3C15">
                <wp:simplePos x="0" y="0"/>
                <wp:positionH relativeFrom="column">
                  <wp:posOffset>3149782</wp:posOffset>
                </wp:positionH>
                <wp:positionV relativeFrom="paragraph">
                  <wp:posOffset>2002609</wp:posOffset>
                </wp:positionV>
                <wp:extent cx="1162050" cy="466725"/>
                <wp:effectExtent l="19050" t="19050" r="19050" b="28575"/>
                <wp:wrapNone/>
                <wp:docPr id="185" name="Straight Connector 185"/>
                <wp:cNvGraphicFramePr/>
                <a:graphic xmlns:a="http://schemas.openxmlformats.org/drawingml/2006/main">
                  <a:graphicData uri="http://schemas.microsoft.com/office/word/2010/wordprocessingShape">
                    <wps:wsp>
                      <wps:cNvCnPr/>
                      <wps:spPr>
                        <a:xfrm flipV="1">
                          <a:off x="0" y="0"/>
                          <a:ext cx="1162050" cy="4667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1C4B3440" id="Straight Connector 185" o:spid="_x0000_s1026"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pt,157.7pt" to="339.5pt,19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" strokecolor="red" strokeweight="2.25pt"/>
            </w:pict>
          </mc:Fallback>
        </mc:AlternateContent>
      </w:r>
      <w:r w:rsidRPr="00013CF6">
        <w:rPr>
          <w:noProof/>
        </w:rPr>
        <mc:AlternateContent>
          <mc:Choice Requires="wps">
            <w:drawing>
              <wp:anchor distT="0" distB="0" distL="114300" distR="114300" simplePos="0" relativeHeight="251714560" behindDoc="0" locked="0" layoutInCell="1" allowOverlap="1" wp14:anchorId="3D60FAB2" wp14:editId="3556AF25">
                <wp:simplePos x="0" y="0"/>
                <wp:positionH relativeFrom="margin">
                  <wp:posOffset>1367246</wp:posOffset>
                </wp:positionH>
                <wp:positionV relativeFrom="paragraph">
                  <wp:posOffset>2469606</wp:posOffset>
                </wp:positionV>
                <wp:extent cx="1828800" cy="485775"/>
                <wp:effectExtent l="19050" t="19050" r="19050" b="28575"/>
                <wp:wrapNone/>
                <wp:docPr id="184" name="Text Box 184"/>
                <wp:cNvGraphicFramePr/>
                <a:graphic xmlns:a="http://schemas.openxmlformats.org/drawingml/2006/main">
                  <a:graphicData uri="http://schemas.microsoft.com/office/word/2010/wordprocessingShape">
                    <wps:wsp>
                      <wps:cNvSpPr txBox="1"/>
                      <wps:spPr>
                        <a:xfrm>
                          <a:off x="0" y="0"/>
                          <a:ext cx="1828800"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1B9CC203" w14:textId="77777777" w:rsidR="003A16E8" w:rsidRDefault="003A16E8">
                            <w:pPr>
                              <w:pStyle w:val="EquationIndex"/>
                              <w:pPrChange w:id="4086" w:author="The Si Tran" w:date="2012-12-16T10:42:00Z">
                                <w:pPr/>
                              </w:pPrChange>
                            </w:pPr>
                            <w:ins w:id="4087" w:author="The Si Tran" w:date="2012-12-11T07:33:00Z">
                              <w:r>
                                <w:t xml:space="preserve">Thông số </w:t>
                              </w:r>
                              <w:proofErr w:type="gramStart"/>
                              <w:r>
                                <w:t xml:space="preserve">cho </w:t>
                              </w:r>
                            </w:ins>
                            <w:ins w:id="4088" w:author="The Si Tran" w:date="2012-12-11T07:32:00Z">
                              <w:r>
                                <w:t xml:space="preserve"> giải</w:t>
                              </w:r>
                              <w:proofErr w:type="gramEnd"/>
                              <w:r>
                                <w:t xml:space="preserve"> thuật</w:t>
                              </w:r>
                            </w:ins>
                            <w:ins w:id="4089" w:author="The Si Tran" w:date="2012-12-11T07:34:00Z">
                              <w:r>
                                <w:t xml:space="preserve"> </w:t>
                              </w:r>
                            </w:ins>
                            <w:ins w:id="4090"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0FAB2" id="Text Box 184" o:spid="_x0000_s1087" type="#_x0000_t202" style="position:absolute;left:0;text-align:left;margin-left:107.65pt;margin-top:194.45pt;width:2in;height:38.25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" fillcolor="white [3201]" strokecolor="red" strokeweight="2.25pt">
                <v:textbox>
                  <w:txbxContent>
                    <w:p w14:paraId="1B9CC203" w14:textId="77777777" w:rsidR="003A16E8" w:rsidRDefault="003A16E8">
                      <w:pPr>
                        <w:pStyle w:val="EquationIndex"/>
                        <w:pPrChange w:id="4091" w:author="The Si Tran" w:date="2012-12-16T10:42:00Z">
                          <w:pPr/>
                        </w:pPrChange>
                      </w:pPr>
                      <w:ins w:id="4092" w:author="The Si Tran" w:date="2012-12-11T07:33:00Z">
                        <w:r>
                          <w:t xml:space="preserve">Thông số </w:t>
                        </w:r>
                        <w:proofErr w:type="gramStart"/>
                        <w:r>
                          <w:t xml:space="preserve">cho </w:t>
                        </w:r>
                      </w:ins>
                      <w:ins w:id="4093" w:author="The Si Tran" w:date="2012-12-11T07:32:00Z">
                        <w:r>
                          <w:t xml:space="preserve"> giải</w:t>
                        </w:r>
                        <w:proofErr w:type="gramEnd"/>
                        <w:r>
                          <w:t xml:space="preserve"> thuật</w:t>
                        </w:r>
                      </w:ins>
                      <w:ins w:id="4094" w:author="The Si Tran" w:date="2012-12-11T07:34:00Z">
                        <w:r>
                          <w:t xml:space="preserve"> </w:t>
                        </w:r>
                      </w:ins>
                      <w:ins w:id="4095" w:author="The Si Tran" w:date="2012-12-11T07:40:00Z">
                        <w:r>
                          <w:t>RPROP</w:t>
                        </w:r>
                      </w:ins>
                    </w:p>
                  </w:txbxContent>
                </v:textbox>
                <w10:wrap anchorx="margin"/>
              </v:shape>
            </w:pict>
          </mc:Fallback>
        </mc:AlternateContent>
      </w:r>
      <w:r w:rsidRPr="00013CF6">
        <w:rPr>
          <w:noProof/>
        </w:rPr>
        <mc:AlternateContent>
          <mc:Choice Requires="wps">
            <w:drawing>
              <wp:anchor distT="0" distB="0" distL="114300" distR="114300" simplePos="0" relativeHeight="251711488" behindDoc="0" locked="0" layoutInCell="1" allowOverlap="1" wp14:anchorId="179B3922" wp14:editId="5989FD26">
                <wp:simplePos x="0" y="0"/>
                <wp:positionH relativeFrom="column">
                  <wp:posOffset>4312920</wp:posOffset>
                </wp:positionH>
                <wp:positionV relativeFrom="paragraph">
                  <wp:posOffset>1417048</wp:posOffset>
                </wp:positionV>
                <wp:extent cx="819150" cy="1285875"/>
                <wp:effectExtent l="19050" t="19050" r="19050" b="28575"/>
                <wp:wrapNone/>
                <wp:docPr id="183" name="Rectangle 183"/>
                <wp:cNvGraphicFramePr/>
                <a:graphic xmlns:a="http://schemas.openxmlformats.org/drawingml/2006/main">
                  <a:graphicData uri="http://schemas.microsoft.com/office/word/2010/wordprocessingShape">
                    <wps:wsp>
                      <wps:cNvSpPr/>
                      <wps:spPr>
                        <a:xfrm>
                          <a:off x="0" y="0"/>
                          <a:ext cx="819150" cy="1285875"/>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C22CE0" id="Rectangle 183" o:spid="_x0000_s1026" style="position:absolute;margin-left:339.6pt;margin-top:111.6pt;width:64.5pt;height:101.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" filled="f" strokecolor="red" strokeweight="2.25pt"/>
            </w:pict>
          </mc:Fallback>
        </mc:AlternateContent>
      </w:r>
      <w:r w:rsidR="00D4441E" w:rsidRPr="00013CF6">
        <w:rPr>
          <w:noProof/>
        </w:rPr>
        <mc:AlternateContent>
          <mc:Choice Requires="wps">
            <w:drawing>
              <wp:anchor distT="0" distB="0" distL="114300" distR="114300" simplePos="0" relativeHeight="251700224" behindDoc="0" locked="0" layoutInCell="1" allowOverlap="1" wp14:anchorId="05AB0561" wp14:editId="1DC18B6D">
                <wp:simplePos x="0" y="0"/>
                <wp:positionH relativeFrom="column">
                  <wp:posOffset>628650</wp:posOffset>
                </wp:positionH>
                <wp:positionV relativeFrom="paragraph">
                  <wp:posOffset>1952625</wp:posOffset>
                </wp:positionV>
                <wp:extent cx="1304925" cy="400050"/>
                <wp:effectExtent l="19050" t="19050" r="28575" b="19050"/>
                <wp:wrapNone/>
                <wp:docPr id="180" name="Rectangle 180"/>
                <wp:cNvGraphicFramePr/>
                <a:graphic xmlns:a="http://schemas.openxmlformats.org/drawingml/2006/main">
                  <a:graphicData uri="http://schemas.microsoft.com/office/word/2010/wordprocessingShape">
                    <wps:wsp>
                      <wps:cNvSpPr/>
                      <wps:spPr>
                        <a:xfrm>
                          <a:off x="0" y="0"/>
                          <a:ext cx="1304925" cy="4000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BDC1619" id="Rectangle 180" o:spid="_x0000_s1026" style="position:absolute;margin-left:49.5pt;margin-top:153.75pt;width:102.75pt;height:31.5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" filled="f" strokecolor="red" strokeweight="2.25pt"/>
            </w:pict>
          </mc:Fallback>
        </mc:AlternateContent>
      </w:r>
      <w:r w:rsidR="00D4441E" w:rsidRPr="00013CF6">
        <w:rPr>
          <w:noProof/>
        </w:rPr>
        <mc:AlternateContent>
          <mc:Choice Requires="wps">
            <w:drawing>
              <wp:anchor distT="0" distB="0" distL="114300" distR="114300" simplePos="0" relativeHeight="251703296" behindDoc="0" locked="0" layoutInCell="1" allowOverlap="1" wp14:anchorId="7103CA9B" wp14:editId="250E884D">
                <wp:simplePos x="0" y="0"/>
                <wp:positionH relativeFrom="margin">
                  <wp:posOffset>1695450</wp:posOffset>
                </wp:positionH>
                <wp:positionV relativeFrom="paragraph">
                  <wp:posOffset>999490</wp:posOffset>
                </wp:positionV>
                <wp:extent cx="1362075" cy="485775"/>
                <wp:effectExtent l="19050" t="19050" r="28575" b="28575"/>
                <wp:wrapNone/>
                <wp:docPr id="181" name="Text Box 181"/>
                <wp:cNvGraphicFramePr/>
                <a:graphic xmlns:a="http://schemas.openxmlformats.org/drawingml/2006/main">
                  <a:graphicData uri="http://schemas.microsoft.com/office/word/2010/wordprocessingShape">
                    <wps:wsp>
                      <wps:cNvSpPr txBox="1"/>
                      <wps:spPr>
                        <a:xfrm>
                          <a:off x="0" y="0"/>
                          <a:ext cx="1362075" cy="485775"/>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18FE55C" w14:textId="77777777" w:rsidR="003A16E8" w:rsidRDefault="003A16E8">
                            <w:pPr>
                              <w:pStyle w:val="EquationIndex"/>
                              <w:pPrChange w:id="4096" w:author="The Si Tran" w:date="2012-12-16T10:42:00Z">
                                <w:pPr/>
                              </w:pPrChange>
                            </w:pPr>
                            <w:ins w:id="4097" w:author="The Si Tran" w:date="2012-12-11T07:32:00Z">
                              <w:r>
                                <w:t>Chọn giải thuật</w:t>
                              </w:r>
                            </w:ins>
                            <w:ins w:id="4098" w:author="The Si Tran" w:date="2012-12-11T07:35:00Z">
                              <w:r>
                                <w:t xml:space="preserve"> </w:t>
                              </w:r>
                            </w:ins>
                            <w:ins w:id="4099" w:author="The Si Tran" w:date="2012-12-11T07:40:00Z">
                              <w:r>
                                <w:t>RPROP</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3CA9B" id="Text Box 181" o:spid="_x0000_s1088" type="#_x0000_t202" style="position:absolute;left:0;text-align:left;margin-left:133.5pt;margin-top:78.7pt;width:107.25pt;height:38.25pt;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" fillcolor="white [3201]" strokecolor="red" strokeweight="2.25pt">
                <v:textbox>
                  <w:txbxContent>
                    <w:p w14:paraId="618FE55C" w14:textId="77777777" w:rsidR="003A16E8" w:rsidRDefault="003A16E8">
                      <w:pPr>
                        <w:pStyle w:val="EquationIndex"/>
                        <w:pPrChange w:id="4100" w:author="The Si Tran" w:date="2012-12-16T10:42:00Z">
                          <w:pPr/>
                        </w:pPrChange>
                      </w:pPr>
                      <w:ins w:id="4101" w:author="The Si Tran" w:date="2012-12-11T07:32:00Z">
                        <w:r>
                          <w:t>Chọn giải thuật</w:t>
                        </w:r>
                      </w:ins>
                      <w:ins w:id="4102" w:author="The Si Tran" w:date="2012-12-11T07:35:00Z">
                        <w:r>
                          <w:t xml:space="preserve"> </w:t>
                        </w:r>
                      </w:ins>
                      <w:ins w:id="4103" w:author="The Si Tran" w:date="2012-12-11T07:40:00Z">
                        <w:r>
                          <w:t>RPROP</w:t>
                        </w:r>
                      </w:ins>
                    </w:p>
                  </w:txbxContent>
                </v:textbox>
                <w10:wrap anchorx="margin"/>
              </v:shape>
            </w:pict>
          </mc:Fallback>
        </mc:AlternateContent>
      </w:r>
      <w:r w:rsidR="00D4441E" w:rsidRPr="00013CF6">
        <w:rPr>
          <w:noProof/>
        </w:rPr>
        <mc:AlternateContent>
          <mc:Choice Requires="wps">
            <w:drawing>
              <wp:anchor distT="0" distB="0" distL="114300" distR="114300" simplePos="0" relativeHeight="251706368" behindDoc="0" locked="0" layoutInCell="1" allowOverlap="1" wp14:anchorId="1385DBFF" wp14:editId="398FB230">
                <wp:simplePos x="0" y="0"/>
                <wp:positionH relativeFrom="column">
                  <wp:posOffset>1676400</wp:posOffset>
                </wp:positionH>
                <wp:positionV relativeFrom="paragraph">
                  <wp:posOffset>1514475</wp:posOffset>
                </wp:positionV>
                <wp:extent cx="781050" cy="390525"/>
                <wp:effectExtent l="19050" t="19050" r="19050" b="28575"/>
                <wp:wrapNone/>
                <wp:docPr id="182" name="Straight Connector 182"/>
                <wp:cNvGraphicFramePr/>
                <a:graphic xmlns:a="http://schemas.openxmlformats.org/drawingml/2006/main">
                  <a:graphicData uri="http://schemas.microsoft.com/office/word/2010/wordprocessingShape">
                    <wps:wsp>
                      <wps:cNvCnPr/>
                      <wps:spPr>
                        <a:xfrm flipV="1">
                          <a:off x="0" y="0"/>
                          <a:ext cx="781050" cy="39052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EAAB6BC" id="Straight Connector 182"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pt,119.25pt" to="193.5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" strokecolor="red" strokeweight="2.25pt"/>
            </w:pict>
          </mc:Fallback>
        </mc:AlternateContent>
      </w:r>
      <w:r w:rsidR="00D4441E" w:rsidRPr="00D4441E">
        <w:rPr>
          <w:noProof/>
        </w:rPr>
        <w:t xml:space="preserve"> </w:t>
      </w:r>
      <w:r w:rsidR="00D4441E">
        <w:rPr>
          <w:noProof/>
        </w:rPr>
        <w:drawing>
          <wp:inline distT="0" distB="0" distL="0" distR="0" wp14:anchorId="21B3CF2C" wp14:editId="58B3A876">
            <wp:extent cx="5667154" cy="3124200"/>
            <wp:effectExtent l="19050" t="19050" r="10160" b="190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669893" cy="3125710"/>
                    </a:xfrm>
                    <a:prstGeom prst="rect">
                      <a:avLst/>
                    </a:prstGeom>
                    <a:ln w="6350">
                      <a:solidFill>
                        <a:schemeClr val="bg1">
                          <a:lumMod val="75000"/>
                        </a:schemeClr>
                      </a:solidFill>
                    </a:ln>
                  </pic:spPr>
                </pic:pic>
              </a:graphicData>
            </a:graphic>
          </wp:inline>
        </w:drawing>
      </w:r>
    </w:p>
    <w:p w14:paraId="3AC6ADFC" w14:textId="3D0B95B8" w:rsidR="00667F2E" w:rsidRDefault="00124FB8" w:rsidP="00124FB8">
      <w:pPr>
        <w:pStyle w:val="ListParagraph"/>
        <w:spacing w:after="160" w:line="259" w:lineRule="auto"/>
        <w:ind w:left="0"/>
        <w:jc w:val="center"/>
        <w:rPr>
          <w:rFonts w:ascii="Times New Roman" w:hAnsi="Times New Roman"/>
          <w:sz w:val="26"/>
          <w:szCs w:val="26"/>
        </w:rPr>
      </w:pPr>
      <w:r>
        <w:rPr>
          <w:rFonts w:ascii="Times New Roman" w:hAnsi="Times New Roman"/>
          <w:sz w:val="26"/>
          <w:szCs w:val="26"/>
        </w:rPr>
        <w:t xml:space="preserve">Hình C.14: </w:t>
      </w:r>
      <w:r w:rsidR="005B6EFB">
        <w:rPr>
          <w:rFonts w:ascii="Times New Roman" w:hAnsi="Times New Roman"/>
          <w:sz w:val="26"/>
          <w:szCs w:val="26"/>
        </w:rPr>
        <w:t>Cấu hình giải thuật RPROP</w:t>
      </w:r>
    </w:p>
    <w:p w14:paraId="40BF71FD" w14:textId="77777777" w:rsidR="00716ABB" w:rsidRDefault="00716ABB" w:rsidP="00124FB8">
      <w:pPr>
        <w:pStyle w:val="ListParagraph"/>
        <w:spacing w:after="160" w:line="259" w:lineRule="auto"/>
        <w:ind w:left="0"/>
        <w:jc w:val="center"/>
        <w:rPr>
          <w:rFonts w:ascii="Times New Roman" w:hAnsi="Times New Roman"/>
          <w:sz w:val="26"/>
          <w:szCs w:val="26"/>
        </w:rPr>
      </w:pPr>
    </w:p>
    <w:p w14:paraId="0B84C1FE" w14:textId="77777777" w:rsidR="00716ABB" w:rsidRDefault="00716ABB" w:rsidP="00124FB8">
      <w:pPr>
        <w:pStyle w:val="ListParagraph"/>
        <w:spacing w:after="160" w:line="259" w:lineRule="auto"/>
        <w:ind w:left="0"/>
        <w:jc w:val="center"/>
        <w:rPr>
          <w:rFonts w:ascii="Times New Roman" w:hAnsi="Times New Roman"/>
          <w:sz w:val="26"/>
          <w:szCs w:val="26"/>
        </w:rPr>
      </w:pPr>
    </w:p>
    <w:p w14:paraId="7F12E0E5" w14:textId="77777777" w:rsidR="00716ABB" w:rsidRDefault="00716ABB" w:rsidP="00124FB8">
      <w:pPr>
        <w:pStyle w:val="ListParagraph"/>
        <w:spacing w:after="160" w:line="259" w:lineRule="auto"/>
        <w:ind w:left="0"/>
        <w:jc w:val="center"/>
        <w:rPr>
          <w:rFonts w:ascii="Times New Roman" w:hAnsi="Times New Roman"/>
          <w:sz w:val="26"/>
          <w:szCs w:val="26"/>
        </w:rPr>
      </w:pPr>
    </w:p>
    <w:p w14:paraId="124AB72B" w14:textId="77777777" w:rsidR="00716ABB" w:rsidRPr="00013CF6" w:rsidRDefault="00716ABB" w:rsidP="00124FB8">
      <w:pPr>
        <w:pStyle w:val="ListParagraph"/>
        <w:spacing w:after="160" w:line="259" w:lineRule="auto"/>
        <w:ind w:left="0"/>
        <w:jc w:val="center"/>
        <w:rPr>
          <w:rFonts w:ascii="Times New Roman" w:hAnsi="Times New Roman"/>
          <w:sz w:val="26"/>
          <w:szCs w:val="26"/>
        </w:rPr>
      </w:pPr>
    </w:p>
    <w:p w14:paraId="6527B548" w14:textId="2C08F177" w:rsidR="00AD549B" w:rsidRPr="00013CF6" w:rsidRDefault="00667F2E" w:rsidP="00013CF6">
      <w:pPr>
        <w:pStyle w:val="ListParagraph"/>
        <w:numPr>
          <w:ilvl w:val="0"/>
          <w:numId w:val="36"/>
        </w:numPr>
        <w:rPr>
          <w:rFonts w:ascii="Times New Roman" w:hAnsi="Times New Roman"/>
          <w:sz w:val="26"/>
          <w:szCs w:val="26"/>
        </w:rPr>
      </w:pPr>
      <w:r w:rsidRPr="00013CF6">
        <w:rPr>
          <w:rFonts w:ascii="Times New Roman" w:hAnsi="Times New Roman"/>
          <w:sz w:val="26"/>
          <w:szCs w:val="26"/>
        </w:rPr>
        <w:lastRenderedPageBreak/>
        <w:t>Kết quả của quá trình huấn luyện</w:t>
      </w:r>
    </w:p>
    <w:p w14:paraId="3F628AE9" w14:textId="5838E06F" w:rsidR="00667F2E" w:rsidRPr="001B545C" w:rsidRDefault="003D6C9F" w:rsidP="00C270D8">
      <w:pPr>
        <w:pStyle w:val="Canhgiua"/>
        <w:rPr>
          <w:ins w:id="4104" w:author="The Si Tran" w:date="2012-12-11T06:20:00Z"/>
        </w:rPr>
      </w:pPr>
      <w:r>
        <w:rPr>
          <w:noProof/>
        </w:rPr>
        <w:drawing>
          <wp:inline distT="0" distB="0" distL="0" distR="0" wp14:anchorId="1906E3CF" wp14:editId="7F52AC93">
            <wp:extent cx="5747657" cy="3766820"/>
            <wp:effectExtent l="0" t="0" r="5715"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752904" cy="3770259"/>
                    </a:xfrm>
                    <a:prstGeom prst="rect">
                      <a:avLst/>
                    </a:prstGeom>
                  </pic:spPr>
                </pic:pic>
              </a:graphicData>
            </a:graphic>
          </wp:inline>
        </w:drawing>
      </w:r>
    </w:p>
    <w:p w14:paraId="4277DADF" w14:textId="58644DD5" w:rsidR="00667F2E"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5</w:t>
      </w:r>
      <w:r w:rsidR="00124FB8" w:rsidRPr="00C270D8">
        <w:rPr>
          <w:rFonts w:ascii="Times New Roman" w:hAnsi="Times New Roman"/>
          <w:sz w:val="26"/>
          <w:szCs w:val="26"/>
        </w:rPr>
        <w:t xml:space="preserve">: </w:t>
      </w:r>
      <w:r w:rsidR="00667F2E" w:rsidRPr="00013CF6">
        <w:rPr>
          <w:rFonts w:ascii="Times New Roman" w:hAnsi="Times New Roman"/>
          <w:sz w:val="26"/>
          <w:szCs w:val="26"/>
        </w:rPr>
        <w:t xml:space="preserve">Đồ thị MAE </w:t>
      </w:r>
      <w:proofErr w:type="gramStart"/>
      <w:r w:rsidR="00667F2E" w:rsidRPr="00013CF6">
        <w:rPr>
          <w:rFonts w:ascii="Times New Roman" w:hAnsi="Times New Roman"/>
          <w:sz w:val="26"/>
          <w:szCs w:val="26"/>
        </w:rPr>
        <w:t>theo</w:t>
      </w:r>
      <w:proofErr w:type="gramEnd"/>
      <w:r w:rsidR="00667F2E" w:rsidRPr="00013CF6">
        <w:rPr>
          <w:rFonts w:ascii="Times New Roman" w:hAnsi="Times New Roman"/>
          <w:sz w:val="26"/>
          <w:szCs w:val="26"/>
        </w:rPr>
        <w:t xml:space="preserve"> số epoch huấn luyện.</w:t>
      </w:r>
    </w:p>
    <w:p w14:paraId="2903F32F" w14:textId="45C8E812" w:rsidR="00F4420F" w:rsidRPr="00013CF6" w:rsidRDefault="00580A26" w:rsidP="00013CF6">
      <w:pPr>
        <w:pStyle w:val="ListParagraph"/>
        <w:numPr>
          <w:ilvl w:val="0"/>
          <w:numId w:val="41"/>
        </w:numPr>
        <w:ind w:left="1080"/>
        <w:rPr>
          <w:rFonts w:ascii="Times New Roman" w:hAnsi="Times New Roman"/>
        </w:rPr>
      </w:pPr>
      <w:r>
        <w:rPr>
          <w:rFonts w:ascii="Times New Roman" w:hAnsi="Times New Roman"/>
          <w:sz w:val="26"/>
          <w:szCs w:val="26"/>
        </w:rPr>
        <w:t>Kiểm tra mạng nơron</w:t>
      </w:r>
    </w:p>
    <w:p w14:paraId="17950C99" w14:textId="67FF9A01" w:rsidR="00F4420F" w:rsidRDefault="003D184C" w:rsidP="00013CF6">
      <w:pPr>
        <w:pStyle w:val="Canhgiua"/>
      </w:pPr>
      <w:r w:rsidRPr="003A16E8">
        <w:rPr>
          <w:noProof/>
        </w:rPr>
        <mc:AlternateContent>
          <mc:Choice Requires="wps">
            <w:drawing>
              <wp:anchor distT="0" distB="0" distL="114300" distR="114300" simplePos="0" relativeHeight="251671552" behindDoc="0" locked="0" layoutInCell="1" allowOverlap="1" wp14:anchorId="6B3D2C26" wp14:editId="21B39152">
                <wp:simplePos x="0" y="0"/>
                <wp:positionH relativeFrom="column">
                  <wp:posOffset>2333353</wp:posOffset>
                </wp:positionH>
                <wp:positionV relativeFrom="paragraph">
                  <wp:posOffset>2304506</wp:posOffset>
                </wp:positionV>
                <wp:extent cx="714375" cy="323850"/>
                <wp:effectExtent l="19050" t="19050" r="28575" b="19050"/>
                <wp:wrapNone/>
                <wp:docPr id="199" name="Rectangle 199"/>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BB90B6" id="Rectangle 199" o:spid="_x0000_s1026" style="position:absolute;margin-left:183.75pt;margin-top:181.45pt;width:56.2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" filled="f" strokecolor="red" strokeweight="2.25pt"/>
            </w:pict>
          </mc:Fallback>
        </mc:AlternateContent>
      </w:r>
      <w:r w:rsidRPr="00013CF6">
        <w:rPr>
          <w:noProof/>
        </w:rPr>
        <mc:AlternateContent>
          <mc:Choice Requires="wps">
            <w:drawing>
              <wp:anchor distT="0" distB="0" distL="114300" distR="114300" simplePos="0" relativeHeight="251687936" behindDoc="0" locked="0" layoutInCell="1" allowOverlap="1" wp14:anchorId="1EF64DEE" wp14:editId="00DAAB78">
                <wp:simplePos x="0" y="0"/>
                <wp:positionH relativeFrom="column">
                  <wp:posOffset>1629048</wp:posOffset>
                </wp:positionH>
                <wp:positionV relativeFrom="paragraph">
                  <wp:posOffset>2292985</wp:posOffset>
                </wp:positionV>
                <wp:extent cx="714375" cy="323850"/>
                <wp:effectExtent l="19050" t="19050" r="28575" b="19050"/>
                <wp:wrapNone/>
                <wp:docPr id="196" name="Rectangle 196"/>
                <wp:cNvGraphicFramePr/>
                <a:graphic xmlns:a="http://schemas.openxmlformats.org/drawingml/2006/main">
                  <a:graphicData uri="http://schemas.microsoft.com/office/word/2010/wordprocessingShape">
                    <wps:wsp>
                      <wps:cNvSpPr/>
                      <wps:spPr>
                        <a:xfrm>
                          <a:off x="0" y="0"/>
                          <a:ext cx="714375" cy="323850"/>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2293846" id="Rectangle 196" o:spid="_x0000_s1026" style="position:absolute;margin-left:128.25pt;margin-top:180.55pt;width:56.25pt;height: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" filled="f" strokecolor="red" strokeweight="2.25pt"/>
            </w:pict>
          </mc:Fallback>
        </mc:AlternateContent>
      </w:r>
      <w:r w:rsidR="00C270D8" w:rsidRPr="00013CF6">
        <w:rPr>
          <w:noProof/>
        </w:rPr>
        <mc:AlternateContent>
          <mc:Choice Requires="wps">
            <w:drawing>
              <wp:anchor distT="0" distB="0" distL="114300" distR="114300" simplePos="0" relativeHeight="251682816" behindDoc="0" locked="0" layoutInCell="1" allowOverlap="1" wp14:anchorId="5564A9BB" wp14:editId="5FF0C24E">
                <wp:simplePos x="0" y="0"/>
                <wp:positionH relativeFrom="column">
                  <wp:posOffset>2933065</wp:posOffset>
                </wp:positionH>
                <wp:positionV relativeFrom="paragraph">
                  <wp:posOffset>1906905</wp:posOffset>
                </wp:positionV>
                <wp:extent cx="342900" cy="391795"/>
                <wp:effectExtent l="19050" t="19050" r="19050" b="27305"/>
                <wp:wrapNone/>
                <wp:docPr id="203" name="Straight Connector 203"/>
                <wp:cNvGraphicFramePr/>
                <a:graphic xmlns:a="http://schemas.openxmlformats.org/drawingml/2006/main">
                  <a:graphicData uri="http://schemas.microsoft.com/office/word/2010/wordprocessingShape">
                    <wps:wsp>
                      <wps:cNvCnPr/>
                      <wps:spPr>
                        <a:xfrm flipV="1">
                          <a:off x="0" y="0"/>
                          <a:ext cx="342900" cy="391795"/>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051987BA" id="Straight Connector 203"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95pt,150.15pt" to="257.9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" strokecolor="red" strokeweight="2.25pt"/>
            </w:pict>
          </mc:Fallback>
        </mc:AlternateContent>
      </w:r>
      <w:r w:rsidR="00C270D8" w:rsidRPr="00013CF6">
        <w:rPr>
          <w:noProof/>
        </w:rPr>
        <mc:AlternateContent>
          <mc:Choice Requires="wps">
            <w:drawing>
              <wp:anchor distT="0" distB="0" distL="114300" distR="114300" simplePos="0" relativeHeight="251677696" behindDoc="0" locked="0" layoutInCell="1" allowOverlap="1" wp14:anchorId="7F4701F3" wp14:editId="325B0E84">
                <wp:simplePos x="0" y="0"/>
                <wp:positionH relativeFrom="margin">
                  <wp:posOffset>2612390</wp:posOffset>
                </wp:positionH>
                <wp:positionV relativeFrom="paragraph">
                  <wp:posOffset>1413510</wp:posOffset>
                </wp:positionV>
                <wp:extent cx="1295400" cy="511470"/>
                <wp:effectExtent l="19050" t="19050" r="19050" b="22225"/>
                <wp:wrapNone/>
                <wp:docPr id="200" name="Text Box 200"/>
                <wp:cNvGraphicFramePr/>
                <a:graphic xmlns:a="http://schemas.openxmlformats.org/drawingml/2006/main">
                  <a:graphicData uri="http://schemas.microsoft.com/office/word/2010/wordprocessingShape">
                    <wps:wsp>
                      <wps:cNvSpPr txBox="1"/>
                      <wps:spPr>
                        <a:xfrm>
                          <a:off x="0" y="0"/>
                          <a:ext cx="1295400" cy="511470"/>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A3D67F4" w14:textId="77777777" w:rsidR="003A16E8" w:rsidRDefault="003A16E8">
                            <w:pPr>
                              <w:pStyle w:val="EquationIndex"/>
                              <w:pPrChange w:id="4105" w:author="The Si Tran" w:date="2012-12-16T10:42:00Z">
                                <w:pPr/>
                              </w:pPrChange>
                            </w:pPr>
                            <w:ins w:id="4106" w:author="The Si Tran" w:date="2012-12-11T07:49:00Z">
                              <w:r>
                                <w:t>Kiểm tra khả nă</w:t>
                              </w:r>
                            </w:ins>
                            <w:ins w:id="4107" w:author="The Si Tran" w:date="2012-12-11T07:50:00Z">
                              <w:r>
                                <w:t>ng dự đoán</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701F3" id="Text Box 200" o:spid="_x0000_s1089" type="#_x0000_t202" style="position:absolute;left:0;text-align:left;margin-left:205.7pt;margin-top:111.3pt;width:102pt;height:40.2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" fillcolor="white [3201]" strokecolor="red" strokeweight="2.25pt">
                <v:textbox>
                  <w:txbxContent>
                    <w:p w14:paraId="0A3D67F4" w14:textId="77777777" w:rsidR="003A16E8" w:rsidRDefault="003A16E8">
                      <w:pPr>
                        <w:pStyle w:val="EquationIndex"/>
                        <w:pPrChange w:id="4108" w:author="The Si Tran" w:date="2012-12-16T10:42:00Z">
                          <w:pPr/>
                        </w:pPrChange>
                      </w:pPr>
                      <w:ins w:id="4109" w:author="The Si Tran" w:date="2012-12-11T07:49:00Z">
                        <w:r>
                          <w:t>Kiểm tra khả nă</w:t>
                        </w:r>
                      </w:ins>
                      <w:ins w:id="4110" w:author="The Si Tran" w:date="2012-12-11T07:50:00Z">
                        <w:r>
                          <w:t>ng dự đoán</w:t>
                        </w:r>
                      </w:ins>
                    </w:p>
                  </w:txbxContent>
                </v:textbox>
                <w10:wrap anchorx="margin"/>
              </v:shape>
            </w:pict>
          </mc:Fallback>
        </mc:AlternateContent>
      </w:r>
      <w:r w:rsidR="00C270D8" w:rsidRPr="00013CF6">
        <w:rPr>
          <w:noProof/>
        </w:rPr>
        <mc:AlternateContent>
          <mc:Choice Requires="wps">
            <w:drawing>
              <wp:anchor distT="0" distB="0" distL="114300" distR="114300" simplePos="0" relativeHeight="251666432" behindDoc="0" locked="0" layoutInCell="1" allowOverlap="1" wp14:anchorId="67237BEB" wp14:editId="6A48BDA2">
                <wp:simplePos x="0" y="0"/>
                <wp:positionH relativeFrom="column">
                  <wp:posOffset>1600199</wp:posOffset>
                </wp:positionH>
                <wp:positionV relativeFrom="paragraph">
                  <wp:posOffset>1934845</wp:posOffset>
                </wp:positionV>
                <wp:extent cx="409575" cy="363220"/>
                <wp:effectExtent l="19050" t="19050" r="28575" b="17780"/>
                <wp:wrapNone/>
                <wp:docPr id="198" name="Straight Connector 198"/>
                <wp:cNvGraphicFramePr/>
                <a:graphic xmlns:a="http://schemas.openxmlformats.org/drawingml/2006/main">
                  <a:graphicData uri="http://schemas.microsoft.com/office/word/2010/wordprocessingShape">
                    <wps:wsp>
                      <wps:cNvCnPr/>
                      <wps:spPr>
                        <a:xfrm flipH="1" flipV="1">
                          <a:off x="0" y="0"/>
                          <a:ext cx="409575" cy="363220"/>
                        </a:xfrm>
                        <a:prstGeom prst="lin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line w14:anchorId="442FE81E" id="Straight Connector 198" o:spid="_x0000_s1026" style="position:absolute;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pt,152.35pt" to="158.25pt,1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" strokecolor="red" strokeweight="2.25pt"/>
            </w:pict>
          </mc:Fallback>
        </mc:AlternateContent>
      </w:r>
      <w:r w:rsidR="00C270D8" w:rsidRPr="00013CF6">
        <w:rPr>
          <w:noProof/>
        </w:rPr>
        <mc:AlternateContent>
          <mc:Choice Requires="wps">
            <w:drawing>
              <wp:anchor distT="0" distB="0" distL="114300" distR="114300" simplePos="0" relativeHeight="251613184" behindDoc="0" locked="0" layoutInCell="1" allowOverlap="1" wp14:anchorId="127629DE" wp14:editId="039FEE56">
                <wp:simplePos x="0" y="0"/>
                <wp:positionH relativeFrom="margin">
                  <wp:posOffset>1334770</wp:posOffset>
                </wp:positionH>
                <wp:positionV relativeFrom="paragraph">
                  <wp:posOffset>1407795</wp:posOffset>
                </wp:positionV>
                <wp:extent cx="745490" cy="500838"/>
                <wp:effectExtent l="19050" t="19050" r="16510" b="13970"/>
                <wp:wrapNone/>
                <wp:docPr id="197" name="Text Box 197"/>
                <wp:cNvGraphicFramePr/>
                <a:graphic xmlns:a="http://schemas.openxmlformats.org/drawingml/2006/main">
                  <a:graphicData uri="http://schemas.microsoft.com/office/word/2010/wordprocessingShape">
                    <wps:wsp>
                      <wps:cNvSpPr txBox="1"/>
                      <wps:spPr>
                        <a:xfrm>
                          <a:off x="0" y="0"/>
                          <a:ext cx="745490" cy="500838"/>
                        </a:xfrm>
                        <a:prstGeom prst="rect">
                          <a:avLst/>
                        </a:prstGeom>
                        <a:solidFill>
                          <a:schemeClr val="lt1"/>
                        </a:solidFill>
                        <a:ln w="28575">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63E4D55" w14:textId="77777777" w:rsidR="003A16E8" w:rsidRDefault="003A16E8">
                            <w:pPr>
                              <w:pStyle w:val="EquationIndex"/>
                              <w:pPrChange w:id="4111" w:author="The Si Tran" w:date="2012-12-16T10:42:00Z">
                                <w:pPr/>
                              </w:pPrChange>
                            </w:pPr>
                            <w:ins w:id="4112" w:author="The Si Tran" w:date="2012-12-11T07:49:00Z">
                              <w:r w:rsidRPr="00DC2B95">
                                <w:rPr>
                                  <w:rStyle w:val="EquationIndexChar"/>
                                  <w:rPrChange w:id="4113" w:author="The Si Tran" w:date="2012-12-16T10:42:00Z">
                                    <w:rPr/>
                                  </w:rPrChange>
                                </w:rPr>
                                <w:t>Kiể</w:t>
                              </w:r>
                              <w:r>
                                <w:t>m tra lỗi</w:t>
                              </w:r>
                            </w:ins>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629DE" id="Text Box 197" o:spid="_x0000_s1090" type="#_x0000_t202" style="position:absolute;left:0;text-align:left;margin-left:105.1pt;margin-top:110.85pt;width:58.7pt;height:39.45pt;z-index:251613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" fillcolor="white [3201]" strokecolor="red" strokeweight="2.25pt">
                <v:textbox>
                  <w:txbxContent>
                    <w:p w14:paraId="063E4D55" w14:textId="77777777" w:rsidR="003A16E8" w:rsidRDefault="003A16E8">
                      <w:pPr>
                        <w:pStyle w:val="EquationIndex"/>
                        <w:pPrChange w:id="4114" w:author="The Si Tran" w:date="2012-12-16T10:42:00Z">
                          <w:pPr/>
                        </w:pPrChange>
                      </w:pPr>
                      <w:ins w:id="4115" w:author="The Si Tran" w:date="2012-12-11T07:49:00Z">
                        <w:r w:rsidRPr="00DC2B95">
                          <w:rPr>
                            <w:rStyle w:val="EquationIndexChar"/>
                            <w:rPrChange w:id="4116" w:author="The Si Tran" w:date="2012-12-16T10:42:00Z">
                              <w:rPr/>
                            </w:rPrChange>
                          </w:rPr>
                          <w:t>Kiể</w:t>
                        </w:r>
                        <w:r>
                          <w:t>m tra lỗi</w:t>
                        </w:r>
                      </w:ins>
                    </w:p>
                  </w:txbxContent>
                </v:textbox>
                <w10:wrap anchorx="margin"/>
              </v:shape>
            </w:pict>
          </mc:Fallback>
        </mc:AlternateContent>
      </w:r>
      <w:r w:rsidR="00F4420F" w:rsidRPr="00013CF6">
        <w:rPr>
          <w:noProof/>
        </w:rPr>
        <w:drawing>
          <wp:inline distT="0" distB="0" distL="0" distR="0" wp14:anchorId="44AC1143" wp14:editId="2986FDBC">
            <wp:extent cx="5747657" cy="3039110"/>
            <wp:effectExtent l="19050" t="19050" r="24765" b="279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750693" cy="3040715"/>
                    </a:xfrm>
                    <a:prstGeom prst="rect">
                      <a:avLst/>
                    </a:prstGeom>
                    <a:ln w="6350">
                      <a:solidFill>
                        <a:schemeClr val="bg1">
                          <a:lumMod val="75000"/>
                        </a:schemeClr>
                      </a:solidFill>
                    </a:ln>
                  </pic:spPr>
                </pic:pic>
              </a:graphicData>
            </a:graphic>
          </wp:inline>
        </w:drawing>
      </w:r>
    </w:p>
    <w:p w14:paraId="50296C9A" w14:textId="0A690B65" w:rsidR="00C270D8" w:rsidRPr="00013CF6" w:rsidRDefault="000D2FCB" w:rsidP="00013CF6">
      <w:pPr>
        <w:pStyle w:val="ListParagraph"/>
        <w:jc w:val="center"/>
        <w:rPr>
          <w:rFonts w:ascii="Times New Roman" w:hAnsi="Times New Roman"/>
          <w:sz w:val="26"/>
          <w:szCs w:val="26"/>
        </w:rPr>
      </w:pPr>
      <w:r>
        <w:rPr>
          <w:rFonts w:ascii="Times New Roman" w:hAnsi="Times New Roman"/>
          <w:sz w:val="26"/>
          <w:szCs w:val="26"/>
        </w:rPr>
        <w:t>Hình C.16</w:t>
      </w:r>
      <w:r w:rsidR="00C270D8" w:rsidRPr="00C270D8">
        <w:rPr>
          <w:rFonts w:ascii="Times New Roman" w:hAnsi="Times New Roman"/>
          <w:sz w:val="26"/>
          <w:szCs w:val="26"/>
        </w:rPr>
        <w:t>: Kiểm tra tính chính xác của mô hình mạng nơron</w:t>
      </w:r>
    </w:p>
    <w:p w14:paraId="1626236B" w14:textId="77777777" w:rsidR="00C270D8" w:rsidRPr="001B545C" w:rsidRDefault="00C270D8" w:rsidP="00C270D8">
      <w:pPr>
        <w:pStyle w:val="Canhgiua"/>
      </w:pPr>
    </w:p>
    <w:p w14:paraId="4C10F7BD" w14:textId="0D978EA5"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lastRenderedPageBreak/>
        <w:t>Kiểm tra tính chính xác của mô hình thông qua các hệ số MSE, MA</w:t>
      </w:r>
      <w:r w:rsidR="00124FB8">
        <w:rPr>
          <w:rFonts w:ascii="Times New Roman" w:hAnsi="Times New Roman"/>
          <w:sz w:val="26"/>
          <w:szCs w:val="26"/>
        </w:rPr>
        <w:t>E</w:t>
      </w:r>
      <w:r w:rsidRPr="00013CF6">
        <w:rPr>
          <w:rFonts w:ascii="Times New Roman" w:hAnsi="Times New Roman"/>
          <w:sz w:val="26"/>
          <w:szCs w:val="26"/>
        </w:rPr>
        <w:t>, MAPE</w:t>
      </w:r>
    </w:p>
    <w:p w14:paraId="41FCE34E" w14:textId="632774A5" w:rsidR="00667F2E" w:rsidRDefault="003D6C9F" w:rsidP="00C270D8">
      <w:pPr>
        <w:pStyle w:val="Canhgiua"/>
      </w:pPr>
      <w:r>
        <w:rPr>
          <w:noProof/>
        </w:rPr>
        <w:drawing>
          <wp:inline distT="0" distB="0" distL="0" distR="0" wp14:anchorId="7BB2D8E6" wp14:editId="3AC0DA62">
            <wp:extent cx="5753100" cy="41814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753100" cy="4181475"/>
                    </a:xfrm>
                    <a:prstGeom prst="rect">
                      <a:avLst/>
                    </a:prstGeom>
                  </pic:spPr>
                </pic:pic>
              </a:graphicData>
            </a:graphic>
          </wp:inline>
        </w:drawing>
      </w:r>
    </w:p>
    <w:p w14:paraId="20CE4EA5" w14:textId="023C7EF0" w:rsidR="00C270D8" w:rsidRDefault="000D2FCB" w:rsidP="00C270D8">
      <w:pPr>
        <w:pStyle w:val="Canhgiua"/>
      </w:pPr>
      <w:r>
        <w:t>Hình C.17</w:t>
      </w:r>
      <w:r w:rsidR="00C270D8">
        <w:t>: Kết quả kiểm tra lỗi của mô hình mạng nơron</w:t>
      </w:r>
    </w:p>
    <w:p w14:paraId="1DA8F26B" w14:textId="77777777" w:rsidR="00745EDF" w:rsidRPr="00013CF6" w:rsidRDefault="00745EDF" w:rsidP="00745EDF">
      <w:pPr>
        <w:pStyle w:val="ListParagraph"/>
        <w:ind w:left="0"/>
        <w:rPr>
          <w:rFonts w:ascii="Times New Roman" w:hAnsi="Times New Roman"/>
          <w:sz w:val="26"/>
          <w:szCs w:val="26"/>
        </w:rPr>
      </w:pPr>
    </w:p>
    <w:p w14:paraId="7568A67E" w14:textId="7CC429D3" w:rsidR="00667F2E"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 xml:space="preserve">Dự </w:t>
      </w:r>
      <w:r w:rsidR="00286C29">
        <w:rPr>
          <w:rFonts w:ascii="Times New Roman" w:hAnsi="Times New Roman"/>
          <w:sz w:val="26"/>
          <w:szCs w:val="26"/>
        </w:rPr>
        <w:t>báo</w:t>
      </w:r>
      <w:r w:rsidRPr="00013CF6">
        <w:rPr>
          <w:rFonts w:ascii="Times New Roman" w:hAnsi="Times New Roman"/>
          <w:sz w:val="26"/>
          <w:szCs w:val="26"/>
        </w:rPr>
        <w:t xml:space="preserve"> sử dụng mô hình thông qua nút [Forecast]</w:t>
      </w:r>
    </w:p>
    <w:p w14:paraId="4AC835BF" w14:textId="77777777" w:rsidR="00667F2E" w:rsidRPr="00013CF6" w:rsidRDefault="00667F2E" w:rsidP="00C270D8">
      <w:pPr>
        <w:pStyle w:val="ListParagraph"/>
        <w:numPr>
          <w:ilvl w:val="0"/>
          <w:numId w:val="36"/>
        </w:numPr>
        <w:spacing w:after="160" w:line="360" w:lineRule="auto"/>
        <w:rPr>
          <w:rFonts w:ascii="Times New Roman" w:hAnsi="Times New Roman"/>
          <w:sz w:val="26"/>
          <w:szCs w:val="26"/>
        </w:rPr>
      </w:pPr>
      <w:r w:rsidRPr="00013CF6">
        <w:rPr>
          <w:rFonts w:ascii="Times New Roman" w:hAnsi="Times New Roman"/>
          <w:sz w:val="26"/>
          <w:szCs w:val="26"/>
        </w:rPr>
        <w:t>Chọn số thời đoạn cần dự báo</w:t>
      </w:r>
    </w:p>
    <w:p w14:paraId="7DC2B188" w14:textId="77777777" w:rsidR="00667F2E" w:rsidRDefault="00667F2E" w:rsidP="00D305D7">
      <w:pPr>
        <w:pStyle w:val="Canhgiua"/>
      </w:pPr>
      <w:r w:rsidRPr="003A16E8">
        <w:rPr>
          <w:noProof/>
        </w:rPr>
        <w:drawing>
          <wp:inline distT="0" distB="0" distL="0" distR="0" wp14:anchorId="379256B8" wp14:editId="1386A737">
            <wp:extent cx="4324350" cy="1676400"/>
            <wp:effectExtent l="19050" t="19050" r="19050" b="190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324350" cy="1676400"/>
                    </a:xfrm>
                    <a:prstGeom prst="rect">
                      <a:avLst/>
                    </a:prstGeom>
                    <a:ln w="6350">
                      <a:solidFill>
                        <a:schemeClr val="bg1">
                          <a:lumMod val="75000"/>
                        </a:schemeClr>
                      </a:solidFill>
                    </a:ln>
                  </pic:spPr>
                </pic:pic>
              </a:graphicData>
            </a:graphic>
          </wp:inline>
        </w:drawing>
      </w:r>
    </w:p>
    <w:p w14:paraId="3121A3BF" w14:textId="70A6260F" w:rsidR="00422906" w:rsidRPr="001B545C" w:rsidRDefault="000D2FCB" w:rsidP="000D2FCB">
      <w:pPr>
        <w:pStyle w:val="Canhgiua"/>
        <w:spacing w:before="0"/>
      </w:pPr>
      <w:r>
        <w:t>Hình C.18: Chọn số thời đoạn cần dự báo</w:t>
      </w:r>
    </w:p>
    <w:p w14:paraId="567EAFEF" w14:textId="22D2263C" w:rsidR="00C270D8" w:rsidRPr="000D2FCB" w:rsidRDefault="00667F2E" w:rsidP="00667F2E">
      <w:pPr>
        <w:pStyle w:val="BuletL2"/>
      </w:pPr>
      <w:r w:rsidRPr="001B545C">
        <w:t>Kết quả dự báo:</w:t>
      </w:r>
    </w:p>
    <w:p w14:paraId="23B796F5" w14:textId="77777777" w:rsidR="00667F2E" w:rsidRDefault="00667F2E" w:rsidP="00C270D8">
      <w:pPr>
        <w:pStyle w:val="Canhgiua"/>
      </w:pPr>
      <w:r w:rsidRPr="003A16E8">
        <w:rPr>
          <w:noProof/>
        </w:rPr>
        <w:lastRenderedPageBreak/>
        <w:drawing>
          <wp:inline distT="0" distB="0" distL="0" distR="0" wp14:anchorId="4C8A0108" wp14:editId="2FC992A4">
            <wp:extent cx="5943600" cy="3606800"/>
            <wp:effectExtent l="19050" t="19050" r="19050" b="1270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943600" cy="3606800"/>
                    </a:xfrm>
                    <a:prstGeom prst="rect">
                      <a:avLst/>
                    </a:prstGeom>
                    <a:ln w="6350">
                      <a:solidFill>
                        <a:schemeClr val="bg1">
                          <a:lumMod val="75000"/>
                        </a:schemeClr>
                      </a:solidFill>
                    </a:ln>
                  </pic:spPr>
                </pic:pic>
              </a:graphicData>
            </a:graphic>
          </wp:inline>
        </w:drawing>
      </w:r>
    </w:p>
    <w:p w14:paraId="5526EB2D" w14:textId="7311A1D0" w:rsidR="00422906" w:rsidRDefault="000D2FCB"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19: </w:t>
      </w:r>
      <w:r w:rsidR="00422906" w:rsidRPr="00013CF6">
        <w:rPr>
          <w:rFonts w:ascii="Times New Roman" w:hAnsi="Times New Roman"/>
          <w:sz w:val="26"/>
          <w:szCs w:val="26"/>
        </w:rPr>
        <w:t>Đồ thị dự báo sử dụng mô hình mạng nơron</w:t>
      </w:r>
    </w:p>
    <w:p w14:paraId="511903B3" w14:textId="77777777" w:rsidR="00422906" w:rsidRPr="00013CF6" w:rsidRDefault="00422906" w:rsidP="00013CF6">
      <w:pPr>
        <w:pStyle w:val="ListParagraph"/>
        <w:ind w:left="0"/>
        <w:jc w:val="center"/>
        <w:rPr>
          <w:rFonts w:ascii="Times New Roman" w:hAnsi="Times New Roman"/>
          <w:sz w:val="26"/>
          <w:szCs w:val="26"/>
        </w:rPr>
      </w:pPr>
    </w:p>
    <w:p w14:paraId="47AFC883" w14:textId="77777777" w:rsidR="00667F2E" w:rsidRPr="00013CF6" w:rsidRDefault="00667F2E" w:rsidP="00667F2E">
      <w:pPr>
        <w:pStyle w:val="ListParagraph"/>
        <w:numPr>
          <w:ilvl w:val="0"/>
          <w:numId w:val="36"/>
        </w:numPr>
        <w:spacing w:after="160" w:line="259" w:lineRule="auto"/>
        <w:rPr>
          <w:rFonts w:ascii="Times New Roman" w:hAnsi="Times New Roman"/>
          <w:sz w:val="26"/>
          <w:szCs w:val="26"/>
        </w:rPr>
      </w:pPr>
      <w:r w:rsidRPr="00013CF6">
        <w:rPr>
          <w:rFonts w:ascii="Times New Roman" w:hAnsi="Times New Roman"/>
          <w:sz w:val="26"/>
          <w:szCs w:val="26"/>
        </w:rPr>
        <w:t>Lưu và sử dụng lại mô hình</w:t>
      </w:r>
    </w:p>
    <w:p w14:paraId="3DAC254D" w14:textId="77777777" w:rsidR="00667F2E" w:rsidRPr="00013CF6" w:rsidRDefault="00667F2E" w:rsidP="00667F2E">
      <w:pPr>
        <w:pStyle w:val="ListParagraph"/>
        <w:ind w:left="1440"/>
        <w:rPr>
          <w:rFonts w:ascii="Times New Roman" w:hAnsi="Times New Roman"/>
          <w:sz w:val="26"/>
          <w:szCs w:val="26"/>
        </w:rPr>
      </w:pPr>
      <w:r w:rsidRPr="00013CF6">
        <w:rPr>
          <w:rFonts w:ascii="Times New Roman" w:hAnsi="Times New Roman"/>
          <w:sz w:val="26"/>
          <w:szCs w:val="26"/>
        </w:rPr>
        <w:t>Sau khi ước lượng, ta có thể lưu lại các tham số cho mô hình dưới dạng tập tin xml thông qua nút [Save], và sử dụng lại mô hình thông qua nút [Load].</w:t>
      </w:r>
    </w:p>
    <w:p w14:paraId="101FE167" w14:textId="77777777" w:rsidR="004833CB" w:rsidRDefault="004833CB" w:rsidP="00013CF6">
      <w:pPr>
        <w:pStyle w:val="NoSpacing"/>
        <w:numPr>
          <w:ilvl w:val="0"/>
          <w:numId w:val="40"/>
        </w:numPr>
      </w:pPr>
      <w:r>
        <w:t>Dự báo</w:t>
      </w:r>
    </w:p>
    <w:p w14:paraId="3216EB82" w14:textId="77777777" w:rsidR="004833CB" w:rsidRPr="00097101" w:rsidRDefault="004833CB" w:rsidP="00013CF6">
      <w:pPr>
        <w:pStyle w:val="BuletL1"/>
      </w:pPr>
      <w:r>
        <w:t>Kiểm tra mô hình kết hợp</w:t>
      </w:r>
    </w:p>
    <w:p w14:paraId="3455B1D2" w14:textId="77777777" w:rsidR="00667F2E" w:rsidRPr="004833CB" w:rsidRDefault="00667F2E" w:rsidP="000D2FCB">
      <w:r w:rsidRPr="004833CB">
        <w:t>Sau khi xây dựng hai mô hình SARIMA và mô hình mạng nơron, chương trình sẽ kết hợp hai mô hình. Để kiểm tra tính chính xác của mô hình kết hợp này, ta dùng chức năng [Test]</w:t>
      </w:r>
    </w:p>
    <w:p w14:paraId="569385BA" w14:textId="6C22414B" w:rsidR="00667F2E" w:rsidRDefault="003D184C" w:rsidP="000D2FCB">
      <w:pPr>
        <w:pStyle w:val="Canhgiua"/>
        <w:rPr>
          <w:ins w:id="4117" w:author="The Si Tran" w:date="2012-12-11T07:59:00Z"/>
        </w:rPr>
      </w:pPr>
      <w:ins w:id="4118" w:author="The Si Tran" w:date="2012-12-11T06:20:00Z">
        <w:r w:rsidRPr="003A16E8">
          <w:rPr>
            <w:noProof/>
          </w:rPr>
          <w:lastRenderedPageBreak/>
          <mc:AlternateContent>
            <mc:Choice Requires="wps">
              <w:drawing>
                <wp:anchor distT="0" distB="0" distL="114300" distR="114300" simplePos="0" relativeHeight="251610112" behindDoc="0" locked="0" layoutInCell="1" allowOverlap="1" wp14:anchorId="3B978055" wp14:editId="630B771E">
                  <wp:simplePos x="0" y="0"/>
                  <wp:positionH relativeFrom="column">
                    <wp:posOffset>2579098</wp:posOffset>
                  </wp:positionH>
                  <wp:positionV relativeFrom="paragraph">
                    <wp:posOffset>478246</wp:posOffset>
                  </wp:positionV>
                  <wp:extent cx="762000" cy="257175"/>
                  <wp:effectExtent l="552450" t="0" r="19050" b="390525"/>
                  <wp:wrapNone/>
                  <wp:docPr id="124" name="Line Callout 1 124"/>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EB018" w14:textId="77777777" w:rsidR="003A16E8" w:rsidRDefault="003A16E8"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978055" id="Line Callout 1 124" o:spid="_x0000_s1091" type="#_x0000_t47" style="position:absolute;left:0;text-align:left;margin-left:203.1pt;margin-top:37.65pt;width:60pt;height:20.25pt;z-index:251610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" adj="-15570,50700" filled="f" strokecolor="red" strokeweight="2pt">
                  <v:textbox>
                    <w:txbxContent>
                      <w:p w14:paraId="345EB018" w14:textId="77777777" w:rsidR="003A16E8" w:rsidRDefault="003A16E8" w:rsidP="00667F2E">
                        <w:pPr>
                          <w:jc w:val="center"/>
                        </w:pPr>
                      </w:p>
                    </w:txbxContent>
                  </v:textbox>
                  <o:callout v:ext="edit" minusy="t"/>
                </v:shape>
              </w:pict>
            </mc:Fallback>
          </mc:AlternateContent>
        </w:r>
        <w:r w:rsidR="00BF62DE" w:rsidRPr="001B545C">
          <w:rPr>
            <w:noProof/>
            <w:rPrChange w:id="4119" w:author="Unknown">
              <w:rPr>
                <w:noProof/>
              </w:rPr>
            </w:rPrChange>
          </w:rPr>
          <mc:AlternateContent>
            <mc:Choice Requires="wps">
              <w:drawing>
                <wp:anchor distT="0" distB="0" distL="114300" distR="114300" simplePos="0" relativeHeight="251611136" behindDoc="0" locked="0" layoutInCell="1" allowOverlap="1" wp14:anchorId="419359FF" wp14:editId="49E5960F">
                  <wp:simplePos x="0" y="0"/>
                  <wp:positionH relativeFrom="column">
                    <wp:posOffset>1476375</wp:posOffset>
                  </wp:positionH>
                  <wp:positionV relativeFrom="paragraph">
                    <wp:posOffset>1143000</wp:posOffset>
                  </wp:positionV>
                  <wp:extent cx="1485900" cy="466725"/>
                  <wp:effectExtent l="0" t="0" r="19050" b="28575"/>
                  <wp:wrapNone/>
                  <wp:docPr id="92" name="Text Box 92"/>
                  <wp:cNvGraphicFramePr/>
                  <a:graphic xmlns:a="http://schemas.openxmlformats.org/drawingml/2006/main">
                    <a:graphicData uri="http://schemas.microsoft.com/office/word/2010/wordprocessingShape">
                      <wps:wsp>
                        <wps:cNvSpPr txBox="1"/>
                        <wps:spPr>
                          <a:xfrm>
                            <a:off x="0" y="0"/>
                            <a:ext cx="1485900" cy="46672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FF2B9CE" w14:textId="77777777" w:rsidR="003A16E8" w:rsidRDefault="003A16E8" w:rsidP="00C270D8">
                              <w:pPr>
                                <w:ind w:firstLine="0"/>
                                <w:jc w:val="left"/>
                              </w:pPr>
                              <w:r>
                                <w:t>Kiểm tra mô h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359FF" id="Text Box 92" o:spid="_x0000_s1092" type="#_x0000_t202" style="position:absolute;left:0;text-align:left;margin-left:116.25pt;margin-top:90pt;width:117pt;height:36.7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" fillcolor="white [3201]" strokecolor="red" strokeweight="2pt">
                  <v:textbox>
                    <w:txbxContent>
                      <w:p w14:paraId="0FF2B9CE" w14:textId="77777777" w:rsidR="003A16E8" w:rsidRDefault="003A16E8" w:rsidP="00C270D8">
                        <w:pPr>
                          <w:ind w:firstLine="0"/>
                          <w:jc w:val="left"/>
                        </w:pPr>
                        <w:r>
                          <w:t>Kiểm tra mô hình</w:t>
                        </w:r>
                      </w:p>
                    </w:txbxContent>
                  </v:textbox>
                </v:shape>
              </w:pict>
            </mc:Fallback>
          </mc:AlternateContent>
        </w:r>
        <w:r w:rsidR="00667F2E" w:rsidRPr="001B545C">
          <w:rPr>
            <w:noProof/>
            <w:rPrChange w:id="4120" w:author="Unknown">
              <w:rPr>
                <w:noProof/>
              </w:rPr>
            </w:rPrChange>
          </w:rPr>
          <w:drawing>
            <wp:inline distT="0" distB="0" distL="0" distR="0" wp14:anchorId="6184D586" wp14:editId="07BAA754">
              <wp:extent cx="5715000" cy="3067050"/>
              <wp:effectExtent l="19050" t="19050" r="19050" b="190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715000" cy="3067050"/>
                      </a:xfrm>
                      <a:prstGeom prst="rect">
                        <a:avLst/>
                      </a:prstGeom>
                      <a:ln w="6350">
                        <a:solidFill>
                          <a:schemeClr val="bg1">
                            <a:lumMod val="75000"/>
                          </a:schemeClr>
                        </a:solidFill>
                      </a:ln>
                    </pic:spPr>
                  </pic:pic>
                </a:graphicData>
              </a:graphic>
            </wp:inline>
          </w:drawing>
        </w:r>
      </w:ins>
    </w:p>
    <w:p w14:paraId="7E96AAC7" w14:textId="3FFAB43B" w:rsidR="000D2FCB" w:rsidRDefault="000D2FCB">
      <w:pPr>
        <w:pStyle w:val="ListParagraph"/>
        <w:ind w:left="0"/>
        <w:jc w:val="center"/>
        <w:rPr>
          <w:ins w:id="4121" w:author="The Si Tran" w:date="2012-12-11T07:53:00Z"/>
          <w:rFonts w:ascii="Times New Roman" w:hAnsi="Times New Roman"/>
          <w:sz w:val="26"/>
          <w:szCs w:val="26"/>
        </w:rPr>
        <w:pPrChange w:id="4122" w:author="The Si Tran" w:date="2012-12-11T07:52:00Z">
          <w:pPr>
            <w:pStyle w:val="ListParagraph"/>
            <w:ind w:left="0"/>
          </w:pPr>
        </w:pPrChange>
      </w:pPr>
      <w:r>
        <w:rPr>
          <w:rFonts w:ascii="Times New Roman" w:hAnsi="Times New Roman"/>
          <w:sz w:val="26"/>
          <w:szCs w:val="26"/>
        </w:rPr>
        <w:t>Hình C.20: Kiểm tra tính chính xác của mô hình kết hợp</w:t>
      </w:r>
    </w:p>
    <w:p w14:paraId="747E1280" w14:textId="77777777" w:rsidR="00BF62DE" w:rsidRDefault="00BF62DE" w:rsidP="00BF62DE">
      <w:pPr>
        <w:pStyle w:val="ListParagraph"/>
        <w:ind w:left="0"/>
        <w:rPr>
          <w:ins w:id="4123" w:author="The Si Tran" w:date="2012-12-11T07:59:00Z"/>
          <w:rFonts w:ascii="Times New Roman" w:hAnsi="Times New Roman"/>
        </w:rPr>
      </w:pPr>
    </w:p>
    <w:p w14:paraId="2398A1DA" w14:textId="77777777" w:rsidR="00BF62DE" w:rsidRDefault="00BF62DE" w:rsidP="00BF62DE">
      <w:pPr>
        <w:pStyle w:val="ListParagraph"/>
        <w:ind w:left="0"/>
        <w:rPr>
          <w:ins w:id="4124" w:author="The Si Tran" w:date="2012-12-11T07:59:00Z"/>
          <w:rFonts w:ascii="Times New Roman" w:hAnsi="Times New Roman"/>
        </w:rPr>
      </w:pPr>
    </w:p>
    <w:p w14:paraId="3185EAA8" w14:textId="45123567" w:rsidR="00BF62DE" w:rsidRDefault="00C270D8" w:rsidP="000D2FCB">
      <w:pPr>
        <w:pStyle w:val="Canhgiua"/>
      </w:pPr>
      <w:r>
        <w:rPr>
          <w:noProof/>
        </w:rPr>
        <w:drawing>
          <wp:inline distT="0" distB="0" distL="0" distR="0" wp14:anchorId="66977700" wp14:editId="1EB1E7E2">
            <wp:extent cx="5762625" cy="37338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762625" cy="3733800"/>
                    </a:xfrm>
                    <a:prstGeom prst="rect">
                      <a:avLst/>
                    </a:prstGeom>
                  </pic:spPr>
                </pic:pic>
              </a:graphicData>
            </a:graphic>
          </wp:inline>
        </w:drawing>
      </w:r>
    </w:p>
    <w:p w14:paraId="06C00CED" w14:textId="185364B6" w:rsidR="000D2FCB" w:rsidRDefault="0019217E" w:rsidP="00013CF6">
      <w:pPr>
        <w:pStyle w:val="ListParagraph"/>
        <w:ind w:left="0"/>
        <w:jc w:val="center"/>
        <w:rPr>
          <w:rFonts w:ascii="Times New Roman" w:hAnsi="Times New Roman"/>
          <w:sz w:val="26"/>
          <w:szCs w:val="26"/>
        </w:rPr>
      </w:pPr>
      <w:r>
        <w:rPr>
          <w:rFonts w:ascii="Times New Roman" w:hAnsi="Times New Roman"/>
          <w:sz w:val="26"/>
          <w:szCs w:val="26"/>
        </w:rPr>
        <w:t>Hình C.21</w:t>
      </w:r>
      <w:r w:rsidR="000D2FCB">
        <w:rPr>
          <w:rFonts w:ascii="Times New Roman" w:hAnsi="Times New Roman"/>
          <w:sz w:val="26"/>
          <w:szCs w:val="26"/>
        </w:rPr>
        <w:t>: Kết quả kiểm tra lỗi của mô hình kết hợp</w:t>
      </w:r>
    </w:p>
    <w:p w14:paraId="7372BD0D" w14:textId="77777777" w:rsidR="00BF62DE" w:rsidRPr="00013CF6" w:rsidRDefault="00BF62DE" w:rsidP="00667F2E">
      <w:pPr>
        <w:pStyle w:val="ListParagraph"/>
        <w:ind w:left="1080"/>
        <w:rPr>
          <w:rFonts w:ascii="Times New Roman" w:hAnsi="Times New Roman"/>
        </w:rPr>
      </w:pPr>
    </w:p>
    <w:p w14:paraId="13CB8E97" w14:textId="77777777" w:rsidR="00667F2E" w:rsidRPr="003A16E8" w:rsidRDefault="00667F2E" w:rsidP="00013CF6">
      <w:pPr>
        <w:pStyle w:val="BuletL1"/>
      </w:pPr>
      <w:r w:rsidRPr="003A16E8">
        <w:t>Dự báo cho tương lai</w:t>
      </w:r>
    </w:p>
    <w:p w14:paraId="0329FBDE" w14:textId="77777777" w:rsidR="00BF62DE" w:rsidRPr="00013CF6" w:rsidRDefault="00BF62DE" w:rsidP="00013CF6">
      <w:pPr>
        <w:pStyle w:val="ListParagraph"/>
        <w:spacing w:after="160" w:line="259" w:lineRule="auto"/>
        <w:ind w:left="1080" w:firstLine="0"/>
        <w:rPr>
          <w:rFonts w:ascii="Times New Roman" w:hAnsi="Times New Roman"/>
        </w:rPr>
      </w:pPr>
    </w:p>
    <w:p w14:paraId="7CB03249" w14:textId="6D07A893" w:rsidR="00667F2E" w:rsidRPr="001B545C" w:rsidRDefault="008312D0" w:rsidP="00D305D7">
      <w:pPr>
        <w:pStyle w:val="Canhgiua"/>
      </w:pPr>
      <w:r w:rsidRPr="003A16E8">
        <w:rPr>
          <w:noProof/>
        </w:rPr>
        <w:lastRenderedPageBreak/>
        <mc:AlternateContent>
          <mc:Choice Requires="wps">
            <w:drawing>
              <wp:anchor distT="0" distB="0" distL="114300" distR="114300" simplePos="0" relativeHeight="251640832" behindDoc="0" locked="0" layoutInCell="1" allowOverlap="1" wp14:anchorId="3F6F5102" wp14:editId="2A197C94">
                <wp:simplePos x="0" y="0"/>
                <wp:positionH relativeFrom="column">
                  <wp:posOffset>5000625</wp:posOffset>
                </wp:positionH>
                <wp:positionV relativeFrom="paragraph">
                  <wp:posOffset>1771015</wp:posOffset>
                </wp:positionV>
                <wp:extent cx="285750" cy="781050"/>
                <wp:effectExtent l="19050" t="19050" r="19050" b="19050"/>
                <wp:wrapNone/>
                <wp:docPr id="127" name="Straight Arrow Connector 127"/>
                <wp:cNvGraphicFramePr/>
                <a:graphic xmlns:a="http://schemas.openxmlformats.org/drawingml/2006/main">
                  <a:graphicData uri="http://schemas.microsoft.com/office/word/2010/wordprocessingShape">
                    <wps:wsp>
                      <wps:cNvCnPr/>
                      <wps:spPr>
                        <a:xfrm flipH="1">
                          <a:off x="0" y="0"/>
                          <a:ext cx="285750" cy="781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033386" id="Straight Arrow Connector 127" o:spid="_x0000_s1026" type="#_x0000_t32" style="position:absolute;margin-left:393.75pt;margin-top:139.45pt;width:22.5pt;height:61.5pt;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" strokecolor="red" strokeweight="2.25pt"/>
            </w:pict>
          </mc:Fallback>
        </mc:AlternateContent>
      </w:r>
      <w:r w:rsidRPr="00013CF6">
        <w:rPr>
          <w:rFonts w:eastAsiaTheme="minorHAnsi"/>
          <w:noProof/>
        </w:rPr>
        <mc:AlternateContent>
          <mc:Choice Requires="wps">
            <w:drawing>
              <wp:anchor distT="0" distB="0" distL="114300" distR="114300" simplePos="0" relativeHeight="251644928" behindDoc="0" locked="0" layoutInCell="1" allowOverlap="1" wp14:anchorId="7BE96E7A" wp14:editId="2ECD0B70">
                <wp:simplePos x="0" y="0"/>
                <wp:positionH relativeFrom="margin">
                  <wp:posOffset>3705225</wp:posOffset>
                </wp:positionH>
                <wp:positionV relativeFrom="paragraph">
                  <wp:posOffset>2572385</wp:posOffset>
                </wp:positionV>
                <wp:extent cx="1895475" cy="419100"/>
                <wp:effectExtent l="0" t="0" r="28575" b="19050"/>
                <wp:wrapNone/>
                <wp:docPr id="131" name="Text Box 131"/>
                <wp:cNvGraphicFramePr/>
                <a:graphic xmlns:a="http://schemas.openxmlformats.org/drawingml/2006/main">
                  <a:graphicData uri="http://schemas.microsoft.com/office/word/2010/wordprocessingShape">
                    <wps:wsp>
                      <wps:cNvSpPr txBox="1"/>
                      <wps:spPr>
                        <a:xfrm>
                          <a:off x="0" y="0"/>
                          <a:ext cx="189547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D1FB836" w14:textId="77777777" w:rsidR="003A16E8" w:rsidRDefault="003A16E8" w:rsidP="003D6C9F">
                            <w:pPr>
                              <w:ind w:firstLine="0"/>
                            </w:pPr>
                            <w:r>
                              <w:t>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E96E7A" id="Text Box 131" o:spid="_x0000_s1093" type="#_x0000_t202" style="position:absolute;left:0;text-align:left;margin-left:291.75pt;margin-top:202.55pt;width:149.25pt;height:33pt;z-index:251644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" fillcolor="white [3201]" strokecolor="red" strokeweight="2pt">
                <v:textbox>
                  <w:txbxContent>
                    <w:p w14:paraId="0D1FB836" w14:textId="77777777" w:rsidR="003A16E8" w:rsidRDefault="003A16E8" w:rsidP="003D6C9F">
                      <w:pPr>
                        <w:ind w:firstLine="0"/>
                      </w:pPr>
                      <w:r>
                        <w:t>Các giá trị dự đoán</w:t>
                      </w:r>
                    </w:p>
                  </w:txbxContent>
                </v:textbox>
                <w10:wrap anchorx="margin"/>
              </v:shape>
            </w:pict>
          </mc:Fallback>
        </mc:AlternateContent>
      </w:r>
      <w:r w:rsidRPr="00013CF6">
        <w:rPr>
          <w:noProof/>
        </w:rPr>
        <mc:AlternateContent>
          <mc:Choice Requires="wps">
            <w:drawing>
              <wp:anchor distT="0" distB="0" distL="114300" distR="114300" simplePos="0" relativeHeight="251635712" behindDoc="0" locked="0" layoutInCell="1" allowOverlap="1" wp14:anchorId="4E62179D" wp14:editId="0B3CA115">
                <wp:simplePos x="0" y="0"/>
                <wp:positionH relativeFrom="column">
                  <wp:posOffset>1085849</wp:posOffset>
                </wp:positionH>
                <wp:positionV relativeFrom="paragraph">
                  <wp:posOffset>2266316</wp:posOffset>
                </wp:positionV>
                <wp:extent cx="561975" cy="400050"/>
                <wp:effectExtent l="19050" t="19050" r="28575" b="19050"/>
                <wp:wrapNone/>
                <wp:docPr id="128" name="Straight Arrow Connector 128"/>
                <wp:cNvGraphicFramePr/>
                <a:graphic xmlns:a="http://schemas.openxmlformats.org/drawingml/2006/main">
                  <a:graphicData uri="http://schemas.microsoft.com/office/word/2010/wordprocessingShape">
                    <wps:wsp>
                      <wps:cNvCnPr/>
                      <wps:spPr>
                        <a:xfrm>
                          <a:off x="0" y="0"/>
                          <a:ext cx="561975" cy="400050"/>
                        </a:xfrm>
                        <a:prstGeom prst="straightConnector1">
                          <a:avLst/>
                        </a:prstGeom>
                        <a:ln w="28575">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D95511D" id="Straight Arrow Connector 128" o:spid="_x0000_s1026" type="#_x0000_t32" style="position:absolute;margin-left:85.5pt;margin-top:178.45pt;width:44.25pt;height:31.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" strokecolor="red" strokeweight="2.25pt"/>
            </w:pict>
          </mc:Fallback>
        </mc:AlternateContent>
      </w:r>
      <w:r w:rsidRPr="00013CF6">
        <w:rPr>
          <w:rFonts w:eastAsiaTheme="minorHAnsi"/>
          <w:noProof/>
        </w:rPr>
        <mc:AlternateContent>
          <mc:Choice Requires="wps">
            <w:drawing>
              <wp:anchor distT="0" distB="0" distL="114300" distR="114300" simplePos="0" relativeHeight="251638784" behindDoc="0" locked="0" layoutInCell="1" allowOverlap="1" wp14:anchorId="4C4C90C5" wp14:editId="2FFC4A7E">
                <wp:simplePos x="0" y="0"/>
                <wp:positionH relativeFrom="column">
                  <wp:posOffset>638175</wp:posOffset>
                </wp:positionH>
                <wp:positionV relativeFrom="paragraph">
                  <wp:posOffset>1858010</wp:posOffset>
                </wp:positionV>
                <wp:extent cx="1895475" cy="371475"/>
                <wp:effectExtent l="0" t="0" r="28575" b="28575"/>
                <wp:wrapNone/>
                <wp:docPr id="132" name="Text Box 132"/>
                <wp:cNvGraphicFramePr/>
                <a:graphic xmlns:a="http://schemas.openxmlformats.org/drawingml/2006/main">
                  <a:graphicData uri="http://schemas.microsoft.com/office/word/2010/wordprocessingShape">
                    <wps:wsp>
                      <wps:cNvSpPr txBox="1"/>
                      <wps:spPr>
                        <a:xfrm>
                          <a:off x="0" y="0"/>
                          <a:ext cx="1895475" cy="371475"/>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095457D3" w14:textId="77777777" w:rsidR="003A16E8" w:rsidRDefault="003A16E8" w:rsidP="003D6C9F">
                            <w:pPr>
                              <w:ind w:firstLine="0"/>
                            </w:pPr>
                            <w:r>
                              <w:t>Đồ thị các giá trị 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4C90C5" id="Text Box 132" o:spid="_x0000_s1094" type="#_x0000_t202" style="position:absolute;left:0;text-align:left;margin-left:50.25pt;margin-top:146.3pt;width:149.25pt;height:29.2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" fillcolor="white [3201]" strokecolor="red" strokeweight="2pt">
                <v:textbox>
                  <w:txbxContent>
                    <w:p w14:paraId="095457D3" w14:textId="77777777" w:rsidR="003A16E8" w:rsidRDefault="003A16E8" w:rsidP="003D6C9F">
                      <w:pPr>
                        <w:ind w:firstLine="0"/>
                      </w:pPr>
                      <w:r>
                        <w:t>Đồ thị các giá trị dự đoán</w:t>
                      </w:r>
                    </w:p>
                  </w:txbxContent>
                </v:textbox>
              </v:shape>
            </w:pict>
          </mc:Fallback>
        </mc:AlternateContent>
      </w:r>
      <w:r w:rsidRPr="00013CF6">
        <w:rPr>
          <w:noProof/>
        </w:rPr>
        <mc:AlternateContent>
          <mc:Choice Requires="wps">
            <w:drawing>
              <wp:anchor distT="0" distB="0" distL="114300" distR="114300" simplePos="0" relativeHeight="251628544" behindDoc="0" locked="0" layoutInCell="1" allowOverlap="1" wp14:anchorId="00D386CF" wp14:editId="7CC28F86">
                <wp:simplePos x="0" y="0"/>
                <wp:positionH relativeFrom="column">
                  <wp:posOffset>1914525</wp:posOffset>
                </wp:positionH>
                <wp:positionV relativeFrom="paragraph">
                  <wp:posOffset>523240</wp:posOffset>
                </wp:positionV>
                <wp:extent cx="762000" cy="257175"/>
                <wp:effectExtent l="552450" t="0" r="19050" b="390525"/>
                <wp:wrapNone/>
                <wp:docPr id="130" name="Line Callout 1 130"/>
                <wp:cNvGraphicFramePr/>
                <a:graphic xmlns:a="http://schemas.openxmlformats.org/drawingml/2006/main">
                  <a:graphicData uri="http://schemas.microsoft.com/office/word/2010/wordprocessingShape">
                    <wps:wsp>
                      <wps:cNvSpPr/>
                      <wps:spPr>
                        <a:xfrm>
                          <a:off x="0" y="0"/>
                          <a:ext cx="762000" cy="257175"/>
                        </a:xfrm>
                        <a:prstGeom prst="borderCallout1">
                          <a:avLst>
                            <a:gd name="adj1" fmla="val 18750"/>
                            <a:gd name="adj2" fmla="val -8333"/>
                            <a:gd name="adj3" fmla="val 234722"/>
                            <a:gd name="adj4" fmla="val -72083"/>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961F1" w14:textId="77777777" w:rsidR="003A16E8" w:rsidRDefault="003A16E8" w:rsidP="00667F2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D386CF" id="Line Callout 1 130" o:spid="_x0000_s1095" type="#_x0000_t47" style="position:absolute;left:0;text-align:left;margin-left:150.75pt;margin-top:41.2pt;width:60pt;height:20.25pt;z-index:251628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" adj="-15570,50700" filled="f" strokecolor="red" strokeweight="2pt">
                <v:textbox>
                  <w:txbxContent>
                    <w:p w14:paraId="392961F1" w14:textId="77777777" w:rsidR="003A16E8" w:rsidRDefault="003A16E8" w:rsidP="00667F2E">
                      <w:pPr>
                        <w:jc w:val="center"/>
                      </w:pPr>
                    </w:p>
                  </w:txbxContent>
                </v:textbox>
                <o:callout v:ext="edit" minusy="t"/>
              </v:shape>
            </w:pict>
          </mc:Fallback>
        </mc:AlternateContent>
      </w:r>
      <w:r w:rsidR="00BF62DE" w:rsidRPr="00013CF6">
        <w:rPr>
          <w:noProof/>
        </w:rPr>
        <mc:AlternateContent>
          <mc:Choice Requires="wps">
            <w:drawing>
              <wp:anchor distT="0" distB="0" distL="114300" distR="114300" simplePos="0" relativeHeight="251631616" behindDoc="0" locked="0" layoutInCell="1" allowOverlap="1" wp14:anchorId="3EDEB21A" wp14:editId="4F08FA05">
                <wp:simplePos x="0" y="0"/>
                <wp:positionH relativeFrom="column">
                  <wp:posOffset>790575</wp:posOffset>
                </wp:positionH>
                <wp:positionV relativeFrom="paragraph">
                  <wp:posOffset>1136015</wp:posOffset>
                </wp:positionV>
                <wp:extent cx="809625" cy="419100"/>
                <wp:effectExtent l="0" t="0" r="28575" b="19050"/>
                <wp:wrapNone/>
                <wp:docPr id="129" name="Text Box 129"/>
                <wp:cNvGraphicFramePr/>
                <a:graphic xmlns:a="http://schemas.openxmlformats.org/drawingml/2006/main">
                  <a:graphicData uri="http://schemas.microsoft.com/office/word/2010/wordprocessingShape">
                    <wps:wsp>
                      <wps:cNvSpPr txBox="1"/>
                      <wps:spPr>
                        <a:xfrm>
                          <a:off x="0" y="0"/>
                          <a:ext cx="809625" cy="419100"/>
                        </a:xfrm>
                        <a:prstGeom prst="rect">
                          <a:avLst/>
                        </a:prstGeom>
                        <a:solidFill>
                          <a:schemeClr val="lt1"/>
                        </a:solidFill>
                        <a:ln w="2540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3DA8174" w14:textId="77777777" w:rsidR="003A16E8" w:rsidRDefault="003A16E8" w:rsidP="008312D0">
                            <w:pPr>
                              <w:ind w:firstLine="0"/>
                            </w:pPr>
                            <w:r>
                              <w:t>Dự đ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DEB21A" id="Text Box 129" o:spid="_x0000_s1096" type="#_x0000_t202" style="position:absolute;left:0;text-align:left;margin-left:62.25pt;margin-top:89.45pt;width:63.75pt;height:33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" fillcolor="white [3201]" strokecolor="red" strokeweight="2pt">
                <v:textbox>
                  <w:txbxContent>
                    <w:p w14:paraId="33DA8174" w14:textId="77777777" w:rsidR="003A16E8" w:rsidRDefault="003A16E8" w:rsidP="008312D0">
                      <w:pPr>
                        <w:ind w:firstLine="0"/>
                      </w:pPr>
                      <w:r>
                        <w:t>Dự đoán</w:t>
                      </w:r>
                    </w:p>
                  </w:txbxContent>
                </v:textbox>
              </v:shape>
            </w:pict>
          </mc:Fallback>
        </mc:AlternateContent>
      </w:r>
      <w:r w:rsidR="00667F2E" w:rsidRPr="00013CF6">
        <w:rPr>
          <w:noProof/>
        </w:rPr>
        <w:drawing>
          <wp:inline distT="0" distB="0" distL="0" distR="0" wp14:anchorId="7FB50EBD" wp14:editId="266C72DA">
            <wp:extent cx="5715000" cy="3354705"/>
            <wp:effectExtent l="19050" t="19050" r="19050" b="1714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715000" cy="3354705"/>
                    </a:xfrm>
                    <a:prstGeom prst="rect">
                      <a:avLst/>
                    </a:prstGeom>
                    <a:ln w="6350">
                      <a:solidFill>
                        <a:schemeClr val="bg1">
                          <a:lumMod val="75000"/>
                        </a:schemeClr>
                      </a:solidFill>
                    </a:ln>
                  </pic:spPr>
                </pic:pic>
              </a:graphicData>
            </a:graphic>
          </wp:inline>
        </w:drawing>
      </w:r>
    </w:p>
    <w:p w14:paraId="15310195" w14:textId="3F6FC99A" w:rsidR="008312D0" w:rsidRDefault="008312D0" w:rsidP="00013CF6">
      <w:pPr>
        <w:pStyle w:val="ListParagraph"/>
        <w:ind w:left="0"/>
        <w:jc w:val="center"/>
        <w:rPr>
          <w:rFonts w:ascii="Times New Roman" w:hAnsi="Times New Roman"/>
          <w:sz w:val="26"/>
          <w:szCs w:val="26"/>
        </w:rPr>
      </w:pPr>
      <w:r>
        <w:rPr>
          <w:rFonts w:ascii="Times New Roman" w:hAnsi="Times New Roman"/>
          <w:sz w:val="26"/>
          <w:szCs w:val="26"/>
        </w:rPr>
        <w:t xml:space="preserve">Hình C.21: Kết quả dự </w:t>
      </w:r>
      <w:r w:rsidR="00286C29">
        <w:rPr>
          <w:rFonts w:ascii="Times New Roman" w:hAnsi="Times New Roman"/>
          <w:sz w:val="26"/>
          <w:szCs w:val="26"/>
        </w:rPr>
        <w:t>báo</w:t>
      </w:r>
      <w:r>
        <w:rPr>
          <w:rFonts w:ascii="Times New Roman" w:hAnsi="Times New Roman"/>
          <w:sz w:val="26"/>
          <w:szCs w:val="26"/>
        </w:rPr>
        <w:t xml:space="preserve"> của mô hình kết hợp</w:t>
      </w:r>
    </w:p>
    <w:p w14:paraId="0E861508" w14:textId="5672400E" w:rsidR="00667F2E" w:rsidRPr="001B545C" w:rsidRDefault="00667F2E" w:rsidP="00667F2E"/>
    <w:p w14:paraId="48E19DB6" w14:textId="69476DAA" w:rsidR="00667F2E" w:rsidRPr="001B545C" w:rsidRDefault="00667F2E" w:rsidP="00667F2E"/>
    <w:p w14:paraId="126C25BD" w14:textId="77777777" w:rsidR="00667F2E" w:rsidRPr="001B545C" w:rsidRDefault="00667F2E" w:rsidP="00667F2E"/>
    <w:p w14:paraId="59F0763C" w14:textId="77777777" w:rsidR="00667F2E" w:rsidRPr="00013CF6" w:rsidRDefault="00667F2E" w:rsidP="00013CF6">
      <w:pPr>
        <w:jc w:val="center"/>
        <w:rPr>
          <w:b/>
        </w:rPr>
      </w:pPr>
    </w:p>
    <w:sectPr w:rsidR="00667F2E" w:rsidRPr="00013CF6" w:rsidSect="00013CF6">
      <w:footerReference w:type="default" r:id="rId128"/>
      <w:pgSz w:w="11909" w:h="16834" w:code="9"/>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E38775" w14:textId="77777777" w:rsidR="00B874F5" w:rsidRDefault="00B874F5" w:rsidP="00AC1CB4">
      <w:pPr>
        <w:spacing w:before="0" w:line="240" w:lineRule="auto"/>
      </w:pPr>
      <w:r>
        <w:separator/>
      </w:r>
    </w:p>
    <w:p w14:paraId="1AD04136" w14:textId="77777777" w:rsidR="00B874F5" w:rsidRDefault="00B874F5"/>
  </w:endnote>
  <w:endnote w:type="continuationSeparator" w:id="0">
    <w:p w14:paraId="58DABD5E" w14:textId="77777777" w:rsidR="00B874F5" w:rsidRDefault="00B874F5" w:rsidP="00AC1CB4">
      <w:pPr>
        <w:spacing w:before="0" w:line="240" w:lineRule="auto"/>
      </w:pPr>
      <w:r>
        <w:continuationSeparator/>
      </w:r>
    </w:p>
    <w:p w14:paraId="5A9F96E3" w14:textId="77777777" w:rsidR="00B874F5" w:rsidRDefault="00B874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17" w:author="The Si Tran" w:date="2012-12-12T13:36:00Z"/>
  <w:sdt>
    <w:sdtPr>
      <w:id w:val="-908844875"/>
      <w:docPartObj>
        <w:docPartGallery w:val="Page Numbers (Bottom of Page)"/>
        <w:docPartUnique/>
      </w:docPartObj>
    </w:sdtPr>
    <w:sdtEndPr>
      <w:rPr>
        <w:noProof/>
      </w:rPr>
    </w:sdtEndPr>
    <w:sdtContent>
      <w:customXmlInsRangeEnd w:id="17"/>
      <w:p w14:paraId="17267F96" w14:textId="77777777" w:rsidR="003A16E8" w:rsidRDefault="003A16E8">
        <w:pPr>
          <w:pStyle w:val="Footer"/>
          <w:jc w:val="center"/>
          <w:rPr>
            <w:ins w:id="18" w:author="The Si Tran" w:date="2012-12-12T13:36:00Z"/>
          </w:rPr>
        </w:pPr>
        <w:ins w:id="19" w:author="The Si Tran" w:date="2012-12-12T13:36:00Z">
          <w:r>
            <w:fldChar w:fldCharType="begin"/>
          </w:r>
          <w:r>
            <w:instrText xml:space="preserve"> PAGE   \* MERGEFORMAT </w:instrText>
          </w:r>
          <w:r>
            <w:fldChar w:fldCharType="separate"/>
          </w:r>
        </w:ins>
        <w:r w:rsidR="00013CF6">
          <w:rPr>
            <w:noProof/>
          </w:rPr>
          <w:t>iv</w:t>
        </w:r>
        <w:ins w:id="20" w:author="The Si Tran" w:date="2012-12-12T13:36:00Z">
          <w:r>
            <w:rPr>
              <w:noProof/>
            </w:rPr>
            <w:fldChar w:fldCharType="end"/>
          </w:r>
        </w:ins>
      </w:p>
      <w:customXmlInsRangeStart w:id="21" w:author="The Si Tran" w:date="2012-12-12T13:36:00Z"/>
    </w:sdtContent>
  </w:sdt>
  <w:customXmlInsRangeEnd w:id="21"/>
  <w:p w14:paraId="3AF94941" w14:textId="77777777" w:rsidR="003A16E8" w:rsidRDefault="003A16E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A1D827" w14:textId="2435218A" w:rsidR="003A16E8" w:rsidRDefault="003A16E8">
    <w:pPr>
      <w:pStyle w:val="Footer"/>
      <w:jc w:val="center"/>
      <w:rPr>
        <w:ins w:id="4011" w:author="The Si Tran" w:date="2012-12-14T06:50:00Z"/>
      </w:rPr>
    </w:pPr>
    <w:proofErr w:type="gramStart"/>
    <w:ins w:id="4012" w:author="The Si Tran" w:date="2012-12-14T06:50:00Z">
      <w:r>
        <w:t>A.</w:t>
      </w:r>
      <w:proofErr w:type="gramEnd"/>
    </w:ins>
    <w:customXmlInsRangeStart w:id="4013" w:author="The Si Tran" w:date="2012-12-14T06:50:00Z"/>
    <w:sdt>
      <w:sdtPr>
        <w:id w:val="1504550065"/>
        <w:docPartObj>
          <w:docPartGallery w:val="Page Numbers (Bottom of Page)"/>
          <w:docPartUnique/>
        </w:docPartObj>
      </w:sdtPr>
      <w:sdtEndPr>
        <w:rPr>
          <w:noProof/>
        </w:rPr>
      </w:sdtEndPr>
      <w:sdtContent>
        <w:customXmlInsRangeEnd w:id="4013"/>
        <w:ins w:id="4014" w:author="The Si Tran" w:date="2012-12-14T06:50:00Z">
          <w:r>
            <w:fldChar w:fldCharType="begin"/>
          </w:r>
          <w:r>
            <w:instrText xml:space="preserve"> PAGE   \* MERGEFORMAT </w:instrText>
          </w:r>
          <w:r>
            <w:fldChar w:fldCharType="separate"/>
          </w:r>
        </w:ins>
        <w:r w:rsidR="00013CF6">
          <w:rPr>
            <w:noProof/>
          </w:rPr>
          <w:t>2</w:t>
        </w:r>
        <w:ins w:id="4015" w:author="The Si Tran" w:date="2012-12-14T06:50:00Z">
          <w:r>
            <w:rPr>
              <w:noProof/>
            </w:rPr>
            <w:fldChar w:fldCharType="end"/>
          </w:r>
        </w:ins>
        <w:customXmlInsRangeStart w:id="4016" w:author="The Si Tran" w:date="2012-12-14T06:50:00Z"/>
      </w:sdtContent>
    </w:sdt>
    <w:customXmlInsRangeEnd w:id="4016"/>
  </w:p>
  <w:p w14:paraId="2B5B527C" w14:textId="77777777" w:rsidR="003A16E8" w:rsidRDefault="003A16E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07954" w14:textId="5FEA4F32" w:rsidR="003A16E8" w:rsidRDefault="003A16E8">
    <w:pPr>
      <w:pStyle w:val="Footer"/>
      <w:jc w:val="center"/>
      <w:rPr>
        <w:ins w:id="4018" w:author="The Si Tran" w:date="2012-12-14T06:50:00Z"/>
      </w:rPr>
    </w:pPr>
    <w:proofErr w:type="gramStart"/>
    <w:r>
      <w:t>B</w:t>
    </w:r>
    <w:ins w:id="4019" w:author="The Si Tran" w:date="2012-12-14T06:50:00Z">
      <w:r>
        <w:t>.</w:t>
      </w:r>
      <w:proofErr w:type="gramEnd"/>
    </w:ins>
    <w:customXmlInsRangeStart w:id="4020" w:author="The Si Tran" w:date="2012-12-14T06:50:00Z"/>
    <w:sdt>
      <w:sdtPr>
        <w:id w:val="280921923"/>
        <w:docPartObj>
          <w:docPartGallery w:val="Page Numbers (Bottom of Page)"/>
          <w:docPartUnique/>
        </w:docPartObj>
      </w:sdtPr>
      <w:sdtEndPr>
        <w:rPr>
          <w:noProof/>
        </w:rPr>
      </w:sdtEndPr>
      <w:sdtContent>
        <w:customXmlInsRangeEnd w:id="4020"/>
        <w:ins w:id="4021" w:author="The Si Tran" w:date="2012-12-14T06:50:00Z">
          <w:r>
            <w:fldChar w:fldCharType="begin"/>
          </w:r>
          <w:r>
            <w:instrText xml:space="preserve"> PAGE   \* MERGEFORMAT </w:instrText>
          </w:r>
          <w:r>
            <w:fldChar w:fldCharType="separate"/>
          </w:r>
        </w:ins>
        <w:r w:rsidR="00013CF6">
          <w:rPr>
            <w:noProof/>
          </w:rPr>
          <w:t>1</w:t>
        </w:r>
        <w:ins w:id="4022" w:author="The Si Tran" w:date="2012-12-14T06:50:00Z">
          <w:r>
            <w:rPr>
              <w:noProof/>
            </w:rPr>
            <w:fldChar w:fldCharType="end"/>
          </w:r>
        </w:ins>
        <w:customXmlInsRangeStart w:id="4023" w:author="The Si Tran" w:date="2012-12-14T06:50:00Z"/>
      </w:sdtContent>
    </w:sdt>
    <w:customXmlInsRangeEnd w:id="4023"/>
  </w:p>
  <w:p w14:paraId="656B5744" w14:textId="77777777" w:rsidR="003A16E8" w:rsidRDefault="003A16E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EE94F" w14:textId="7FF6E51D" w:rsidR="003A16E8" w:rsidRDefault="003A16E8">
    <w:pPr>
      <w:pStyle w:val="Footer"/>
      <w:jc w:val="center"/>
      <w:rPr>
        <w:ins w:id="4125" w:author="The Si Tran" w:date="2012-12-14T06:50:00Z"/>
      </w:rPr>
    </w:pPr>
    <w:proofErr w:type="gramStart"/>
    <w:r>
      <w:t>C</w:t>
    </w:r>
    <w:ins w:id="4126" w:author="The Si Tran" w:date="2012-12-14T06:50:00Z">
      <w:r>
        <w:t>.</w:t>
      </w:r>
      <w:proofErr w:type="gramEnd"/>
    </w:ins>
    <w:customXmlInsRangeStart w:id="4127" w:author="The Si Tran" w:date="2012-12-14T06:50:00Z"/>
    <w:sdt>
      <w:sdtPr>
        <w:id w:val="386459245"/>
        <w:docPartObj>
          <w:docPartGallery w:val="Page Numbers (Bottom of Page)"/>
          <w:docPartUnique/>
        </w:docPartObj>
      </w:sdtPr>
      <w:sdtEndPr>
        <w:rPr>
          <w:noProof/>
        </w:rPr>
      </w:sdtEndPr>
      <w:sdtContent>
        <w:customXmlInsRangeEnd w:id="4127"/>
        <w:ins w:id="4128" w:author="The Si Tran" w:date="2012-12-14T06:50:00Z">
          <w:r>
            <w:fldChar w:fldCharType="begin"/>
          </w:r>
          <w:r>
            <w:instrText xml:space="preserve"> PAGE   \* MERGEFORMAT </w:instrText>
          </w:r>
          <w:r>
            <w:fldChar w:fldCharType="separate"/>
          </w:r>
        </w:ins>
        <w:r w:rsidR="00013CF6">
          <w:rPr>
            <w:noProof/>
          </w:rPr>
          <w:t>14</w:t>
        </w:r>
        <w:ins w:id="4129" w:author="The Si Tran" w:date="2012-12-14T06:50:00Z">
          <w:r>
            <w:rPr>
              <w:noProof/>
            </w:rPr>
            <w:fldChar w:fldCharType="end"/>
          </w:r>
        </w:ins>
        <w:customXmlInsRangeStart w:id="4130" w:author="The Si Tran" w:date="2012-12-14T06:50:00Z"/>
      </w:sdtContent>
    </w:sdt>
    <w:customXmlInsRangeEnd w:id="4130"/>
  </w:p>
  <w:p w14:paraId="31193984" w14:textId="77777777" w:rsidR="003A16E8" w:rsidRDefault="003A16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5D0CF6" w14:textId="77777777" w:rsidR="00B874F5" w:rsidRDefault="00B874F5" w:rsidP="00AC1CB4">
      <w:pPr>
        <w:spacing w:before="0" w:line="240" w:lineRule="auto"/>
      </w:pPr>
      <w:r>
        <w:separator/>
      </w:r>
    </w:p>
    <w:p w14:paraId="66C70F9C" w14:textId="77777777" w:rsidR="00B874F5" w:rsidRDefault="00B874F5"/>
  </w:footnote>
  <w:footnote w:type="continuationSeparator" w:id="0">
    <w:p w14:paraId="31A7E7BD" w14:textId="77777777" w:rsidR="00B874F5" w:rsidRDefault="00B874F5" w:rsidP="00AC1CB4">
      <w:pPr>
        <w:spacing w:before="0" w:line="240" w:lineRule="auto"/>
      </w:pPr>
      <w:r>
        <w:continuationSeparator/>
      </w:r>
    </w:p>
    <w:p w14:paraId="1171F9FB" w14:textId="77777777" w:rsidR="00B874F5" w:rsidRDefault="00B874F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ustomXmlInsRangeStart w:id="4006" w:author="The Si Tran" w:date="2012-12-14T06:56:00Z"/>
  <w:sdt>
    <w:sdtPr>
      <w:rPr>
        <w:szCs w:val="26"/>
      </w:rPr>
      <w:alias w:val="Title"/>
      <w:id w:val="368955069"/>
      <w:dataBinding w:prefixMappings="xmlns:ns0='http://schemas.openxmlformats.org/package/2006/metadata/core-properties' xmlns:ns1='http://purl.org/dc/elements/1.1/'" w:xpath="/ns0:coreProperties[1]/ns1:title[1]" w:storeItemID="{6C3C8BC8-F283-45AE-878A-BAB7291924A1}"/>
      <w:text/>
    </w:sdtPr>
    <w:sdtContent>
      <w:customXmlInsRangeEnd w:id="4006"/>
      <w:p w14:paraId="3F653F36" w14:textId="7F78E79B" w:rsidR="003A16E8" w:rsidRDefault="003A16E8" w:rsidP="006F2D5D">
        <w:pPr>
          <w:pStyle w:val="Header"/>
          <w:pBdr>
            <w:bottom w:val="thickThinSmallGap" w:sz="24" w:space="2" w:color="auto"/>
          </w:pBdr>
          <w:tabs>
            <w:tab w:val="clear" w:pos="9360"/>
            <w:tab w:val="right" w:pos="9072"/>
          </w:tabs>
          <w:ind w:firstLine="0"/>
          <w:jc w:val="center"/>
          <w:rPr>
            <w:ins w:id="4007" w:author="The Si Tran" w:date="2012-12-14T06:56:00Z"/>
            <w:szCs w:val="26"/>
          </w:rPr>
        </w:pPr>
        <w:r>
          <w:rPr>
            <w:szCs w:val="26"/>
          </w:rPr>
          <w:t>Ứng dụng mạng Nơron nhân tạo vào công tác dự báo dữ liệu chuỗi thời gian</w:t>
        </w:r>
      </w:p>
      <w:customXmlInsRangeStart w:id="4008" w:author="The Si Tran" w:date="2012-12-14T06:56:00Z"/>
    </w:sdtContent>
  </w:sdt>
  <w:customXmlInsRangeEnd w:id="4008"/>
  <w:p w14:paraId="4F445727" w14:textId="0A2B6F9B" w:rsidR="003A16E8" w:rsidRPr="000A27E1" w:rsidRDefault="003A16E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D0936"/>
    <w:multiLevelType w:val="hybridMultilevel"/>
    <w:tmpl w:val="8C9EED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1BB0B61"/>
    <w:multiLevelType w:val="hybridMultilevel"/>
    <w:tmpl w:val="58565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495D1A"/>
    <w:multiLevelType w:val="hybridMultilevel"/>
    <w:tmpl w:val="8320FF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E71B64"/>
    <w:multiLevelType w:val="hybridMultilevel"/>
    <w:tmpl w:val="EC7270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03406C"/>
    <w:multiLevelType w:val="hybridMultilevel"/>
    <w:tmpl w:val="3FB67718"/>
    <w:lvl w:ilvl="0" w:tplc="4D926922">
      <w:numFmt w:val="bullet"/>
      <w:lvlText w:val="-"/>
      <w:lvlJc w:val="left"/>
      <w:pPr>
        <w:ind w:left="1260" w:hanging="360"/>
      </w:pPr>
      <w:rPr>
        <w:rFonts w:ascii="Calibri" w:eastAsia="Calibri" w:hAnsi="Calibri" w:cs="Calibri"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
    <w:nsid w:val="0F393375"/>
    <w:multiLevelType w:val="hybridMultilevel"/>
    <w:tmpl w:val="39AA9164"/>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6">
    <w:nsid w:val="1195331A"/>
    <w:multiLevelType w:val="hybridMultilevel"/>
    <w:tmpl w:val="6FC0824C"/>
    <w:lvl w:ilvl="0" w:tplc="04090009">
      <w:start w:val="1"/>
      <w:numFmt w:val="bullet"/>
      <w:lvlText w:val=""/>
      <w:lvlJc w:val="left"/>
      <w:pPr>
        <w:ind w:left="1512" w:hanging="360"/>
      </w:pPr>
      <w:rPr>
        <w:rFonts w:ascii="Wingdings" w:hAnsi="Wingdings"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7">
    <w:nsid w:val="11E76CCA"/>
    <w:multiLevelType w:val="hybridMultilevel"/>
    <w:tmpl w:val="CE922F3E"/>
    <w:lvl w:ilvl="0" w:tplc="46C8F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631B5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32E7425"/>
    <w:multiLevelType w:val="hybridMultilevel"/>
    <w:tmpl w:val="F2A409AE"/>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6865280"/>
    <w:multiLevelType w:val="hybridMultilevel"/>
    <w:tmpl w:val="A97ECC9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9835AD2"/>
    <w:multiLevelType w:val="hybridMultilevel"/>
    <w:tmpl w:val="D994ABDA"/>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707D5B"/>
    <w:multiLevelType w:val="hybridMultilevel"/>
    <w:tmpl w:val="8AAA407A"/>
    <w:lvl w:ilvl="0" w:tplc="E44CCBD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DF63F9"/>
    <w:multiLevelType w:val="hybridMultilevel"/>
    <w:tmpl w:val="4ACA87CE"/>
    <w:lvl w:ilvl="0" w:tplc="817E6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3F06461"/>
    <w:multiLevelType w:val="hybridMultilevel"/>
    <w:tmpl w:val="66703C6E"/>
    <w:lvl w:ilvl="0" w:tplc="0409000B">
      <w:start w:val="1"/>
      <w:numFmt w:val="bullet"/>
      <w:lvlText w:val=""/>
      <w:lvlJc w:val="left"/>
      <w:pPr>
        <w:ind w:left="1944" w:hanging="360"/>
      </w:pPr>
      <w:rPr>
        <w:rFonts w:ascii="Wingdings" w:hAnsi="Wingdings"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15">
    <w:nsid w:val="24144D3A"/>
    <w:multiLevelType w:val="hybridMultilevel"/>
    <w:tmpl w:val="5E80E644"/>
    <w:lvl w:ilvl="0" w:tplc="528889E2">
      <w:numFmt w:val="bullet"/>
      <w:lvlText w:val="-"/>
      <w:lvlJc w:val="left"/>
      <w:pPr>
        <w:ind w:left="1440" w:hanging="360"/>
      </w:pPr>
      <w:rPr>
        <w:rFonts w:ascii="Times New Roman" w:eastAsia="Calibri" w:hAnsi="Times New Roman" w:cs="Times New Roman" w:hint="default"/>
        <w:sz w:val="26"/>
        <w:szCs w:val="26"/>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2797050D"/>
    <w:multiLevelType w:val="hybridMultilevel"/>
    <w:tmpl w:val="F900F94E"/>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B3C600D"/>
    <w:multiLevelType w:val="hybridMultilevel"/>
    <w:tmpl w:val="8892CF20"/>
    <w:lvl w:ilvl="0" w:tplc="7E06402C">
      <w:numFmt w:val="bullet"/>
      <w:pStyle w:val="BuletL2"/>
      <w:lvlText w:val="-"/>
      <w:lvlJc w:val="left"/>
      <w:pPr>
        <w:ind w:left="2160" w:hanging="360"/>
      </w:pPr>
      <w:rPr>
        <w:rFonts w:ascii="Calibri" w:eastAsia="Calibri" w:hAnsi="Calibri" w:cs="Calibri"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2C5272ED"/>
    <w:multiLevelType w:val="hybridMultilevel"/>
    <w:tmpl w:val="74ECFDB6"/>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F662128"/>
    <w:multiLevelType w:val="hybridMultilevel"/>
    <w:tmpl w:val="81309B76"/>
    <w:lvl w:ilvl="0" w:tplc="4D926922">
      <w:numFmt w:val="bullet"/>
      <w:lvlText w:val="-"/>
      <w:lvlJc w:val="left"/>
      <w:pPr>
        <w:ind w:left="1814" w:hanging="360"/>
      </w:pPr>
      <w:rPr>
        <w:rFonts w:ascii="Calibri" w:eastAsia="Calibri" w:hAnsi="Calibri" w:cs="Calibri" w:hint="default"/>
      </w:rPr>
    </w:lvl>
    <w:lvl w:ilvl="1" w:tplc="04090003" w:tentative="1">
      <w:start w:val="1"/>
      <w:numFmt w:val="bullet"/>
      <w:lvlText w:val="o"/>
      <w:lvlJc w:val="left"/>
      <w:pPr>
        <w:ind w:left="2534" w:hanging="360"/>
      </w:pPr>
      <w:rPr>
        <w:rFonts w:ascii="Courier New" w:hAnsi="Courier New" w:cs="Courier New" w:hint="default"/>
      </w:rPr>
    </w:lvl>
    <w:lvl w:ilvl="2" w:tplc="04090005" w:tentative="1">
      <w:start w:val="1"/>
      <w:numFmt w:val="bullet"/>
      <w:lvlText w:val=""/>
      <w:lvlJc w:val="left"/>
      <w:pPr>
        <w:ind w:left="3254" w:hanging="360"/>
      </w:pPr>
      <w:rPr>
        <w:rFonts w:ascii="Wingdings" w:hAnsi="Wingdings" w:hint="default"/>
      </w:rPr>
    </w:lvl>
    <w:lvl w:ilvl="3" w:tplc="04090001" w:tentative="1">
      <w:start w:val="1"/>
      <w:numFmt w:val="bullet"/>
      <w:lvlText w:val=""/>
      <w:lvlJc w:val="left"/>
      <w:pPr>
        <w:ind w:left="3974" w:hanging="360"/>
      </w:pPr>
      <w:rPr>
        <w:rFonts w:ascii="Symbol" w:hAnsi="Symbol" w:hint="default"/>
      </w:rPr>
    </w:lvl>
    <w:lvl w:ilvl="4" w:tplc="04090003" w:tentative="1">
      <w:start w:val="1"/>
      <w:numFmt w:val="bullet"/>
      <w:lvlText w:val="o"/>
      <w:lvlJc w:val="left"/>
      <w:pPr>
        <w:ind w:left="4694" w:hanging="360"/>
      </w:pPr>
      <w:rPr>
        <w:rFonts w:ascii="Courier New" w:hAnsi="Courier New" w:cs="Courier New" w:hint="default"/>
      </w:rPr>
    </w:lvl>
    <w:lvl w:ilvl="5" w:tplc="04090005" w:tentative="1">
      <w:start w:val="1"/>
      <w:numFmt w:val="bullet"/>
      <w:lvlText w:val=""/>
      <w:lvlJc w:val="left"/>
      <w:pPr>
        <w:ind w:left="5414" w:hanging="360"/>
      </w:pPr>
      <w:rPr>
        <w:rFonts w:ascii="Wingdings" w:hAnsi="Wingdings" w:hint="default"/>
      </w:rPr>
    </w:lvl>
    <w:lvl w:ilvl="6" w:tplc="04090001" w:tentative="1">
      <w:start w:val="1"/>
      <w:numFmt w:val="bullet"/>
      <w:lvlText w:val=""/>
      <w:lvlJc w:val="left"/>
      <w:pPr>
        <w:ind w:left="6134" w:hanging="360"/>
      </w:pPr>
      <w:rPr>
        <w:rFonts w:ascii="Symbol" w:hAnsi="Symbol" w:hint="default"/>
      </w:rPr>
    </w:lvl>
    <w:lvl w:ilvl="7" w:tplc="04090003" w:tentative="1">
      <w:start w:val="1"/>
      <w:numFmt w:val="bullet"/>
      <w:lvlText w:val="o"/>
      <w:lvlJc w:val="left"/>
      <w:pPr>
        <w:ind w:left="6854" w:hanging="360"/>
      </w:pPr>
      <w:rPr>
        <w:rFonts w:ascii="Courier New" w:hAnsi="Courier New" w:cs="Courier New" w:hint="default"/>
      </w:rPr>
    </w:lvl>
    <w:lvl w:ilvl="8" w:tplc="04090005" w:tentative="1">
      <w:start w:val="1"/>
      <w:numFmt w:val="bullet"/>
      <w:lvlText w:val=""/>
      <w:lvlJc w:val="left"/>
      <w:pPr>
        <w:ind w:left="7574" w:hanging="360"/>
      </w:pPr>
      <w:rPr>
        <w:rFonts w:ascii="Wingdings" w:hAnsi="Wingdings" w:hint="default"/>
      </w:rPr>
    </w:lvl>
  </w:abstractNum>
  <w:abstractNum w:abstractNumId="20">
    <w:nsid w:val="305F77A9"/>
    <w:multiLevelType w:val="hybridMultilevel"/>
    <w:tmpl w:val="BB3A4F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7C28EA"/>
    <w:multiLevelType w:val="hybridMultilevel"/>
    <w:tmpl w:val="79761CF0"/>
    <w:lvl w:ilvl="0" w:tplc="2E34D0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1E02575"/>
    <w:multiLevelType w:val="hybridMultilevel"/>
    <w:tmpl w:val="800CBB10"/>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2AE748E"/>
    <w:multiLevelType w:val="hybridMultilevel"/>
    <w:tmpl w:val="F8D6CF08"/>
    <w:lvl w:ilvl="0" w:tplc="7BB2C098">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30B6E9D"/>
    <w:multiLevelType w:val="hybridMultilevel"/>
    <w:tmpl w:val="B2224060"/>
    <w:lvl w:ilvl="0" w:tplc="D66EBFC0">
      <w:numFmt w:val="bullet"/>
      <w:lvlText w:val="-"/>
      <w:lvlJc w:val="left"/>
      <w:pPr>
        <w:ind w:left="1944" w:hanging="360"/>
      </w:pPr>
      <w:rPr>
        <w:rFonts w:ascii="Times New Roman" w:eastAsia="Times New Roman" w:hAnsi="Times New Roman" w:cs="Times New Roman" w:hint="default"/>
      </w:rPr>
    </w:lvl>
    <w:lvl w:ilvl="1" w:tplc="04090003" w:tentative="1">
      <w:start w:val="1"/>
      <w:numFmt w:val="bullet"/>
      <w:lvlText w:val="o"/>
      <w:lvlJc w:val="left"/>
      <w:pPr>
        <w:ind w:left="2664" w:hanging="360"/>
      </w:pPr>
      <w:rPr>
        <w:rFonts w:ascii="Courier New" w:hAnsi="Courier New" w:cs="Courier New" w:hint="default"/>
      </w:rPr>
    </w:lvl>
    <w:lvl w:ilvl="2" w:tplc="04090005" w:tentative="1">
      <w:start w:val="1"/>
      <w:numFmt w:val="bullet"/>
      <w:lvlText w:val=""/>
      <w:lvlJc w:val="left"/>
      <w:pPr>
        <w:ind w:left="3384" w:hanging="360"/>
      </w:pPr>
      <w:rPr>
        <w:rFonts w:ascii="Wingdings" w:hAnsi="Wingdings" w:hint="default"/>
      </w:rPr>
    </w:lvl>
    <w:lvl w:ilvl="3" w:tplc="04090001" w:tentative="1">
      <w:start w:val="1"/>
      <w:numFmt w:val="bullet"/>
      <w:lvlText w:val=""/>
      <w:lvlJc w:val="left"/>
      <w:pPr>
        <w:ind w:left="4104" w:hanging="360"/>
      </w:pPr>
      <w:rPr>
        <w:rFonts w:ascii="Symbol" w:hAnsi="Symbol" w:hint="default"/>
      </w:rPr>
    </w:lvl>
    <w:lvl w:ilvl="4" w:tplc="04090003" w:tentative="1">
      <w:start w:val="1"/>
      <w:numFmt w:val="bullet"/>
      <w:lvlText w:val="o"/>
      <w:lvlJc w:val="left"/>
      <w:pPr>
        <w:ind w:left="4824" w:hanging="360"/>
      </w:pPr>
      <w:rPr>
        <w:rFonts w:ascii="Courier New" w:hAnsi="Courier New" w:cs="Courier New" w:hint="default"/>
      </w:rPr>
    </w:lvl>
    <w:lvl w:ilvl="5" w:tplc="04090005" w:tentative="1">
      <w:start w:val="1"/>
      <w:numFmt w:val="bullet"/>
      <w:lvlText w:val=""/>
      <w:lvlJc w:val="left"/>
      <w:pPr>
        <w:ind w:left="5544" w:hanging="360"/>
      </w:pPr>
      <w:rPr>
        <w:rFonts w:ascii="Wingdings" w:hAnsi="Wingdings" w:hint="default"/>
      </w:rPr>
    </w:lvl>
    <w:lvl w:ilvl="6" w:tplc="04090001" w:tentative="1">
      <w:start w:val="1"/>
      <w:numFmt w:val="bullet"/>
      <w:lvlText w:val=""/>
      <w:lvlJc w:val="left"/>
      <w:pPr>
        <w:ind w:left="6264" w:hanging="360"/>
      </w:pPr>
      <w:rPr>
        <w:rFonts w:ascii="Symbol" w:hAnsi="Symbol" w:hint="default"/>
      </w:rPr>
    </w:lvl>
    <w:lvl w:ilvl="7" w:tplc="04090003" w:tentative="1">
      <w:start w:val="1"/>
      <w:numFmt w:val="bullet"/>
      <w:lvlText w:val="o"/>
      <w:lvlJc w:val="left"/>
      <w:pPr>
        <w:ind w:left="6984" w:hanging="360"/>
      </w:pPr>
      <w:rPr>
        <w:rFonts w:ascii="Courier New" w:hAnsi="Courier New" w:cs="Courier New" w:hint="default"/>
      </w:rPr>
    </w:lvl>
    <w:lvl w:ilvl="8" w:tplc="04090005" w:tentative="1">
      <w:start w:val="1"/>
      <w:numFmt w:val="bullet"/>
      <w:lvlText w:val=""/>
      <w:lvlJc w:val="left"/>
      <w:pPr>
        <w:ind w:left="7704" w:hanging="360"/>
      </w:pPr>
      <w:rPr>
        <w:rFonts w:ascii="Wingdings" w:hAnsi="Wingdings" w:hint="default"/>
      </w:rPr>
    </w:lvl>
  </w:abstractNum>
  <w:abstractNum w:abstractNumId="25">
    <w:nsid w:val="35B234A1"/>
    <w:multiLevelType w:val="hybridMultilevel"/>
    <w:tmpl w:val="8FBA4E6C"/>
    <w:lvl w:ilvl="0" w:tplc="7BB2C0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5C16C10"/>
    <w:multiLevelType w:val="hybridMultilevel"/>
    <w:tmpl w:val="9912C0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AA5D38"/>
    <w:multiLevelType w:val="hybridMultilevel"/>
    <w:tmpl w:val="05A4E5B4"/>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D54EFE"/>
    <w:multiLevelType w:val="hybridMultilevel"/>
    <w:tmpl w:val="47807BDA"/>
    <w:lvl w:ilvl="0" w:tplc="04090001">
      <w:start w:val="1"/>
      <w:numFmt w:val="bullet"/>
      <w:lvlText w:val=""/>
      <w:lvlJc w:val="left"/>
      <w:pPr>
        <w:ind w:left="1512" w:hanging="360"/>
      </w:pPr>
      <w:rPr>
        <w:rFonts w:ascii="Symbol" w:hAnsi="Symbol" w:hint="default"/>
      </w:rPr>
    </w:lvl>
    <w:lvl w:ilvl="1" w:tplc="04090003" w:tentative="1">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29">
    <w:nsid w:val="391F1D1C"/>
    <w:multiLevelType w:val="hybridMultilevel"/>
    <w:tmpl w:val="7ACAF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BF2434"/>
    <w:multiLevelType w:val="hybridMultilevel"/>
    <w:tmpl w:val="4F061B9A"/>
    <w:lvl w:ilvl="0" w:tplc="85F8FC80">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1">
    <w:nsid w:val="3A60456E"/>
    <w:multiLevelType w:val="hybridMultilevel"/>
    <w:tmpl w:val="9E10519C"/>
    <w:lvl w:ilvl="0" w:tplc="D66EBFC0">
      <w:numFmt w:val="bullet"/>
      <w:lvlText w:val="-"/>
      <w:lvlJc w:val="left"/>
      <w:pPr>
        <w:ind w:left="900" w:hanging="360"/>
      </w:pPr>
      <w:rPr>
        <w:rFonts w:ascii="Times New Roman" w:eastAsia="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2">
    <w:nsid w:val="3CAF3A36"/>
    <w:multiLevelType w:val="hybridMultilevel"/>
    <w:tmpl w:val="B7D86CF0"/>
    <w:lvl w:ilvl="0" w:tplc="04090001">
      <w:start w:val="1"/>
      <w:numFmt w:val="bullet"/>
      <w:lvlText w:val=""/>
      <w:lvlJc w:val="left"/>
      <w:pPr>
        <w:ind w:left="2448" w:hanging="360"/>
      </w:pPr>
      <w:rPr>
        <w:rFonts w:ascii="Symbol" w:hAnsi="Symbol" w:hint="default"/>
      </w:rPr>
    </w:lvl>
    <w:lvl w:ilvl="1" w:tplc="04090003" w:tentative="1">
      <w:start w:val="1"/>
      <w:numFmt w:val="bullet"/>
      <w:lvlText w:val="o"/>
      <w:lvlJc w:val="left"/>
      <w:pPr>
        <w:ind w:left="3168" w:hanging="360"/>
      </w:pPr>
      <w:rPr>
        <w:rFonts w:ascii="Courier New" w:hAnsi="Courier New" w:cs="Courier New" w:hint="default"/>
      </w:rPr>
    </w:lvl>
    <w:lvl w:ilvl="2" w:tplc="04090005" w:tentative="1">
      <w:start w:val="1"/>
      <w:numFmt w:val="bullet"/>
      <w:lvlText w:val=""/>
      <w:lvlJc w:val="left"/>
      <w:pPr>
        <w:ind w:left="3888" w:hanging="360"/>
      </w:pPr>
      <w:rPr>
        <w:rFonts w:ascii="Wingdings" w:hAnsi="Wingdings" w:hint="default"/>
      </w:rPr>
    </w:lvl>
    <w:lvl w:ilvl="3" w:tplc="04090001" w:tentative="1">
      <w:start w:val="1"/>
      <w:numFmt w:val="bullet"/>
      <w:lvlText w:val=""/>
      <w:lvlJc w:val="left"/>
      <w:pPr>
        <w:ind w:left="4608" w:hanging="360"/>
      </w:pPr>
      <w:rPr>
        <w:rFonts w:ascii="Symbol" w:hAnsi="Symbol" w:hint="default"/>
      </w:rPr>
    </w:lvl>
    <w:lvl w:ilvl="4" w:tplc="04090003" w:tentative="1">
      <w:start w:val="1"/>
      <w:numFmt w:val="bullet"/>
      <w:lvlText w:val="o"/>
      <w:lvlJc w:val="left"/>
      <w:pPr>
        <w:ind w:left="5328" w:hanging="360"/>
      </w:pPr>
      <w:rPr>
        <w:rFonts w:ascii="Courier New" w:hAnsi="Courier New" w:cs="Courier New" w:hint="default"/>
      </w:rPr>
    </w:lvl>
    <w:lvl w:ilvl="5" w:tplc="04090005" w:tentative="1">
      <w:start w:val="1"/>
      <w:numFmt w:val="bullet"/>
      <w:lvlText w:val=""/>
      <w:lvlJc w:val="left"/>
      <w:pPr>
        <w:ind w:left="6048" w:hanging="360"/>
      </w:pPr>
      <w:rPr>
        <w:rFonts w:ascii="Wingdings" w:hAnsi="Wingdings" w:hint="default"/>
      </w:rPr>
    </w:lvl>
    <w:lvl w:ilvl="6" w:tplc="04090001" w:tentative="1">
      <w:start w:val="1"/>
      <w:numFmt w:val="bullet"/>
      <w:lvlText w:val=""/>
      <w:lvlJc w:val="left"/>
      <w:pPr>
        <w:ind w:left="6768" w:hanging="360"/>
      </w:pPr>
      <w:rPr>
        <w:rFonts w:ascii="Symbol" w:hAnsi="Symbol" w:hint="default"/>
      </w:rPr>
    </w:lvl>
    <w:lvl w:ilvl="7" w:tplc="04090003" w:tentative="1">
      <w:start w:val="1"/>
      <w:numFmt w:val="bullet"/>
      <w:lvlText w:val="o"/>
      <w:lvlJc w:val="left"/>
      <w:pPr>
        <w:ind w:left="7488" w:hanging="360"/>
      </w:pPr>
      <w:rPr>
        <w:rFonts w:ascii="Courier New" w:hAnsi="Courier New" w:cs="Courier New" w:hint="default"/>
      </w:rPr>
    </w:lvl>
    <w:lvl w:ilvl="8" w:tplc="04090005" w:tentative="1">
      <w:start w:val="1"/>
      <w:numFmt w:val="bullet"/>
      <w:lvlText w:val=""/>
      <w:lvlJc w:val="left"/>
      <w:pPr>
        <w:ind w:left="8208" w:hanging="360"/>
      </w:pPr>
      <w:rPr>
        <w:rFonts w:ascii="Wingdings" w:hAnsi="Wingdings" w:hint="default"/>
      </w:rPr>
    </w:lvl>
  </w:abstractNum>
  <w:abstractNum w:abstractNumId="33">
    <w:nsid w:val="3E5B6A85"/>
    <w:multiLevelType w:val="hybridMultilevel"/>
    <w:tmpl w:val="EAC2A6F2"/>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4">
    <w:nsid w:val="3E5F149A"/>
    <w:multiLevelType w:val="hybridMultilevel"/>
    <w:tmpl w:val="1182E6C2"/>
    <w:lvl w:ilvl="0" w:tplc="04090011">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nsid w:val="3EE8070D"/>
    <w:multiLevelType w:val="hybridMultilevel"/>
    <w:tmpl w:val="0344BCA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1B595C"/>
    <w:multiLevelType w:val="hybridMultilevel"/>
    <w:tmpl w:val="BC1038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396998"/>
    <w:multiLevelType w:val="hybridMultilevel"/>
    <w:tmpl w:val="85D22B9E"/>
    <w:lvl w:ilvl="0" w:tplc="4D92692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56871C3"/>
    <w:multiLevelType w:val="hybridMultilevel"/>
    <w:tmpl w:val="21D084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58F534F"/>
    <w:multiLevelType w:val="hybridMultilevel"/>
    <w:tmpl w:val="6C3230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600313C"/>
    <w:multiLevelType w:val="hybridMultilevel"/>
    <w:tmpl w:val="D840CAC6"/>
    <w:lvl w:ilvl="0" w:tplc="0409000B">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180"/>
      </w:pPr>
      <w:rPr>
        <w:rFonts w:ascii="Courier New" w:hAnsi="Courier New" w:cs="Courier New"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9051104"/>
    <w:multiLevelType w:val="hybridMultilevel"/>
    <w:tmpl w:val="0946236C"/>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2478CE"/>
    <w:multiLevelType w:val="hybridMultilevel"/>
    <w:tmpl w:val="8D5EF1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B541716"/>
    <w:multiLevelType w:val="hybridMultilevel"/>
    <w:tmpl w:val="AF1445F4"/>
    <w:lvl w:ilvl="0" w:tplc="0409000F">
      <w:start w:val="1"/>
      <w:numFmt w:val="decimal"/>
      <w:lvlText w:val="%1."/>
      <w:lvlJc w:val="left"/>
      <w:pPr>
        <w:tabs>
          <w:tab w:val="num" w:pos="1365"/>
        </w:tabs>
        <w:ind w:left="1365" w:hanging="825"/>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4CF5054C"/>
    <w:multiLevelType w:val="hybridMultilevel"/>
    <w:tmpl w:val="5FDCD18C"/>
    <w:lvl w:ilvl="0" w:tplc="D66EBF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0493C6D"/>
    <w:multiLevelType w:val="hybridMultilevel"/>
    <w:tmpl w:val="9B20B67E"/>
    <w:lvl w:ilvl="0" w:tplc="37E26552">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53082A26"/>
    <w:multiLevelType w:val="hybridMultilevel"/>
    <w:tmpl w:val="5B684232"/>
    <w:lvl w:ilvl="0" w:tplc="4D926922">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A933DA"/>
    <w:multiLevelType w:val="hybridMultilevel"/>
    <w:tmpl w:val="D21E82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0075FE"/>
    <w:multiLevelType w:val="hybridMultilevel"/>
    <w:tmpl w:val="012EA716"/>
    <w:lvl w:ilvl="0" w:tplc="0409000B">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9">
    <w:nsid w:val="577C766E"/>
    <w:multiLevelType w:val="hybridMultilevel"/>
    <w:tmpl w:val="2B48C8F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300284"/>
    <w:multiLevelType w:val="hybridMultilevel"/>
    <w:tmpl w:val="4A5897CE"/>
    <w:lvl w:ilvl="0" w:tplc="0409000B">
      <w:start w:val="1"/>
      <w:numFmt w:val="bullet"/>
      <w:lvlText w:val=""/>
      <w:lvlJc w:val="left"/>
      <w:pPr>
        <w:ind w:left="2160" w:hanging="360"/>
      </w:pPr>
      <w:rPr>
        <w:rFonts w:ascii="Wingdings" w:hAnsi="Wingdings"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1">
    <w:nsid w:val="599D187F"/>
    <w:multiLevelType w:val="hybridMultilevel"/>
    <w:tmpl w:val="E7FE95C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F72723D"/>
    <w:multiLevelType w:val="hybridMultilevel"/>
    <w:tmpl w:val="54CA4CA6"/>
    <w:lvl w:ilvl="0" w:tplc="0F987B7A">
      <w:start w:val="1"/>
      <w:numFmt w:val="lowerLetter"/>
      <w:lvlText w:val="(%1)"/>
      <w:lvlJc w:val="left"/>
      <w:pPr>
        <w:tabs>
          <w:tab w:val="num" w:pos="3255"/>
        </w:tabs>
        <w:ind w:left="3255" w:hanging="375"/>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53">
    <w:nsid w:val="63A03A4E"/>
    <w:multiLevelType w:val="hybridMultilevel"/>
    <w:tmpl w:val="117AEF36"/>
    <w:lvl w:ilvl="0" w:tplc="4D926922">
      <w:numFmt w:val="bullet"/>
      <w:lvlText w:val="-"/>
      <w:lvlJc w:val="left"/>
      <w:pPr>
        <w:ind w:left="1440" w:hanging="360"/>
      </w:pPr>
      <w:rPr>
        <w:rFonts w:ascii="Calibri" w:eastAsia="Calibr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nsid w:val="6523489E"/>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5">
    <w:nsid w:val="6B2F3B8F"/>
    <w:multiLevelType w:val="hybridMultilevel"/>
    <w:tmpl w:val="3200B2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C2106D0"/>
    <w:multiLevelType w:val="hybridMultilevel"/>
    <w:tmpl w:val="87AEAC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C2172D2"/>
    <w:multiLevelType w:val="hybridMultilevel"/>
    <w:tmpl w:val="1B4C794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6C716B25"/>
    <w:multiLevelType w:val="multilevel"/>
    <w:tmpl w:val="B5BC6F4C"/>
    <w:lvl w:ilvl="0">
      <w:start w:val="1"/>
      <w:numFmt w:val="decimal"/>
      <w:lvlText w:val="%1."/>
      <w:lvlJc w:val="left"/>
      <w:pPr>
        <w:ind w:left="1080" w:hanging="360"/>
      </w:pPr>
      <w:rPr>
        <w:rFonts w:hint="default"/>
        <w:b/>
      </w:rPr>
    </w:lvl>
    <w:lvl w:ilvl="1">
      <w:start w:val="1"/>
      <w:numFmt w:val="decimal"/>
      <w:isLgl/>
      <w:lvlText w:val="%1.%2."/>
      <w:lvlJc w:val="left"/>
      <w:pPr>
        <w:ind w:left="1440" w:hanging="360"/>
      </w:pPr>
      <w:rPr>
        <w:rFonts w:hint="default"/>
        <w:b/>
      </w:rPr>
    </w:lvl>
    <w:lvl w:ilvl="2">
      <w:start w:val="1"/>
      <w:numFmt w:val="decimal"/>
      <w:isLgl/>
      <w:lvlText w:val="%1.%2.%3."/>
      <w:lvlJc w:val="left"/>
      <w:pPr>
        <w:ind w:left="2160" w:hanging="720"/>
      </w:pPr>
      <w:rPr>
        <w:rFonts w:hint="default"/>
        <w:b/>
      </w:rPr>
    </w:lvl>
    <w:lvl w:ilvl="3">
      <w:start w:val="1"/>
      <w:numFmt w:val="decimal"/>
      <w:isLgl/>
      <w:lvlText w:val="%1.%2.%3.%4."/>
      <w:lvlJc w:val="left"/>
      <w:pPr>
        <w:ind w:left="2520" w:hanging="720"/>
      </w:pPr>
      <w:rPr>
        <w:rFonts w:hint="default"/>
        <w:b/>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9">
    <w:nsid w:val="6C7C2A52"/>
    <w:multiLevelType w:val="hybridMultilevel"/>
    <w:tmpl w:val="B478F4A0"/>
    <w:lvl w:ilvl="0" w:tplc="830E29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0">
    <w:nsid w:val="6F5C65E0"/>
    <w:multiLevelType w:val="hybridMultilevel"/>
    <w:tmpl w:val="21AE7C2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1">
    <w:nsid w:val="731E1647"/>
    <w:multiLevelType w:val="hybridMultilevel"/>
    <w:tmpl w:val="96B640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192B83"/>
    <w:multiLevelType w:val="hybridMultilevel"/>
    <w:tmpl w:val="AC4C8F32"/>
    <w:lvl w:ilvl="0" w:tplc="FC26DB8E">
      <w:start w:val="1"/>
      <w:numFmt w:val="bullet"/>
      <w:pStyle w:val="BuletL1"/>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42D38FB"/>
    <w:multiLevelType w:val="hybridMultilevel"/>
    <w:tmpl w:val="E0825AD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7838577C"/>
    <w:multiLevelType w:val="hybridMultilevel"/>
    <w:tmpl w:val="16E263C2"/>
    <w:lvl w:ilvl="0" w:tplc="7BB2C098">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5">
    <w:nsid w:val="78941A4F"/>
    <w:multiLevelType w:val="hybridMultilevel"/>
    <w:tmpl w:val="2124B0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C12D38"/>
    <w:multiLevelType w:val="hybridMultilevel"/>
    <w:tmpl w:val="A330E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C341BEE"/>
    <w:multiLevelType w:val="hybridMultilevel"/>
    <w:tmpl w:val="554A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F0F4103"/>
    <w:multiLevelType w:val="multilevel"/>
    <w:tmpl w:val="2A30BB4A"/>
    <w:lvl w:ilvl="0">
      <w:start w:val="1"/>
      <w:numFmt w:val="decimal"/>
      <w:pStyle w:val="Heading1"/>
      <w:lvlText w:val="Chương %1"/>
      <w:lvlJc w:val="left"/>
      <w:pPr>
        <w:ind w:left="360" w:hanging="360"/>
      </w:pPr>
      <w:rPr>
        <w:rFonts w:ascii="Times New Roman" w:hAnsi="Times New Roman" w:hint="default"/>
        <w:b/>
        <w:i w:val="0"/>
        <w:sz w:val="32"/>
        <w:szCs w:val="32"/>
      </w:rPr>
    </w:lvl>
    <w:lvl w:ilvl="1">
      <w:start w:val="1"/>
      <w:numFmt w:val="decimal"/>
      <w:pStyle w:val="Heading2"/>
      <w:lvlText w:val="%1.%2."/>
      <w:lvlJc w:val="left"/>
      <w:pPr>
        <w:tabs>
          <w:tab w:val="num" w:pos="1098"/>
        </w:tabs>
        <w:ind w:left="1098" w:hanging="648"/>
      </w:pPr>
      <w:rPr>
        <w:rFonts w:hint="default"/>
        <w:i w:val="0"/>
      </w:rPr>
    </w:lvl>
    <w:lvl w:ilvl="2">
      <w:start w:val="1"/>
      <w:numFmt w:val="decimal"/>
      <w:pStyle w:val="Heading3"/>
      <w:lvlText w:val="%1.%2.%3."/>
      <w:lvlJc w:val="left"/>
      <w:pPr>
        <w:tabs>
          <w:tab w:val="num" w:pos="1080"/>
        </w:tabs>
        <w:ind w:left="1080" w:hanging="792"/>
      </w:pPr>
      <w:rPr>
        <w:rFonts w:hint="default"/>
        <w:b/>
      </w:rPr>
    </w:lvl>
    <w:lvl w:ilvl="3">
      <w:start w:val="1"/>
      <w:numFmt w:val="decimal"/>
      <w:pStyle w:val="Heading4"/>
      <w:lvlText w:val="%1.%2.%3.%4"/>
      <w:lvlJc w:val="left"/>
      <w:pPr>
        <w:tabs>
          <w:tab w:val="num" w:pos="1440"/>
        </w:tabs>
        <w:ind w:left="1440" w:hanging="1008"/>
      </w:pPr>
      <w:rPr>
        <w:rFonts w:hint="default"/>
      </w:rPr>
    </w:lvl>
    <w:lvl w:ilvl="4">
      <w:start w:val="1"/>
      <w:numFmt w:val="decimal"/>
      <w:pStyle w:val="Heading5"/>
      <w:lvlText w:val="%1.%2.%3.%4.%5"/>
      <w:lvlJc w:val="left"/>
      <w:pPr>
        <w:tabs>
          <w:tab w:val="num" w:pos="1728"/>
        </w:tabs>
        <w:ind w:left="1728" w:hanging="1152"/>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9">
    <w:nsid w:val="7FF82879"/>
    <w:multiLevelType w:val="hybridMultilevel"/>
    <w:tmpl w:val="CF8A5914"/>
    <w:lvl w:ilvl="0" w:tplc="4D926922">
      <w:numFmt w:val="bullet"/>
      <w:lvlText w:val="-"/>
      <w:lvlJc w:val="left"/>
      <w:pPr>
        <w:ind w:left="720" w:hanging="360"/>
      </w:pPr>
      <w:rPr>
        <w:rFonts w:ascii="Calibri" w:eastAsia="Calibri" w:hAnsi="Calibri" w:cs="Calibri" w:hint="default"/>
      </w:rPr>
    </w:lvl>
    <w:lvl w:ilvl="1" w:tplc="4D926922">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8"/>
  </w:num>
  <w:num w:numId="2">
    <w:abstractNumId w:val="52"/>
  </w:num>
  <w:num w:numId="3">
    <w:abstractNumId w:val="30"/>
  </w:num>
  <w:num w:numId="4">
    <w:abstractNumId w:val="40"/>
  </w:num>
  <w:num w:numId="5">
    <w:abstractNumId w:val="58"/>
  </w:num>
  <w:num w:numId="6">
    <w:abstractNumId w:val="48"/>
  </w:num>
  <w:num w:numId="7">
    <w:abstractNumId w:val="62"/>
  </w:num>
  <w:num w:numId="8">
    <w:abstractNumId w:val="35"/>
  </w:num>
  <w:num w:numId="9">
    <w:abstractNumId w:val="33"/>
  </w:num>
  <w:num w:numId="10">
    <w:abstractNumId w:val="59"/>
  </w:num>
  <w:num w:numId="11">
    <w:abstractNumId w:val="50"/>
  </w:num>
  <w:num w:numId="12">
    <w:abstractNumId w:val="31"/>
  </w:num>
  <w:num w:numId="13">
    <w:abstractNumId w:val="67"/>
  </w:num>
  <w:num w:numId="14">
    <w:abstractNumId w:val="36"/>
  </w:num>
  <w:num w:numId="15">
    <w:abstractNumId w:val="29"/>
  </w:num>
  <w:num w:numId="16">
    <w:abstractNumId w:val="3"/>
  </w:num>
  <w:num w:numId="17">
    <w:abstractNumId w:val="39"/>
  </w:num>
  <w:num w:numId="18">
    <w:abstractNumId w:val="56"/>
  </w:num>
  <w:num w:numId="19">
    <w:abstractNumId w:val="8"/>
  </w:num>
  <w:num w:numId="20">
    <w:abstractNumId w:val="23"/>
  </w:num>
  <w:num w:numId="21">
    <w:abstractNumId w:val="24"/>
  </w:num>
  <w:num w:numId="22">
    <w:abstractNumId w:val="14"/>
  </w:num>
  <w:num w:numId="23">
    <w:abstractNumId w:val="57"/>
  </w:num>
  <w:num w:numId="24">
    <w:abstractNumId w:val="44"/>
  </w:num>
  <w:num w:numId="25">
    <w:abstractNumId w:val="32"/>
  </w:num>
  <w:num w:numId="26">
    <w:abstractNumId w:val="28"/>
  </w:num>
  <w:num w:numId="27">
    <w:abstractNumId w:val="5"/>
  </w:num>
  <w:num w:numId="28">
    <w:abstractNumId w:val="0"/>
  </w:num>
  <w:num w:numId="29">
    <w:abstractNumId w:val="11"/>
  </w:num>
  <w:num w:numId="30">
    <w:abstractNumId w:val="15"/>
  </w:num>
  <w:num w:numId="31">
    <w:abstractNumId w:val="9"/>
  </w:num>
  <w:num w:numId="32">
    <w:abstractNumId w:val="22"/>
  </w:num>
  <w:num w:numId="33">
    <w:abstractNumId w:val="66"/>
  </w:num>
  <w:num w:numId="34">
    <w:abstractNumId w:val="26"/>
  </w:num>
  <w:num w:numId="35">
    <w:abstractNumId w:val="13"/>
  </w:num>
  <w:num w:numId="36">
    <w:abstractNumId w:val="45"/>
  </w:num>
  <w:num w:numId="37">
    <w:abstractNumId w:val="7"/>
  </w:num>
  <w:num w:numId="38">
    <w:abstractNumId w:val="21"/>
  </w:num>
  <w:num w:numId="39">
    <w:abstractNumId w:val="54"/>
  </w:num>
  <w:num w:numId="40">
    <w:abstractNumId w:val="63"/>
  </w:num>
  <w:num w:numId="41">
    <w:abstractNumId w:val="10"/>
  </w:num>
  <w:num w:numId="42">
    <w:abstractNumId w:val="6"/>
  </w:num>
  <w:num w:numId="43">
    <w:abstractNumId w:val="53"/>
  </w:num>
  <w:num w:numId="4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7"/>
  </w:num>
  <w:num w:numId="46">
    <w:abstractNumId w:val="68"/>
  </w:num>
  <w:num w:numId="47">
    <w:abstractNumId w:val="49"/>
  </w:num>
  <w:num w:numId="48">
    <w:abstractNumId w:val="55"/>
  </w:num>
  <w:num w:numId="49">
    <w:abstractNumId w:val="2"/>
  </w:num>
  <w:num w:numId="50">
    <w:abstractNumId w:val="17"/>
  </w:num>
  <w:num w:numId="51">
    <w:abstractNumId w:val="46"/>
  </w:num>
  <w:num w:numId="52">
    <w:abstractNumId w:val="16"/>
  </w:num>
  <w:num w:numId="53">
    <w:abstractNumId w:val="41"/>
  </w:num>
  <w:num w:numId="54">
    <w:abstractNumId w:val="69"/>
  </w:num>
  <w:num w:numId="55">
    <w:abstractNumId w:val="27"/>
  </w:num>
  <w:num w:numId="56">
    <w:abstractNumId w:val="18"/>
  </w:num>
  <w:num w:numId="57">
    <w:abstractNumId w:val="19"/>
  </w:num>
  <w:num w:numId="58">
    <w:abstractNumId w:val="4"/>
  </w:num>
  <w:num w:numId="59">
    <w:abstractNumId w:val="43"/>
  </w:num>
  <w:num w:numId="60">
    <w:abstractNumId w:val="34"/>
  </w:num>
  <w:num w:numId="61">
    <w:abstractNumId w:val="64"/>
  </w:num>
  <w:num w:numId="62">
    <w:abstractNumId w:val="42"/>
  </w:num>
  <w:num w:numId="63">
    <w:abstractNumId w:val="65"/>
  </w:num>
  <w:num w:numId="64">
    <w:abstractNumId w:val="61"/>
  </w:num>
  <w:num w:numId="65">
    <w:abstractNumId w:val="25"/>
  </w:num>
  <w:num w:numId="66">
    <w:abstractNumId w:val="47"/>
  </w:num>
  <w:num w:numId="67">
    <w:abstractNumId w:val="60"/>
  </w:num>
  <w:num w:numId="68">
    <w:abstractNumId w:val="38"/>
  </w:num>
  <w:num w:numId="69">
    <w:abstractNumId w:val="1"/>
  </w:num>
  <w:num w:numId="70">
    <w:abstractNumId w:val="20"/>
  </w:num>
  <w:num w:numId="71">
    <w:abstractNumId w:val="68"/>
  </w:num>
  <w:num w:numId="72">
    <w:abstractNumId w:val="51"/>
  </w:num>
  <w:num w:numId="73">
    <w:abstractNumId w:val="12"/>
  </w:num>
  <w:numIdMacAtCleanup w:val="7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he Si Tran">
    <w15:presenceInfo w15:providerId="Windows Live" w15:userId="8ee423c4526346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5BA"/>
    <w:rsid w:val="00001A0C"/>
    <w:rsid w:val="00001D03"/>
    <w:rsid w:val="00002A08"/>
    <w:rsid w:val="00003140"/>
    <w:rsid w:val="00004494"/>
    <w:rsid w:val="000064E1"/>
    <w:rsid w:val="000066E0"/>
    <w:rsid w:val="0001105D"/>
    <w:rsid w:val="00011A74"/>
    <w:rsid w:val="0001268E"/>
    <w:rsid w:val="00013058"/>
    <w:rsid w:val="00013CF6"/>
    <w:rsid w:val="000177B1"/>
    <w:rsid w:val="00023D92"/>
    <w:rsid w:val="00024D6E"/>
    <w:rsid w:val="00024E93"/>
    <w:rsid w:val="0003050C"/>
    <w:rsid w:val="00031BC2"/>
    <w:rsid w:val="00032D83"/>
    <w:rsid w:val="00032F94"/>
    <w:rsid w:val="00035531"/>
    <w:rsid w:val="0004647E"/>
    <w:rsid w:val="00050F61"/>
    <w:rsid w:val="00052731"/>
    <w:rsid w:val="0005400A"/>
    <w:rsid w:val="0005561A"/>
    <w:rsid w:val="0006468C"/>
    <w:rsid w:val="00065EA0"/>
    <w:rsid w:val="00066043"/>
    <w:rsid w:val="00071624"/>
    <w:rsid w:val="00071995"/>
    <w:rsid w:val="000729A7"/>
    <w:rsid w:val="00075CBD"/>
    <w:rsid w:val="00080179"/>
    <w:rsid w:val="00080E17"/>
    <w:rsid w:val="00082976"/>
    <w:rsid w:val="000830F1"/>
    <w:rsid w:val="0008713C"/>
    <w:rsid w:val="0008775D"/>
    <w:rsid w:val="00087FFE"/>
    <w:rsid w:val="00090047"/>
    <w:rsid w:val="00090AB7"/>
    <w:rsid w:val="00091D45"/>
    <w:rsid w:val="000920C5"/>
    <w:rsid w:val="00094614"/>
    <w:rsid w:val="000952DD"/>
    <w:rsid w:val="00095447"/>
    <w:rsid w:val="00097101"/>
    <w:rsid w:val="000A27E1"/>
    <w:rsid w:val="000A302D"/>
    <w:rsid w:val="000A397A"/>
    <w:rsid w:val="000A51F8"/>
    <w:rsid w:val="000A7921"/>
    <w:rsid w:val="000B15D7"/>
    <w:rsid w:val="000B2963"/>
    <w:rsid w:val="000B35DE"/>
    <w:rsid w:val="000B533B"/>
    <w:rsid w:val="000B65E4"/>
    <w:rsid w:val="000C119A"/>
    <w:rsid w:val="000C3A28"/>
    <w:rsid w:val="000C4531"/>
    <w:rsid w:val="000C7BB4"/>
    <w:rsid w:val="000D001B"/>
    <w:rsid w:val="000D0624"/>
    <w:rsid w:val="000D0B0B"/>
    <w:rsid w:val="000D2FCB"/>
    <w:rsid w:val="000D6995"/>
    <w:rsid w:val="000E05CE"/>
    <w:rsid w:val="000E1023"/>
    <w:rsid w:val="000E32DC"/>
    <w:rsid w:val="000E6941"/>
    <w:rsid w:val="000E7270"/>
    <w:rsid w:val="000E7D19"/>
    <w:rsid w:val="000F1BDB"/>
    <w:rsid w:val="000F1F6F"/>
    <w:rsid w:val="000F226B"/>
    <w:rsid w:val="000F27A6"/>
    <w:rsid w:val="000F2CC7"/>
    <w:rsid w:val="000F3773"/>
    <w:rsid w:val="00101934"/>
    <w:rsid w:val="001164BE"/>
    <w:rsid w:val="00120A96"/>
    <w:rsid w:val="00124FB8"/>
    <w:rsid w:val="001301E0"/>
    <w:rsid w:val="00131EAE"/>
    <w:rsid w:val="001360F7"/>
    <w:rsid w:val="00141341"/>
    <w:rsid w:val="00142255"/>
    <w:rsid w:val="00142ADD"/>
    <w:rsid w:val="001444EB"/>
    <w:rsid w:val="001455B7"/>
    <w:rsid w:val="0015202E"/>
    <w:rsid w:val="00155591"/>
    <w:rsid w:val="00156046"/>
    <w:rsid w:val="001568F1"/>
    <w:rsid w:val="0015771C"/>
    <w:rsid w:val="001611FB"/>
    <w:rsid w:val="00165810"/>
    <w:rsid w:val="00167945"/>
    <w:rsid w:val="00177321"/>
    <w:rsid w:val="00184B6E"/>
    <w:rsid w:val="0018627D"/>
    <w:rsid w:val="00187200"/>
    <w:rsid w:val="00187396"/>
    <w:rsid w:val="00187478"/>
    <w:rsid w:val="00191361"/>
    <w:rsid w:val="0019217E"/>
    <w:rsid w:val="001A0F8C"/>
    <w:rsid w:val="001A309A"/>
    <w:rsid w:val="001A48D1"/>
    <w:rsid w:val="001A5EB6"/>
    <w:rsid w:val="001A7D30"/>
    <w:rsid w:val="001B34D3"/>
    <w:rsid w:val="001B4700"/>
    <w:rsid w:val="001B4795"/>
    <w:rsid w:val="001B4DDE"/>
    <w:rsid w:val="001B545C"/>
    <w:rsid w:val="001C0C97"/>
    <w:rsid w:val="001C15D9"/>
    <w:rsid w:val="001C2225"/>
    <w:rsid w:val="001C333A"/>
    <w:rsid w:val="001C3CEB"/>
    <w:rsid w:val="001D208D"/>
    <w:rsid w:val="001D2A39"/>
    <w:rsid w:val="001D3484"/>
    <w:rsid w:val="001D36B5"/>
    <w:rsid w:val="001D7BD2"/>
    <w:rsid w:val="001E051F"/>
    <w:rsid w:val="001E0550"/>
    <w:rsid w:val="001E2676"/>
    <w:rsid w:val="001E48EF"/>
    <w:rsid w:val="001E6D0D"/>
    <w:rsid w:val="001E7EC0"/>
    <w:rsid w:val="001F017F"/>
    <w:rsid w:val="001F3B0F"/>
    <w:rsid w:val="002046B0"/>
    <w:rsid w:val="00206943"/>
    <w:rsid w:val="0020765F"/>
    <w:rsid w:val="0021110E"/>
    <w:rsid w:val="00213161"/>
    <w:rsid w:val="00213AA5"/>
    <w:rsid w:val="002150BF"/>
    <w:rsid w:val="00215622"/>
    <w:rsid w:val="00223994"/>
    <w:rsid w:val="002249EB"/>
    <w:rsid w:val="002261D4"/>
    <w:rsid w:val="00231125"/>
    <w:rsid w:val="00233EFD"/>
    <w:rsid w:val="0023677B"/>
    <w:rsid w:val="002400FD"/>
    <w:rsid w:val="00244BAB"/>
    <w:rsid w:val="00246F0B"/>
    <w:rsid w:val="00247293"/>
    <w:rsid w:val="002510A2"/>
    <w:rsid w:val="0025143A"/>
    <w:rsid w:val="00252995"/>
    <w:rsid w:val="00254F82"/>
    <w:rsid w:val="00256858"/>
    <w:rsid w:val="002569E2"/>
    <w:rsid w:val="0026073B"/>
    <w:rsid w:val="002608FA"/>
    <w:rsid w:val="00261881"/>
    <w:rsid w:val="00263465"/>
    <w:rsid w:val="00266E2E"/>
    <w:rsid w:val="00267538"/>
    <w:rsid w:val="002702C6"/>
    <w:rsid w:val="00271306"/>
    <w:rsid w:val="00271541"/>
    <w:rsid w:val="002728D2"/>
    <w:rsid w:val="00273706"/>
    <w:rsid w:val="00273C75"/>
    <w:rsid w:val="00276485"/>
    <w:rsid w:val="00276DB6"/>
    <w:rsid w:val="00285630"/>
    <w:rsid w:val="00286C29"/>
    <w:rsid w:val="00290F01"/>
    <w:rsid w:val="00296436"/>
    <w:rsid w:val="002972CB"/>
    <w:rsid w:val="002A1B38"/>
    <w:rsid w:val="002A35A8"/>
    <w:rsid w:val="002B1464"/>
    <w:rsid w:val="002B24C1"/>
    <w:rsid w:val="002B34FE"/>
    <w:rsid w:val="002B62AC"/>
    <w:rsid w:val="002C1C14"/>
    <w:rsid w:val="002C603F"/>
    <w:rsid w:val="002D3300"/>
    <w:rsid w:val="002D525D"/>
    <w:rsid w:val="002D6925"/>
    <w:rsid w:val="002E0C6D"/>
    <w:rsid w:val="002E24B1"/>
    <w:rsid w:val="002E3B57"/>
    <w:rsid w:val="002E3DC5"/>
    <w:rsid w:val="002E47E8"/>
    <w:rsid w:val="002E545D"/>
    <w:rsid w:val="002F1D4B"/>
    <w:rsid w:val="002F5C81"/>
    <w:rsid w:val="002F6632"/>
    <w:rsid w:val="002F74DC"/>
    <w:rsid w:val="002F7B80"/>
    <w:rsid w:val="003008E8"/>
    <w:rsid w:val="00300B75"/>
    <w:rsid w:val="00300DB7"/>
    <w:rsid w:val="003019D0"/>
    <w:rsid w:val="003044C9"/>
    <w:rsid w:val="00307510"/>
    <w:rsid w:val="00312F4F"/>
    <w:rsid w:val="00314F23"/>
    <w:rsid w:val="003176F1"/>
    <w:rsid w:val="00317F93"/>
    <w:rsid w:val="003219CB"/>
    <w:rsid w:val="003238A7"/>
    <w:rsid w:val="0032428B"/>
    <w:rsid w:val="003264F7"/>
    <w:rsid w:val="0032705F"/>
    <w:rsid w:val="00330004"/>
    <w:rsid w:val="00330CA0"/>
    <w:rsid w:val="00331B2C"/>
    <w:rsid w:val="003336F3"/>
    <w:rsid w:val="003343D0"/>
    <w:rsid w:val="00334CAD"/>
    <w:rsid w:val="00336BF1"/>
    <w:rsid w:val="003402BA"/>
    <w:rsid w:val="003455DB"/>
    <w:rsid w:val="00350BDD"/>
    <w:rsid w:val="00350FC5"/>
    <w:rsid w:val="00351FEC"/>
    <w:rsid w:val="003549D0"/>
    <w:rsid w:val="00354FE7"/>
    <w:rsid w:val="003553FD"/>
    <w:rsid w:val="00355596"/>
    <w:rsid w:val="00361F58"/>
    <w:rsid w:val="00362721"/>
    <w:rsid w:val="003632BF"/>
    <w:rsid w:val="00363B91"/>
    <w:rsid w:val="00364895"/>
    <w:rsid w:val="0036591A"/>
    <w:rsid w:val="00380A27"/>
    <w:rsid w:val="00381A4D"/>
    <w:rsid w:val="0038242B"/>
    <w:rsid w:val="00383B47"/>
    <w:rsid w:val="0038419C"/>
    <w:rsid w:val="00385B37"/>
    <w:rsid w:val="00387D5F"/>
    <w:rsid w:val="00391BCE"/>
    <w:rsid w:val="00393709"/>
    <w:rsid w:val="003941EB"/>
    <w:rsid w:val="00395324"/>
    <w:rsid w:val="00396099"/>
    <w:rsid w:val="003967AA"/>
    <w:rsid w:val="003A16E8"/>
    <w:rsid w:val="003A1CA3"/>
    <w:rsid w:val="003A4E66"/>
    <w:rsid w:val="003A59DB"/>
    <w:rsid w:val="003A6C45"/>
    <w:rsid w:val="003B0506"/>
    <w:rsid w:val="003B12DF"/>
    <w:rsid w:val="003B3962"/>
    <w:rsid w:val="003B3B5B"/>
    <w:rsid w:val="003B5A9E"/>
    <w:rsid w:val="003C0DE2"/>
    <w:rsid w:val="003C1928"/>
    <w:rsid w:val="003C4D45"/>
    <w:rsid w:val="003C73FD"/>
    <w:rsid w:val="003D0FA1"/>
    <w:rsid w:val="003D184C"/>
    <w:rsid w:val="003D2B1E"/>
    <w:rsid w:val="003D3150"/>
    <w:rsid w:val="003D4A09"/>
    <w:rsid w:val="003D4D11"/>
    <w:rsid w:val="003D4E27"/>
    <w:rsid w:val="003D6C9F"/>
    <w:rsid w:val="003E01A2"/>
    <w:rsid w:val="003E4DFC"/>
    <w:rsid w:val="003E4F58"/>
    <w:rsid w:val="003E5C02"/>
    <w:rsid w:val="003E7D6B"/>
    <w:rsid w:val="003F2C8F"/>
    <w:rsid w:val="003F6E52"/>
    <w:rsid w:val="00400332"/>
    <w:rsid w:val="0040359E"/>
    <w:rsid w:val="004174BC"/>
    <w:rsid w:val="004211A5"/>
    <w:rsid w:val="00422906"/>
    <w:rsid w:val="00423CB2"/>
    <w:rsid w:val="004347B6"/>
    <w:rsid w:val="00437040"/>
    <w:rsid w:val="004420B6"/>
    <w:rsid w:val="00442EEE"/>
    <w:rsid w:val="00444FC1"/>
    <w:rsid w:val="00445847"/>
    <w:rsid w:val="00445CC8"/>
    <w:rsid w:val="00446309"/>
    <w:rsid w:val="00447488"/>
    <w:rsid w:val="004505B3"/>
    <w:rsid w:val="0045079D"/>
    <w:rsid w:val="00451320"/>
    <w:rsid w:val="0045340D"/>
    <w:rsid w:val="0045424A"/>
    <w:rsid w:val="00454557"/>
    <w:rsid w:val="00454DCE"/>
    <w:rsid w:val="004556E7"/>
    <w:rsid w:val="00455B50"/>
    <w:rsid w:val="0046447B"/>
    <w:rsid w:val="004657FC"/>
    <w:rsid w:val="00471418"/>
    <w:rsid w:val="00474435"/>
    <w:rsid w:val="00477F6C"/>
    <w:rsid w:val="004833CB"/>
    <w:rsid w:val="0049233F"/>
    <w:rsid w:val="004939AB"/>
    <w:rsid w:val="00495407"/>
    <w:rsid w:val="00495E92"/>
    <w:rsid w:val="004A1DFD"/>
    <w:rsid w:val="004A208B"/>
    <w:rsid w:val="004A3B54"/>
    <w:rsid w:val="004A4474"/>
    <w:rsid w:val="004B145B"/>
    <w:rsid w:val="004B1E49"/>
    <w:rsid w:val="004B2AD3"/>
    <w:rsid w:val="004B6166"/>
    <w:rsid w:val="004B73A9"/>
    <w:rsid w:val="004C00C8"/>
    <w:rsid w:val="004C2D67"/>
    <w:rsid w:val="004C3C3D"/>
    <w:rsid w:val="004C4C13"/>
    <w:rsid w:val="004D32E5"/>
    <w:rsid w:val="004D3F55"/>
    <w:rsid w:val="004D65BA"/>
    <w:rsid w:val="004D65F6"/>
    <w:rsid w:val="004D6F02"/>
    <w:rsid w:val="004E0543"/>
    <w:rsid w:val="004E0A08"/>
    <w:rsid w:val="004E490E"/>
    <w:rsid w:val="004E4F8F"/>
    <w:rsid w:val="004E61AD"/>
    <w:rsid w:val="004E657C"/>
    <w:rsid w:val="004E789F"/>
    <w:rsid w:val="004F02C0"/>
    <w:rsid w:val="004F10F8"/>
    <w:rsid w:val="004F510E"/>
    <w:rsid w:val="004F5E08"/>
    <w:rsid w:val="004F6964"/>
    <w:rsid w:val="004F6C5F"/>
    <w:rsid w:val="004F7219"/>
    <w:rsid w:val="00500B67"/>
    <w:rsid w:val="00500C89"/>
    <w:rsid w:val="0050106A"/>
    <w:rsid w:val="0050145A"/>
    <w:rsid w:val="0050316D"/>
    <w:rsid w:val="00511C5F"/>
    <w:rsid w:val="00512097"/>
    <w:rsid w:val="005131C3"/>
    <w:rsid w:val="0051611B"/>
    <w:rsid w:val="00516934"/>
    <w:rsid w:val="00516C62"/>
    <w:rsid w:val="0052188A"/>
    <w:rsid w:val="00522B9B"/>
    <w:rsid w:val="00524EBA"/>
    <w:rsid w:val="005332E3"/>
    <w:rsid w:val="00536A80"/>
    <w:rsid w:val="00537CF3"/>
    <w:rsid w:val="00542651"/>
    <w:rsid w:val="005457E8"/>
    <w:rsid w:val="00545827"/>
    <w:rsid w:val="005459C0"/>
    <w:rsid w:val="00545F04"/>
    <w:rsid w:val="00547BAA"/>
    <w:rsid w:val="005537CE"/>
    <w:rsid w:val="00554AC4"/>
    <w:rsid w:val="00554C5E"/>
    <w:rsid w:val="00555D32"/>
    <w:rsid w:val="00556A95"/>
    <w:rsid w:val="00556D65"/>
    <w:rsid w:val="00560907"/>
    <w:rsid w:val="0056222E"/>
    <w:rsid w:val="00564351"/>
    <w:rsid w:val="0056499D"/>
    <w:rsid w:val="00565563"/>
    <w:rsid w:val="00567862"/>
    <w:rsid w:val="00570969"/>
    <w:rsid w:val="00572933"/>
    <w:rsid w:val="00580A26"/>
    <w:rsid w:val="00582753"/>
    <w:rsid w:val="00584351"/>
    <w:rsid w:val="00585340"/>
    <w:rsid w:val="005947EE"/>
    <w:rsid w:val="00594976"/>
    <w:rsid w:val="00595295"/>
    <w:rsid w:val="00595FCB"/>
    <w:rsid w:val="0059631B"/>
    <w:rsid w:val="005A004D"/>
    <w:rsid w:val="005A22B0"/>
    <w:rsid w:val="005A4357"/>
    <w:rsid w:val="005A746D"/>
    <w:rsid w:val="005B11DB"/>
    <w:rsid w:val="005B51B1"/>
    <w:rsid w:val="005B6EFB"/>
    <w:rsid w:val="005B71D4"/>
    <w:rsid w:val="005C2C13"/>
    <w:rsid w:val="005C492D"/>
    <w:rsid w:val="005C64BD"/>
    <w:rsid w:val="005C682D"/>
    <w:rsid w:val="005C7C35"/>
    <w:rsid w:val="005D20D9"/>
    <w:rsid w:val="005D4C85"/>
    <w:rsid w:val="005D5232"/>
    <w:rsid w:val="005D54DA"/>
    <w:rsid w:val="005D6B44"/>
    <w:rsid w:val="005E0155"/>
    <w:rsid w:val="005E0C3A"/>
    <w:rsid w:val="005E0D80"/>
    <w:rsid w:val="005E182F"/>
    <w:rsid w:val="005E3941"/>
    <w:rsid w:val="005E5CD3"/>
    <w:rsid w:val="005E7ACB"/>
    <w:rsid w:val="005F01A1"/>
    <w:rsid w:val="005F1D9C"/>
    <w:rsid w:val="005F51CA"/>
    <w:rsid w:val="005F761D"/>
    <w:rsid w:val="00604E53"/>
    <w:rsid w:val="006225F4"/>
    <w:rsid w:val="00623073"/>
    <w:rsid w:val="006234D7"/>
    <w:rsid w:val="00623920"/>
    <w:rsid w:val="006267BC"/>
    <w:rsid w:val="006352B3"/>
    <w:rsid w:val="00637C13"/>
    <w:rsid w:val="00637F2A"/>
    <w:rsid w:val="0064187A"/>
    <w:rsid w:val="00642B1B"/>
    <w:rsid w:val="006431AB"/>
    <w:rsid w:val="00643A1D"/>
    <w:rsid w:val="006449F3"/>
    <w:rsid w:val="00644A4C"/>
    <w:rsid w:val="00644AFE"/>
    <w:rsid w:val="00647C91"/>
    <w:rsid w:val="006526EC"/>
    <w:rsid w:val="00653B1C"/>
    <w:rsid w:val="006552CD"/>
    <w:rsid w:val="0066047E"/>
    <w:rsid w:val="006625BC"/>
    <w:rsid w:val="00662619"/>
    <w:rsid w:val="00662C01"/>
    <w:rsid w:val="00664ED4"/>
    <w:rsid w:val="00667906"/>
    <w:rsid w:val="00667D24"/>
    <w:rsid w:val="00667F2E"/>
    <w:rsid w:val="006716F2"/>
    <w:rsid w:val="00673068"/>
    <w:rsid w:val="00675AEE"/>
    <w:rsid w:val="00677EB9"/>
    <w:rsid w:val="00677FF8"/>
    <w:rsid w:val="0068192E"/>
    <w:rsid w:val="00682B49"/>
    <w:rsid w:val="0068529E"/>
    <w:rsid w:val="00686079"/>
    <w:rsid w:val="00691EA7"/>
    <w:rsid w:val="0069274D"/>
    <w:rsid w:val="0069415C"/>
    <w:rsid w:val="006948EF"/>
    <w:rsid w:val="00695328"/>
    <w:rsid w:val="00695429"/>
    <w:rsid w:val="00695D90"/>
    <w:rsid w:val="00696717"/>
    <w:rsid w:val="006A0FB5"/>
    <w:rsid w:val="006A0FCC"/>
    <w:rsid w:val="006A21F7"/>
    <w:rsid w:val="006A3712"/>
    <w:rsid w:val="006A46AA"/>
    <w:rsid w:val="006A5AA2"/>
    <w:rsid w:val="006A6E25"/>
    <w:rsid w:val="006B12AA"/>
    <w:rsid w:val="006B1716"/>
    <w:rsid w:val="006B40F1"/>
    <w:rsid w:val="006B5E2D"/>
    <w:rsid w:val="006B6122"/>
    <w:rsid w:val="006B76D1"/>
    <w:rsid w:val="006C1895"/>
    <w:rsid w:val="006C1D46"/>
    <w:rsid w:val="006C2050"/>
    <w:rsid w:val="006C4B8B"/>
    <w:rsid w:val="006C50E8"/>
    <w:rsid w:val="006C62C9"/>
    <w:rsid w:val="006C7117"/>
    <w:rsid w:val="006D00FE"/>
    <w:rsid w:val="006D0EAA"/>
    <w:rsid w:val="006D18A1"/>
    <w:rsid w:val="006D2AC8"/>
    <w:rsid w:val="006D47A7"/>
    <w:rsid w:val="006D6C8D"/>
    <w:rsid w:val="006D7A41"/>
    <w:rsid w:val="006E1C30"/>
    <w:rsid w:val="006E3FE4"/>
    <w:rsid w:val="006E4C63"/>
    <w:rsid w:val="006E5672"/>
    <w:rsid w:val="006F058D"/>
    <w:rsid w:val="006F07F0"/>
    <w:rsid w:val="006F27C7"/>
    <w:rsid w:val="006F2D5D"/>
    <w:rsid w:val="006F57E5"/>
    <w:rsid w:val="006F78A0"/>
    <w:rsid w:val="007030D5"/>
    <w:rsid w:val="007038D9"/>
    <w:rsid w:val="00711ADB"/>
    <w:rsid w:val="00714282"/>
    <w:rsid w:val="00716ABB"/>
    <w:rsid w:val="00720763"/>
    <w:rsid w:val="00721CBD"/>
    <w:rsid w:val="00722731"/>
    <w:rsid w:val="00723164"/>
    <w:rsid w:val="0072340A"/>
    <w:rsid w:val="0072356A"/>
    <w:rsid w:val="00724C67"/>
    <w:rsid w:val="0072602B"/>
    <w:rsid w:val="00726875"/>
    <w:rsid w:val="007304D9"/>
    <w:rsid w:val="00730A63"/>
    <w:rsid w:val="00734CBA"/>
    <w:rsid w:val="00736600"/>
    <w:rsid w:val="0074010E"/>
    <w:rsid w:val="00745EDF"/>
    <w:rsid w:val="00747DD6"/>
    <w:rsid w:val="007529B1"/>
    <w:rsid w:val="0075785E"/>
    <w:rsid w:val="00757B81"/>
    <w:rsid w:val="00757DE5"/>
    <w:rsid w:val="007657A1"/>
    <w:rsid w:val="0076673F"/>
    <w:rsid w:val="007700CE"/>
    <w:rsid w:val="007701F2"/>
    <w:rsid w:val="007740F0"/>
    <w:rsid w:val="00776549"/>
    <w:rsid w:val="00780AB7"/>
    <w:rsid w:val="00781FC7"/>
    <w:rsid w:val="00782A72"/>
    <w:rsid w:val="00783376"/>
    <w:rsid w:val="00783FC7"/>
    <w:rsid w:val="00783FDB"/>
    <w:rsid w:val="007850C8"/>
    <w:rsid w:val="00785F58"/>
    <w:rsid w:val="007A07F4"/>
    <w:rsid w:val="007A1632"/>
    <w:rsid w:val="007A486C"/>
    <w:rsid w:val="007A66EB"/>
    <w:rsid w:val="007A78B2"/>
    <w:rsid w:val="007B0D12"/>
    <w:rsid w:val="007B33EC"/>
    <w:rsid w:val="007B39CE"/>
    <w:rsid w:val="007B3A21"/>
    <w:rsid w:val="007B42A6"/>
    <w:rsid w:val="007B4E58"/>
    <w:rsid w:val="007B7F6E"/>
    <w:rsid w:val="007C00DC"/>
    <w:rsid w:val="007C4131"/>
    <w:rsid w:val="007C782C"/>
    <w:rsid w:val="007D2146"/>
    <w:rsid w:val="007D2B34"/>
    <w:rsid w:val="007D482D"/>
    <w:rsid w:val="007D5A50"/>
    <w:rsid w:val="007E03CC"/>
    <w:rsid w:val="007E3E87"/>
    <w:rsid w:val="007E692E"/>
    <w:rsid w:val="007F2A95"/>
    <w:rsid w:val="007F45A3"/>
    <w:rsid w:val="007F5275"/>
    <w:rsid w:val="007F5C98"/>
    <w:rsid w:val="007F604B"/>
    <w:rsid w:val="007F6AD1"/>
    <w:rsid w:val="008002A4"/>
    <w:rsid w:val="00802E77"/>
    <w:rsid w:val="008048B6"/>
    <w:rsid w:val="00804DBE"/>
    <w:rsid w:val="00805B17"/>
    <w:rsid w:val="0080635D"/>
    <w:rsid w:val="00806395"/>
    <w:rsid w:val="00806B7F"/>
    <w:rsid w:val="00810267"/>
    <w:rsid w:val="00810AC4"/>
    <w:rsid w:val="00817C15"/>
    <w:rsid w:val="0082152D"/>
    <w:rsid w:val="00821D0F"/>
    <w:rsid w:val="0082455D"/>
    <w:rsid w:val="00826F68"/>
    <w:rsid w:val="00830386"/>
    <w:rsid w:val="008308F4"/>
    <w:rsid w:val="008312D0"/>
    <w:rsid w:val="00831632"/>
    <w:rsid w:val="00831D65"/>
    <w:rsid w:val="00835F6C"/>
    <w:rsid w:val="00843CA1"/>
    <w:rsid w:val="00844617"/>
    <w:rsid w:val="0084788B"/>
    <w:rsid w:val="00851CA5"/>
    <w:rsid w:val="00851F5C"/>
    <w:rsid w:val="0085381C"/>
    <w:rsid w:val="00855061"/>
    <w:rsid w:val="00857243"/>
    <w:rsid w:val="00857BA6"/>
    <w:rsid w:val="008634C2"/>
    <w:rsid w:val="00865EB7"/>
    <w:rsid w:val="0087598C"/>
    <w:rsid w:val="008771FB"/>
    <w:rsid w:val="00885D00"/>
    <w:rsid w:val="0088753F"/>
    <w:rsid w:val="00891415"/>
    <w:rsid w:val="008923C9"/>
    <w:rsid w:val="0089241B"/>
    <w:rsid w:val="008976CA"/>
    <w:rsid w:val="008A1860"/>
    <w:rsid w:val="008A19A3"/>
    <w:rsid w:val="008A2D16"/>
    <w:rsid w:val="008A444D"/>
    <w:rsid w:val="008A5312"/>
    <w:rsid w:val="008A7CC4"/>
    <w:rsid w:val="008B0B04"/>
    <w:rsid w:val="008B254F"/>
    <w:rsid w:val="008B2578"/>
    <w:rsid w:val="008B2829"/>
    <w:rsid w:val="008B3DEB"/>
    <w:rsid w:val="008B53FA"/>
    <w:rsid w:val="008B61AC"/>
    <w:rsid w:val="008C120A"/>
    <w:rsid w:val="008C1D28"/>
    <w:rsid w:val="008C32B7"/>
    <w:rsid w:val="008C76D1"/>
    <w:rsid w:val="008C7DAC"/>
    <w:rsid w:val="008D038F"/>
    <w:rsid w:val="008D49AF"/>
    <w:rsid w:val="008D5DF3"/>
    <w:rsid w:val="008D6389"/>
    <w:rsid w:val="008E24BE"/>
    <w:rsid w:val="008E2AA9"/>
    <w:rsid w:val="008E2CA2"/>
    <w:rsid w:val="008E341B"/>
    <w:rsid w:val="008E61D1"/>
    <w:rsid w:val="008E6A9A"/>
    <w:rsid w:val="008E6D1B"/>
    <w:rsid w:val="008E70A9"/>
    <w:rsid w:val="008F273A"/>
    <w:rsid w:val="008F2FA0"/>
    <w:rsid w:val="008F4645"/>
    <w:rsid w:val="008F4A34"/>
    <w:rsid w:val="008F750D"/>
    <w:rsid w:val="0090080B"/>
    <w:rsid w:val="00900AAA"/>
    <w:rsid w:val="0090169D"/>
    <w:rsid w:val="00911202"/>
    <w:rsid w:val="00915897"/>
    <w:rsid w:val="00916DF0"/>
    <w:rsid w:val="00920B1C"/>
    <w:rsid w:val="009211DB"/>
    <w:rsid w:val="00922A77"/>
    <w:rsid w:val="00925766"/>
    <w:rsid w:val="00926939"/>
    <w:rsid w:val="00932971"/>
    <w:rsid w:val="00937DFB"/>
    <w:rsid w:val="00940531"/>
    <w:rsid w:val="00941638"/>
    <w:rsid w:val="00941798"/>
    <w:rsid w:val="00941CDF"/>
    <w:rsid w:val="009450BA"/>
    <w:rsid w:val="00945B99"/>
    <w:rsid w:val="00945C28"/>
    <w:rsid w:val="009462B6"/>
    <w:rsid w:val="00946BC5"/>
    <w:rsid w:val="00951586"/>
    <w:rsid w:val="00951AF7"/>
    <w:rsid w:val="009523BA"/>
    <w:rsid w:val="009526E2"/>
    <w:rsid w:val="009531AA"/>
    <w:rsid w:val="0095710D"/>
    <w:rsid w:val="00961164"/>
    <w:rsid w:val="00962369"/>
    <w:rsid w:val="00962CF4"/>
    <w:rsid w:val="00962DC9"/>
    <w:rsid w:val="00963971"/>
    <w:rsid w:val="00971774"/>
    <w:rsid w:val="0097191E"/>
    <w:rsid w:val="00974290"/>
    <w:rsid w:val="00974DA2"/>
    <w:rsid w:val="00975D31"/>
    <w:rsid w:val="00976130"/>
    <w:rsid w:val="00977112"/>
    <w:rsid w:val="009779CC"/>
    <w:rsid w:val="009803E5"/>
    <w:rsid w:val="00983080"/>
    <w:rsid w:val="0098777F"/>
    <w:rsid w:val="00992028"/>
    <w:rsid w:val="009933FE"/>
    <w:rsid w:val="0099437A"/>
    <w:rsid w:val="009944BF"/>
    <w:rsid w:val="00995D5D"/>
    <w:rsid w:val="00997389"/>
    <w:rsid w:val="009A082C"/>
    <w:rsid w:val="009B2B7A"/>
    <w:rsid w:val="009C05B7"/>
    <w:rsid w:val="009C08F4"/>
    <w:rsid w:val="009C34E7"/>
    <w:rsid w:val="009C64D2"/>
    <w:rsid w:val="009D276E"/>
    <w:rsid w:val="009D2F47"/>
    <w:rsid w:val="009D3E13"/>
    <w:rsid w:val="009D6D89"/>
    <w:rsid w:val="009E162A"/>
    <w:rsid w:val="009E4AE3"/>
    <w:rsid w:val="009E7F08"/>
    <w:rsid w:val="009F0701"/>
    <w:rsid w:val="009F089B"/>
    <w:rsid w:val="009F1B0B"/>
    <w:rsid w:val="009F38DB"/>
    <w:rsid w:val="009F4660"/>
    <w:rsid w:val="009F530B"/>
    <w:rsid w:val="009F61CF"/>
    <w:rsid w:val="00A01806"/>
    <w:rsid w:val="00A0192C"/>
    <w:rsid w:val="00A0214E"/>
    <w:rsid w:val="00A02652"/>
    <w:rsid w:val="00A07507"/>
    <w:rsid w:val="00A1083C"/>
    <w:rsid w:val="00A12EAE"/>
    <w:rsid w:val="00A158E1"/>
    <w:rsid w:val="00A17E04"/>
    <w:rsid w:val="00A2082F"/>
    <w:rsid w:val="00A21340"/>
    <w:rsid w:val="00A213DB"/>
    <w:rsid w:val="00A23322"/>
    <w:rsid w:val="00A32C43"/>
    <w:rsid w:val="00A33532"/>
    <w:rsid w:val="00A33636"/>
    <w:rsid w:val="00A35187"/>
    <w:rsid w:val="00A35E7F"/>
    <w:rsid w:val="00A364BC"/>
    <w:rsid w:val="00A40DAF"/>
    <w:rsid w:val="00A51995"/>
    <w:rsid w:val="00A51C54"/>
    <w:rsid w:val="00A55FB2"/>
    <w:rsid w:val="00A56A18"/>
    <w:rsid w:val="00A61A4D"/>
    <w:rsid w:val="00A625DC"/>
    <w:rsid w:val="00A70A83"/>
    <w:rsid w:val="00A718DF"/>
    <w:rsid w:val="00A73072"/>
    <w:rsid w:val="00A74146"/>
    <w:rsid w:val="00A75952"/>
    <w:rsid w:val="00A75EB6"/>
    <w:rsid w:val="00A77BA3"/>
    <w:rsid w:val="00A80B78"/>
    <w:rsid w:val="00A811FF"/>
    <w:rsid w:val="00A81DD7"/>
    <w:rsid w:val="00A837C3"/>
    <w:rsid w:val="00A85AB3"/>
    <w:rsid w:val="00A86CAA"/>
    <w:rsid w:val="00A91625"/>
    <w:rsid w:val="00A92BAB"/>
    <w:rsid w:val="00A96CBA"/>
    <w:rsid w:val="00A96FA3"/>
    <w:rsid w:val="00A97113"/>
    <w:rsid w:val="00AA0EAB"/>
    <w:rsid w:val="00AA1111"/>
    <w:rsid w:val="00AA1483"/>
    <w:rsid w:val="00AA17EF"/>
    <w:rsid w:val="00AA42A8"/>
    <w:rsid w:val="00AA4819"/>
    <w:rsid w:val="00AA7614"/>
    <w:rsid w:val="00AB0792"/>
    <w:rsid w:val="00AB2E63"/>
    <w:rsid w:val="00AB56B4"/>
    <w:rsid w:val="00AB5A1A"/>
    <w:rsid w:val="00AB6D0D"/>
    <w:rsid w:val="00AB74F2"/>
    <w:rsid w:val="00AC05B5"/>
    <w:rsid w:val="00AC1C82"/>
    <w:rsid w:val="00AC1CB4"/>
    <w:rsid w:val="00AC34B6"/>
    <w:rsid w:val="00AC3890"/>
    <w:rsid w:val="00AC4149"/>
    <w:rsid w:val="00AC62C4"/>
    <w:rsid w:val="00AC6412"/>
    <w:rsid w:val="00AD1513"/>
    <w:rsid w:val="00AD35E8"/>
    <w:rsid w:val="00AD4244"/>
    <w:rsid w:val="00AD4B67"/>
    <w:rsid w:val="00AD549B"/>
    <w:rsid w:val="00AD5E7D"/>
    <w:rsid w:val="00AE2C5D"/>
    <w:rsid w:val="00AE4339"/>
    <w:rsid w:val="00AE4D39"/>
    <w:rsid w:val="00AE6CD1"/>
    <w:rsid w:val="00AE7DA7"/>
    <w:rsid w:val="00AF035F"/>
    <w:rsid w:val="00AF1345"/>
    <w:rsid w:val="00AF20FA"/>
    <w:rsid w:val="00AF2A17"/>
    <w:rsid w:val="00AF5054"/>
    <w:rsid w:val="00AF56B2"/>
    <w:rsid w:val="00B00AA2"/>
    <w:rsid w:val="00B00F91"/>
    <w:rsid w:val="00B02B7B"/>
    <w:rsid w:val="00B03FC4"/>
    <w:rsid w:val="00B048F9"/>
    <w:rsid w:val="00B058D3"/>
    <w:rsid w:val="00B0605D"/>
    <w:rsid w:val="00B07B76"/>
    <w:rsid w:val="00B10E17"/>
    <w:rsid w:val="00B144CE"/>
    <w:rsid w:val="00B1472C"/>
    <w:rsid w:val="00B14D71"/>
    <w:rsid w:val="00B203D9"/>
    <w:rsid w:val="00B20D96"/>
    <w:rsid w:val="00B227F8"/>
    <w:rsid w:val="00B228F5"/>
    <w:rsid w:val="00B261FB"/>
    <w:rsid w:val="00B312F5"/>
    <w:rsid w:val="00B32B17"/>
    <w:rsid w:val="00B35C7A"/>
    <w:rsid w:val="00B36FFE"/>
    <w:rsid w:val="00B405CA"/>
    <w:rsid w:val="00B40B8C"/>
    <w:rsid w:val="00B43A6C"/>
    <w:rsid w:val="00B45CDE"/>
    <w:rsid w:val="00B46514"/>
    <w:rsid w:val="00B557A5"/>
    <w:rsid w:val="00B576B9"/>
    <w:rsid w:val="00B61FF6"/>
    <w:rsid w:val="00B62266"/>
    <w:rsid w:val="00B63318"/>
    <w:rsid w:val="00B65917"/>
    <w:rsid w:val="00B663DE"/>
    <w:rsid w:val="00B71547"/>
    <w:rsid w:val="00B7223D"/>
    <w:rsid w:val="00B737B9"/>
    <w:rsid w:val="00B76378"/>
    <w:rsid w:val="00B808D3"/>
    <w:rsid w:val="00B80B3D"/>
    <w:rsid w:val="00B828F5"/>
    <w:rsid w:val="00B82C02"/>
    <w:rsid w:val="00B84941"/>
    <w:rsid w:val="00B8588B"/>
    <w:rsid w:val="00B86926"/>
    <w:rsid w:val="00B874F5"/>
    <w:rsid w:val="00B87EB5"/>
    <w:rsid w:val="00B9034A"/>
    <w:rsid w:val="00B90956"/>
    <w:rsid w:val="00B92AF7"/>
    <w:rsid w:val="00B9548F"/>
    <w:rsid w:val="00BA1E01"/>
    <w:rsid w:val="00BA1F80"/>
    <w:rsid w:val="00BA3046"/>
    <w:rsid w:val="00BA41C5"/>
    <w:rsid w:val="00BA51C4"/>
    <w:rsid w:val="00BA560D"/>
    <w:rsid w:val="00BA63E2"/>
    <w:rsid w:val="00BA6809"/>
    <w:rsid w:val="00BA6E4C"/>
    <w:rsid w:val="00BB2911"/>
    <w:rsid w:val="00BB4B46"/>
    <w:rsid w:val="00BB5797"/>
    <w:rsid w:val="00BB5E39"/>
    <w:rsid w:val="00BB5FFD"/>
    <w:rsid w:val="00BB708B"/>
    <w:rsid w:val="00BB77CB"/>
    <w:rsid w:val="00BC0EFC"/>
    <w:rsid w:val="00BC6984"/>
    <w:rsid w:val="00BC795D"/>
    <w:rsid w:val="00BD0062"/>
    <w:rsid w:val="00BD23BE"/>
    <w:rsid w:val="00BD6CE9"/>
    <w:rsid w:val="00BD71C0"/>
    <w:rsid w:val="00BE1886"/>
    <w:rsid w:val="00BE19A7"/>
    <w:rsid w:val="00BE27EE"/>
    <w:rsid w:val="00BE2D8B"/>
    <w:rsid w:val="00BE4B86"/>
    <w:rsid w:val="00BE62E1"/>
    <w:rsid w:val="00BF080C"/>
    <w:rsid w:val="00BF3D5C"/>
    <w:rsid w:val="00BF5619"/>
    <w:rsid w:val="00BF62DE"/>
    <w:rsid w:val="00BF6BDF"/>
    <w:rsid w:val="00C10046"/>
    <w:rsid w:val="00C11A4E"/>
    <w:rsid w:val="00C11BC2"/>
    <w:rsid w:val="00C130E5"/>
    <w:rsid w:val="00C13600"/>
    <w:rsid w:val="00C14272"/>
    <w:rsid w:val="00C14E00"/>
    <w:rsid w:val="00C15088"/>
    <w:rsid w:val="00C16A39"/>
    <w:rsid w:val="00C17C95"/>
    <w:rsid w:val="00C2174A"/>
    <w:rsid w:val="00C24705"/>
    <w:rsid w:val="00C251DA"/>
    <w:rsid w:val="00C270D8"/>
    <w:rsid w:val="00C31595"/>
    <w:rsid w:val="00C318D3"/>
    <w:rsid w:val="00C409EE"/>
    <w:rsid w:val="00C4155B"/>
    <w:rsid w:val="00C4504D"/>
    <w:rsid w:val="00C46E9E"/>
    <w:rsid w:val="00C5087F"/>
    <w:rsid w:val="00C5193F"/>
    <w:rsid w:val="00C5470C"/>
    <w:rsid w:val="00C564CC"/>
    <w:rsid w:val="00C63864"/>
    <w:rsid w:val="00C64004"/>
    <w:rsid w:val="00C676BA"/>
    <w:rsid w:val="00C72B8E"/>
    <w:rsid w:val="00C74575"/>
    <w:rsid w:val="00C779DA"/>
    <w:rsid w:val="00C83C77"/>
    <w:rsid w:val="00C841C4"/>
    <w:rsid w:val="00C950CF"/>
    <w:rsid w:val="00C97CB0"/>
    <w:rsid w:val="00CA0590"/>
    <w:rsid w:val="00CA12FA"/>
    <w:rsid w:val="00CA1785"/>
    <w:rsid w:val="00CA1F7F"/>
    <w:rsid w:val="00CA1FAD"/>
    <w:rsid w:val="00CA2190"/>
    <w:rsid w:val="00CB0D78"/>
    <w:rsid w:val="00CB32EE"/>
    <w:rsid w:val="00CB3B67"/>
    <w:rsid w:val="00CB48F0"/>
    <w:rsid w:val="00CB5534"/>
    <w:rsid w:val="00CB56EB"/>
    <w:rsid w:val="00CB7332"/>
    <w:rsid w:val="00CC7EBB"/>
    <w:rsid w:val="00CD1726"/>
    <w:rsid w:val="00CD217B"/>
    <w:rsid w:val="00CD6D90"/>
    <w:rsid w:val="00CD76C3"/>
    <w:rsid w:val="00CE41A5"/>
    <w:rsid w:val="00CE4725"/>
    <w:rsid w:val="00CE6555"/>
    <w:rsid w:val="00CE67EE"/>
    <w:rsid w:val="00CF32C5"/>
    <w:rsid w:val="00CF4667"/>
    <w:rsid w:val="00CF500F"/>
    <w:rsid w:val="00CF5DA9"/>
    <w:rsid w:val="00CF6224"/>
    <w:rsid w:val="00CF7B77"/>
    <w:rsid w:val="00D04DDF"/>
    <w:rsid w:val="00D10148"/>
    <w:rsid w:val="00D11D23"/>
    <w:rsid w:val="00D139B5"/>
    <w:rsid w:val="00D1749C"/>
    <w:rsid w:val="00D20536"/>
    <w:rsid w:val="00D21E01"/>
    <w:rsid w:val="00D22561"/>
    <w:rsid w:val="00D22ECB"/>
    <w:rsid w:val="00D30044"/>
    <w:rsid w:val="00D305D7"/>
    <w:rsid w:val="00D33D17"/>
    <w:rsid w:val="00D3413D"/>
    <w:rsid w:val="00D344CA"/>
    <w:rsid w:val="00D358EC"/>
    <w:rsid w:val="00D35DF6"/>
    <w:rsid w:val="00D362B7"/>
    <w:rsid w:val="00D36E92"/>
    <w:rsid w:val="00D375FC"/>
    <w:rsid w:val="00D4441E"/>
    <w:rsid w:val="00D45B25"/>
    <w:rsid w:val="00D4703F"/>
    <w:rsid w:val="00D475DA"/>
    <w:rsid w:val="00D50098"/>
    <w:rsid w:val="00D54C04"/>
    <w:rsid w:val="00D567DD"/>
    <w:rsid w:val="00D56B12"/>
    <w:rsid w:val="00D57449"/>
    <w:rsid w:val="00D62B2C"/>
    <w:rsid w:val="00D66640"/>
    <w:rsid w:val="00D66E4C"/>
    <w:rsid w:val="00D676CA"/>
    <w:rsid w:val="00D742D5"/>
    <w:rsid w:val="00D7470D"/>
    <w:rsid w:val="00D753D1"/>
    <w:rsid w:val="00D767FA"/>
    <w:rsid w:val="00D80916"/>
    <w:rsid w:val="00D81327"/>
    <w:rsid w:val="00D92047"/>
    <w:rsid w:val="00D9284D"/>
    <w:rsid w:val="00D945B7"/>
    <w:rsid w:val="00D95093"/>
    <w:rsid w:val="00D969EA"/>
    <w:rsid w:val="00DA0075"/>
    <w:rsid w:val="00DA1F81"/>
    <w:rsid w:val="00DA35D0"/>
    <w:rsid w:val="00DA3C57"/>
    <w:rsid w:val="00DA68B1"/>
    <w:rsid w:val="00DB31CF"/>
    <w:rsid w:val="00DB3CD0"/>
    <w:rsid w:val="00DC045C"/>
    <w:rsid w:val="00DC0CF0"/>
    <w:rsid w:val="00DC1307"/>
    <w:rsid w:val="00DC2B95"/>
    <w:rsid w:val="00DC441D"/>
    <w:rsid w:val="00DC7B41"/>
    <w:rsid w:val="00DD242F"/>
    <w:rsid w:val="00DD48FF"/>
    <w:rsid w:val="00DD6ED6"/>
    <w:rsid w:val="00DE04C3"/>
    <w:rsid w:val="00DE23E9"/>
    <w:rsid w:val="00DE25DE"/>
    <w:rsid w:val="00DE27F5"/>
    <w:rsid w:val="00DE2BD3"/>
    <w:rsid w:val="00DE62C5"/>
    <w:rsid w:val="00DE7809"/>
    <w:rsid w:val="00DF02E9"/>
    <w:rsid w:val="00DF09B3"/>
    <w:rsid w:val="00DF1A0E"/>
    <w:rsid w:val="00DF2C28"/>
    <w:rsid w:val="00DF53A6"/>
    <w:rsid w:val="00E000DF"/>
    <w:rsid w:val="00E02868"/>
    <w:rsid w:val="00E029EC"/>
    <w:rsid w:val="00E04C47"/>
    <w:rsid w:val="00E078AF"/>
    <w:rsid w:val="00E101D0"/>
    <w:rsid w:val="00E10512"/>
    <w:rsid w:val="00E12518"/>
    <w:rsid w:val="00E12D24"/>
    <w:rsid w:val="00E20E05"/>
    <w:rsid w:val="00E231FB"/>
    <w:rsid w:val="00E232E7"/>
    <w:rsid w:val="00E255B6"/>
    <w:rsid w:val="00E26A6D"/>
    <w:rsid w:val="00E270B0"/>
    <w:rsid w:val="00E27BFB"/>
    <w:rsid w:val="00E30631"/>
    <w:rsid w:val="00E325D6"/>
    <w:rsid w:val="00E34B00"/>
    <w:rsid w:val="00E34B5F"/>
    <w:rsid w:val="00E3558E"/>
    <w:rsid w:val="00E40F7B"/>
    <w:rsid w:val="00E429A2"/>
    <w:rsid w:val="00E44DF7"/>
    <w:rsid w:val="00E45C52"/>
    <w:rsid w:val="00E46E0A"/>
    <w:rsid w:val="00E47C73"/>
    <w:rsid w:val="00E47F01"/>
    <w:rsid w:val="00E50A9B"/>
    <w:rsid w:val="00E51BBD"/>
    <w:rsid w:val="00E54597"/>
    <w:rsid w:val="00E54E7E"/>
    <w:rsid w:val="00E57367"/>
    <w:rsid w:val="00E61C03"/>
    <w:rsid w:val="00E64586"/>
    <w:rsid w:val="00E67981"/>
    <w:rsid w:val="00E76327"/>
    <w:rsid w:val="00E80ECE"/>
    <w:rsid w:val="00E81674"/>
    <w:rsid w:val="00E81970"/>
    <w:rsid w:val="00E830E0"/>
    <w:rsid w:val="00E84D39"/>
    <w:rsid w:val="00E85AEE"/>
    <w:rsid w:val="00E86F34"/>
    <w:rsid w:val="00E94A26"/>
    <w:rsid w:val="00E950CE"/>
    <w:rsid w:val="00E9719E"/>
    <w:rsid w:val="00EA14F5"/>
    <w:rsid w:val="00EA266F"/>
    <w:rsid w:val="00EA2DE1"/>
    <w:rsid w:val="00EA2EA0"/>
    <w:rsid w:val="00EA67A5"/>
    <w:rsid w:val="00EA7C20"/>
    <w:rsid w:val="00EB028F"/>
    <w:rsid w:val="00EB1298"/>
    <w:rsid w:val="00EB4744"/>
    <w:rsid w:val="00EB4E61"/>
    <w:rsid w:val="00EB56BC"/>
    <w:rsid w:val="00EB57C1"/>
    <w:rsid w:val="00EB6AE7"/>
    <w:rsid w:val="00EC4DE3"/>
    <w:rsid w:val="00EC5752"/>
    <w:rsid w:val="00EC61DB"/>
    <w:rsid w:val="00EC6D12"/>
    <w:rsid w:val="00ED159E"/>
    <w:rsid w:val="00ED5988"/>
    <w:rsid w:val="00ED7D29"/>
    <w:rsid w:val="00EE06C7"/>
    <w:rsid w:val="00EE1763"/>
    <w:rsid w:val="00EE3024"/>
    <w:rsid w:val="00EE66AB"/>
    <w:rsid w:val="00EE6AC2"/>
    <w:rsid w:val="00EE73AD"/>
    <w:rsid w:val="00EF15BB"/>
    <w:rsid w:val="00EF2D1F"/>
    <w:rsid w:val="00EF42A9"/>
    <w:rsid w:val="00EF4DD4"/>
    <w:rsid w:val="00EF4E32"/>
    <w:rsid w:val="00EF72DD"/>
    <w:rsid w:val="00EF77AD"/>
    <w:rsid w:val="00F0000A"/>
    <w:rsid w:val="00F00F04"/>
    <w:rsid w:val="00F077A6"/>
    <w:rsid w:val="00F101CE"/>
    <w:rsid w:val="00F1080D"/>
    <w:rsid w:val="00F133C3"/>
    <w:rsid w:val="00F26466"/>
    <w:rsid w:val="00F27150"/>
    <w:rsid w:val="00F27A65"/>
    <w:rsid w:val="00F361D0"/>
    <w:rsid w:val="00F37689"/>
    <w:rsid w:val="00F37C82"/>
    <w:rsid w:val="00F413E4"/>
    <w:rsid w:val="00F43F86"/>
    <w:rsid w:val="00F43FFA"/>
    <w:rsid w:val="00F4420F"/>
    <w:rsid w:val="00F445BC"/>
    <w:rsid w:val="00F452AA"/>
    <w:rsid w:val="00F464A5"/>
    <w:rsid w:val="00F47D20"/>
    <w:rsid w:val="00F51638"/>
    <w:rsid w:val="00F518BC"/>
    <w:rsid w:val="00F51D11"/>
    <w:rsid w:val="00F55211"/>
    <w:rsid w:val="00F57FD9"/>
    <w:rsid w:val="00F60F37"/>
    <w:rsid w:val="00F61ABD"/>
    <w:rsid w:val="00F65F25"/>
    <w:rsid w:val="00F67C72"/>
    <w:rsid w:val="00F71FF5"/>
    <w:rsid w:val="00F7259F"/>
    <w:rsid w:val="00F749AE"/>
    <w:rsid w:val="00F75662"/>
    <w:rsid w:val="00F76667"/>
    <w:rsid w:val="00F84346"/>
    <w:rsid w:val="00F84EC7"/>
    <w:rsid w:val="00F86DC5"/>
    <w:rsid w:val="00F90733"/>
    <w:rsid w:val="00F9196F"/>
    <w:rsid w:val="00F95165"/>
    <w:rsid w:val="00FA0144"/>
    <w:rsid w:val="00FA363D"/>
    <w:rsid w:val="00FA67FB"/>
    <w:rsid w:val="00FB4B5C"/>
    <w:rsid w:val="00FB63A3"/>
    <w:rsid w:val="00FC238C"/>
    <w:rsid w:val="00FC3BE9"/>
    <w:rsid w:val="00FC5644"/>
    <w:rsid w:val="00FC672A"/>
    <w:rsid w:val="00FC6FFD"/>
    <w:rsid w:val="00FD0937"/>
    <w:rsid w:val="00FD0D58"/>
    <w:rsid w:val="00FD0D9E"/>
    <w:rsid w:val="00FD250C"/>
    <w:rsid w:val="00FD279A"/>
    <w:rsid w:val="00FD535D"/>
    <w:rsid w:val="00FD5FE6"/>
    <w:rsid w:val="00FE0A1C"/>
    <w:rsid w:val="00FE3D1E"/>
    <w:rsid w:val="00FF00CB"/>
    <w:rsid w:val="00FF2230"/>
    <w:rsid w:val="00FF3339"/>
    <w:rsid w:val="00FF5738"/>
    <w:rsid w:val="00FF697A"/>
    <w:rsid w:val="00FF6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86C56"/>
  <w15:docId w15:val="{1FDB9761-2FE7-4B42-A448-C98D26DFF0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1DB"/>
    <w:pPr>
      <w:spacing w:before="120" w:after="0" w:line="360" w:lineRule="auto"/>
      <w:ind w:firstLine="360"/>
      <w:jc w:val="both"/>
    </w:pPr>
  </w:style>
  <w:style w:type="paragraph" w:styleId="Heading1">
    <w:name w:val="heading 1"/>
    <w:basedOn w:val="Bibliography"/>
    <w:next w:val="Normal"/>
    <w:link w:val="Heading1Char"/>
    <w:uiPriority w:val="9"/>
    <w:qFormat/>
    <w:rsid w:val="003E4DFC"/>
    <w:pPr>
      <w:keepNext/>
      <w:numPr>
        <w:numId w:val="1"/>
      </w:numPr>
      <w:tabs>
        <w:tab w:val="left" w:pos="864"/>
      </w:tabs>
      <w:spacing w:before="240" w:after="60"/>
      <w:jc w:val="center"/>
      <w:outlineLvl w:val="0"/>
    </w:pPr>
    <w:rPr>
      <w:rFonts w:cs="Arial"/>
      <w:b/>
      <w:bCs/>
      <w:kern w:val="32"/>
      <w:sz w:val="32"/>
      <w:szCs w:val="32"/>
    </w:rPr>
  </w:style>
  <w:style w:type="paragraph" w:styleId="Heading2">
    <w:name w:val="heading 2"/>
    <w:basedOn w:val="Normal"/>
    <w:next w:val="Normal"/>
    <w:link w:val="Heading2Char"/>
    <w:uiPriority w:val="9"/>
    <w:qFormat/>
    <w:rsid w:val="005457E8"/>
    <w:pPr>
      <w:keepNext/>
      <w:numPr>
        <w:ilvl w:val="1"/>
        <w:numId w:val="1"/>
      </w:numPr>
      <w:tabs>
        <w:tab w:val="clear" w:pos="1098"/>
        <w:tab w:val="left" w:pos="1008"/>
      </w:tabs>
      <w:spacing w:before="240" w:after="60"/>
      <w:ind w:left="648"/>
      <w:outlineLvl w:val="1"/>
    </w:pPr>
    <w:rPr>
      <w:rFonts w:cs="Arial"/>
      <w:b/>
      <w:bCs/>
      <w:iCs/>
      <w:sz w:val="28"/>
      <w:szCs w:val="28"/>
    </w:rPr>
  </w:style>
  <w:style w:type="paragraph" w:styleId="Heading3">
    <w:name w:val="heading 3"/>
    <w:basedOn w:val="Normal"/>
    <w:next w:val="Normal"/>
    <w:link w:val="Heading3Char"/>
    <w:uiPriority w:val="9"/>
    <w:qFormat/>
    <w:rsid w:val="005457E8"/>
    <w:pPr>
      <w:keepNext/>
      <w:numPr>
        <w:ilvl w:val="2"/>
        <w:numId w:val="1"/>
      </w:numPr>
      <w:spacing w:before="240" w:after="60"/>
      <w:ind w:left="792"/>
      <w:outlineLvl w:val="2"/>
    </w:pPr>
    <w:rPr>
      <w:rFonts w:cs="Arial"/>
      <w:b/>
      <w:bCs/>
      <w:szCs w:val="26"/>
    </w:rPr>
  </w:style>
  <w:style w:type="paragraph" w:styleId="Heading4">
    <w:name w:val="heading 4"/>
    <w:basedOn w:val="Normal"/>
    <w:next w:val="Normal"/>
    <w:link w:val="Heading4Char"/>
    <w:uiPriority w:val="9"/>
    <w:qFormat/>
    <w:rsid w:val="004D65BA"/>
    <w:pPr>
      <w:keepNext/>
      <w:numPr>
        <w:ilvl w:val="3"/>
        <w:numId w:val="1"/>
      </w:numPr>
      <w:spacing w:before="240" w:after="60"/>
      <w:outlineLvl w:val="3"/>
    </w:pPr>
    <w:rPr>
      <w:b/>
      <w:bCs/>
      <w:sz w:val="28"/>
      <w:szCs w:val="28"/>
    </w:rPr>
  </w:style>
  <w:style w:type="paragraph" w:styleId="Heading5">
    <w:name w:val="heading 5"/>
    <w:basedOn w:val="Normal"/>
    <w:next w:val="Normal"/>
    <w:link w:val="Heading5Char"/>
    <w:uiPriority w:val="9"/>
    <w:qFormat/>
    <w:rsid w:val="004D65BA"/>
    <w:pPr>
      <w:numPr>
        <w:ilvl w:val="4"/>
        <w:numId w:val="1"/>
      </w:numPr>
      <w:spacing w:before="240" w:after="60"/>
      <w:outlineLvl w:val="4"/>
    </w:pPr>
    <w:rPr>
      <w:b/>
      <w:bCs/>
      <w:i/>
      <w:iCs/>
      <w:szCs w:val="26"/>
    </w:rPr>
  </w:style>
  <w:style w:type="paragraph" w:styleId="Heading6">
    <w:name w:val="heading 6"/>
    <w:basedOn w:val="Normal"/>
    <w:next w:val="Normal"/>
    <w:link w:val="Heading6Char"/>
    <w:uiPriority w:val="9"/>
    <w:qFormat/>
    <w:rsid w:val="004D65BA"/>
    <w:pPr>
      <w:numPr>
        <w:ilvl w:val="5"/>
        <w:numId w:val="1"/>
      </w:numPr>
      <w:spacing w:before="240" w:after="60"/>
      <w:outlineLvl w:val="5"/>
    </w:pPr>
    <w:rPr>
      <w:b/>
      <w:bCs/>
      <w:sz w:val="22"/>
    </w:rPr>
  </w:style>
  <w:style w:type="paragraph" w:styleId="Heading7">
    <w:name w:val="heading 7"/>
    <w:basedOn w:val="Normal"/>
    <w:next w:val="Normal"/>
    <w:link w:val="Heading7Char"/>
    <w:uiPriority w:val="9"/>
    <w:qFormat/>
    <w:rsid w:val="004D65BA"/>
    <w:pPr>
      <w:numPr>
        <w:ilvl w:val="6"/>
        <w:numId w:val="1"/>
      </w:numPr>
      <w:spacing w:before="240" w:after="60"/>
      <w:outlineLvl w:val="6"/>
    </w:pPr>
  </w:style>
  <w:style w:type="paragraph" w:styleId="Heading8">
    <w:name w:val="heading 8"/>
    <w:basedOn w:val="Normal"/>
    <w:next w:val="Normal"/>
    <w:link w:val="Heading8Char"/>
    <w:uiPriority w:val="9"/>
    <w:qFormat/>
    <w:rsid w:val="004D65BA"/>
    <w:pPr>
      <w:numPr>
        <w:ilvl w:val="7"/>
        <w:numId w:val="1"/>
      </w:numPr>
      <w:spacing w:before="240" w:after="60"/>
      <w:outlineLvl w:val="7"/>
    </w:pPr>
    <w:rPr>
      <w:i/>
      <w:iCs/>
    </w:rPr>
  </w:style>
  <w:style w:type="paragraph" w:styleId="Heading9">
    <w:name w:val="heading 9"/>
    <w:basedOn w:val="Normal"/>
    <w:next w:val="Normal"/>
    <w:link w:val="Heading9Char"/>
    <w:uiPriority w:val="9"/>
    <w:qFormat/>
    <w:rsid w:val="004D65BA"/>
    <w:pPr>
      <w:numPr>
        <w:ilvl w:val="8"/>
        <w:numId w:val="1"/>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4DFC"/>
    <w:rPr>
      <w:rFonts w:cs="Arial"/>
      <w:b/>
      <w:bCs/>
      <w:kern w:val="32"/>
      <w:sz w:val="32"/>
      <w:szCs w:val="32"/>
    </w:rPr>
  </w:style>
  <w:style w:type="character" w:customStyle="1" w:styleId="Heading2Char">
    <w:name w:val="Heading 2 Char"/>
    <w:basedOn w:val="DefaultParagraphFont"/>
    <w:link w:val="Heading2"/>
    <w:uiPriority w:val="9"/>
    <w:rsid w:val="005457E8"/>
    <w:rPr>
      <w:rFonts w:cs="Arial"/>
      <w:b/>
      <w:bCs/>
      <w:iCs/>
      <w:sz w:val="28"/>
      <w:szCs w:val="28"/>
    </w:rPr>
  </w:style>
  <w:style w:type="character" w:customStyle="1" w:styleId="Heading3Char">
    <w:name w:val="Heading 3 Char"/>
    <w:basedOn w:val="DefaultParagraphFont"/>
    <w:link w:val="Heading3"/>
    <w:uiPriority w:val="9"/>
    <w:rsid w:val="005457E8"/>
    <w:rPr>
      <w:rFonts w:cs="Arial"/>
      <w:b/>
      <w:bCs/>
      <w:szCs w:val="26"/>
    </w:rPr>
  </w:style>
  <w:style w:type="character" w:customStyle="1" w:styleId="Heading4Char">
    <w:name w:val="Heading 4 Char"/>
    <w:basedOn w:val="DefaultParagraphFont"/>
    <w:link w:val="Heading4"/>
    <w:uiPriority w:val="9"/>
    <w:rsid w:val="004D65B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4D65B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4D65BA"/>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4D65BA"/>
    <w:rPr>
      <w:rFonts w:ascii="Times New Roman" w:eastAsia="Times New Roman" w:hAnsi="Times New Roman" w:cs="Times New Roman"/>
      <w:sz w:val="26"/>
      <w:szCs w:val="24"/>
    </w:rPr>
  </w:style>
  <w:style w:type="character" w:customStyle="1" w:styleId="Heading8Char">
    <w:name w:val="Heading 8 Char"/>
    <w:basedOn w:val="DefaultParagraphFont"/>
    <w:link w:val="Heading8"/>
    <w:uiPriority w:val="9"/>
    <w:rsid w:val="004D65BA"/>
    <w:rPr>
      <w:rFonts w:ascii="Times New Roman" w:eastAsia="Times New Roman" w:hAnsi="Times New Roman" w:cs="Times New Roman"/>
      <w:i/>
      <w:iCs/>
      <w:sz w:val="26"/>
      <w:szCs w:val="24"/>
    </w:rPr>
  </w:style>
  <w:style w:type="character" w:customStyle="1" w:styleId="Heading9Char">
    <w:name w:val="Heading 9 Char"/>
    <w:basedOn w:val="DefaultParagraphFont"/>
    <w:link w:val="Heading9"/>
    <w:uiPriority w:val="9"/>
    <w:rsid w:val="004D65BA"/>
    <w:rPr>
      <w:rFonts w:ascii="Arial" w:eastAsia="Times New Roman" w:hAnsi="Arial" w:cs="Arial"/>
    </w:rPr>
  </w:style>
  <w:style w:type="paragraph" w:styleId="Bibliography">
    <w:name w:val="Bibliography"/>
    <w:basedOn w:val="Normal"/>
    <w:next w:val="Normal"/>
    <w:uiPriority w:val="37"/>
    <w:semiHidden/>
    <w:unhideWhenUsed/>
    <w:rsid w:val="004D65BA"/>
  </w:style>
  <w:style w:type="paragraph" w:styleId="Caption">
    <w:name w:val="caption"/>
    <w:basedOn w:val="Normal"/>
    <w:next w:val="Normal"/>
    <w:qFormat/>
    <w:rsid w:val="00024D6E"/>
    <w:pPr>
      <w:spacing w:before="0" w:line="240" w:lineRule="auto"/>
      <w:jc w:val="left"/>
    </w:pPr>
    <w:rPr>
      <w:b/>
      <w:bCs/>
      <w:sz w:val="20"/>
      <w:szCs w:val="20"/>
    </w:rPr>
  </w:style>
  <w:style w:type="paragraph" w:styleId="BalloonText">
    <w:name w:val="Balloon Text"/>
    <w:basedOn w:val="Normal"/>
    <w:link w:val="BalloonTextChar"/>
    <w:uiPriority w:val="99"/>
    <w:semiHidden/>
    <w:unhideWhenUsed/>
    <w:rsid w:val="00024D6E"/>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D6E"/>
    <w:rPr>
      <w:rFonts w:ascii="Tahoma" w:eastAsia="Times New Roman" w:hAnsi="Tahoma" w:cs="Tahoma"/>
      <w:sz w:val="16"/>
      <w:szCs w:val="16"/>
    </w:rPr>
  </w:style>
  <w:style w:type="paragraph" w:styleId="ListParagraph">
    <w:name w:val="List Paragraph"/>
    <w:basedOn w:val="Normal"/>
    <w:link w:val="ListParagraphChar"/>
    <w:uiPriority w:val="34"/>
    <w:qFormat/>
    <w:rsid w:val="0088753F"/>
    <w:pPr>
      <w:spacing w:before="0" w:after="200" w:line="276" w:lineRule="auto"/>
      <w:ind w:left="720"/>
      <w:contextualSpacing/>
      <w:jc w:val="left"/>
    </w:pPr>
    <w:rPr>
      <w:rFonts w:ascii="Calibri" w:eastAsia="Calibri" w:hAnsi="Calibri"/>
      <w:sz w:val="22"/>
    </w:rPr>
  </w:style>
  <w:style w:type="table" w:styleId="TableGrid">
    <w:name w:val="Table Grid"/>
    <w:basedOn w:val="TableNormal"/>
    <w:uiPriority w:val="59"/>
    <w:rsid w:val="008D6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B028F"/>
    <w:pPr>
      <w:spacing w:before="100" w:beforeAutospacing="1" w:after="100" w:afterAutospacing="1" w:line="240" w:lineRule="auto"/>
      <w:jc w:val="left"/>
    </w:pPr>
    <w:rPr>
      <w:rFonts w:eastAsiaTheme="minorEastAsia"/>
      <w:sz w:val="24"/>
    </w:rPr>
  </w:style>
  <w:style w:type="character" w:styleId="PlaceholderText">
    <w:name w:val="Placeholder Text"/>
    <w:basedOn w:val="DefaultParagraphFont"/>
    <w:uiPriority w:val="99"/>
    <w:semiHidden/>
    <w:rsid w:val="00E50A9B"/>
    <w:rPr>
      <w:color w:val="808080"/>
    </w:rPr>
  </w:style>
  <w:style w:type="character" w:styleId="Hyperlink">
    <w:name w:val="Hyperlink"/>
    <w:basedOn w:val="DefaultParagraphFont"/>
    <w:uiPriority w:val="99"/>
    <w:unhideWhenUsed/>
    <w:rsid w:val="00314F23"/>
    <w:rPr>
      <w:color w:val="0000FF" w:themeColor="hyperlink"/>
      <w:u w:val="single"/>
    </w:rPr>
  </w:style>
  <w:style w:type="paragraph" w:styleId="Header">
    <w:name w:val="header"/>
    <w:basedOn w:val="Normal"/>
    <w:link w:val="HeaderChar"/>
    <w:uiPriority w:val="99"/>
    <w:unhideWhenUsed/>
    <w:rsid w:val="00AC1CB4"/>
    <w:pPr>
      <w:tabs>
        <w:tab w:val="center" w:pos="4680"/>
        <w:tab w:val="right" w:pos="9360"/>
      </w:tabs>
      <w:spacing w:before="0" w:line="240" w:lineRule="auto"/>
    </w:pPr>
  </w:style>
  <w:style w:type="character" w:customStyle="1" w:styleId="HeaderChar">
    <w:name w:val="Header Char"/>
    <w:basedOn w:val="DefaultParagraphFont"/>
    <w:link w:val="Header"/>
    <w:uiPriority w:val="99"/>
    <w:rsid w:val="00AC1CB4"/>
  </w:style>
  <w:style w:type="paragraph" w:styleId="Footer">
    <w:name w:val="footer"/>
    <w:basedOn w:val="Normal"/>
    <w:link w:val="FooterChar"/>
    <w:uiPriority w:val="99"/>
    <w:unhideWhenUsed/>
    <w:rsid w:val="00AC1CB4"/>
    <w:pPr>
      <w:tabs>
        <w:tab w:val="center" w:pos="4680"/>
        <w:tab w:val="right" w:pos="9360"/>
      </w:tabs>
      <w:spacing w:before="0" w:line="240" w:lineRule="auto"/>
    </w:pPr>
  </w:style>
  <w:style w:type="character" w:customStyle="1" w:styleId="FooterChar">
    <w:name w:val="Footer Char"/>
    <w:basedOn w:val="DefaultParagraphFont"/>
    <w:link w:val="Footer"/>
    <w:uiPriority w:val="99"/>
    <w:rsid w:val="00AC1CB4"/>
  </w:style>
  <w:style w:type="paragraph" w:styleId="NoSpacing">
    <w:name w:val="No Spacing"/>
    <w:uiPriority w:val="1"/>
    <w:qFormat/>
    <w:rsid w:val="004833CB"/>
    <w:pPr>
      <w:spacing w:after="0" w:line="240" w:lineRule="auto"/>
      <w:jc w:val="both"/>
    </w:pPr>
  </w:style>
  <w:style w:type="paragraph" w:customStyle="1" w:styleId="Hinh">
    <w:name w:val="Hinh"/>
    <w:basedOn w:val="Caption"/>
    <w:link w:val="HinhChar"/>
    <w:qFormat/>
    <w:rsid w:val="00454DCE"/>
    <w:pPr>
      <w:ind w:firstLine="0"/>
      <w:jc w:val="center"/>
    </w:pPr>
    <w:rPr>
      <w:b w:val="0"/>
      <w:sz w:val="26"/>
      <w:szCs w:val="26"/>
    </w:rPr>
  </w:style>
  <w:style w:type="paragraph" w:styleId="TableofFigures">
    <w:name w:val="table of figures"/>
    <w:basedOn w:val="Normal"/>
    <w:next w:val="Normal"/>
    <w:uiPriority w:val="99"/>
    <w:rsid w:val="00D742D5"/>
    <w:rPr>
      <w:rFonts w:eastAsia="Times New Roman"/>
      <w:szCs w:val="24"/>
    </w:rPr>
  </w:style>
  <w:style w:type="character" w:customStyle="1" w:styleId="HinhChar">
    <w:name w:val="Hinh Char"/>
    <w:basedOn w:val="Heading3Char"/>
    <w:link w:val="Hinh"/>
    <w:rsid w:val="00454DCE"/>
    <w:rPr>
      <w:rFonts w:cs="Arial"/>
      <w:b w:val="0"/>
      <w:bCs/>
      <w:szCs w:val="26"/>
    </w:rPr>
  </w:style>
  <w:style w:type="character" w:styleId="FollowedHyperlink">
    <w:name w:val="FollowedHyperlink"/>
    <w:basedOn w:val="DefaultParagraphFont"/>
    <w:uiPriority w:val="99"/>
    <w:semiHidden/>
    <w:unhideWhenUsed/>
    <w:rsid w:val="00D742D5"/>
    <w:rPr>
      <w:color w:val="800080" w:themeColor="followedHyperlink"/>
      <w:u w:val="single"/>
    </w:rPr>
  </w:style>
  <w:style w:type="paragraph" w:customStyle="1" w:styleId="Bang">
    <w:name w:val="Bang"/>
    <w:basedOn w:val="TOC1"/>
    <w:link w:val="BangChar"/>
    <w:qFormat/>
    <w:rsid w:val="00E86F34"/>
    <w:pPr>
      <w:tabs>
        <w:tab w:val="right" w:leader="dot" w:pos="9350"/>
      </w:tabs>
      <w:jc w:val="center"/>
    </w:pPr>
  </w:style>
  <w:style w:type="paragraph" w:styleId="TOC1">
    <w:name w:val="toc 1"/>
    <w:basedOn w:val="Normal"/>
    <w:next w:val="Normal"/>
    <w:link w:val="TOC1Char"/>
    <w:autoRedefine/>
    <w:uiPriority w:val="39"/>
    <w:unhideWhenUsed/>
    <w:rsid w:val="004E789F"/>
    <w:pPr>
      <w:tabs>
        <w:tab w:val="right" w:leader="dot" w:pos="9062"/>
      </w:tabs>
      <w:spacing w:after="100"/>
      <w:ind w:left="360" w:firstLine="0"/>
      <w:jc w:val="left"/>
    </w:pPr>
  </w:style>
  <w:style w:type="paragraph" w:customStyle="1" w:styleId="Stylechun">
    <w:name w:val="Style chuẩn"/>
    <w:basedOn w:val="Normal"/>
    <w:link w:val="StylechunChar"/>
    <w:qFormat/>
    <w:rsid w:val="008C1D28"/>
    <w:pPr>
      <w:spacing w:before="0" w:after="200"/>
      <w:jc w:val="left"/>
    </w:pPr>
    <w:rPr>
      <w:rFonts w:eastAsia="MS Mincho"/>
      <w:lang w:eastAsia="ja-JP"/>
    </w:rPr>
  </w:style>
  <w:style w:type="character" w:customStyle="1" w:styleId="TOC1Char">
    <w:name w:val="TOC 1 Char"/>
    <w:basedOn w:val="DefaultParagraphFont"/>
    <w:link w:val="TOC1"/>
    <w:uiPriority w:val="39"/>
    <w:rsid w:val="004E789F"/>
  </w:style>
  <w:style w:type="character" w:customStyle="1" w:styleId="BangChar">
    <w:name w:val="Bang Char"/>
    <w:basedOn w:val="TOC1Char"/>
    <w:link w:val="Bang"/>
    <w:rsid w:val="00E86F34"/>
  </w:style>
  <w:style w:type="character" w:customStyle="1" w:styleId="StylechunChar">
    <w:name w:val="Style chuẩn Char"/>
    <w:link w:val="Stylechun"/>
    <w:rsid w:val="008C1D28"/>
    <w:rPr>
      <w:rFonts w:eastAsia="MS Mincho"/>
      <w:lang w:eastAsia="ja-JP"/>
    </w:rPr>
  </w:style>
  <w:style w:type="character" w:styleId="LineNumber">
    <w:name w:val="line number"/>
    <w:basedOn w:val="DefaultParagraphFont"/>
    <w:uiPriority w:val="99"/>
    <w:semiHidden/>
    <w:unhideWhenUsed/>
    <w:rsid w:val="00D80916"/>
  </w:style>
  <w:style w:type="paragraph" w:styleId="TOC2">
    <w:name w:val="toc 2"/>
    <w:basedOn w:val="Normal"/>
    <w:next w:val="Normal"/>
    <w:autoRedefine/>
    <w:uiPriority w:val="39"/>
    <w:unhideWhenUsed/>
    <w:rsid w:val="002E545D"/>
    <w:pPr>
      <w:spacing w:after="100"/>
      <w:ind w:left="260"/>
    </w:pPr>
  </w:style>
  <w:style w:type="paragraph" w:styleId="TOC3">
    <w:name w:val="toc 3"/>
    <w:basedOn w:val="Normal"/>
    <w:next w:val="Normal"/>
    <w:autoRedefine/>
    <w:uiPriority w:val="39"/>
    <w:unhideWhenUsed/>
    <w:rsid w:val="002E545D"/>
    <w:pPr>
      <w:spacing w:after="100"/>
      <w:ind w:left="520"/>
    </w:pPr>
  </w:style>
  <w:style w:type="character" w:styleId="CommentReference">
    <w:name w:val="annotation reference"/>
    <w:basedOn w:val="DefaultParagraphFont"/>
    <w:uiPriority w:val="99"/>
    <w:semiHidden/>
    <w:unhideWhenUsed/>
    <w:rsid w:val="00312F4F"/>
    <w:rPr>
      <w:sz w:val="16"/>
      <w:szCs w:val="16"/>
    </w:rPr>
  </w:style>
  <w:style w:type="paragraph" w:styleId="CommentText">
    <w:name w:val="annotation text"/>
    <w:basedOn w:val="Normal"/>
    <w:link w:val="CommentTextChar"/>
    <w:uiPriority w:val="99"/>
    <w:semiHidden/>
    <w:unhideWhenUsed/>
    <w:rsid w:val="00312F4F"/>
    <w:pPr>
      <w:spacing w:line="240" w:lineRule="auto"/>
    </w:pPr>
    <w:rPr>
      <w:sz w:val="20"/>
      <w:szCs w:val="20"/>
    </w:rPr>
  </w:style>
  <w:style w:type="character" w:customStyle="1" w:styleId="CommentTextChar">
    <w:name w:val="Comment Text Char"/>
    <w:basedOn w:val="DefaultParagraphFont"/>
    <w:link w:val="CommentText"/>
    <w:uiPriority w:val="99"/>
    <w:semiHidden/>
    <w:rsid w:val="00312F4F"/>
    <w:rPr>
      <w:sz w:val="20"/>
      <w:szCs w:val="20"/>
    </w:rPr>
  </w:style>
  <w:style w:type="paragraph" w:styleId="CommentSubject">
    <w:name w:val="annotation subject"/>
    <w:basedOn w:val="CommentText"/>
    <w:next w:val="CommentText"/>
    <w:link w:val="CommentSubjectChar"/>
    <w:uiPriority w:val="99"/>
    <w:semiHidden/>
    <w:unhideWhenUsed/>
    <w:rsid w:val="00312F4F"/>
    <w:rPr>
      <w:b/>
      <w:bCs/>
    </w:rPr>
  </w:style>
  <w:style w:type="character" w:customStyle="1" w:styleId="CommentSubjectChar">
    <w:name w:val="Comment Subject Char"/>
    <w:basedOn w:val="CommentTextChar"/>
    <w:link w:val="CommentSubject"/>
    <w:uiPriority w:val="99"/>
    <w:semiHidden/>
    <w:rsid w:val="00312F4F"/>
    <w:rPr>
      <w:b/>
      <w:bCs/>
      <w:sz w:val="20"/>
      <w:szCs w:val="20"/>
    </w:rPr>
  </w:style>
  <w:style w:type="paragraph" w:styleId="Revision">
    <w:name w:val="Revision"/>
    <w:hidden/>
    <w:uiPriority w:val="99"/>
    <w:semiHidden/>
    <w:rsid w:val="00312F4F"/>
    <w:pPr>
      <w:spacing w:after="0" w:line="240" w:lineRule="auto"/>
    </w:pPr>
  </w:style>
  <w:style w:type="paragraph" w:customStyle="1" w:styleId="EquationIndex">
    <w:name w:val="EquationIndex"/>
    <w:basedOn w:val="Normal"/>
    <w:link w:val="EquationIndexChar"/>
    <w:qFormat/>
    <w:rsid w:val="009211DB"/>
    <w:pPr>
      <w:spacing w:before="0" w:line="240" w:lineRule="auto"/>
      <w:ind w:firstLine="0"/>
    </w:pPr>
    <w:rPr>
      <w:szCs w:val="26"/>
    </w:rPr>
  </w:style>
  <w:style w:type="character" w:customStyle="1" w:styleId="EquationIndexChar">
    <w:name w:val="EquationIndex Char"/>
    <w:basedOn w:val="DefaultParagraphFont"/>
    <w:link w:val="EquationIndex"/>
    <w:rsid w:val="009211DB"/>
    <w:rPr>
      <w:szCs w:val="26"/>
    </w:rPr>
  </w:style>
  <w:style w:type="paragraph" w:customStyle="1" w:styleId="Test">
    <w:name w:val="Test"/>
    <w:basedOn w:val="Normal"/>
    <w:link w:val="TestChar"/>
    <w:rsid w:val="00EC61DB"/>
    <w:pPr>
      <w:ind w:firstLine="720"/>
    </w:pPr>
    <w:rPr>
      <w:szCs w:val="26"/>
    </w:rPr>
  </w:style>
  <w:style w:type="character" w:customStyle="1" w:styleId="TestChar">
    <w:name w:val="Test Char"/>
    <w:basedOn w:val="DefaultParagraphFont"/>
    <w:link w:val="Test"/>
    <w:rsid w:val="00EC61DB"/>
    <w:rPr>
      <w:szCs w:val="26"/>
    </w:rPr>
  </w:style>
  <w:style w:type="paragraph" w:customStyle="1" w:styleId="BuletL1">
    <w:name w:val="Bulet L1"/>
    <w:basedOn w:val="ListParagraph"/>
    <w:link w:val="BuletL1Char"/>
    <w:autoRedefine/>
    <w:qFormat/>
    <w:rsid w:val="00695429"/>
    <w:pPr>
      <w:numPr>
        <w:numId w:val="7"/>
      </w:numPr>
      <w:spacing w:before="240" w:after="0" w:line="360" w:lineRule="auto"/>
      <w:ind w:left="360"/>
      <w:jc w:val="both"/>
    </w:pPr>
    <w:rPr>
      <w:rFonts w:ascii="Times New Roman" w:hAnsi="Times New Roman"/>
      <w:sz w:val="26"/>
      <w:szCs w:val="26"/>
      <w:lang w:val="fr-FR"/>
    </w:rPr>
  </w:style>
  <w:style w:type="paragraph" w:customStyle="1" w:styleId="BangBody">
    <w:name w:val="Bang_Body"/>
    <w:basedOn w:val="Normal"/>
    <w:link w:val="BangBodyChar"/>
    <w:qFormat/>
    <w:rsid w:val="006431AB"/>
    <w:pPr>
      <w:spacing w:line="240" w:lineRule="auto"/>
      <w:ind w:hanging="18"/>
      <w:jc w:val="left"/>
    </w:pPr>
    <w:rPr>
      <w:rFonts w:eastAsia="Times New Roman"/>
      <w:color w:val="000000"/>
      <w:sz w:val="24"/>
      <w:szCs w:val="24"/>
    </w:rPr>
  </w:style>
  <w:style w:type="character" w:customStyle="1" w:styleId="ListParagraphChar">
    <w:name w:val="List Paragraph Char"/>
    <w:basedOn w:val="DefaultParagraphFont"/>
    <w:link w:val="ListParagraph"/>
    <w:uiPriority w:val="34"/>
    <w:rsid w:val="00B0605D"/>
    <w:rPr>
      <w:rFonts w:ascii="Calibri" w:eastAsia="Calibri" w:hAnsi="Calibri"/>
      <w:sz w:val="22"/>
    </w:rPr>
  </w:style>
  <w:style w:type="character" w:customStyle="1" w:styleId="BuletL1Char">
    <w:name w:val="Bulet L1 Char"/>
    <w:basedOn w:val="ListParagraphChar"/>
    <w:link w:val="BuletL1"/>
    <w:rsid w:val="00695429"/>
    <w:rPr>
      <w:rFonts w:ascii="Calibri" w:eastAsia="Calibri" w:hAnsi="Calibri"/>
      <w:sz w:val="22"/>
      <w:szCs w:val="26"/>
      <w:lang w:val="fr-FR"/>
    </w:rPr>
  </w:style>
  <w:style w:type="character" w:customStyle="1" w:styleId="BangBodyChar">
    <w:name w:val="Bang_Body Char"/>
    <w:basedOn w:val="DefaultParagraphFont"/>
    <w:link w:val="BangBody"/>
    <w:rsid w:val="006431AB"/>
    <w:rPr>
      <w:rFonts w:eastAsia="Times New Roman"/>
      <w:color w:val="000000"/>
      <w:sz w:val="24"/>
      <w:szCs w:val="24"/>
    </w:rPr>
  </w:style>
  <w:style w:type="paragraph" w:customStyle="1" w:styleId="Canhgiua">
    <w:name w:val="Canh giua"/>
    <w:basedOn w:val="Normal"/>
    <w:link w:val="CanhgiuaChar"/>
    <w:qFormat/>
    <w:rsid w:val="00891415"/>
    <w:pPr>
      <w:ind w:firstLine="0"/>
      <w:jc w:val="center"/>
    </w:pPr>
    <w:rPr>
      <w:rFonts w:eastAsiaTheme="minorEastAsia"/>
    </w:rPr>
  </w:style>
  <w:style w:type="character" w:customStyle="1" w:styleId="CanhgiuaChar">
    <w:name w:val="Canh giua Char"/>
    <w:basedOn w:val="DefaultParagraphFont"/>
    <w:link w:val="Canhgiua"/>
    <w:rsid w:val="00891415"/>
    <w:rPr>
      <w:rFonts w:eastAsiaTheme="minorEastAsia"/>
    </w:rPr>
  </w:style>
  <w:style w:type="paragraph" w:customStyle="1" w:styleId="BuletL2">
    <w:name w:val="Bulet L2"/>
    <w:basedOn w:val="ListParagraph"/>
    <w:link w:val="BuletL2Char"/>
    <w:qFormat/>
    <w:rsid w:val="00E81674"/>
    <w:pPr>
      <w:numPr>
        <w:numId w:val="50"/>
      </w:numPr>
      <w:spacing w:line="360" w:lineRule="auto"/>
      <w:ind w:left="1440"/>
    </w:pPr>
    <w:rPr>
      <w:rFonts w:ascii="Times New Roman" w:hAnsi="Times New Roman"/>
      <w:sz w:val="26"/>
      <w:szCs w:val="26"/>
    </w:rPr>
  </w:style>
  <w:style w:type="paragraph" w:customStyle="1" w:styleId="NoFormat">
    <w:name w:val="No Format"/>
    <w:basedOn w:val="Normal"/>
    <w:link w:val="NoFormatChar"/>
    <w:qFormat/>
    <w:rsid w:val="006B12AA"/>
    <w:pPr>
      <w:spacing w:before="0"/>
      <w:ind w:firstLine="0"/>
      <w:jc w:val="left"/>
    </w:pPr>
    <w:rPr>
      <w:szCs w:val="26"/>
      <w:lang w:val="fr-FR"/>
    </w:rPr>
  </w:style>
  <w:style w:type="character" w:customStyle="1" w:styleId="BuletL2Char">
    <w:name w:val="Bulet L2 Char"/>
    <w:basedOn w:val="ListParagraphChar"/>
    <w:link w:val="BuletL2"/>
    <w:rsid w:val="00E81674"/>
    <w:rPr>
      <w:rFonts w:ascii="Calibri" w:eastAsia="Calibri" w:hAnsi="Calibri"/>
      <w:sz w:val="22"/>
      <w:szCs w:val="26"/>
    </w:rPr>
  </w:style>
  <w:style w:type="character" w:customStyle="1" w:styleId="NoFormatChar">
    <w:name w:val="No Format Char"/>
    <w:basedOn w:val="DefaultParagraphFont"/>
    <w:link w:val="NoFormat"/>
    <w:rsid w:val="006B12AA"/>
    <w:rPr>
      <w:szCs w:val="26"/>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339651">
      <w:bodyDiv w:val="1"/>
      <w:marLeft w:val="0"/>
      <w:marRight w:val="0"/>
      <w:marTop w:val="0"/>
      <w:marBottom w:val="0"/>
      <w:divBdr>
        <w:top w:val="none" w:sz="0" w:space="0" w:color="auto"/>
        <w:left w:val="none" w:sz="0" w:space="0" w:color="auto"/>
        <w:bottom w:val="none" w:sz="0" w:space="0" w:color="auto"/>
        <w:right w:val="none" w:sz="0" w:space="0" w:color="auto"/>
      </w:divBdr>
    </w:div>
    <w:div w:id="77021098">
      <w:bodyDiv w:val="1"/>
      <w:marLeft w:val="0"/>
      <w:marRight w:val="0"/>
      <w:marTop w:val="0"/>
      <w:marBottom w:val="0"/>
      <w:divBdr>
        <w:top w:val="none" w:sz="0" w:space="0" w:color="auto"/>
        <w:left w:val="none" w:sz="0" w:space="0" w:color="auto"/>
        <w:bottom w:val="none" w:sz="0" w:space="0" w:color="auto"/>
        <w:right w:val="none" w:sz="0" w:space="0" w:color="auto"/>
      </w:divBdr>
    </w:div>
    <w:div w:id="304041978">
      <w:bodyDiv w:val="1"/>
      <w:marLeft w:val="0"/>
      <w:marRight w:val="0"/>
      <w:marTop w:val="0"/>
      <w:marBottom w:val="0"/>
      <w:divBdr>
        <w:top w:val="none" w:sz="0" w:space="0" w:color="auto"/>
        <w:left w:val="none" w:sz="0" w:space="0" w:color="auto"/>
        <w:bottom w:val="none" w:sz="0" w:space="0" w:color="auto"/>
        <w:right w:val="none" w:sz="0" w:space="0" w:color="auto"/>
      </w:divBdr>
    </w:div>
    <w:div w:id="427890450">
      <w:bodyDiv w:val="1"/>
      <w:marLeft w:val="0"/>
      <w:marRight w:val="0"/>
      <w:marTop w:val="0"/>
      <w:marBottom w:val="0"/>
      <w:divBdr>
        <w:top w:val="none" w:sz="0" w:space="0" w:color="auto"/>
        <w:left w:val="none" w:sz="0" w:space="0" w:color="auto"/>
        <w:bottom w:val="none" w:sz="0" w:space="0" w:color="auto"/>
        <w:right w:val="none" w:sz="0" w:space="0" w:color="auto"/>
      </w:divBdr>
    </w:div>
    <w:div w:id="556166397">
      <w:bodyDiv w:val="1"/>
      <w:marLeft w:val="0"/>
      <w:marRight w:val="0"/>
      <w:marTop w:val="0"/>
      <w:marBottom w:val="0"/>
      <w:divBdr>
        <w:top w:val="none" w:sz="0" w:space="0" w:color="auto"/>
        <w:left w:val="none" w:sz="0" w:space="0" w:color="auto"/>
        <w:bottom w:val="none" w:sz="0" w:space="0" w:color="auto"/>
        <w:right w:val="none" w:sz="0" w:space="0" w:color="auto"/>
      </w:divBdr>
    </w:div>
    <w:div w:id="754086231">
      <w:bodyDiv w:val="1"/>
      <w:marLeft w:val="0"/>
      <w:marRight w:val="0"/>
      <w:marTop w:val="0"/>
      <w:marBottom w:val="0"/>
      <w:divBdr>
        <w:top w:val="none" w:sz="0" w:space="0" w:color="auto"/>
        <w:left w:val="none" w:sz="0" w:space="0" w:color="auto"/>
        <w:bottom w:val="none" w:sz="0" w:space="0" w:color="auto"/>
        <w:right w:val="none" w:sz="0" w:space="0" w:color="auto"/>
      </w:divBdr>
    </w:div>
    <w:div w:id="863983119">
      <w:bodyDiv w:val="1"/>
      <w:marLeft w:val="0"/>
      <w:marRight w:val="0"/>
      <w:marTop w:val="0"/>
      <w:marBottom w:val="0"/>
      <w:divBdr>
        <w:top w:val="none" w:sz="0" w:space="0" w:color="auto"/>
        <w:left w:val="none" w:sz="0" w:space="0" w:color="auto"/>
        <w:bottom w:val="none" w:sz="0" w:space="0" w:color="auto"/>
        <w:right w:val="none" w:sz="0" w:space="0" w:color="auto"/>
      </w:divBdr>
    </w:div>
    <w:div w:id="1001391618">
      <w:bodyDiv w:val="1"/>
      <w:marLeft w:val="0"/>
      <w:marRight w:val="0"/>
      <w:marTop w:val="0"/>
      <w:marBottom w:val="0"/>
      <w:divBdr>
        <w:top w:val="none" w:sz="0" w:space="0" w:color="auto"/>
        <w:left w:val="none" w:sz="0" w:space="0" w:color="auto"/>
        <w:bottom w:val="none" w:sz="0" w:space="0" w:color="auto"/>
        <w:right w:val="none" w:sz="0" w:space="0" w:color="auto"/>
      </w:divBdr>
    </w:div>
    <w:div w:id="1189948877">
      <w:bodyDiv w:val="1"/>
      <w:marLeft w:val="0"/>
      <w:marRight w:val="0"/>
      <w:marTop w:val="0"/>
      <w:marBottom w:val="0"/>
      <w:divBdr>
        <w:top w:val="none" w:sz="0" w:space="0" w:color="auto"/>
        <w:left w:val="none" w:sz="0" w:space="0" w:color="auto"/>
        <w:bottom w:val="none" w:sz="0" w:space="0" w:color="auto"/>
        <w:right w:val="none" w:sz="0" w:space="0" w:color="auto"/>
      </w:divBdr>
    </w:div>
    <w:div w:id="1405646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69.png"/><Relationship Id="rId21" Type="http://schemas.openxmlformats.org/officeDocument/2006/relationships/image" Target="media/image12.png"/><Relationship Id="rId42" Type="http://schemas.openxmlformats.org/officeDocument/2006/relationships/image" Target="media/image28.png"/><Relationship Id="rId47" Type="http://schemas.openxmlformats.org/officeDocument/2006/relationships/image" Target="media/image31.wmf"/><Relationship Id="rId63" Type="http://schemas.openxmlformats.org/officeDocument/2006/relationships/image" Target="media/image39.wmf"/><Relationship Id="rId68" Type="http://schemas.openxmlformats.org/officeDocument/2006/relationships/image" Target="media/image41.wmf"/><Relationship Id="rId84" Type="http://schemas.openxmlformats.org/officeDocument/2006/relationships/oleObject" Target="embeddings/oleObject30.bin"/><Relationship Id="rId89" Type="http://schemas.openxmlformats.org/officeDocument/2006/relationships/oleObject" Target="embeddings/oleObject35.bin"/><Relationship Id="rId112" Type="http://schemas.openxmlformats.org/officeDocument/2006/relationships/footer" Target="footer3.xml"/><Relationship Id="rId16" Type="http://schemas.openxmlformats.org/officeDocument/2006/relationships/oleObject" Target="embeddings/oleObject1.bin"/><Relationship Id="rId107" Type="http://schemas.openxmlformats.org/officeDocument/2006/relationships/image" Target="media/image62.png"/><Relationship Id="rId11" Type="http://schemas.openxmlformats.org/officeDocument/2006/relationships/image" Target="media/image3.png"/><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34.wmf"/><Relationship Id="rId58" Type="http://schemas.openxmlformats.org/officeDocument/2006/relationships/oleObject" Target="embeddings/oleObject14.bin"/><Relationship Id="rId74" Type="http://schemas.openxmlformats.org/officeDocument/2006/relationships/image" Target="media/image43.wmf"/><Relationship Id="rId79" Type="http://schemas.openxmlformats.org/officeDocument/2006/relationships/oleObject" Target="embeddings/oleObject27.bin"/><Relationship Id="rId102" Type="http://schemas.openxmlformats.org/officeDocument/2006/relationships/image" Target="media/image57.png"/><Relationship Id="rId123" Type="http://schemas.openxmlformats.org/officeDocument/2006/relationships/image" Target="media/image75.png"/><Relationship Id="rId128" Type="http://schemas.openxmlformats.org/officeDocument/2006/relationships/footer" Target="footer4.xml"/><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image" Target="media/image51.png"/><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oleObject" Target="embeddings/oleObject26.bin"/><Relationship Id="rId100" Type="http://schemas.openxmlformats.org/officeDocument/2006/relationships/hyperlink" Target="http://robjhyndman.com/TSDL/" TargetMode="External"/><Relationship Id="rId105" Type="http://schemas.openxmlformats.org/officeDocument/2006/relationships/image" Target="media/image60.png"/><Relationship Id="rId113" Type="http://schemas.openxmlformats.org/officeDocument/2006/relationships/image" Target="media/image65.png"/><Relationship Id="rId118" Type="http://schemas.openxmlformats.org/officeDocument/2006/relationships/image" Target="media/image70.png"/><Relationship Id="rId126" Type="http://schemas.openxmlformats.org/officeDocument/2006/relationships/image" Target="media/image78.png"/><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oleObject" Target="embeddings/oleObject22.bin"/><Relationship Id="rId80" Type="http://schemas.openxmlformats.org/officeDocument/2006/relationships/image" Target="media/image45.wmf"/><Relationship Id="rId85" Type="http://schemas.openxmlformats.org/officeDocument/2006/relationships/oleObject" Target="embeddings/oleObject31.bin"/><Relationship Id="rId93" Type="http://schemas.openxmlformats.org/officeDocument/2006/relationships/oleObject" Target="embeddings/oleObject36.bin"/><Relationship Id="rId98" Type="http://schemas.openxmlformats.org/officeDocument/2006/relationships/image" Target="media/image54.png"/><Relationship Id="rId121"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oleObject" Target="embeddings/oleObject8.bin"/><Relationship Id="rId59" Type="http://schemas.openxmlformats.org/officeDocument/2006/relationships/image" Target="media/image37.wmf"/><Relationship Id="rId67" Type="http://schemas.openxmlformats.org/officeDocument/2006/relationships/oleObject" Target="embeddings/oleObject19.bin"/><Relationship Id="rId103" Type="http://schemas.openxmlformats.org/officeDocument/2006/relationships/image" Target="media/image58.png"/><Relationship Id="rId108" Type="http://schemas.openxmlformats.org/officeDocument/2006/relationships/image" Target="media/image63.png"/><Relationship Id="rId116" Type="http://schemas.openxmlformats.org/officeDocument/2006/relationships/image" Target="media/image68.png"/><Relationship Id="rId124" Type="http://schemas.openxmlformats.org/officeDocument/2006/relationships/image" Target="media/image76.png"/><Relationship Id="rId129"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27.png"/><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1.bin"/><Relationship Id="rId75" Type="http://schemas.openxmlformats.org/officeDocument/2006/relationships/oleObject" Target="embeddings/oleObject24.bin"/><Relationship Id="rId83" Type="http://schemas.openxmlformats.org/officeDocument/2006/relationships/oleObject" Target="embeddings/oleObject29.bin"/><Relationship Id="rId88" Type="http://schemas.openxmlformats.org/officeDocument/2006/relationships/oleObject" Target="embeddings/oleObject34.bin"/><Relationship Id="rId91" Type="http://schemas.openxmlformats.org/officeDocument/2006/relationships/image" Target="media/image48.png"/><Relationship Id="rId96" Type="http://schemas.openxmlformats.org/officeDocument/2006/relationships/image" Target="media/image52.png"/><Relationship Id="rId11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oleObject" Target="embeddings/oleObject4.bin"/><Relationship Id="rId36" Type="http://schemas.openxmlformats.org/officeDocument/2006/relationships/image" Target="media/image23.png"/><Relationship Id="rId49" Type="http://schemas.openxmlformats.org/officeDocument/2006/relationships/image" Target="media/image32.wmf"/><Relationship Id="rId57" Type="http://schemas.openxmlformats.org/officeDocument/2006/relationships/image" Target="media/image36.wmf"/><Relationship Id="rId106" Type="http://schemas.openxmlformats.org/officeDocument/2006/relationships/image" Target="media/image61.png"/><Relationship Id="rId114" Type="http://schemas.openxmlformats.org/officeDocument/2006/relationships/image" Target="media/image66.png"/><Relationship Id="rId119" Type="http://schemas.openxmlformats.org/officeDocument/2006/relationships/image" Target="media/image71.png"/><Relationship Id="rId127" Type="http://schemas.openxmlformats.org/officeDocument/2006/relationships/image" Target="media/image79.png"/><Relationship Id="rId10" Type="http://schemas.openxmlformats.org/officeDocument/2006/relationships/image" Target="media/image2.png"/><Relationship Id="rId31" Type="http://schemas.openxmlformats.org/officeDocument/2006/relationships/image" Target="media/image18.png"/><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oleObject" Target="embeddings/oleObject18.bin"/><Relationship Id="rId73" Type="http://schemas.openxmlformats.org/officeDocument/2006/relationships/oleObject" Target="embeddings/oleObject23.bin"/><Relationship Id="rId78" Type="http://schemas.openxmlformats.org/officeDocument/2006/relationships/image" Target="media/image44.wmf"/><Relationship Id="rId81" Type="http://schemas.openxmlformats.org/officeDocument/2006/relationships/oleObject" Target="embeddings/oleObject28.bin"/><Relationship Id="rId86" Type="http://schemas.openxmlformats.org/officeDocument/2006/relationships/oleObject" Target="embeddings/oleObject32.bin"/><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6.png"/><Relationship Id="rId122" Type="http://schemas.openxmlformats.org/officeDocument/2006/relationships/image" Target="media/image74.png"/><Relationship Id="rId130"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26.wmf"/><Relationship Id="rId109" Type="http://schemas.openxmlformats.org/officeDocument/2006/relationships/image" Target="media/image64.png"/><Relationship Id="rId34" Type="http://schemas.openxmlformats.org/officeDocument/2006/relationships/image" Target="media/image21.png"/><Relationship Id="rId50" Type="http://schemas.openxmlformats.org/officeDocument/2006/relationships/oleObject" Target="embeddings/oleObject10.bin"/><Relationship Id="rId55" Type="http://schemas.openxmlformats.org/officeDocument/2006/relationships/image" Target="media/image35.wmf"/><Relationship Id="rId76" Type="http://schemas.openxmlformats.org/officeDocument/2006/relationships/oleObject" Target="embeddings/oleObject25.bin"/><Relationship Id="rId97" Type="http://schemas.openxmlformats.org/officeDocument/2006/relationships/image" Target="media/image53.png"/><Relationship Id="rId104" Type="http://schemas.openxmlformats.org/officeDocument/2006/relationships/image" Target="media/image59.png"/><Relationship Id="rId120" Type="http://schemas.openxmlformats.org/officeDocument/2006/relationships/image" Target="media/image72.png"/><Relationship Id="rId125"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5.wmf"/><Relationship Id="rId40" Type="http://schemas.openxmlformats.org/officeDocument/2006/relationships/oleObject" Target="embeddings/oleObject6.bin"/><Relationship Id="rId45" Type="http://schemas.openxmlformats.org/officeDocument/2006/relationships/image" Target="media/image30.wmf"/><Relationship Id="rId66" Type="http://schemas.openxmlformats.org/officeDocument/2006/relationships/image" Target="media/image40.wmf"/><Relationship Id="rId87" Type="http://schemas.openxmlformats.org/officeDocument/2006/relationships/oleObject" Target="embeddings/oleObject33.bin"/><Relationship Id="rId110" Type="http://schemas.openxmlformats.org/officeDocument/2006/relationships/header" Target="header1.xml"/><Relationship Id="rId115" Type="http://schemas.openxmlformats.org/officeDocument/2006/relationships/image" Target="media/image67.png"/><Relationship Id="rId131" Type="http://schemas.openxmlformats.org/officeDocument/2006/relationships/theme" Target="theme/theme1.xml"/><Relationship Id="rId61" Type="http://schemas.openxmlformats.org/officeDocument/2006/relationships/image" Target="media/image38.wmf"/><Relationship Id="rId82"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1D1217-5462-401F-8AB0-91050392F5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2</TotalTime>
  <Pages>111</Pages>
  <Words>20186</Words>
  <Characters>115065</Characters>
  <Application>Microsoft Office Word</Application>
  <DocSecurity>0</DocSecurity>
  <Lines>958</Lines>
  <Paragraphs>269</Paragraphs>
  <ScaleCrop>false</ScaleCrop>
  <HeadingPairs>
    <vt:vector size="2" baseType="variant">
      <vt:variant>
        <vt:lpstr>Title</vt:lpstr>
      </vt:variant>
      <vt:variant>
        <vt:i4>1</vt:i4>
      </vt:variant>
    </vt:vector>
  </HeadingPairs>
  <TitlesOfParts>
    <vt:vector size="1" baseType="lpstr">
      <vt:lpstr>Ứng dụng mạng Nơron nhân tạo vào công tác dự báo dữ liệu chuỗi thời gian</vt:lpstr>
    </vt:vector>
  </TitlesOfParts>
  <Company/>
  <LinksUpToDate>false</LinksUpToDate>
  <CharactersWithSpaces>1349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mạng Nơron nhân tạo vào công tác dự báo dữ liệu chuỗi thời gian</dc:title>
  <dc:subject/>
  <dc:creator>superchickend</dc:creator>
  <cp:keywords/>
  <dc:description/>
  <cp:lastModifiedBy>The Si Tran</cp:lastModifiedBy>
  <cp:revision>65</cp:revision>
  <cp:lastPrinted>2012-12-21T02:51:00Z</cp:lastPrinted>
  <dcterms:created xsi:type="dcterms:W3CDTF">2012-12-05T17:08:00Z</dcterms:created>
  <dcterms:modified xsi:type="dcterms:W3CDTF">2012-12-21T04:44:00Z</dcterms:modified>
</cp:coreProperties>
</file>